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2179CB" w14:textId="13B8106D" w:rsidR="00305DBC" w:rsidRDefault="00883DCE" w:rsidP="00305DBC">
      <w:pPr>
        <w:spacing w:after="0" w:line="240" w:lineRule="auto"/>
        <w:jc w:val="center"/>
        <w:rPr>
          <w:rFonts w:ascii="Times New Roman" w:hAnsi="Times New Roman" w:cs="Times New Roman"/>
          <w:b/>
          <w:sz w:val="36"/>
          <w:szCs w:val="36"/>
          <w:lang w:val="sr-Latn-CS"/>
        </w:rPr>
      </w:pPr>
      <w:r w:rsidRPr="00314796">
        <w:rPr>
          <w:rFonts w:ascii="Times New Roman" w:hAnsi="Times New Roman" w:cs="Times New Roman"/>
          <w:b/>
          <w:noProof/>
          <w:sz w:val="36"/>
          <w:szCs w:val="36"/>
          <w:lang w:val="sr-Latn-CS"/>
        </w:rPr>
        <w:drawing>
          <wp:anchor distT="0" distB="0" distL="114300" distR="114300" simplePos="0" relativeHeight="251658241" behindDoc="0" locked="0" layoutInCell="1" allowOverlap="1" wp14:anchorId="415371C1" wp14:editId="09C124B6">
            <wp:simplePos x="0" y="0"/>
            <wp:positionH relativeFrom="column">
              <wp:posOffset>-466725</wp:posOffset>
            </wp:positionH>
            <wp:positionV relativeFrom="paragraph">
              <wp:posOffset>142875</wp:posOffset>
            </wp:positionV>
            <wp:extent cx="1149985" cy="1095375"/>
            <wp:effectExtent l="0" t="0" r="0" b="9525"/>
            <wp:wrapNone/>
            <wp:docPr id="58" name="Picture 1" descr="http://t3.gstatic.com/images?q=tbn:tjz3s8zGAR-NVM:http://www.unssa.rs.ba/slike/grb/grb_v.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3.gstatic.com/images?q=tbn:tjz3s8zGAR-NVM:http://www.unssa.rs.ba/slike/grb/grb_v.gif"/>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1149985" cy="1095375"/>
                    </a:xfrm>
                    <a:prstGeom prst="rect">
                      <a:avLst/>
                    </a:prstGeom>
                    <a:blipFill dpi="0" rotWithShape="1">
                      <a:blip r:embed="rId10"/>
                      <a:srcRect/>
                      <a:tile tx="0" ty="0" sx="100000" sy="100000" flip="none" algn="tl"/>
                    </a:blipFill>
                    <a:ln w="9525">
                      <a:noFill/>
                      <a:miter lim="800000"/>
                      <a:headEnd/>
                      <a:tailEnd/>
                    </a:ln>
                  </pic:spPr>
                </pic:pic>
              </a:graphicData>
            </a:graphic>
            <wp14:sizeRelH relativeFrom="margin">
              <wp14:pctWidth>0</wp14:pctWidth>
            </wp14:sizeRelH>
            <wp14:sizeRelV relativeFrom="margin">
              <wp14:pctHeight>0</wp14:pctHeight>
            </wp14:sizeRelV>
          </wp:anchor>
        </w:drawing>
      </w:r>
      <w:r w:rsidRPr="00314796">
        <w:rPr>
          <w:rFonts w:ascii="Times New Roman" w:hAnsi="Times New Roman" w:cs="Times New Roman"/>
          <w:b/>
          <w:noProof/>
          <w:sz w:val="36"/>
          <w:szCs w:val="36"/>
          <w:lang w:val="sr-Latn-CS"/>
        </w:rPr>
        <w:drawing>
          <wp:anchor distT="0" distB="0" distL="114300" distR="114300" simplePos="0" relativeHeight="251658242" behindDoc="0" locked="0" layoutInCell="1" allowOverlap="1" wp14:anchorId="62195A77" wp14:editId="51AA02CD">
            <wp:simplePos x="0" y="0"/>
            <wp:positionH relativeFrom="column">
              <wp:posOffset>5532755</wp:posOffset>
            </wp:positionH>
            <wp:positionV relativeFrom="paragraph">
              <wp:posOffset>218440</wp:posOffset>
            </wp:positionV>
            <wp:extent cx="942340" cy="970280"/>
            <wp:effectExtent l="0" t="0" r="0" b="1270"/>
            <wp:wrapNone/>
            <wp:docPr id="59" name="Picture 59" descr="etf+g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tf+grb"/>
                    <pic:cNvPicPr>
                      <a:picLocks noChangeAspect="1" noChangeArrowheads="1"/>
                    </pic:cNvPicPr>
                  </pic:nvPicPr>
                  <pic:blipFill>
                    <a:blip r:embed="rId11" cstate="print"/>
                    <a:srcRect/>
                    <a:stretch>
                      <a:fillRect/>
                    </a:stretch>
                  </pic:blipFill>
                  <pic:spPr bwMode="auto">
                    <a:xfrm>
                      <a:off x="0" y="0"/>
                      <a:ext cx="942340" cy="9702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64A0384" w14:textId="6D10E011" w:rsidR="00305DBC" w:rsidRDefault="00305DBC" w:rsidP="00305DBC">
      <w:pPr>
        <w:spacing w:after="0" w:line="240" w:lineRule="auto"/>
        <w:jc w:val="center"/>
        <w:rPr>
          <w:rFonts w:ascii="Times New Roman" w:hAnsi="Times New Roman" w:cs="Times New Roman"/>
          <w:b/>
          <w:sz w:val="36"/>
          <w:szCs w:val="36"/>
          <w:lang w:val="sr-Latn-CS"/>
        </w:rPr>
      </w:pPr>
      <w:r>
        <w:rPr>
          <w:rFonts w:ascii="Times New Roman" w:hAnsi="Times New Roman" w:cs="Times New Roman"/>
          <w:b/>
          <w:sz w:val="36"/>
          <w:szCs w:val="36"/>
          <w:lang w:val="sr-Latn-CS"/>
        </w:rPr>
        <w:t>Е</w:t>
      </w:r>
      <w:r w:rsidR="00410851">
        <w:rPr>
          <w:rFonts w:ascii="Times New Roman" w:hAnsi="Times New Roman" w:cs="Times New Roman"/>
          <w:b/>
          <w:sz w:val="36"/>
          <w:szCs w:val="36"/>
          <w:lang w:val="sr-Latn-CS"/>
        </w:rPr>
        <w:t>L</w:t>
      </w:r>
      <w:r>
        <w:rPr>
          <w:rFonts w:ascii="Times New Roman" w:hAnsi="Times New Roman" w:cs="Times New Roman"/>
          <w:b/>
          <w:sz w:val="36"/>
          <w:szCs w:val="36"/>
          <w:lang w:val="sr-Latn-CS"/>
        </w:rPr>
        <w:t>Е</w:t>
      </w:r>
      <w:r w:rsidR="00410851">
        <w:rPr>
          <w:rFonts w:ascii="Times New Roman" w:hAnsi="Times New Roman" w:cs="Times New Roman"/>
          <w:b/>
          <w:sz w:val="36"/>
          <w:szCs w:val="36"/>
          <w:lang w:val="sr-Latn-CS"/>
        </w:rPr>
        <w:t>K</w:t>
      </w:r>
      <w:r>
        <w:rPr>
          <w:rFonts w:ascii="Times New Roman" w:hAnsi="Times New Roman" w:cs="Times New Roman"/>
          <w:b/>
          <w:sz w:val="36"/>
          <w:szCs w:val="36"/>
          <w:lang w:val="sr-Latn-CS"/>
        </w:rPr>
        <w:t>Т</w:t>
      </w:r>
      <w:r w:rsidR="00410851">
        <w:rPr>
          <w:rFonts w:ascii="Times New Roman" w:hAnsi="Times New Roman" w:cs="Times New Roman"/>
          <w:b/>
          <w:sz w:val="36"/>
          <w:szCs w:val="36"/>
          <w:lang w:val="sr-Latn-CS"/>
        </w:rPr>
        <w:t>R</w:t>
      </w:r>
      <w:r>
        <w:rPr>
          <w:rFonts w:ascii="Times New Roman" w:hAnsi="Times New Roman" w:cs="Times New Roman"/>
          <w:b/>
          <w:sz w:val="36"/>
          <w:szCs w:val="36"/>
          <w:lang w:val="sr-Latn-CS"/>
        </w:rPr>
        <w:t>ОТЕ</w:t>
      </w:r>
      <w:r w:rsidR="00410851">
        <w:rPr>
          <w:rFonts w:ascii="Times New Roman" w:hAnsi="Times New Roman" w:cs="Times New Roman"/>
          <w:b/>
          <w:sz w:val="36"/>
          <w:szCs w:val="36"/>
          <w:lang w:val="sr-Latn-CS"/>
        </w:rPr>
        <w:t>HNIČKI</w:t>
      </w:r>
      <w:r w:rsidRPr="006360C2">
        <w:rPr>
          <w:rFonts w:ascii="Times New Roman" w:hAnsi="Times New Roman" w:cs="Times New Roman"/>
          <w:b/>
          <w:sz w:val="36"/>
          <w:szCs w:val="36"/>
          <w:lang w:val="sr-Latn-CS"/>
        </w:rPr>
        <w:t xml:space="preserve"> </w:t>
      </w:r>
      <w:r w:rsidR="00410851">
        <w:rPr>
          <w:rFonts w:ascii="Times New Roman" w:hAnsi="Times New Roman" w:cs="Times New Roman"/>
          <w:b/>
          <w:sz w:val="36"/>
          <w:szCs w:val="36"/>
          <w:lang w:val="sr-Latn-CS"/>
        </w:rPr>
        <w:t>F</w:t>
      </w:r>
      <w:r>
        <w:rPr>
          <w:rFonts w:ascii="Times New Roman" w:hAnsi="Times New Roman" w:cs="Times New Roman"/>
          <w:b/>
          <w:sz w:val="36"/>
          <w:szCs w:val="36"/>
          <w:lang w:val="sr-Latn-CS"/>
        </w:rPr>
        <w:t>А</w:t>
      </w:r>
      <w:r w:rsidR="00410851">
        <w:rPr>
          <w:rFonts w:ascii="Times New Roman" w:hAnsi="Times New Roman" w:cs="Times New Roman"/>
          <w:b/>
          <w:sz w:val="36"/>
          <w:szCs w:val="36"/>
          <w:lang w:val="sr-Latn-CS"/>
        </w:rPr>
        <w:t>KUL</w:t>
      </w:r>
      <w:r>
        <w:rPr>
          <w:rFonts w:ascii="Times New Roman" w:hAnsi="Times New Roman" w:cs="Times New Roman"/>
          <w:b/>
          <w:sz w:val="36"/>
          <w:szCs w:val="36"/>
          <w:lang w:val="sr-Latn-CS"/>
        </w:rPr>
        <w:t>ТЕТ</w:t>
      </w:r>
    </w:p>
    <w:p w14:paraId="50759D38" w14:textId="004D73A9" w:rsidR="004E0CB4" w:rsidRPr="006360C2" w:rsidRDefault="00410851" w:rsidP="004E0CB4">
      <w:pPr>
        <w:spacing w:after="0" w:line="240" w:lineRule="auto"/>
        <w:jc w:val="center"/>
        <w:rPr>
          <w:rFonts w:ascii="Times New Roman" w:hAnsi="Times New Roman" w:cs="Times New Roman"/>
          <w:b/>
          <w:sz w:val="36"/>
          <w:szCs w:val="36"/>
          <w:lang w:val="sr-Latn-CS"/>
        </w:rPr>
      </w:pPr>
      <w:r>
        <w:rPr>
          <w:rFonts w:ascii="Times New Roman" w:hAnsi="Times New Roman" w:cs="Times New Roman"/>
          <w:b/>
          <w:sz w:val="36"/>
          <w:szCs w:val="36"/>
          <w:lang w:val="sr-Latn-CS"/>
        </w:rPr>
        <w:t>UNIV</w:t>
      </w:r>
      <w:r w:rsidR="000D0CAE">
        <w:rPr>
          <w:rFonts w:ascii="Times New Roman" w:hAnsi="Times New Roman" w:cs="Times New Roman"/>
          <w:b/>
          <w:sz w:val="36"/>
          <w:szCs w:val="36"/>
          <w:lang w:val="sr-Latn-CS"/>
        </w:rPr>
        <w:t>Е</w:t>
      </w:r>
      <w:r>
        <w:rPr>
          <w:rFonts w:ascii="Times New Roman" w:hAnsi="Times New Roman" w:cs="Times New Roman"/>
          <w:b/>
          <w:sz w:val="36"/>
          <w:szCs w:val="36"/>
          <w:lang w:val="sr-Latn-CS"/>
        </w:rPr>
        <w:t>RZI</w:t>
      </w:r>
      <w:r w:rsidR="000D0CAE">
        <w:rPr>
          <w:rFonts w:ascii="Times New Roman" w:hAnsi="Times New Roman" w:cs="Times New Roman"/>
          <w:b/>
          <w:sz w:val="36"/>
          <w:szCs w:val="36"/>
          <w:lang w:val="sr-Latn-CS"/>
        </w:rPr>
        <w:t>ТЕТ</w:t>
      </w:r>
      <w:r w:rsidR="00363B88">
        <w:rPr>
          <w:rFonts w:ascii="Times New Roman" w:hAnsi="Times New Roman" w:cs="Times New Roman"/>
          <w:b/>
          <w:sz w:val="36"/>
          <w:szCs w:val="36"/>
          <w:lang w:val="sr-Latn-CS"/>
        </w:rPr>
        <w:t xml:space="preserve"> U</w:t>
      </w:r>
      <w:r w:rsidR="004E0CB4" w:rsidRPr="006360C2">
        <w:rPr>
          <w:rFonts w:ascii="Times New Roman" w:hAnsi="Times New Roman" w:cs="Times New Roman"/>
          <w:b/>
          <w:sz w:val="36"/>
          <w:szCs w:val="36"/>
          <w:lang w:val="sr-Latn-CS"/>
        </w:rPr>
        <w:t xml:space="preserve"> </w:t>
      </w:r>
      <w:r>
        <w:rPr>
          <w:rFonts w:ascii="Times New Roman" w:hAnsi="Times New Roman" w:cs="Times New Roman"/>
          <w:b/>
          <w:sz w:val="36"/>
          <w:szCs w:val="36"/>
          <w:lang w:val="sr-Latn-CS"/>
        </w:rPr>
        <w:t>IS</w:t>
      </w:r>
      <w:r w:rsidR="00305DBC">
        <w:rPr>
          <w:rFonts w:ascii="Times New Roman" w:hAnsi="Times New Roman" w:cs="Times New Roman"/>
          <w:b/>
          <w:sz w:val="36"/>
          <w:szCs w:val="36"/>
          <w:lang w:val="sr-Latn-CS"/>
        </w:rPr>
        <w:t>ТО</w:t>
      </w:r>
      <w:r>
        <w:rPr>
          <w:rFonts w:ascii="Times New Roman" w:hAnsi="Times New Roman" w:cs="Times New Roman"/>
          <w:b/>
          <w:sz w:val="36"/>
          <w:szCs w:val="36"/>
          <w:lang w:val="sr-Latn-CS"/>
        </w:rPr>
        <w:t>ČN</w:t>
      </w:r>
      <w:r w:rsidR="00305DBC">
        <w:rPr>
          <w:rFonts w:ascii="Times New Roman" w:hAnsi="Times New Roman" w:cs="Times New Roman"/>
          <w:b/>
          <w:sz w:val="36"/>
          <w:szCs w:val="36"/>
          <w:lang w:val="sr-Latn-CS"/>
        </w:rPr>
        <w:t>О</w:t>
      </w:r>
      <w:r w:rsidR="00363B88">
        <w:rPr>
          <w:rFonts w:ascii="Times New Roman" w:hAnsi="Times New Roman" w:cs="Times New Roman"/>
          <w:b/>
          <w:sz w:val="36"/>
          <w:szCs w:val="36"/>
          <w:lang w:val="sr-Latn-CS"/>
        </w:rPr>
        <w:t>M</w:t>
      </w:r>
      <w:r w:rsidR="004E0CB4" w:rsidRPr="006360C2">
        <w:rPr>
          <w:rFonts w:ascii="Times New Roman" w:hAnsi="Times New Roman" w:cs="Times New Roman"/>
          <w:b/>
          <w:sz w:val="36"/>
          <w:szCs w:val="36"/>
          <w:lang w:val="sr-Latn-CS"/>
        </w:rPr>
        <w:t xml:space="preserve"> </w:t>
      </w:r>
      <w:r>
        <w:rPr>
          <w:rFonts w:ascii="Times New Roman" w:hAnsi="Times New Roman" w:cs="Times New Roman"/>
          <w:b/>
          <w:sz w:val="36"/>
          <w:szCs w:val="36"/>
          <w:lang w:val="sr-Latn-CS"/>
        </w:rPr>
        <w:t>S</w:t>
      </w:r>
      <w:r w:rsidR="000D0CAE">
        <w:rPr>
          <w:rFonts w:ascii="Times New Roman" w:hAnsi="Times New Roman" w:cs="Times New Roman"/>
          <w:b/>
          <w:sz w:val="36"/>
          <w:szCs w:val="36"/>
          <w:lang w:val="sr-Latn-CS"/>
        </w:rPr>
        <w:t>А</w:t>
      </w:r>
      <w:r>
        <w:rPr>
          <w:rFonts w:ascii="Times New Roman" w:hAnsi="Times New Roman" w:cs="Times New Roman"/>
          <w:b/>
          <w:sz w:val="36"/>
          <w:szCs w:val="36"/>
          <w:lang w:val="sr-Latn-CS"/>
        </w:rPr>
        <w:t>R</w:t>
      </w:r>
      <w:r w:rsidR="000D0CAE">
        <w:rPr>
          <w:rFonts w:ascii="Times New Roman" w:hAnsi="Times New Roman" w:cs="Times New Roman"/>
          <w:b/>
          <w:sz w:val="36"/>
          <w:szCs w:val="36"/>
          <w:lang w:val="sr-Latn-CS"/>
        </w:rPr>
        <w:t>АЈЕ</w:t>
      </w:r>
      <w:r>
        <w:rPr>
          <w:rFonts w:ascii="Times New Roman" w:hAnsi="Times New Roman" w:cs="Times New Roman"/>
          <w:b/>
          <w:sz w:val="36"/>
          <w:szCs w:val="36"/>
          <w:lang w:val="sr-Latn-CS"/>
        </w:rPr>
        <w:t>V</w:t>
      </w:r>
      <w:r w:rsidR="00363B88">
        <w:rPr>
          <w:rFonts w:ascii="Times New Roman" w:hAnsi="Times New Roman" w:cs="Times New Roman"/>
          <w:b/>
          <w:sz w:val="36"/>
          <w:szCs w:val="36"/>
          <w:lang w:val="sr-Latn-CS"/>
        </w:rPr>
        <w:t>U</w:t>
      </w:r>
    </w:p>
    <w:p w14:paraId="4B1D5C03" w14:textId="77777777" w:rsidR="00A65678" w:rsidRPr="006360C2" w:rsidRDefault="00A65678" w:rsidP="006E7561">
      <w:pPr>
        <w:spacing w:after="0" w:line="240" w:lineRule="auto"/>
        <w:jc w:val="center"/>
        <w:rPr>
          <w:rFonts w:ascii="Times New Roman" w:hAnsi="Times New Roman" w:cs="Times New Roman"/>
          <w:b/>
          <w:sz w:val="36"/>
          <w:szCs w:val="36"/>
          <w:lang w:val="sr-Latn-CS"/>
        </w:rPr>
      </w:pPr>
    </w:p>
    <w:p w14:paraId="405FC3CB" w14:textId="77777777" w:rsidR="00A65678" w:rsidRPr="006360C2" w:rsidRDefault="00A65678" w:rsidP="00FA1151">
      <w:pPr>
        <w:pStyle w:val="Tekstrada"/>
      </w:pPr>
    </w:p>
    <w:p w14:paraId="34E72162" w14:textId="77777777" w:rsidR="00A65678" w:rsidRPr="006360C2" w:rsidRDefault="00A65678" w:rsidP="00FA1151">
      <w:pPr>
        <w:pStyle w:val="Tekstrada"/>
      </w:pPr>
    </w:p>
    <w:p w14:paraId="21F86FE4" w14:textId="77777777" w:rsidR="00A65678" w:rsidRDefault="00A65678" w:rsidP="00FA1151">
      <w:pPr>
        <w:pStyle w:val="Tekstrada"/>
      </w:pPr>
    </w:p>
    <w:p w14:paraId="52E935A6" w14:textId="05368C59" w:rsidR="001C10C3" w:rsidRDefault="001C10C3" w:rsidP="00FA1151">
      <w:pPr>
        <w:pStyle w:val="Tekstrada"/>
      </w:pPr>
    </w:p>
    <w:p w14:paraId="18B2E151" w14:textId="217A8FA2" w:rsidR="009C0C76" w:rsidRDefault="009C0C76" w:rsidP="00FA1151">
      <w:pPr>
        <w:pStyle w:val="Tekstrada"/>
      </w:pPr>
    </w:p>
    <w:p w14:paraId="75E4FDF5" w14:textId="77777777" w:rsidR="009C0C76" w:rsidRDefault="009C0C76" w:rsidP="00FA1151">
      <w:pPr>
        <w:pStyle w:val="Tekstrada"/>
      </w:pPr>
    </w:p>
    <w:p w14:paraId="57BC0781" w14:textId="77777777" w:rsidR="001C10C3" w:rsidRDefault="001C10C3" w:rsidP="00FA1151">
      <w:pPr>
        <w:pStyle w:val="Tekstrada"/>
      </w:pPr>
    </w:p>
    <w:p w14:paraId="057CC49A" w14:textId="77777777" w:rsidR="0073731E" w:rsidRPr="00DC6729" w:rsidRDefault="0073731E" w:rsidP="00FA1151">
      <w:pPr>
        <w:pStyle w:val="Tekstrada"/>
      </w:pPr>
    </w:p>
    <w:p w14:paraId="0AC74B6D" w14:textId="22BFB23B" w:rsidR="00AC45AB" w:rsidRPr="00FA1151" w:rsidRDefault="00AC45AB" w:rsidP="00FA1151">
      <w:pPr>
        <w:pStyle w:val="Naslovrada"/>
        <w:rPr>
          <w:sz w:val="42"/>
          <w:szCs w:val="42"/>
        </w:rPr>
      </w:pPr>
      <w:r w:rsidRPr="00FA1151">
        <w:rPr>
          <w:sz w:val="42"/>
          <w:szCs w:val="42"/>
        </w:rPr>
        <w:t>PRAĆENJ</w:t>
      </w:r>
      <w:r w:rsidR="00F029E1" w:rsidRPr="00FA1151">
        <w:rPr>
          <w:sz w:val="42"/>
          <w:szCs w:val="42"/>
        </w:rPr>
        <w:t>E</w:t>
      </w:r>
      <w:r w:rsidRPr="00FA1151">
        <w:rPr>
          <w:sz w:val="42"/>
          <w:szCs w:val="42"/>
        </w:rPr>
        <w:t xml:space="preserve"> PARAMETARA</w:t>
      </w:r>
      <w:r w:rsidR="00F029E1" w:rsidRPr="00FA1151">
        <w:rPr>
          <w:sz w:val="42"/>
          <w:szCs w:val="42"/>
        </w:rPr>
        <w:t xml:space="preserve"> </w:t>
      </w:r>
      <w:r w:rsidRPr="00FA1151">
        <w:rPr>
          <w:sz w:val="42"/>
          <w:szCs w:val="42"/>
        </w:rPr>
        <w:t>ELEKTROMOTORA</w:t>
      </w:r>
      <w:r w:rsidR="00F029E1" w:rsidRPr="00FA1151">
        <w:rPr>
          <w:sz w:val="42"/>
          <w:szCs w:val="42"/>
        </w:rPr>
        <w:t xml:space="preserve"> POMOĆU KONCEPTA IIOT</w:t>
      </w:r>
    </w:p>
    <w:p w14:paraId="6C64A605" w14:textId="77777777" w:rsidR="0073731E" w:rsidRPr="00FA1151" w:rsidRDefault="0073731E" w:rsidP="00FA1151">
      <w:pPr>
        <w:pStyle w:val="Tekstrada"/>
        <w:rPr>
          <w:sz w:val="28"/>
          <w:szCs w:val="28"/>
        </w:rPr>
      </w:pPr>
    </w:p>
    <w:p w14:paraId="3AC9FE77" w14:textId="1E8EEE9C" w:rsidR="00DC6729" w:rsidRPr="00FA1151" w:rsidRDefault="00002495" w:rsidP="00FA1151">
      <w:pPr>
        <w:pStyle w:val="Tekstrada"/>
        <w:jc w:val="center"/>
        <w:rPr>
          <w:b/>
          <w:sz w:val="32"/>
          <w:szCs w:val="32"/>
        </w:rPr>
      </w:pPr>
      <w:r w:rsidRPr="00FA1151">
        <w:rPr>
          <w:b/>
          <w:sz w:val="32"/>
          <w:szCs w:val="32"/>
        </w:rPr>
        <w:t>ZAVRŠNI RAD</w:t>
      </w:r>
    </w:p>
    <w:p w14:paraId="44BCBCC7" w14:textId="77777777" w:rsidR="00A65678" w:rsidRPr="006360C2" w:rsidRDefault="00A65678" w:rsidP="00FA1151">
      <w:pPr>
        <w:pStyle w:val="Tekstrada"/>
      </w:pPr>
    </w:p>
    <w:p w14:paraId="64E1C1D2" w14:textId="77777777" w:rsidR="00A65678" w:rsidRPr="006360C2" w:rsidRDefault="00A65678" w:rsidP="00FA1151">
      <w:pPr>
        <w:pStyle w:val="Tekstrada"/>
      </w:pPr>
      <w:bookmarkStart w:id="0" w:name="_Hlk72874225"/>
    </w:p>
    <w:p w14:paraId="43D57858" w14:textId="6D754D4F" w:rsidR="00A65678" w:rsidRPr="006360C2" w:rsidRDefault="00A65678" w:rsidP="00FA1151">
      <w:pPr>
        <w:pStyle w:val="Tekstrada"/>
        <w:rPr>
          <w:rFonts w:ascii="Times New Roman" w:hAnsi="Times New Roman" w:cs="Times New Roman"/>
          <w:b/>
          <w:sz w:val="32"/>
          <w:szCs w:val="32"/>
          <w:lang w:val="sr-Latn-CS"/>
        </w:rPr>
      </w:pPr>
    </w:p>
    <w:p w14:paraId="6F76A6C0" w14:textId="77777777" w:rsidR="00A65678" w:rsidRPr="00621950" w:rsidRDefault="00A65678" w:rsidP="00FA1151">
      <w:pPr>
        <w:pStyle w:val="Tekstrada"/>
      </w:pPr>
      <w:bookmarkStart w:id="1" w:name="_Hlk72874264"/>
    </w:p>
    <w:bookmarkEnd w:id="0"/>
    <w:p w14:paraId="35E80B56" w14:textId="77777777" w:rsidR="00A65678" w:rsidRPr="00621950" w:rsidRDefault="00A65678" w:rsidP="00FA1151">
      <w:pPr>
        <w:pStyle w:val="Tekstrada"/>
      </w:pPr>
    </w:p>
    <w:p w14:paraId="1D31CA07" w14:textId="77777777" w:rsidR="00A65678" w:rsidRDefault="00A65678" w:rsidP="00FA1151">
      <w:pPr>
        <w:pStyle w:val="Tekstrada"/>
      </w:pPr>
    </w:p>
    <w:p w14:paraId="7EA617D9" w14:textId="77777777" w:rsidR="007A1EF2" w:rsidRPr="00621950" w:rsidRDefault="007A1EF2" w:rsidP="00FA1151">
      <w:pPr>
        <w:pStyle w:val="Tekstrada"/>
      </w:pPr>
    </w:p>
    <w:p w14:paraId="1A20380D" w14:textId="77777777" w:rsidR="00CF2DF8" w:rsidRPr="00621950" w:rsidRDefault="00CF2DF8" w:rsidP="00FA1151">
      <w:pPr>
        <w:pStyle w:val="Tekstrada"/>
      </w:pPr>
    </w:p>
    <w:p w14:paraId="3A176E44" w14:textId="42A80864" w:rsidR="00A65678" w:rsidRPr="00F36A27" w:rsidRDefault="00410851" w:rsidP="001C10C3">
      <w:pPr>
        <w:spacing w:after="0" w:line="240" w:lineRule="auto"/>
        <w:jc w:val="left"/>
        <w:rPr>
          <w:rFonts w:ascii="Times New Roman" w:hAnsi="Times New Roman" w:cs="Times New Roman"/>
          <w:sz w:val="28"/>
          <w:szCs w:val="28"/>
          <w:lang w:val="sr-Cyrl-CS"/>
        </w:rPr>
      </w:pPr>
      <w:r>
        <w:rPr>
          <w:rFonts w:ascii="Times New Roman" w:hAnsi="Times New Roman" w:cs="Times New Roman"/>
          <w:sz w:val="28"/>
          <w:szCs w:val="28"/>
          <w:lang w:val="sr-Cyrl-CS"/>
        </w:rPr>
        <w:t>Studi</w:t>
      </w:r>
      <w:r w:rsidR="001C10C3" w:rsidRPr="00F36A27">
        <w:rPr>
          <w:rFonts w:ascii="Times New Roman" w:hAnsi="Times New Roman" w:cs="Times New Roman"/>
          <w:sz w:val="28"/>
          <w:szCs w:val="28"/>
          <w:lang w:val="sr-Cyrl-CS"/>
        </w:rPr>
        <w:t xml:space="preserve">је: </w:t>
      </w:r>
      <w:r w:rsidR="001C10C3" w:rsidRPr="00F36A27">
        <w:rPr>
          <w:rFonts w:ascii="Times New Roman" w:hAnsi="Times New Roman" w:cs="Times New Roman"/>
          <w:sz w:val="28"/>
          <w:szCs w:val="28"/>
          <w:lang w:val="sr-Latn-CS"/>
        </w:rPr>
        <w:t xml:space="preserve">I </w:t>
      </w:r>
      <w:r>
        <w:rPr>
          <w:rFonts w:ascii="Times New Roman" w:hAnsi="Times New Roman" w:cs="Times New Roman"/>
          <w:sz w:val="28"/>
          <w:szCs w:val="28"/>
          <w:lang w:val="sr-Cyrl-CS"/>
        </w:rPr>
        <w:t>ciklus</w:t>
      </w:r>
    </w:p>
    <w:p w14:paraId="2FEDF621" w14:textId="44F331A0" w:rsidR="00A65678" w:rsidRPr="00306BA9" w:rsidRDefault="001C10C3" w:rsidP="001C10C3">
      <w:pPr>
        <w:spacing w:after="0" w:line="240" w:lineRule="auto"/>
        <w:jc w:val="left"/>
        <w:rPr>
          <w:rFonts w:ascii="Times New Roman" w:hAnsi="Times New Roman" w:cs="Times New Roman"/>
          <w:sz w:val="28"/>
          <w:szCs w:val="28"/>
          <w:lang w:val="bs-Latn-BA"/>
        </w:rPr>
      </w:pPr>
      <w:r w:rsidRPr="00F36A27">
        <w:rPr>
          <w:rFonts w:ascii="Times New Roman" w:hAnsi="Times New Roman" w:cs="Times New Roman"/>
          <w:sz w:val="28"/>
          <w:szCs w:val="28"/>
          <w:lang w:val="sr-Cyrl-CS"/>
        </w:rPr>
        <w:t>О</w:t>
      </w:r>
      <w:r w:rsidR="00410851">
        <w:rPr>
          <w:rFonts w:ascii="Times New Roman" w:hAnsi="Times New Roman" w:cs="Times New Roman"/>
          <w:sz w:val="28"/>
          <w:szCs w:val="28"/>
          <w:lang w:val="sr-Cyrl-CS"/>
        </w:rPr>
        <w:t>ds</w:t>
      </w:r>
      <w:r w:rsidRPr="00F36A27">
        <w:rPr>
          <w:rFonts w:ascii="Times New Roman" w:hAnsi="Times New Roman" w:cs="Times New Roman"/>
          <w:sz w:val="28"/>
          <w:szCs w:val="28"/>
          <w:lang w:val="sr-Cyrl-CS"/>
        </w:rPr>
        <w:t>је</w:t>
      </w:r>
      <w:r w:rsidR="00410851">
        <w:rPr>
          <w:rFonts w:ascii="Times New Roman" w:hAnsi="Times New Roman" w:cs="Times New Roman"/>
          <w:sz w:val="28"/>
          <w:szCs w:val="28"/>
          <w:lang w:val="sr-Cyrl-CS"/>
        </w:rPr>
        <w:t>k</w:t>
      </w:r>
      <w:r w:rsidRPr="00F36A27">
        <w:rPr>
          <w:rFonts w:ascii="Times New Roman" w:hAnsi="Times New Roman" w:cs="Times New Roman"/>
          <w:sz w:val="28"/>
          <w:szCs w:val="28"/>
          <w:lang w:val="sr-Cyrl-CS"/>
        </w:rPr>
        <w:t xml:space="preserve">: </w:t>
      </w:r>
      <w:r w:rsidR="00306BA9">
        <w:rPr>
          <w:rFonts w:ascii="Times New Roman" w:hAnsi="Times New Roman" w:cs="Times New Roman"/>
          <w:sz w:val="28"/>
          <w:szCs w:val="28"/>
          <w:lang w:val="bs-Latn-BA"/>
        </w:rPr>
        <w:t>Automatika i elektronika</w:t>
      </w:r>
    </w:p>
    <w:p w14:paraId="20D24691" w14:textId="6118180C" w:rsidR="00306BA9" w:rsidRPr="006360C2" w:rsidRDefault="00306BA9" w:rsidP="00982461">
      <w:pPr>
        <w:spacing w:after="0" w:line="240" w:lineRule="auto"/>
        <w:rPr>
          <w:rFonts w:ascii="Times New Roman" w:hAnsi="Times New Roman" w:cs="Times New Roman"/>
          <w:sz w:val="28"/>
          <w:szCs w:val="28"/>
          <w:lang w:val="sr-Latn-CS"/>
        </w:rPr>
        <w:sectPr w:rsidR="00306BA9" w:rsidRPr="006360C2" w:rsidSect="00B43E32">
          <w:headerReference w:type="default" r:id="rId12"/>
          <w:footerReference w:type="default" r:id="rId13"/>
          <w:type w:val="continuous"/>
          <w:pgSz w:w="11907" w:h="16839" w:code="9"/>
          <w:pgMar w:top="851" w:right="851" w:bottom="851" w:left="1418" w:header="851" w:footer="851" w:gutter="0"/>
          <w:cols w:space="720"/>
          <w:titlePg/>
          <w:docGrid w:linePitch="360" w:charSpace="259"/>
        </w:sectPr>
      </w:pPr>
    </w:p>
    <w:p w14:paraId="7ABA4375" w14:textId="77777777" w:rsidR="00420DD1" w:rsidRDefault="00420DD1" w:rsidP="005F6EC0">
      <w:pPr>
        <w:spacing w:after="0" w:line="240" w:lineRule="auto"/>
        <w:rPr>
          <w:rFonts w:ascii="Times New Roman" w:hAnsi="Times New Roman" w:cs="Times New Roman"/>
          <w:sz w:val="28"/>
          <w:szCs w:val="28"/>
          <w:lang w:val="sr-Latn-CS"/>
        </w:rPr>
      </w:pPr>
    </w:p>
    <w:p w14:paraId="3DE9EB23" w14:textId="12FD46AD" w:rsidR="00982461" w:rsidRPr="006360C2" w:rsidRDefault="00E33CDE" w:rsidP="005F6EC0">
      <w:pPr>
        <w:spacing w:after="0" w:line="240" w:lineRule="auto"/>
        <w:rPr>
          <w:rFonts w:ascii="Times New Roman" w:hAnsi="Times New Roman" w:cs="Times New Roman"/>
          <w:sz w:val="28"/>
          <w:szCs w:val="28"/>
          <w:lang w:val="sr-Latn-CS"/>
        </w:rPr>
      </w:pPr>
      <w:r>
        <w:rPr>
          <w:rFonts w:ascii="Times New Roman" w:hAnsi="Times New Roman" w:cs="Times New Roman"/>
          <w:sz w:val="28"/>
          <w:szCs w:val="28"/>
          <w:lang w:val="sr-Latn-CS"/>
        </w:rPr>
        <w:t>Kandidat</w:t>
      </w:r>
      <w:r w:rsidR="005F6EC0" w:rsidRPr="006360C2">
        <w:rPr>
          <w:rFonts w:ascii="Times New Roman" w:hAnsi="Times New Roman" w:cs="Times New Roman"/>
          <w:sz w:val="28"/>
          <w:szCs w:val="28"/>
          <w:lang w:val="sr-Latn-CS"/>
        </w:rPr>
        <w:t>:</w:t>
      </w:r>
    </w:p>
    <w:p w14:paraId="51EE7BF9" w14:textId="386F95A2" w:rsidR="005F6EC0" w:rsidRPr="006360C2" w:rsidRDefault="003E2070" w:rsidP="005F6EC0">
      <w:pPr>
        <w:spacing w:after="0" w:line="240" w:lineRule="auto"/>
        <w:rPr>
          <w:rFonts w:ascii="Times New Roman" w:hAnsi="Times New Roman" w:cs="Times New Roman"/>
          <w:i/>
          <w:sz w:val="28"/>
          <w:szCs w:val="28"/>
          <w:lang w:val="sr-Latn-CS"/>
        </w:rPr>
      </w:pPr>
      <w:r>
        <w:rPr>
          <w:rFonts w:ascii="Times New Roman" w:hAnsi="Times New Roman" w:cs="Times New Roman"/>
          <w:i/>
          <w:sz w:val="28"/>
          <w:szCs w:val="28"/>
          <w:lang w:val="sr-Latn-CS"/>
        </w:rPr>
        <w:t>Boško Vasić</w:t>
      </w:r>
      <w:r w:rsidR="005F6EC0" w:rsidRPr="006360C2">
        <w:rPr>
          <w:rFonts w:ascii="Times New Roman" w:hAnsi="Times New Roman" w:cs="Times New Roman"/>
          <w:i/>
          <w:sz w:val="28"/>
          <w:szCs w:val="28"/>
          <w:lang w:val="sr-Latn-CS"/>
        </w:rPr>
        <w:t xml:space="preserve">, </w:t>
      </w:r>
      <w:r>
        <w:rPr>
          <w:rFonts w:ascii="Times New Roman" w:hAnsi="Times New Roman" w:cs="Times New Roman"/>
          <w:i/>
          <w:sz w:val="28"/>
          <w:szCs w:val="28"/>
          <w:lang w:val="sr-Latn-CS"/>
        </w:rPr>
        <w:t>1946</w:t>
      </w:r>
    </w:p>
    <w:p w14:paraId="4516ECA1" w14:textId="77777777" w:rsidR="007E2352" w:rsidRDefault="007E2352" w:rsidP="005F6EC0">
      <w:pPr>
        <w:spacing w:after="0" w:line="240" w:lineRule="auto"/>
        <w:rPr>
          <w:rFonts w:ascii="Times New Roman" w:hAnsi="Times New Roman" w:cs="Times New Roman"/>
          <w:sz w:val="28"/>
          <w:szCs w:val="28"/>
          <w:lang w:val="sr-Latn-CS"/>
        </w:rPr>
      </w:pPr>
    </w:p>
    <w:p w14:paraId="56BACF5F" w14:textId="77777777" w:rsidR="00420DD1" w:rsidRDefault="00864254" w:rsidP="005F6EC0">
      <w:pPr>
        <w:spacing w:after="0" w:line="240" w:lineRule="auto"/>
        <w:rPr>
          <w:rFonts w:ascii="Times New Roman" w:hAnsi="Times New Roman" w:cs="Times New Roman"/>
          <w:sz w:val="28"/>
          <w:szCs w:val="28"/>
          <w:lang w:val="sr-Latn-CS"/>
        </w:rPr>
      </w:pPr>
      <w:r>
        <w:rPr>
          <w:rFonts w:ascii="Times New Roman" w:hAnsi="Times New Roman" w:cs="Times New Roman"/>
          <w:sz w:val="28"/>
          <w:szCs w:val="28"/>
          <w:lang w:val="sr-Latn-CS"/>
        </w:rPr>
        <w:t xml:space="preserve">          </w:t>
      </w:r>
    </w:p>
    <w:p w14:paraId="1B80A8EB" w14:textId="63BD3413" w:rsidR="005F6EC0" w:rsidRPr="006360C2" w:rsidRDefault="000D0CAE" w:rsidP="00691DAF">
      <w:pPr>
        <w:spacing w:after="0" w:line="240" w:lineRule="auto"/>
        <w:ind w:left="720" w:firstLine="720"/>
        <w:rPr>
          <w:rFonts w:ascii="Times New Roman" w:hAnsi="Times New Roman" w:cs="Times New Roman"/>
          <w:sz w:val="28"/>
          <w:szCs w:val="28"/>
          <w:lang w:val="sr-Latn-CS"/>
        </w:rPr>
      </w:pPr>
      <w:r>
        <w:rPr>
          <w:rFonts w:ascii="Times New Roman" w:hAnsi="Times New Roman" w:cs="Times New Roman"/>
          <w:sz w:val="28"/>
          <w:szCs w:val="28"/>
          <w:lang w:val="sr-Latn-CS"/>
        </w:rPr>
        <w:t>Ме</w:t>
      </w:r>
      <w:r w:rsidR="00410851">
        <w:rPr>
          <w:rFonts w:ascii="Times New Roman" w:hAnsi="Times New Roman" w:cs="Times New Roman"/>
          <w:sz w:val="28"/>
          <w:szCs w:val="28"/>
          <w:lang w:val="sr-Latn-CS"/>
        </w:rPr>
        <w:t>nt</w:t>
      </w:r>
      <w:r>
        <w:rPr>
          <w:rFonts w:ascii="Times New Roman" w:hAnsi="Times New Roman" w:cs="Times New Roman"/>
          <w:sz w:val="28"/>
          <w:szCs w:val="28"/>
          <w:lang w:val="sr-Latn-CS"/>
        </w:rPr>
        <w:t>о</w:t>
      </w:r>
      <w:r w:rsidR="00410851">
        <w:rPr>
          <w:rFonts w:ascii="Times New Roman" w:hAnsi="Times New Roman" w:cs="Times New Roman"/>
          <w:sz w:val="28"/>
          <w:szCs w:val="28"/>
          <w:lang w:val="sr-Latn-CS"/>
        </w:rPr>
        <w:t>r</w:t>
      </w:r>
      <w:r w:rsidR="005F6EC0" w:rsidRPr="006360C2">
        <w:rPr>
          <w:rFonts w:ascii="Times New Roman" w:hAnsi="Times New Roman" w:cs="Times New Roman"/>
          <w:sz w:val="28"/>
          <w:szCs w:val="28"/>
          <w:lang w:val="sr-Latn-CS"/>
        </w:rPr>
        <w:t>:</w:t>
      </w:r>
    </w:p>
    <w:p w14:paraId="31DCFD57" w14:textId="6C8395C4" w:rsidR="005F6EC0" w:rsidRPr="006360C2" w:rsidRDefault="00A00B2B" w:rsidP="00691DAF">
      <w:pPr>
        <w:spacing w:after="0" w:line="240" w:lineRule="auto"/>
        <w:ind w:left="720" w:firstLine="720"/>
        <w:rPr>
          <w:rFonts w:ascii="Times New Roman" w:hAnsi="Times New Roman" w:cs="Times New Roman"/>
          <w:i/>
          <w:sz w:val="28"/>
          <w:szCs w:val="28"/>
          <w:lang w:val="sr-Latn-CS"/>
        </w:rPr>
      </w:pPr>
      <w:r>
        <w:rPr>
          <w:rFonts w:ascii="Times New Roman" w:hAnsi="Times New Roman" w:cs="Times New Roman"/>
          <w:i/>
          <w:sz w:val="28"/>
          <w:szCs w:val="28"/>
          <w:lang w:val="sr-Latn-CS"/>
        </w:rPr>
        <w:t>doc. dr</w:t>
      </w:r>
      <w:r w:rsidR="005F6EC0" w:rsidRPr="006360C2">
        <w:rPr>
          <w:rFonts w:ascii="Times New Roman" w:hAnsi="Times New Roman" w:cs="Times New Roman"/>
          <w:i/>
          <w:sz w:val="28"/>
          <w:szCs w:val="28"/>
          <w:lang w:val="sr-Latn-CS"/>
        </w:rPr>
        <w:t xml:space="preserve"> </w:t>
      </w:r>
      <w:r w:rsidR="008F464D">
        <w:rPr>
          <w:rFonts w:ascii="Times New Roman" w:hAnsi="Times New Roman" w:cs="Times New Roman"/>
          <w:i/>
          <w:sz w:val="28"/>
          <w:szCs w:val="28"/>
          <w:lang w:val="sr-Latn-CS"/>
        </w:rPr>
        <w:t>Nataša Popović</w:t>
      </w:r>
    </w:p>
    <w:p w14:paraId="570256F2" w14:textId="77777777" w:rsidR="00982461" w:rsidRPr="006360C2" w:rsidRDefault="00982461" w:rsidP="00982461">
      <w:pPr>
        <w:spacing w:after="0" w:line="240" w:lineRule="auto"/>
        <w:rPr>
          <w:rFonts w:ascii="Times New Roman" w:hAnsi="Times New Roman" w:cs="Times New Roman"/>
          <w:sz w:val="28"/>
          <w:szCs w:val="28"/>
          <w:lang w:val="sr-Latn-CS"/>
        </w:rPr>
        <w:sectPr w:rsidR="00982461" w:rsidRPr="006360C2" w:rsidSect="00B43E32">
          <w:footerReference w:type="default" r:id="rId14"/>
          <w:type w:val="continuous"/>
          <w:pgSz w:w="11907" w:h="16839" w:code="9"/>
          <w:pgMar w:top="851" w:right="851" w:bottom="851" w:left="1418" w:header="851" w:footer="851" w:gutter="0"/>
          <w:pgNumType w:start="1"/>
          <w:cols w:num="2" w:space="720"/>
          <w:titlePg/>
          <w:docGrid w:linePitch="360" w:charSpace="259"/>
        </w:sectPr>
      </w:pPr>
    </w:p>
    <w:p w14:paraId="3FD63E45" w14:textId="074CCF49" w:rsidR="006A2BE6" w:rsidRDefault="00410851" w:rsidP="009C0C76">
      <w:pPr>
        <w:spacing w:after="0" w:line="240" w:lineRule="auto"/>
        <w:jc w:val="center"/>
        <w:rPr>
          <w:rFonts w:ascii="Times New Roman" w:hAnsi="Times New Roman" w:cs="Times New Roman"/>
          <w:b/>
          <w:sz w:val="28"/>
          <w:szCs w:val="28"/>
          <w:lang w:val="bs-Latn-BA"/>
        </w:rPr>
      </w:pPr>
      <w:r>
        <w:rPr>
          <w:rFonts w:ascii="Times New Roman" w:hAnsi="Times New Roman" w:cs="Times New Roman"/>
          <w:b/>
          <w:sz w:val="28"/>
          <w:szCs w:val="28"/>
          <w:lang w:val="sr-Latn-CS"/>
        </w:rPr>
        <w:t>Ist</w:t>
      </w:r>
      <w:r w:rsidR="000D0CAE">
        <w:rPr>
          <w:rFonts w:ascii="Times New Roman" w:hAnsi="Times New Roman" w:cs="Times New Roman"/>
          <w:b/>
          <w:sz w:val="28"/>
          <w:szCs w:val="28"/>
          <w:lang w:val="sr-Latn-CS"/>
        </w:rPr>
        <w:t>о</w:t>
      </w:r>
      <w:r>
        <w:rPr>
          <w:rFonts w:ascii="Times New Roman" w:hAnsi="Times New Roman" w:cs="Times New Roman"/>
          <w:b/>
          <w:sz w:val="28"/>
          <w:szCs w:val="28"/>
          <w:lang w:val="sr-Latn-CS"/>
        </w:rPr>
        <w:t>čn</w:t>
      </w:r>
      <w:r w:rsidR="000D0CAE">
        <w:rPr>
          <w:rFonts w:ascii="Times New Roman" w:hAnsi="Times New Roman" w:cs="Times New Roman"/>
          <w:b/>
          <w:sz w:val="28"/>
          <w:szCs w:val="28"/>
          <w:lang w:val="sr-Latn-CS"/>
        </w:rPr>
        <w:t>о</w:t>
      </w:r>
      <w:r w:rsidR="001A17F1" w:rsidRPr="006360C2">
        <w:rPr>
          <w:rFonts w:ascii="Times New Roman" w:hAnsi="Times New Roman" w:cs="Times New Roman"/>
          <w:b/>
          <w:sz w:val="28"/>
          <w:szCs w:val="28"/>
          <w:lang w:val="sr-Latn-CS"/>
        </w:rPr>
        <w:t xml:space="preserve"> </w:t>
      </w:r>
      <w:r>
        <w:rPr>
          <w:rFonts w:ascii="Times New Roman" w:hAnsi="Times New Roman" w:cs="Times New Roman"/>
          <w:b/>
          <w:sz w:val="28"/>
          <w:szCs w:val="28"/>
          <w:lang w:val="sr-Latn-CS"/>
        </w:rPr>
        <w:t>S</w:t>
      </w:r>
      <w:r w:rsidR="000D0CAE">
        <w:rPr>
          <w:rFonts w:ascii="Times New Roman" w:hAnsi="Times New Roman" w:cs="Times New Roman"/>
          <w:b/>
          <w:sz w:val="28"/>
          <w:szCs w:val="28"/>
          <w:lang w:val="sr-Latn-CS"/>
        </w:rPr>
        <w:t>а</w:t>
      </w:r>
      <w:r>
        <w:rPr>
          <w:rFonts w:ascii="Times New Roman" w:hAnsi="Times New Roman" w:cs="Times New Roman"/>
          <w:b/>
          <w:sz w:val="28"/>
          <w:szCs w:val="28"/>
          <w:lang w:val="sr-Latn-CS"/>
        </w:rPr>
        <w:t>r</w:t>
      </w:r>
      <w:r w:rsidR="000D0CAE">
        <w:rPr>
          <w:rFonts w:ascii="Times New Roman" w:hAnsi="Times New Roman" w:cs="Times New Roman"/>
          <w:b/>
          <w:sz w:val="28"/>
          <w:szCs w:val="28"/>
          <w:lang w:val="sr-Latn-CS"/>
        </w:rPr>
        <w:t>аје</w:t>
      </w:r>
      <w:r>
        <w:rPr>
          <w:rFonts w:ascii="Times New Roman" w:hAnsi="Times New Roman" w:cs="Times New Roman"/>
          <w:b/>
          <w:sz w:val="28"/>
          <w:szCs w:val="28"/>
          <w:lang w:val="sr-Latn-CS"/>
        </w:rPr>
        <w:t>v</w:t>
      </w:r>
      <w:r w:rsidR="000D0CAE">
        <w:rPr>
          <w:rFonts w:ascii="Times New Roman" w:hAnsi="Times New Roman" w:cs="Times New Roman"/>
          <w:b/>
          <w:sz w:val="28"/>
          <w:szCs w:val="28"/>
          <w:lang w:val="sr-Latn-CS"/>
        </w:rPr>
        <w:t>о</w:t>
      </w:r>
      <w:r w:rsidR="001A17F1" w:rsidRPr="006360C2">
        <w:rPr>
          <w:rFonts w:ascii="Times New Roman" w:hAnsi="Times New Roman" w:cs="Times New Roman"/>
          <w:b/>
          <w:sz w:val="28"/>
          <w:szCs w:val="28"/>
          <w:lang w:val="sr-Latn-CS"/>
        </w:rPr>
        <w:t>,</w:t>
      </w:r>
      <w:r w:rsidR="000D1B0C" w:rsidRPr="006360C2">
        <w:rPr>
          <w:rFonts w:ascii="Times New Roman" w:hAnsi="Times New Roman" w:cs="Times New Roman"/>
          <w:b/>
          <w:sz w:val="28"/>
          <w:szCs w:val="28"/>
          <w:lang w:val="sr-Latn-CS"/>
        </w:rPr>
        <w:t xml:space="preserve"> </w:t>
      </w:r>
      <w:r w:rsidR="00A00B2B">
        <w:rPr>
          <w:rFonts w:ascii="Times New Roman" w:hAnsi="Times New Roman" w:cs="Times New Roman"/>
          <w:b/>
          <w:sz w:val="28"/>
          <w:szCs w:val="28"/>
          <w:lang w:val="bs-Latn-BA"/>
        </w:rPr>
        <w:t>april</w:t>
      </w:r>
      <w:r w:rsidR="00306BA9">
        <w:rPr>
          <w:rFonts w:ascii="Times New Roman" w:hAnsi="Times New Roman" w:cs="Times New Roman"/>
          <w:b/>
          <w:sz w:val="28"/>
          <w:szCs w:val="28"/>
          <w:lang w:val="bs-Latn-BA"/>
        </w:rPr>
        <w:t xml:space="preserve"> 202</w:t>
      </w:r>
      <w:bookmarkEnd w:id="1"/>
      <w:r w:rsidR="00EF7871">
        <w:rPr>
          <w:rFonts w:ascii="Times New Roman" w:hAnsi="Times New Roman" w:cs="Times New Roman"/>
          <w:b/>
          <w:sz w:val="28"/>
          <w:szCs w:val="28"/>
          <w:lang w:val="bs-Latn-BA"/>
        </w:rPr>
        <w:t>3</w:t>
      </w:r>
      <w:r w:rsidR="00470CFB">
        <w:rPr>
          <w:rFonts w:ascii="Times New Roman" w:hAnsi="Times New Roman" w:cs="Times New Roman"/>
          <w:b/>
          <w:sz w:val="28"/>
          <w:szCs w:val="28"/>
          <w:lang w:val="bs-Latn-BA"/>
        </w:rPr>
        <w:t>.</w:t>
      </w:r>
      <w:bookmarkStart w:id="2" w:name="_Toc337387531"/>
      <w:bookmarkStart w:id="3" w:name="_Hlk72874462"/>
      <w:r w:rsidR="00C757EA">
        <w:rPr>
          <w:rFonts w:ascii="Times New Roman" w:hAnsi="Times New Roman" w:cs="Times New Roman"/>
          <w:b/>
          <w:sz w:val="28"/>
          <w:szCs w:val="28"/>
          <w:lang w:val="bs-Latn-BA"/>
        </w:rPr>
        <w:t xml:space="preserve"> godine</w:t>
      </w:r>
    </w:p>
    <w:p w14:paraId="4BDCB077" w14:textId="77777777" w:rsidR="000C7601" w:rsidRPr="009C0C76" w:rsidRDefault="000C7601" w:rsidP="00FA1151">
      <w:pPr>
        <w:pStyle w:val="Tekstrada"/>
      </w:pPr>
    </w:p>
    <w:p w14:paraId="3A9BF5BF" w14:textId="77777777" w:rsidR="007D2890" w:rsidRDefault="00410851" w:rsidP="007D2890">
      <w:pPr>
        <w:pStyle w:val="Tekstrada"/>
      </w:pPr>
      <w:r>
        <w:lastRenderedPageBreak/>
        <w:t>S</w:t>
      </w:r>
      <w:r w:rsidR="000D0CAE">
        <w:t>А</w:t>
      </w:r>
      <w:r>
        <w:t>DRŽ</w:t>
      </w:r>
      <w:r w:rsidR="000D0CAE">
        <w:t>АЈ</w:t>
      </w:r>
      <w:bookmarkEnd w:id="2"/>
    </w:p>
    <w:sdt>
      <w:sdtPr>
        <w:rPr>
          <w:b/>
          <w:bCs/>
          <w:lang w:val="en-US"/>
        </w:rPr>
        <w:id w:val="-323281477"/>
        <w:docPartObj>
          <w:docPartGallery w:val="Table of Contents"/>
          <w:docPartUnique/>
        </w:docPartObj>
      </w:sdtPr>
      <w:sdtEndPr>
        <w:rPr>
          <w:b w:val="0"/>
          <w:bCs w:val="0"/>
          <w:noProof/>
        </w:rPr>
      </w:sdtEndPr>
      <w:sdtContent>
        <w:p w14:paraId="75C6A429" w14:textId="6EFE67DD" w:rsidR="007D2890" w:rsidRPr="007D2890" w:rsidRDefault="007D2890" w:rsidP="007D2890">
          <w:pPr>
            <w:pStyle w:val="Tekstrada"/>
            <w:rPr>
              <w:bCs/>
            </w:rPr>
          </w:pPr>
        </w:p>
        <w:p w14:paraId="7B65EB16" w14:textId="5F443FB5" w:rsidR="004548CD" w:rsidRDefault="00B17078">
          <w:pPr>
            <w:pStyle w:val="TOC1"/>
            <w:tabs>
              <w:tab w:val="left" w:pos="480"/>
              <w:tab w:val="right" w:leader="dot" w:pos="9628"/>
            </w:tabs>
            <w:rPr>
              <w:noProof/>
              <w:sz w:val="22"/>
              <w:lang w:bidi="ar-SA"/>
            </w:rPr>
          </w:pPr>
          <w:r>
            <w:fldChar w:fldCharType="begin"/>
          </w:r>
          <w:r>
            <w:instrText xml:space="preserve"> TOC \o "1-3" \h \z \u </w:instrText>
          </w:r>
          <w:r>
            <w:fldChar w:fldCharType="separate"/>
          </w:r>
          <w:hyperlink w:anchor="_Toc131194460" w:history="1">
            <w:r w:rsidR="004548CD" w:rsidRPr="003C56CC">
              <w:rPr>
                <w:rStyle w:val="Hyperlink"/>
                <w:noProof/>
              </w:rPr>
              <w:t>1.</w:t>
            </w:r>
            <w:r w:rsidR="004548CD">
              <w:rPr>
                <w:noProof/>
                <w:sz w:val="22"/>
                <w:lang w:bidi="ar-SA"/>
              </w:rPr>
              <w:tab/>
            </w:r>
            <w:r w:rsidR="004548CD" w:rsidRPr="003C56CC">
              <w:rPr>
                <w:rStyle w:val="Hyperlink"/>
                <w:noProof/>
              </w:rPr>
              <w:t>SAŽETAK</w:t>
            </w:r>
            <w:r w:rsidR="004548CD">
              <w:rPr>
                <w:noProof/>
                <w:webHidden/>
              </w:rPr>
              <w:tab/>
            </w:r>
            <w:r w:rsidR="004548CD">
              <w:rPr>
                <w:noProof/>
                <w:webHidden/>
              </w:rPr>
              <w:fldChar w:fldCharType="begin"/>
            </w:r>
            <w:r w:rsidR="004548CD">
              <w:rPr>
                <w:noProof/>
                <w:webHidden/>
              </w:rPr>
              <w:instrText xml:space="preserve"> PAGEREF _Toc131194460 \h </w:instrText>
            </w:r>
            <w:r w:rsidR="004548CD">
              <w:rPr>
                <w:noProof/>
                <w:webHidden/>
              </w:rPr>
            </w:r>
            <w:r w:rsidR="004548CD">
              <w:rPr>
                <w:noProof/>
                <w:webHidden/>
              </w:rPr>
              <w:fldChar w:fldCharType="separate"/>
            </w:r>
            <w:r w:rsidR="004548CD">
              <w:rPr>
                <w:noProof/>
                <w:webHidden/>
              </w:rPr>
              <w:t>8</w:t>
            </w:r>
            <w:r w:rsidR="004548CD">
              <w:rPr>
                <w:noProof/>
                <w:webHidden/>
              </w:rPr>
              <w:fldChar w:fldCharType="end"/>
            </w:r>
          </w:hyperlink>
        </w:p>
        <w:p w14:paraId="0FF8A248" w14:textId="1E021D5F" w:rsidR="004548CD" w:rsidRDefault="00000000">
          <w:pPr>
            <w:pStyle w:val="TOC1"/>
            <w:tabs>
              <w:tab w:val="left" w:pos="480"/>
              <w:tab w:val="right" w:leader="dot" w:pos="9628"/>
            </w:tabs>
            <w:rPr>
              <w:noProof/>
              <w:sz w:val="22"/>
              <w:lang w:bidi="ar-SA"/>
            </w:rPr>
          </w:pPr>
          <w:hyperlink w:anchor="_Toc131194461" w:history="1">
            <w:r w:rsidR="004548CD" w:rsidRPr="003C56CC">
              <w:rPr>
                <w:rStyle w:val="Hyperlink"/>
                <w:noProof/>
              </w:rPr>
              <w:t>2.</w:t>
            </w:r>
            <w:r w:rsidR="004548CD">
              <w:rPr>
                <w:noProof/>
                <w:sz w:val="22"/>
                <w:lang w:bidi="ar-SA"/>
              </w:rPr>
              <w:tab/>
            </w:r>
            <w:r w:rsidR="004548CD" w:rsidRPr="003C56CC">
              <w:rPr>
                <w:rStyle w:val="Hyperlink"/>
                <w:noProof/>
              </w:rPr>
              <w:t>UVOD</w:t>
            </w:r>
            <w:r w:rsidR="004548CD">
              <w:rPr>
                <w:noProof/>
                <w:webHidden/>
              </w:rPr>
              <w:tab/>
            </w:r>
            <w:r w:rsidR="004548CD">
              <w:rPr>
                <w:noProof/>
                <w:webHidden/>
              </w:rPr>
              <w:fldChar w:fldCharType="begin"/>
            </w:r>
            <w:r w:rsidR="004548CD">
              <w:rPr>
                <w:noProof/>
                <w:webHidden/>
              </w:rPr>
              <w:instrText xml:space="preserve"> PAGEREF _Toc131194461 \h </w:instrText>
            </w:r>
            <w:r w:rsidR="004548CD">
              <w:rPr>
                <w:noProof/>
                <w:webHidden/>
              </w:rPr>
            </w:r>
            <w:r w:rsidR="004548CD">
              <w:rPr>
                <w:noProof/>
                <w:webHidden/>
              </w:rPr>
              <w:fldChar w:fldCharType="separate"/>
            </w:r>
            <w:r w:rsidR="004548CD">
              <w:rPr>
                <w:noProof/>
                <w:webHidden/>
              </w:rPr>
              <w:t>9</w:t>
            </w:r>
            <w:r w:rsidR="004548CD">
              <w:rPr>
                <w:noProof/>
                <w:webHidden/>
              </w:rPr>
              <w:fldChar w:fldCharType="end"/>
            </w:r>
          </w:hyperlink>
        </w:p>
        <w:p w14:paraId="50765E3A" w14:textId="7249FA27" w:rsidR="004548CD" w:rsidRDefault="00000000">
          <w:pPr>
            <w:pStyle w:val="TOC1"/>
            <w:tabs>
              <w:tab w:val="left" w:pos="480"/>
              <w:tab w:val="right" w:leader="dot" w:pos="9628"/>
            </w:tabs>
            <w:rPr>
              <w:noProof/>
              <w:sz w:val="22"/>
              <w:lang w:bidi="ar-SA"/>
            </w:rPr>
          </w:pPr>
          <w:hyperlink w:anchor="_Toc131194462" w:history="1">
            <w:r w:rsidR="004548CD" w:rsidRPr="003C56CC">
              <w:rPr>
                <w:rStyle w:val="Hyperlink"/>
                <w:noProof/>
              </w:rPr>
              <w:t>3.</w:t>
            </w:r>
            <w:r w:rsidR="004548CD">
              <w:rPr>
                <w:noProof/>
                <w:sz w:val="22"/>
                <w:lang w:bidi="ar-SA"/>
              </w:rPr>
              <w:tab/>
            </w:r>
            <w:r w:rsidR="004548CD" w:rsidRPr="003C56CC">
              <w:rPr>
                <w:rStyle w:val="Hyperlink"/>
                <w:noProof/>
              </w:rPr>
              <w:t>IOT KONCEPT</w:t>
            </w:r>
            <w:r w:rsidR="004548CD">
              <w:rPr>
                <w:noProof/>
                <w:webHidden/>
              </w:rPr>
              <w:tab/>
            </w:r>
            <w:r w:rsidR="004548CD">
              <w:rPr>
                <w:noProof/>
                <w:webHidden/>
              </w:rPr>
              <w:fldChar w:fldCharType="begin"/>
            </w:r>
            <w:r w:rsidR="004548CD">
              <w:rPr>
                <w:noProof/>
                <w:webHidden/>
              </w:rPr>
              <w:instrText xml:space="preserve"> PAGEREF _Toc131194462 \h </w:instrText>
            </w:r>
            <w:r w:rsidR="004548CD">
              <w:rPr>
                <w:noProof/>
                <w:webHidden/>
              </w:rPr>
            </w:r>
            <w:r w:rsidR="004548CD">
              <w:rPr>
                <w:noProof/>
                <w:webHidden/>
              </w:rPr>
              <w:fldChar w:fldCharType="separate"/>
            </w:r>
            <w:r w:rsidR="004548CD">
              <w:rPr>
                <w:noProof/>
                <w:webHidden/>
              </w:rPr>
              <w:t>10</w:t>
            </w:r>
            <w:r w:rsidR="004548CD">
              <w:rPr>
                <w:noProof/>
                <w:webHidden/>
              </w:rPr>
              <w:fldChar w:fldCharType="end"/>
            </w:r>
          </w:hyperlink>
        </w:p>
        <w:p w14:paraId="6809A824" w14:textId="34A121B2" w:rsidR="004548CD" w:rsidRDefault="00000000">
          <w:pPr>
            <w:pStyle w:val="TOC1"/>
            <w:tabs>
              <w:tab w:val="left" w:pos="480"/>
              <w:tab w:val="right" w:leader="dot" w:pos="9628"/>
            </w:tabs>
            <w:rPr>
              <w:noProof/>
              <w:sz w:val="22"/>
              <w:lang w:bidi="ar-SA"/>
            </w:rPr>
          </w:pPr>
          <w:hyperlink w:anchor="_Toc131194463" w:history="1">
            <w:r w:rsidR="004548CD" w:rsidRPr="003C56CC">
              <w:rPr>
                <w:rStyle w:val="Hyperlink"/>
                <w:noProof/>
              </w:rPr>
              <w:t>4.</w:t>
            </w:r>
            <w:r w:rsidR="004548CD">
              <w:rPr>
                <w:noProof/>
                <w:sz w:val="22"/>
                <w:lang w:bidi="ar-SA"/>
              </w:rPr>
              <w:tab/>
            </w:r>
            <w:r w:rsidR="004548CD" w:rsidRPr="003C56CC">
              <w:rPr>
                <w:rStyle w:val="Hyperlink"/>
                <w:noProof/>
              </w:rPr>
              <w:t>ARHITEKTURA IoT-a</w:t>
            </w:r>
            <w:r w:rsidR="004548CD">
              <w:rPr>
                <w:noProof/>
                <w:webHidden/>
              </w:rPr>
              <w:tab/>
            </w:r>
            <w:r w:rsidR="004548CD">
              <w:rPr>
                <w:noProof/>
                <w:webHidden/>
              </w:rPr>
              <w:fldChar w:fldCharType="begin"/>
            </w:r>
            <w:r w:rsidR="004548CD">
              <w:rPr>
                <w:noProof/>
                <w:webHidden/>
              </w:rPr>
              <w:instrText xml:space="preserve"> PAGEREF _Toc131194463 \h </w:instrText>
            </w:r>
            <w:r w:rsidR="004548CD">
              <w:rPr>
                <w:noProof/>
                <w:webHidden/>
              </w:rPr>
            </w:r>
            <w:r w:rsidR="004548CD">
              <w:rPr>
                <w:noProof/>
                <w:webHidden/>
              </w:rPr>
              <w:fldChar w:fldCharType="separate"/>
            </w:r>
            <w:r w:rsidR="004548CD">
              <w:rPr>
                <w:noProof/>
                <w:webHidden/>
              </w:rPr>
              <w:t>11</w:t>
            </w:r>
            <w:r w:rsidR="004548CD">
              <w:rPr>
                <w:noProof/>
                <w:webHidden/>
              </w:rPr>
              <w:fldChar w:fldCharType="end"/>
            </w:r>
          </w:hyperlink>
        </w:p>
        <w:p w14:paraId="55845B72" w14:textId="0A261475" w:rsidR="004548CD" w:rsidRDefault="00000000">
          <w:pPr>
            <w:pStyle w:val="TOC2"/>
            <w:tabs>
              <w:tab w:val="left" w:pos="880"/>
              <w:tab w:val="right" w:leader="dot" w:pos="9628"/>
            </w:tabs>
            <w:rPr>
              <w:noProof/>
              <w:sz w:val="22"/>
              <w:lang w:bidi="ar-SA"/>
            </w:rPr>
          </w:pPr>
          <w:hyperlink w:anchor="_Toc131194468" w:history="1">
            <w:r w:rsidR="004548CD" w:rsidRPr="003C56CC">
              <w:rPr>
                <w:rStyle w:val="Hyperlink"/>
                <w:noProof/>
                <w14:scene3d>
                  <w14:camera w14:prst="orthographicFront"/>
                  <w14:lightRig w14:rig="threePt" w14:dir="t">
                    <w14:rot w14:lat="0" w14:lon="0" w14:rev="0"/>
                  </w14:lightRig>
                </w14:scene3d>
              </w:rPr>
              <w:t>4.1</w:t>
            </w:r>
            <w:r w:rsidR="004548CD">
              <w:rPr>
                <w:noProof/>
                <w:sz w:val="22"/>
                <w:lang w:bidi="ar-SA"/>
              </w:rPr>
              <w:tab/>
            </w:r>
            <w:r w:rsidR="004548CD" w:rsidRPr="003C56CC">
              <w:rPr>
                <w:rStyle w:val="Hyperlink"/>
                <w:noProof/>
              </w:rPr>
              <w:t>Informaciono-komunikaciona infrastruktura IoT-a</w:t>
            </w:r>
            <w:r w:rsidR="004548CD">
              <w:rPr>
                <w:noProof/>
                <w:webHidden/>
              </w:rPr>
              <w:tab/>
            </w:r>
            <w:r w:rsidR="004548CD">
              <w:rPr>
                <w:noProof/>
                <w:webHidden/>
              </w:rPr>
              <w:fldChar w:fldCharType="begin"/>
            </w:r>
            <w:r w:rsidR="004548CD">
              <w:rPr>
                <w:noProof/>
                <w:webHidden/>
              </w:rPr>
              <w:instrText xml:space="preserve"> PAGEREF _Toc131194468 \h </w:instrText>
            </w:r>
            <w:r w:rsidR="004548CD">
              <w:rPr>
                <w:noProof/>
                <w:webHidden/>
              </w:rPr>
            </w:r>
            <w:r w:rsidR="004548CD">
              <w:rPr>
                <w:noProof/>
                <w:webHidden/>
              </w:rPr>
              <w:fldChar w:fldCharType="separate"/>
            </w:r>
            <w:r w:rsidR="004548CD">
              <w:rPr>
                <w:noProof/>
                <w:webHidden/>
              </w:rPr>
              <w:t>11</w:t>
            </w:r>
            <w:r w:rsidR="004548CD">
              <w:rPr>
                <w:noProof/>
                <w:webHidden/>
              </w:rPr>
              <w:fldChar w:fldCharType="end"/>
            </w:r>
          </w:hyperlink>
        </w:p>
        <w:p w14:paraId="51B5139B" w14:textId="08A693BF" w:rsidR="004548CD" w:rsidRDefault="00000000">
          <w:pPr>
            <w:pStyle w:val="TOC2"/>
            <w:tabs>
              <w:tab w:val="left" w:pos="880"/>
              <w:tab w:val="right" w:leader="dot" w:pos="9628"/>
            </w:tabs>
            <w:rPr>
              <w:noProof/>
              <w:sz w:val="22"/>
              <w:lang w:bidi="ar-SA"/>
            </w:rPr>
          </w:pPr>
          <w:hyperlink w:anchor="_Toc131194469" w:history="1">
            <w:r w:rsidR="004548CD" w:rsidRPr="003C56CC">
              <w:rPr>
                <w:rStyle w:val="Hyperlink"/>
                <w:noProof/>
                <w14:scene3d>
                  <w14:camera w14:prst="orthographicFront"/>
                  <w14:lightRig w14:rig="threePt" w14:dir="t">
                    <w14:rot w14:lat="0" w14:lon="0" w14:rev="0"/>
                  </w14:lightRig>
                </w14:scene3d>
              </w:rPr>
              <w:t>4.2</w:t>
            </w:r>
            <w:r w:rsidR="004548CD">
              <w:rPr>
                <w:noProof/>
                <w:sz w:val="22"/>
                <w:lang w:bidi="ar-SA"/>
              </w:rPr>
              <w:tab/>
            </w:r>
            <w:r w:rsidR="004548CD" w:rsidRPr="003C56CC">
              <w:rPr>
                <w:rStyle w:val="Hyperlink"/>
                <w:noProof/>
              </w:rPr>
              <w:t>Komunikacioni modeli</w:t>
            </w:r>
            <w:r w:rsidR="004548CD">
              <w:rPr>
                <w:noProof/>
                <w:webHidden/>
              </w:rPr>
              <w:tab/>
            </w:r>
            <w:r w:rsidR="004548CD">
              <w:rPr>
                <w:noProof/>
                <w:webHidden/>
              </w:rPr>
              <w:fldChar w:fldCharType="begin"/>
            </w:r>
            <w:r w:rsidR="004548CD">
              <w:rPr>
                <w:noProof/>
                <w:webHidden/>
              </w:rPr>
              <w:instrText xml:space="preserve"> PAGEREF _Toc131194469 \h </w:instrText>
            </w:r>
            <w:r w:rsidR="004548CD">
              <w:rPr>
                <w:noProof/>
                <w:webHidden/>
              </w:rPr>
            </w:r>
            <w:r w:rsidR="004548CD">
              <w:rPr>
                <w:noProof/>
                <w:webHidden/>
              </w:rPr>
              <w:fldChar w:fldCharType="separate"/>
            </w:r>
            <w:r w:rsidR="004548CD">
              <w:rPr>
                <w:noProof/>
                <w:webHidden/>
              </w:rPr>
              <w:t>13</w:t>
            </w:r>
            <w:r w:rsidR="004548CD">
              <w:rPr>
                <w:noProof/>
                <w:webHidden/>
              </w:rPr>
              <w:fldChar w:fldCharType="end"/>
            </w:r>
          </w:hyperlink>
        </w:p>
        <w:p w14:paraId="2ABE106E" w14:textId="2F412BB9" w:rsidR="004548CD" w:rsidRDefault="00000000">
          <w:pPr>
            <w:pStyle w:val="TOC1"/>
            <w:tabs>
              <w:tab w:val="left" w:pos="480"/>
              <w:tab w:val="right" w:leader="dot" w:pos="9628"/>
            </w:tabs>
            <w:rPr>
              <w:noProof/>
              <w:sz w:val="22"/>
              <w:lang w:bidi="ar-SA"/>
            </w:rPr>
          </w:pPr>
          <w:hyperlink w:anchor="_Toc131194470" w:history="1">
            <w:r w:rsidR="004548CD" w:rsidRPr="003C56CC">
              <w:rPr>
                <w:rStyle w:val="Hyperlink"/>
                <w:noProof/>
              </w:rPr>
              <w:t>5.</w:t>
            </w:r>
            <w:r w:rsidR="004548CD">
              <w:rPr>
                <w:noProof/>
                <w:sz w:val="22"/>
                <w:lang w:bidi="ar-SA"/>
              </w:rPr>
              <w:tab/>
            </w:r>
            <w:r w:rsidR="004548CD" w:rsidRPr="003C56CC">
              <w:rPr>
                <w:rStyle w:val="Hyperlink"/>
                <w:noProof/>
              </w:rPr>
              <w:t>IoT PLATFORMA</w:t>
            </w:r>
            <w:r w:rsidR="004548CD">
              <w:rPr>
                <w:noProof/>
                <w:webHidden/>
              </w:rPr>
              <w:tab/>
            </w:r>
            <w:r w:rsidR="004548CD">
              <w:rPr>
                <w:noProof/>
                <w:webHidden/>
              </w:rPr>
              <w:fldChar w:fldCharType="begin"/>
            </w:r>
            <w:r w:rsidR="004548CD">
              <w:rPr>
                <w:noProof/>
                <w:webHidden/>
              </w:rPr>
              <w:instrText xml:space="preserve"> PAGEREF _Toc131194470 \h </w:instrText>
            </w:r>
            <w:r w:rsidR="004548CD">
              <w:rPr>
                <w:noProof/>
                <w:webHidden/>
              </w:rPr>
            </w:r>
            <w:r w:rsidR="004548CD">
              <w:rPr>
                <w:noProof/>
                <w:webHidden/>
              </w:rPr>
              <w:fldChar w:fldCharType="separate"/>
            </w:r>
            <w:r w:rsidR="004548CD">
              <w:rPr>
                <w:noProof/>
                <w:webHidden/>
              </w:rPr>
              <w:t>16</w:t>
            </w:r>
            <w:r w:rsidR="004548CD">
              <w:rPr>
                <w:noProof/>
                <w:webHidden/>
              </w:rPr>
              <w:fldChar w:fldCharType="end"/>
            </w:r>
          </w:hyperlink>
        </w:p>
        <w:p w14:paraId="58890DBF" w14:textId="251363E8" w:rsidR="004548CD" w:rsidRDefault="00000000">
          <w:pPr>
            <w:pStyle w:val="TOC2"/>
            <w:tabs>
              <w:tab w:val="left" w:pos="880"/>
              <w:tab w:val="right" w:leader="dot" w:pos="9628"/>
            </w:tabs>
            <w:rPr>
              <w:noProof/>
              <w:sz w:val="22"/>
              <w:lang w:bidi="ar-SA"/>
            </w:rPr>
          </w:pPr>
          <w:hyperlink w:anchor="_Toc131194472" w:history="1">
            <w:r w:rsidR="004548CD" w:rsidRPr="003C56CC">
              <w:rPr>
                <w:rStyle w:val="Hyperlink"/>
                <w:noProof/>
                <w14:scene3d>
                  <w14:camera w14:prst="orthographicFront"/>
                  <w14:lightRig w14:rig="threePt" w14:dir="t">
                    <w14:rot w14:lat="0" w14:lon="0" w14:rev="0"/>
                  </w14:lightRig>
                </w14:scene3d>
              </w:rPr>
              <w:t>5.1</w:t>
            </w:r>
            <w:r w:rsidR="004548CD">
              <w:rPr>
                <w:noProof/>
                <w:sz w:val="22"/>
                <w:lang w:bidi="ar-SA"/>
              </w:rPr>
              <w:tab/>
            </w:r>
            <w:r w:rsidR="004548CD" w:rsidRPr="003C56CC">
              <w:rPr>
                <w:rStyle w:val="Hyperlink"/>
                <w:noProof/>
              </w:rPr>
              <w:t>Komponente IoT platforme</w:t>
            </w:r>
            <w:r w:rsidR="004548CD">
              <w:rPr>
                <w:noProof/>
                <w:webHidden/>
              </w:rPr>
              <w:tab/>
            </w:r>
            <w:r w:rsidR="004548CD">
              <w:rPr>
                <w:noProof/>
                <w:webHidden/>
              </w:rPr>
              <w:fldChar w:fldCharType="begin"/>
            </w:r>
            <w:r w:rsidR="004548CD">
              <w:rPr>
                <w:noProof/>
                <w:webHidden/>
              </w:rPr>
              <w:instrText xml:space="preserve"> PAGEREF _Toc131194472 \h </w:instrText>
            </w:r>
            <w:r w:rsidR="004548CD">
              <w:rPr>
                <w:noProof/>
                <w:webHidden/>
              </w:rPr>
            </w:r>
            <w:r w:rsidR="004548CD">
              <w:rPr>
                <w:noProof/>
                <w:webHidden/>
              </w:rPr>
              <w:fldChar w:fldCharType="separate"/>
            </w:r>
            <w:r w:rsidR="004548CD">
              <w:rPr>
                <w:noProof/>
                <w:webHidden/>
              </w:rPr>
              <w:t>17</w:t>
            </w:r>
            <w:r w:rsidR="004548CD">
              <w:rPr>
                <w:noProof/>
                <w:webHidden/>
              </w:rPr>
              <w:fldChar w:fldCharType="end"/>
            </w:r>
          </w:hyperlink>
        </w:p>
        <w:p w14:paraId="1CE144A9" w14:textId="50C4847B" w:rsidR="004548CD" w:rsidRDefault="00000000">
          <w:pPr>
            <w:pStyle w:val="TOC3"/>
            <w:tabs>
              <w:tab w:val="left" w:pos="1320"/>
              <w:tab w:val="right" w:leader="dot" w:pos="9628"/>
            </w:tabs>
            <w:rPr>
              <w:noProof/>
              <w:sz w:val="22"/>
              <w:lang w:bidi="ar-SA"/>
            </w:rPr>
          </w:pPr>
          <w:hyperlink w:anchor="_Toc131194473" w:history="1">
            <w:r w:rsidR="004548CD" w:rsidRPr="003C56CC">
              <w:rPr>
                <w:rStyle w:val="Hyperlink"/>
                <w:noProof/>
              </w:rPr>
              <w:t>5.1.1</w:t>
            </w:r>
            <w:r w:rsidR="004548CD">
              <w:rPr>
                <w:noProof/>
                <w:sz w:val="22"/>
                <w:lang w:bidi="ar-SA"/>
              </w:rPr>
              <w:tab/>
            </w:r>
            <w:r w:rsidR="004548CD" w:rsidRPr="003C56CC">
              <w:rPr>
                <w:rStyle w:val="Hyperlink"/>
                <w:noProof/>
              </w:rPr>
              <w:t>Senzori</w:t>
            </w:r>
            <w:r w:rsidR="004548CD">
              <w:rPr>
                <w:noProof/>
                <w:webHidden/>
              </w:rPr>
              <w:tab/>
            </w:r>
            <w:r w:rsidR="004548CD">
              <w:rPr>
                <w:noProof/>
                <w:webHidden/>
              </w:rPr>
              <w:fldChar w:fldCharType="begin"/>
            </w:r>
            <w:r w:rsidR="004548CD">
              <w:rPr>
                <w:noProof/>
                <w:webHidden/>
              </w:rPr>
              <w:instrText xml:space="preserve"> PAGEREF _Toc131194473 \h </w:instrText>
            </w:r>
            <w:r w:rsidR="004548CD">
              <w:rPr>
                <w:noProof/>
                <w:webHidden/>
              </w:rPr>
            </w:r>
            <w:r w:rsidR="004548CD">
              <w:rPr>
                <w:noProof/>
                <w:webHidden/>
              </w:rPr>
              <w:fldChar w:fldCharType="separate"/>
            </w:r>
            <w:r w:rsidR="004548CD">
              <w:rPr>
                <w:noProof/>
                <w:webHidden/>
              </w:rPr>
              <w:t>18</w:t>
            </w:r>
            <w:r w:rsidR="004548CD">
              <w:rPr>
                <w:noProof/>
                <w:webHidden/>
              </w:rPr>
              <w:fldChar w:fldCharType="end"/>
            </w:r>
          </w:hyperlink>
        </w:p>
        <w:p w14:paraId="0913CCEF" w14:textId="0D39D6B3" w:rsidR="004548CD" w:rsidRDefault="00000000">
          <w:pPr>
            <w:pStyle w:val="TOC3"/>
            <w:tabs>
              <w:tab w:val="left" w:pos="1320"/>
              <w:tab w:val="right" w:leader="dot" w:pos="9628"/>
            </w:tabs>
            <w:rPr>
              <w:noProof/>
              <w:sz w:val="22"/>
              <w:lang w:bidi="ar-SA"/>
            </w:rPr>
          </w:pPr>
          <w:hyperlink w:anchor="_Toc131194474" w:history="1">
            <w:r w:rsidR="004548CD" w:rsidRPr="003C56CC">
              <w:rPr>
                <w:rStyle w:val="Hyperlink"/>
                <w:noProof/>
              </w:rPr>
              <w:t>5.1.2</w:t>
            </w:r>
            <w:r w:rsidR="004548CD">
              <w:rPr>
                <w:noProof/>
                <w:sz w:val="22"/>
                <w:lang w:bidi="ar-SA"/>
              </w:rPr>
              <w:tab/>
            </w:r>
            <w:r w:rsidR="004548CD" w:rsidRPr="003C56CC">
              <w:rPr>
                <w:rStyle w:val="Hyperlink"/>
                <w:noProof/>
              </w:rPr>
              <w:t>Aktuatori</w:t>
            </w:r>
            <w:r w:rsidR="004548CD">
              <w:rPr>
                <w:noProof/>
                <w:webHidden/>
              </w:rPr>
              <w:tab/>
            </w:r>
            <w:r w:rsidR="004548CD">
              <w:rPr>
                <w:noProof/>
                <w:webHidden/>
              </w:rPr>
              <w:fldChar w:fldCharType="begin"/>
            </w:r>
            <w:r w:rsidR="004548CD">
              <w:rPr>
                <w:noProof/>
                <w:webHidden/>
              </w:rPr>
              <w:instrText xml:space="preserve"> PAGEREF _Toc131194474 \h </w:instrText>
            </w:r>
            <w:r w:rsidR="004548CD">
              <w:rPr>
                <w:noProof/>
                <w:webHidden/>
              </w:rPr>
            </w:r>
            <w:r w:rsidR="004548CD">
              <w:rPr>
                <w:noProof/>
                <w:webHidden/>
              </w:rPr>
              <w:fldChar w:fldCharType="separate"/>
            </w:r>
            <w:r w:rsidR="004548CD">
              <w:rPr>
                <w:noProof/>
                <w:webHidden/>
              </w:rPr>
              <w:t>20</w:t>
            </w:r>
            <w:r w:rsidR="004548CD">
              <w:rPr>
                <w:noProof/>
                <w:webHidden/>
              </w:rPr>
              <w:fldChar w:fldCharType="end"/>
            </w:r>
          </w:hyperlink>
        </w:p>
        <w:p w14:paraId="57A98F84" w14:textId="30168893" w:rsidR="004548CD" w:rsidRDefault="00000000">
          <w:pPr>
            <w:pStyle w:val="TOC2"/>
            <w:tabs>
              <w:tab w:val="left" w:pos="880"/>
              <w:tab w:val="right" w:leader="dot" w:pos="9628"/>
            </w:tabs>
            <w:rPr>
              <w:noProof/>
              <w:sz w:val="22"/>
              <w:lang w:bidi="ar-SA"/>
            </w:rPr>
          </w:pPr>
          <w:hyperlink w:anchor="_Toc131194475" w:history="1">
            <w:r w:rsidR="004548CD" w:rsidRPr="003C56CC">
              <w:rPr>
                <w:rStyle w:val="Hyperlink"/>
                <w:noProof/>
                <w14:scene3d>
                  <w14:camera w14:prst="orthographicFront"/>
                  <w14:lightRig w14:rig="threePt" w14:dir="t">
                    <w14:rot w14:lat="0" w14:lon="0" w14:rev="0"/>
                  </w14:lightRig>
                </w14:scene3d>
              </w:rPr>
              <w:t>5.2</w:t>
            </w:r>
            <w:r w:rsidR="004548CD">
              <w:rPr>
                <w:noProof/>
                <w:sz w:val="22"/>
                <w:lang w:bidi="ar-SA"/>
              </w:rPr>
              <w:tab/>
            </w:r>
            <w:r w:rsidR="004548CD" w:rsidRPr="003C56CC">
              <w:rPr>
                <w:rStyle w:val="Hyperlink"/>
                <w:noProof/>
              </w:rPr>
              <w:t>Komunikacioni okvir IoT platforme</w:t>
            </w:r>
            <w:r w:rsidR="004548CD">
              <w:rPr>
                <w:noProof/>
                <w:webHidden/>
              </w:rPr>
              <w:tab/>
            </w:r>
            <w:r w:rsidR="004548CD">
              <w:rPr>
                <w:noProof/>
                <w:webHidden/>
              </w:rPr>
              <w:fldChar w:fldCharType="begin"/>
            </w:r>
            <w:r w:rsidR="004548CD">
              <w:rPr>
                <w:noProof/>
                <w:webHidden/>
              </w:rPr>
              <w:instrText xml:space="preserve"> PAGEREF _Toc131194475 \h </w:instrText>
            </w:r>
            <w:r w:rsidR="004548CD">
              <w:rPr>
                <w:noProof/>
                <w:webHidden/>
              </w:rPr>
            </w:r>
            <w:r w:rsidR="004548CD">
              <w:rPr>
                <w:noProof/>
                <w:webHidden/>
              </w:rPr>
              <w:fldChar w:fldCharType="separate"/>
            </w:r>
            <w:r w:rsidR="004548CD">
              <w:rPr>
                <w:noProof/>
                <w:webHidden/>
              </w:rPr>
              <w:t>20</w:t>
            </w:r>
            <w:r w:rsidR="004548CD">
              <w:rPr>
                <w:noProof/>
                <w:webHidden/>
              </w:rPr>
              <w:fldChar w:fldCharType="end"/>
            </w:r>
          </w:hyperlink>
        </w:p>
        <w:p w14:paraId="1EF3989E" w14:textId="79B4654A" w:rsidR="004548CD" w:rsidRDefault="00000000">
          <w:pPr>
            <w:pStyle w:val="TOC1"/>
            <w:tabs>
              <w:tab w:val="left" w:pos="480"/>
              <w:tab w:val="right" w:leader="dot" w:pos="9628"/>
            </w:tabs>
            <w:rPr>
              <w:noProof/>
              <w:sz w:val="22"/>
              <w:lang w:bidi="ar-SA"/>
            </w:rPr>
          </w:pPr>
          <w:hyperlink w:anchor="_Toc131194476" w:history="1">
            <w:r w:rsidR="004548CD" w:rsidRPr="003C56CC">
              <w:rPr>
                <w:rStyle w:val="Hyperlink"/>
                <w:noProof/>
              </w:rPr>
              <w:t>6.</w:t>
            </w:r>
            <w:r w:rsidR="004548CD">
              <w:rPr>
                <w:noProof/>
                <w:sz w:val="22"/>
                <w:lang w:bidi="ar-SA"/>
              </w:rPr>
              <w:tab/>
            </w:r>
            <w:r w:rsidR="004548CD" w:rsidRPr="003C56CC">
              <w:rPr>
                <w:rStyle w:val="Hyperlink"/>
                <w:noProof/>
              </w:rPr>
              <w:t>INDUSTRIJSKI INTERNET STVARI – IIoT</w:t>
            </w:r>
            <w:r w:rsidR="004548CD">
              <w:rPr>
                <w:noProof/>
                <w:webHidden/>
              </w:rPr>
              <w:tab/>
            </w:r>
            <w:r w:rsidR="004548CD">
              <w:rPr>
                <w:noProof/>
                <w:webHidden/>
              </w:rPr>
              <w:fldChar w:fldCharType="begin"/>
            </w:r>
            <w:r w:rsidR="004548CD">
              <w:rPr>
                <w:noProof/>
                <w:webHidden/>
              </w:rPr>
              <w:instrText xml:space="preserve"> PAGEREF _Toc131194476 \h </w:instrText>
            </w:r>
            <w:r w:rsidR="004548CD">
              <w:rPr>
                <w:noProof/>
                <w:webHidden/>
              </w:rPr>
            </w:r>
            <w:r w:rsidR="004548CD">
              <w:rPr>
                <w:noProof/>
                <w:webHidden/>
              </w:rPr>
              <w:fldChar w:fldCharType="separate"/>
            </w:r>
            <w:r w:rsidR="004548CD">
              <w:rPr>
                <w:noProof/>
                <w:webHidden/>
              </w:rPr>
              <w:t>22</w:t>
            </w:r>
            <w:r w:rsidR="004548CD">
              <w:rPr>
                <w:noProof/>
                <w:webHidden/>
              </w:rPr>
              <w:fldChar w:fldCharType="end"/>
            </w:r>
          </w:hyperlink>
        </w:p>
        <w:p w14:paraId="02329AD4" w14:textId="154CFB40" w:rsidR="004548CD" w:rsidRDefault="00000000">
          <w:pPr>
            <w:pStyle w:val="TOC2"/>
            <w:tabs>
              <w:tab w:val="left" w:pos="880"/>
              <w:tab w:val="right" w:leader="dot" w:pos="9628"/>
            </w:tabs>
            <w:rPr>
              <w:noProof/>
              <w:sz w:val="22"/>
              <w:lang w:bidi="ar-SA"/>
            </w:rPr>
          </w:pPr>
          <w:hyperlink w:anchor="_Toc131194478" w:history="1">
            <w:r w:rsidR="004548CD" w:rsidRPr="003C56CC">
              <w:rPr>
                <w:rStyle w:val="Hyperlink"/>
                <w:noProof/>
                <w14:scene3d>
                  <w14:camera w14:prst="orthographicFront"/>
                  <w14:lightRig w14:rig="threePt" w14:dir="t">
                    <w14:rot w14:lat="0" w14:lon="0" w14:rev="0"/>
                  </w14:lightRig>
                </w14:scene3d>
              </w:rPr>
              <w:t>6.1</w:t>
            </w:r>
            <w:r w:rsidR="004548CD">
              <w:rPr>
                <w:noProof/>
                <w:sz w:val="22"/>
                <w:lang w:bidi="ar-SA"/>
              </w:rPr>
              <w:tab/>
            </w:r>
            <w:r w:rsidR="004548CD" w:rsidRPr="003C56CC">
              <w:rPr>
                <w:rStyle w:val="Hyperlink"/>
                <w:noProof/>
              </w:rPr>
              <w:t>Evolucija IoT-a u IIoT</w:t>
            </w:r>
            <w:r w:rsidR="004548CD">
              <w:rPr>
                <w:noProof/>
                <w:webHidden/>
              </w:rPr>
              <w:tab/>
            </w:r>
            <w:r w:rsidR="004548CD">
              <w:rPr>
                <w:noProof/>
                <w:webHidden/>
              </w:rPr>
              <w:fldChar w:fldCharType="begin"/>
            </w:r>
            <w:r w:rsidR="004548CD">
              <w:rPr>
                <w:noProof/>
                <w:webHidden/>
              </w:rPr>
              <w:instrText xml:space="preserve"> PAGEREF _Toc131194478 \h </w:instrText>
            </w:r>
            <w:r w:rsidR="004548CD">
              <w:rPr>
                <w:noProof/>
                <w:webHidden/>
              </w:rPr>
            </w:r>
            <w:r w:rsidR="004548CD">
              <w:rPr>
                <w:noProof/>
                <w:webHidden/>
              </w:rPr>
              <w:fldChar w:fldCharType="separate"/>
            </w:r>
            <w:r w:rsidR="004548CD">
              <w:rPr>
                <w:noProof/>
                <w:webHidden/>
              </w:rPr>
              <w:t>22</w:t>
            </w:r>
            <w:r w:rsidR="004548CD">
              <w:rPr>
                <w:noProof/>
                <w:webHidden/>
              </w:rPr>
              <w:fldChar w:fldCharType="end"/>
            </w:r>
          </w:hyperlink>
        </w:p>
        <w:p w14:paraId="6A6A57AF" w14:textId="2B4EDECB" w:rsidR="004548CD" w:rsidRDefault="00000000">
          <w:pPr>
            <w:pStyle w:val="TOC2"/>
            <w:tabs>
              <w:tab w:val="left" w:pos="880"/>
              <w:tab w:val="right" w:leader="dot" w:pos="9628"/>
            </w:tabs>
            <w:rPr>
              <w:noProof/>
              <w:sz w:val="22"/>
              <w:lang w:bidi="ar-SA"/>
            </w:rPr>
          </w:pPr>
          <w:hyperlink w:anchor="_Toc131194479" w:history="1">
            <w:r w:rsidR="004548CD" w:rsidRPr="003C56CC">
              <w:rPr>
                <w:rStyle w:val="Hyperlink"/>
                <w:noProof/>
                <w14:scene3d>
                  <w14:camera w14:prst="orthographicFront"/>
                  <w14:lightRig w14:rig="threePt" w14:dir="t">
                    <w14:rot w14:lat="0" w14:lon="0" w14:rev="0"/>
                  </w14:lightRig>
                </w14:scene3d>
              </w:rPr>
              <w:t>6.2</w:t>
            </w:r>
            <w:r w:rsidR="004548CD">
              <w:rPr>
                <w:noProof/>
                <w:sz w:val="22"/>
                <w:lang w:bidi="ar-SA"/>
              </w:rPr>
              <w:tab/>
            </w:r>
            <w:r w:rsidR="004548CD" w:rsidRPr="003C56CC">
              <w:rPr>
                <w:rStyle w:val="Hyperlink"/>
                <w:noProof/>
              </w:rPr>
              <w:t>Industrija 4.0</w:t>
            </w:r>
            <w:r w:rsidR="004548CD">
              <w:rPr>
                <w:noProof/>
                <w:webHidden/>
              </w:rPr>
              <w:tab/>
            </w:r>
            <w:r w:rsidR="004548CD">
              <w:rPr>
                <w:noProof/>
                <w:webHidden/>
              </w:rPr>
              <w:fldChar w:fldCharType="begin"/>
            </w:r>
            <w:r w:rsidR="004548CD">
              <w:rPr>
                <w:noProof/>
                <w:webHidden/>
              </w:rPr>
              <w:instrText xml:space="preserve"> PAGEREF _Toc131194479 \h </w:instrText>
            </w:r>
            <w:r w:rsidR="004548CD">
              <w:rPr>
                <w:noProof/>
                <w:webHidden/>
              </w:rPr>
            </w:r>
            <w:r w:rsidR="004548CD">
              <w:rPr>
                <w:noProof/>
                <w:webHidden/>
              </w:rPr>
              <w:fldChar w:fldCharType="separate"/>
            </w:r>
            <w:r w:rsidR="004548CD">
              <w:rPr>
                <w:noProof/>
                <w:webHidden/>
              </w:rPr>
              <w:t>23</w:t>
            </w:r>
            <w:r w:rsidR="004548CD">
              <w:rPr>
                <w:noProof/>
                <w:webHidden/>
              </w:rPr>
              <w:fldChar w:fldCharType="end"/>
            </w:r>
          </w:hyperlink>
        </w:p>
        <w:p w14:paraId="0CB2B5E9" w14:textId="0C59418F" w:rsidR="004548CD" w:rsidRDefault="00000000">
          <w:pPr>
            <w:pStyle w:val="TOC2"/>
            <w:tabs>
              <w:tab w:val="left" w:pos="880"/>
              <w:tab w:val="right" w:leader="dot" w:pos="9628"/>
            </w:tabs>
            <w:rPr>
              <w:noProof/>
              <w:sz w:val="22"/>
              <w:lang w:bidi="ar-SA"/>
            </w:rPr>
          </w:pPr>
          <w:hyperlink w:anchor="_Toc131194480" w:history="1">
            <w:r w:rsidR="004548CD" w:rsidRPr="003C56CC">
              <w:rPr>
                <w:rStyle w:val="Hyperlink"/>
                <w:noProof/>
                <w14:scene3d>
                  <w14:camera w14:prst="orthographicFront"/>
                  <w14:lightRig w14:rig="threePt" w14:dir="t">
                    <w14:rot w14:lat="0" w14:lon="0" w14:rev="0"/>
                  </w14:lightRig>
                </w14:scene3d>
              </w:rPr>
              <w:t>6.3</w:t>
            </w:r>
            <w:r w:rsidR="004548CD">
              <w:rPr>
                <w:noProof/>
                <w:sz w:val="22"/>
                <w:lang w:bidi="ar-SA"/>
              </w:rPr>
              <w:tab/>
            </w:r>
            <w:r w:rsidR="004548CD" w:rsidRPr="003C56CC">
              <w:rPr>
                <w:rStyle w:val="Hyperlink"/>
                <w:noProof/>
              </w:rPr>
              <w:t>Karakteristike industrijskog IoT-a</w:t>
            </w:r>
            <w:r w:rsidR="004548CD">
              <w:rPr>
                <w:noProof/>
                <w:webHidden/>
              </w:rPr>
              <w:tab/>
            </w:r>
            <w:r w:rsidR="004548CD">
              <w:rPr>
                <w:noProof/>
                <w:webHidden/>
              </w:rPr>
              <w:fldChar w:fldCharType="begin"/>
            </w:r>
            <w:r w:rsidR="004548CD">
              <w:rPr>
                <w:noProof/>
                <w:webHidden/>
              </w:rPr>
              <w:instrText xml:space="preserve"> PAGEREF _Toc131194480 \h </w:instrText>
            </w:r>
            <w:r w:rsidR="004548CD">
              <w:rPr>
                <w:noProof/>
                <w:webHidden/>
              </w:rPr>
            </w:r>
            <w:r w:rsidR="004548CD">
              <w:rPr>
                <w:noProof/>
                <w:webHidden/>
              </w:rPr>
              <w:fldChar w:fldCharType="separate"/>
            </w:r>
            <w:r w:rsidR="004548CD">
              <w:rPr>
                <w:noProof/>
                <w:webHidden/>
              </w:rPr>
              <w:t>26</w:t>
            </w:r>
            <w:r w:rsidR="004548CD">
              <w:rPr>
                <w:noProof/>
                <w:webHidden/>
              </w:rPr>
              <w:fldChar w:fldCharType="end"/>
            </w:r>
          </w:hyperlink>
        </w:p>
        <w:p w14:paraId="3EF97440" w14:textId="0B7A0E5E" w:rsidR="004548CD" w:rsidRDefault="00000000">
          <w:pPr>
            <w:pStyle w:val="TOC2"/>
            <w:tabs>
              <w:tab w:val="left" w:pos="880"/>
              <w:tab w:val="right" w:leader="dot" w:pos="9628"/>
            </w:tabs>
            <w:rPr>
              <w:noProof/>
              <w:sz w:val="22"/>
              <w:lang w:bidi="ar-SA"/>
            </w:rPr>
          </w:pPr>
          <w:hyperlink w:anchor="_Toc131194481" w:history="1">
            <w:r w:rsidR="004548CD" w:rsidRPr="003C56CC">
              <w:rPr>
                <w:rStyle w:val="Hyperlink"/>
                <w:noProof/>
                <w14:scene3d>
                  <w14:camera w14:prst="orthographicFront"/>
                  <w14:lightRig w14:rig="threePt" w14:dir="t">
                    <w14:rot w14:lat="0" w14:lon="0" w14:rev="0"/>
                  </w14:lightRig>
                </w14:scene3d>
              </w:rPr>
              <w:t>6.4</w:t>
            </w:r>
            <w:r w:rsidR="004548CD">
              <w:rPr>
                <w:noProof/>
                <w:sz w:val="22"/>
                <w:lang w:bidi="ar-SA"/>
              </w:rPr>
              <w:tab/>
            </w:r>
            <w:r w:rsidR="004548CD" w:rsidRPr="003C56CC">
              <w:rPr>
                <w:rStyle w:val="Hyperlink"/>
                <w:noProof/>
              </w:rPr>
              <w:t>Ključne razlike industrijskog i komercijalnog IoT-a</w:t>
            </w:r>
            <w:r w:rsidR="004548CD">
              <w:rPr>
                <w:noProof/>
                <w:webHidden/>
              </w:rPr>
              <w:tab/>
            </w:r>
            <w:r w:rsidR="004548CD">
              <w:rPr>
                <w:noProof/>
                <w:webHidden/>
              </w:rPr>
              <w:fldChar w:fldCharType="begin"/>
            </w:r>
            <w:r w:rsidR="004548CD">
              <w:rPr>
                <w:noProof/>
                <w:webHidden/>
              </w:rPr>
              <w:instrText xml:space="preserve"> PAGEREF _Toc131194481 \h </w:instrText>
            </w:r>
            <w:r w:rsidR="004548CD">
              <w:rPr>
                <w:noProof/>
                <w:webHidden/>
              </w:rPr>
            </w:r>
            <w:r w:rsidR="004548CD">
              <w:rPr>
                <w:noProof/>
                <w:webHidden/>
              </w:rPr>
              <w:fldChar w:fldCharType="separate"/>
            </w:r>
            <w:r w:rsidR="004548CD">
              <w:rPr>
                <w:noProof/>
                <w:webHidden/>
              </w:rPr>
              <w:t>27</w:t>
            </w:r>
            <w:r w:rsidR="004548CD">
              <w:rPr>
                <w:noProof/>
                <w:webHidden/>
              </w:rPr>
              <w:fldChar w:fldCharType="end"/>
            </w:r>
          </w:hyperlink>
        </w:p>
        <w:p w14:paraId="02ED9578" w14:textId="16A4E316" w:rsidR="004548CD" w:rsidRDefault="00000000">
          <w:pPr>
            <w:pStyle w:val="TOC2"/>
            <w:tabs>
              <w:tab w:val="left" w:pos="880"/>
              <w:tab w:val="right" w:leader="dot" w:pos="9628"/>
            </w:tabs>
            <w:rPr>
              <w:noProof/>
              <w:sz w:val="22"/>
              <w:lang w:bidi="ar-SA"/>
            </w:rPr>
          </w:pPr>
          <w:hyperlink w:anchor="_Toc131194482" w:history="1">
            <w:r w:rsidR="004548CD" w:rsidRPr="003C56CC">
              <w:rPr>
                <w:rStyle w:val="Hyperlink"/>
                <w:noProof/>
                <w14:scene3d>
                  <w14:camera w14:prst="orthographicFront"/>
                  <w14:lightRig w14:rig="threePt" w14:dir="t">
                    <w14:rot w14:lat="0" w14:lon="0" w14:rev="0"/>
                  </w14:lightRig>
                </w14:scene3d>
              </w:rPr>
              <w:t>6.5</w:t>
            </w:r>
            <w:r w:rsidR="004548CD">
              <w:rPr>
                <w:noProof/>
                <w:sz w:val="22"/>
                <w:lang w:bidi="ar-SA"/>
              </w:rPr>
              <w:tab/>
            </w:r>
            <w:r w:rsidR="004548CD" w:rsidRPr="003C56CC">
              <w:rPr>
                <w:rStyle w:val="Hyperlink"/>
                <w:noProof/>
              </w:rPr>
              <w:t>Prednosti upotrebe industrijskog IoT-a</w:t>
            </w:r>
            <w:r w:rsidR="004548CD">
              <w:rPr>
                <w:noProof/>
                <w:webHidden/>
              </w:rPr>
              <w:tab/>
            </w:r>
            <w:r w:rsidR="004548CD">
              <w:rPr>
                <w:noProof/>
                <w:webHidden/>
              </w:rPr>
              <w:fldChar w:fldCharType="begin"/>
            </w:r>
            <w:r w:rsidR="004548CD">
              <w:rPr>
                <w:noProof/>
                <w:webHidden/>
              </w:rPr>
              <w:instrText xml:space="preserve"> PAGEREF _Toc131194482 \h </w:instrText>
            </w:r>
            <w:r w:rsidR="004548CD">
              <w:rPr>
                <w:noProof/>
                <w:webHidden/>
              </w:rPr>
            </w:r>
            <w:r w:rsidR="004548CD">
              <w:rPr>
                <w:noProof/>
                <w:webHidden/>
              </w:rPr>
              <w:fldChar w:fldCharType="separate"/>
            </w:r>
            <w:r w:rsidR="004548CD">
              <w:rPr>
                <w:noProof/>
                <w:webHidden/>
              </w:rPr>
              <w:t>28</w:t>
            </w:r>
            <w:r w:rsidR="004548CD">
              <w:rPr>
                <w:noProof/>
                <w:webHidden/>
              </w:rPr>
              <w:fldChar w:fldCharType="end"/>
            </w:r>
          </w:hyperlink>
        </w:p>
        <w:p w14:paraId="6F8BC461" w14:textId="5F08CD89" w:rsidR="004548CD" w:rsidRDefault="00000000">
          <w:pPr>
            <w:pStyle w:val="TOC2"/>
            <w:tabs>
              <w:tab w:val="left" w:pos="880"/>
              <w:tab w:val="right" w:leader="dot" w:pos="9628"/>
            </w:tabs>
            <w:rPr>
              <w:noProof/>
              <w:sz w:val="22"/>
              <w:lang w:bidi="ar-SA"/>
            </w:rPr>
          </w:pPr>
          <w:hyperlink w:anchor="_Toc131194483" w:history="1">
            <w:r w:rsidR="004548CD" w:rsidRPr="003C56CC">
              <w:rPr>
                <w:rStyle w:val="Hyperlink"/>
                <w:noProof/>
                <w14:scene3d>
                  <w14:camera w14:prst="orthographicFront"/>
                  <w14:lightRig w14:rig="threePt" w14:dir="t">
                    <w14:rot w14:lat="0" w14:lon="0" w14:rev="0"/>
                  </w14:lightRig>
                </w14:scene3d>
              </w:rPr>
              <w:t>6.6</w:t>
            </w:r>
            <w:r w:rsidR="004548CD">
              <w:rPr>
                <w:noProof/>
                <w:sz w:val="22"/>
                <w:lang w:bidi="ar-SA"/>
              </w:rPr>
              <w:tab/>
            </w:r>
            <w:r w:rsidR="004548CD" w:rsidRPr="003C56CC">
              <w:rPr>
                <w:rStyle w:val="Hyperlink"/>
                <w:noProof/>
              </w:rPr>
              <w:t>Industrijski IoT moduli</w:t>
            </w:r>
            <w:r w:rsidR="004548CD">
              <w:rPr>
                <w:noProof/>
                <w:webHidden/>
              </w:rPr>
              <w:tab/>
            </w:r>
            <w:r w:rsidR="004548CD">
              <w:rPr>
                <w:noProof/>
                <w:webHidden/>
              </w:rPr>
              <w:fldChar w:fldCharType="begin"/>
            </w:r>
            <w:r w:rsidR="004548CD">
              <w:rPr>
                <w:noProof/>
                <w:webHidden/>
              </w:rPr>
              <w:instrText xml:space="preserve"> PAGEREF _Toc131194483 \h </w:instrText>
            </w:r>
            <w:r w:rsidR="004548CD">
              <w:rPr>
                <w:noProof/>
                <w:webHidden/>
              </w:rPr>
            </w:r>
            <w:r w:rsidR="004548CD">
              <w:rPr>
                <w:noProof/>
                <w:webHidden/>
              </w:rPr>
              <w:fldChar w:fldCharType="separate"/>
            </w:r>
            <w:r w:rsidR="004548CD">
              <w:rPr>
                <w:noProof/>
                <w:webHidden/>
              </w:rPr>
              <w:t>32</w:t>
            </w:r>
            <w:r w:rsidR="004548CD">
              <w:rPr>
                <w:noProof/>
                <w:webHidden/>
              </w:rPr>
              <w:fldChar w:fldCharType="end"/>
            </w:r>
          </w:hyperlink>
        </w:p>
        <w:p w14:paraId="5FF9A863" w14:textId="6BA26C5F" w:rsidR="004548CD" w:rsidRDefault="00000000">
          <w:pPr>
            <w:pStyle w:val="TOC1"/>
            <w:tabs>
              <w:tab w:val="left" w:pos="480"/>
              <w:tab w:val="right" w:leader="dot" w:pos="9628"/>
            </w:tabs>
            <w:rPr>
              <w:noProof/>
              <w:sz w:val="22"/>
              <w:lang w:bidi="ar-SA"/>
            </w:rPr>
          </w:pPr>
          <w:hyperlink w:anchor="_Toc131194484" w:history="1">
            <w:r w:rsidR="004548CD" w:rsidRPr="003C56CC">
              <w:rPr>
                <w:rStyle w:val="Hyperlink"/>
                <w:noProof/>
              </w:rPr>
              <w:t>7.</w:t>
            </w:r>
            <w:r w:rsidR="004548CD">
              <w:rPr>
                <w:noProof/>
                <w:sz w:val="22"/>
                <w:lang w:bidi="ar-SA"/>
              </w:rPr>
              <w:tab/>
            </w:r>
            <w:r w:rsidR="004548CD" w:rsidRPr="003C56CC">
              <w:rPr>
                <w:rStyle w:val="Hyperlink"/>
                <w:noProof/>
              </w:rPr>
              <w:t>PRIMJENA IOT-A U INDUSTRIJI</w:t>
            </w:r>
            <w:r w:rsidR="004548CD">
              <w:rPr>
                <w:noProof/>
                <w:webHidden/>
              </w:rPr>
              <w:tab/>
            </w:r>
            <w:r w:rsidR="004548CD">
              <w:rPr>
                <w:noProof/>
                <w:webHidden/>
              </w:rPr>
              <w:fldChar w:fldCharType="begin"/>
            </w:r>
            <w:r w:rsidR="004548CD">
              <w:rPr>
                <w:noProof/>
                <w:webHidden/>
              </w:rPr>
              <w:instrText xml:space="preserve"> PAGEREF _Toc131194484 \h </w:instrText>
            </w:r>
            <w:r w:rsidR="004548CD">
              <w:rPr>
                <w:noProof/>
                <w:webHidden/>
              </w:rPr>
            </w:r>
            <w:r w:rsidR="004548CD">
              <w:rPr>
                <w:noProof/>
                <w:webHidden/>
              </w:rPr>
              <w:fldChar w:fldCharType="separate"/>
            </w:r>
            <w:r w:rsidR="004548CD">
              <w:rPr>
                <w:noProof/>
                <w:webHidden/>
              </w:rPr>
              <w:t>33</w:t>
            </w:r>
            <w:r w:rsidR="004548CD">
              <w:rPr>
                <w:noProof/>
                <w:webHidden/>
              </w:rPr>
              <w:fldChar w:fldCharType="end"/>
            </w:r>
          </w:hyperlink>
        </w:p>
        <w:p w14:paraId="07BDC525" w14:textId="2538C567" w:rsidR="004548CD" w:rsidRDefault="00000000">
          <w:pPr>
            <w:pStyle w:val="TOC2"/>
            <w:tabs>
              <w:tab w:val="left" w:pos="880"/>
              <w:tab w:val="right" w:leader="dot" w:pos="9628"/>
            </w:tabs>
            <w:rPr>
              <w:noProof/>
              <w:sz w:val="22"/>
              <w:lang w:bidi="ar-SA"/>
            </w:rPr>
          </w:pPr>
          <w:hyperlink w:anchor="_Toc131194486" w:history="1">
            <w:r w:rsidR="004548CD" w:rsidRPr="003C56CC">
              <w:rPr>
                <w:rStyle w:val="Hyperlink"/>
                <w:noProof/>
                <w14:scene3d>
                  <w14:camera w14:prst="orthographicFront"/>
                  <w14:lightRig w14:rig="threePt" w14:dir="t">
                    <w14:rot w14:lat="0" w14:lon="0" w14:rev="0"/>
                  </w14:lightRig>
                </w14:scene3d>
              </w:rPr>
              <w:t>7.1</w:t>
            </w:r>
            <w:r w:rsidR="004548CD">
              <w:rPr>
                <w:noProof/>
                <w:sz w:val="22"/>
                <w:lang w:bidi="ar-SA"/>
              </w:rPr>
              <w:tab/>
            </w:r>
            <w:r w:rsidR="004548CD" w:rsidRPr="003C56CC">
              <w:rPr>
                <w:rStyle w:val="Hyperlink"/>
                <w:noProof/>
              </w:rPr>
              <w:t>Primjeri IoT-a u industrijskim aplikacijama</w:t>
            </w:r>
            <w:r w:rsidR="004548CD">
              <w:rPr>
                <w:noProof/>
                <w:webHidden/>
              </w:rPr>
              <w:tab/>
            </w:r>
            <w:r w:rsidR="004548CD">
              <w:rPr>
                <w:noProof/>
                <w:webHidden/>
              </w:rPr>
              <w:fldChar w:fldCharType="begin"/>
            </w:r>
            <w:r w:rsidR="004548CD">
              <w:rPr>
                <w:noProof/>
                <w:webHidden/>
              </w:rPr>
              <w:instrText xml:space="preserve"> PAGEREF _Toc131194486 \h </w:instrText>
            </w:r>
            <w:r w:rsidR="004548CD">
              <w:rPr>
                <w:noProof/>
                <w:webHidden/>
              </w:rPr>
            </w:r>
            <w:r w:rsidR="004548CD">
              <w:rPr>
                <w:noProof/>
                <w:webHidden/>
              </w:rPr>
              <w:fldChar w:fldCharType="separate"/>
            </w:r>
            <w:r w:rsidR="004548CD">
              <w:rPr>
                <w:noProof/>
                <w:webHidden/>
              </w:rPr>
              <w:t>33</w:t>
            </w:r>
            <w:r w:rsidR="004548CD">
              <w:rPr>
                <w:noProof/>
                <w:webHidden/>
              </w:rPr>
              <w:fldChar w:fldCharType="end"/>
            </w:r>
          </w:hyperlink>
        </w:p>
        <w:p w14:paraId="1640D47E" w14:textId="201A70CE" w:rsidR="004548CD" w:rsidRDefault="00000000">
          <w:pPr>
            <w:pStyle w:val="TOC1"/>
            <w:tabs>
              <w:tab w:val="left" w:pos="480"/>
              <w:tab w:val="right" w:leader="dot" w:pos="9628"/>
            </w:tabs>
            <w:rPr>
              <w:noProof/>
              <w:sz w:val="22"/>
              <w:lang w:bidi="ar-SA"/>
            </w:rPr>
          </w:pPr>
          <w:hyperlink w:anchor="_Toc131194487" w:history="1">
            <w:r w:rsidR="004548CD" w:rsidRPr="003C56CC">
              <w:rPr>
                <w:rStyle w:val="Hyperlink"/>
                <w:noProof/>
              </w:rPr>
              <w:t>8.</w:t>
            </w:r>
            <w:r w:rsidR="004548CD">
              <w:rPr>
                <w:noProof/>
                <w:sz w:val="22"/>
                <w:lang w:bidi="ar-SA"/>
              </w:rPr>
              <w:tab/>
            </w:r>
            <w:r w:rsidR="004548CD" w:rsidRPr="003C56CC">
              <w:rPr>
                <w:rStyle w:val="Hyperlink"/>
                <w:noProof/>
              </w:rPr>
              <w:t>TRŽIŠTE IOT-a</w:t>
            </w:r>
            <w:r w:rsidR="004548CD">
              <w:rPr>
                <w:noProof/>
                <w:webHidden/>
              </w:rPr>
              <w:tab/>
            </w:r>
            <w:r w:rsidR="004548CD">
              <w:rPr>
                <w:noProof/>
                <w:webHidden/>
              </w:rPr>
              <w:fldChar w:fldCharType="begin"/>
            </w:r>
            <w:r w:rsidR="004548CD">
              <w:rPr>
                <w:noProof/>
                <w:webHidden/>
              </w:rPr>
              <w:instrText xml:space="preserve"> PAGEREF _Toc131194487 \h </w:instrText>
            </w:r>
            <w:r w:rsidR="004548CD">
              <w:rPr>
                <w:noProof/>
                <w:webHidden/>
              </w:rPr>
            </w:r>
            <w:r w:rsidR="004548CD">
              <w:rPr>
                <w:noProof/>
                <w:webHidden/>
              </w:rPr>
              <w:fldChar w:fldCharType="separate"/>
            </w:r>
            <w:r w:rsidR="004548CD">
              <w:rPr>
                <w:noProof/>
                <w:webHidden/>
              </w:rPr>
              <w:t>37</w:t>
            </w:r>
            <w:r w:rsidR="004548CD">
              <w:rPr>
                <w:noProof/>
                <w:webHidden/>
              </w:rPr>
              <w:fldChar w:fldCharType="end"/>
            </w:r>
          </w:hyperlink>
        </w:p>
        <w:p w14:paraId="50249427" w14:textId="3C655522" w:rsidR="004548CD" w:rsidRDefault="00000000">
          <w:pPr>
            <w:pStyle w:val="TOC1"/>
            <w:tabs>
              <w:tab w:val="left" w:pos="480"/>
              <w:tab w:val="right" w:leader="dot" w:pos="9628"/>
            </w:tabs>
            <w:rPr>
              <w:noProof/>
              <w:sz w:val="22"/>
              <w:lang w:bidi="ar-SA"/>
            </w:rPr>
          </w:pPr>
          <w:hyperlink w:anchor="_Toc131194488" w:history="1">
            <w:r w:rsidR="004548CD" w:rsidRPr="003C56CC">
              <w:rPr>
                <w:rStyle w:val="Hyperlink"/>
                <w:noProof/>
              </w:rPr>
              <w:t>9.</w:t>
            </w:r>
            <w:r w:rsidR="004548CD">
              <w:rPr>
                <w:noProof/>
                <w:sz w:val="22"/>
                <w:lang w:bidi="ar-SA"/>
              </w:rPr>
              <w:tab/>
            </w:r>
            <w:r w:rsidR="004548CD" w:rsidRPr="003C56CC">
              <w:rPr>
                <w:rStyle w:val="Hyperlink"/>
                <w:noProof/>
              </w:rPr>
              <w:t>PRAKTIČNI DIO</w:t>
            </w:r>
            <w:r w:rsidR="004548CD">
              <w:rPr>
                <w:noProof/>
                <w:webHidden/>
              </w:rPr>
              <w:tab/>
            </w:r>
            <w:r w:rsidR="004548CD">
              <w:rPr>
                <w:noProof/>
                <w:webHidden/>
              </w:rPr>
              <w:fldChar w:fldCharType="begin"/>
            </w:r>
            <w:r w:rsidR="004548CD">
              <w:rPr>
                <w:noProof/>
                <w:webHidden/>
              </w:rPr>
              <w:instrText xml:space="preserve"> PAGEREF _Toc131194488 \h </w:instrText>
            </w:r>
            <w:r w:rsidR="004548CD">
              <w:rPr>
                <w:noProof/>
                <w:webHidden/>
              </w:rPr>
            </w:r>
            <w:r w:rsidR="004548CD">
              <w:rPr>
                <w:noProof/>
                <w:webHidden/>
              </w:rPr>
              <w:fldChar w:fldCharType="separate"/>
            </w:r>
            <w:r w:rsidR="004548CD">
              <w:rPr>
                <w:noProof/>
                <w:webHidden/>
              </w:rPr>
              <w:t>38</w:t>
            </w:r>
            <w:r w:rsidR="004548CD">
              <w:rPr>
                <w:noProof/>
                <w:webHidden/>
              </w:rPr>
              <w:fldChar w:fldCharType="end"/>
            </w:r>
          </w:hyperlink>
        </w:p>
        <w:p w14:paraId="265486B8" w14:textId="6C27797E" w:rsidR="004548CD" w:rsidRDefault="00000000">
          <w:pPr>
            <w:pStyle w:val="TOC2"/>
            <w:tabs>
              <w:tab w:val="left" w:pos="880"/>
              <w:tab w:val="right" w:leader="dot" w:pos="9628"/>
            </w:tabs>
            <w:rPr>
              <w:noProof/>
              <w:sz w:val="22"/>
              <w:lang w:bidi="ar-SA"/>
            </w:rPr>
          </w:pPr>
          <w:hyperlink w:anchor="_Toc131194491" w:history="1">
            <w:r w:rsidR="004548CD" w:rsidRPr="003C56CC">
              <w:rPr>
                <w:rStyle w:val="Hyperlink"/>
                <w:noProof/>
                <w14:scene3d>
                  <w14:camera w14:prst="orthographicFront"/>
                  <w14:lightRig w14:rig="threePt" w14:dir="t">
                    <w14:rot w14:lat="0" w14:lon="0" w14:rev="0"/>
                  </w14:lightRig>
                </w14:scene3d>
              </w:rPr>
              <w:t>9.1</w:t>
            </w:r>
            <w:r w:rsidR="004548CD">
              <w:rPr>
                <w:noProof/>
                <w:sz w:val="22"/>
                <w:lang w:bidi="ar-SA"/>
              </w:rPr>
              <w:tab/>
            </w:r>
            <w:r w:rsidR="004548CD" w:rsidRPr="003C56CC">
              <w:rPr>
                <w:rStyle w:val="Hyperlink"/>
                <w:noProof/>
              </w:rPr>
              <w:t>Ideja praktičnog dijela završnog rada</w:t>
            </w:r>
            <w:r w:rsidR="004548CD">
              <w:rPr>
                <w:noProof/>
                <w:webHidden/>
              </w:rPr>
              <w:tab/>
            </w:r>
            <w:r w:rsidR="004548CD">
              <w:rPr>
                <w:noProof/>
                <w:webHidden/>
              </w:rPr>
              <w:fldChar w:fldCharType="begin"/>
            </w:r>
            <w:r w:rsidR="004548CD">
              <w:rPr>
                <w:noProof/>
                <w:webHidden/>
              </w:rPr>
              <w:instrText xml:space="preserve"> PAGEREF _Toc131194491 \h </w:instrText>
            </w:r>
            <w:r w:rsidR="004548CD">
              <w:rPr>
                <w:noProof/>
                <w:webHidden/>
              </w:rPr>
            </w:r>
            <w:r w:rsidR="004548CD">
              <w:rPr>
                <w:noProof/>
                <w:webHidden/>
              </w:rPr>
              <w:fldChar w:fldCharType="separate"/>
            </w:r>
            <w:r w:rsidR="004548CD">
              <w:rPr>
                <w:noProof/>
                <w:webHidden/>
              </w:rPr>
              <w:t>38</w:t>
            </w:r>
            <w:r w:rsidR="004548CD">
              <w:rPr>
                <w:noProof/>
                <w:webHidden/>
              </w:rPr>
              <w:fldChar w:fldCharType="end"/>
            </w:r>
          </w:hyperlink>
        </w:p>
        <w:p w14:paraId="13C0FF90" w14:textId="69C191DD" w:rsidR="004548CD" w:rsidRDefault="00000000">
          <w:pPr>
            <w:pStyle w:val="TOC2"/>
            <w:tabs>
              <w:tab w:val="left" w:pos="880"/>
              <w:tab w:val="right" w:leader="dot" w:pos="9628"/>
            </w:tabs>
            <w:rPr>
              <w:noProof/>
              <w:sz w:val="22"/>
              <w:lang w:bidi="ar-SA"/>
            </w:rPr>
          </w:pPr>
          <w:hyperlink w:anchor="_Toc131194492" w:history="1">
            <w:r w:rsidR="004548CD" w:rsidRPr="003C56CC">
              <w:rPr>
                <w:rStyle w:val="Hyperlink"/>
                <w:noProof/>
                <w14:scene3d>
                  <w14:camera w14:prst="orthographicFront"/>
                  <w14:lightRig w14:rig="threePt" w14:dir="t">
                    <w14:rot w14:lat="0" w14:lon="0" w14:rev="0"/>
                  </w14:lightRig>
                </w14:scene3d>
              </w:rPr>
              <w:t>9.2</w:t>
            </w:r>
            <w:r w:rsidR="004548CD">
              <w:rPr>
                <w:noProof/>
                <w:sz w:val="22"/>
                <w:lang w:bidi="ar-SA"/>
              </w:rPr>
              <w:tab/>
            </w:r>
            <w:r w:rsidR="004548CD" w:rsidRPr="003C56CC">
              <w:rPr>
                <w:rStyle w:val="Hyperlink"/>
                <w:noProof/>
              </w:rPr>
              <w:t>Hardverske komponente</w:t>
            </w:r>
            <w:r w:rsidR="004548CD">
              <w:rPr>
                <w:noProof/>
                <w:webHidden/>
              </w:rPr>
              <w:tab/>
            </w:r>
            <w:r w:rsidR="004548CD">
              <w:rPr>
                <w:noProof/>
                <w:webHidden/>
              </w:rPr>
              <w:fldChar w:fldCharType="begin"/>
            </w:r>
            <w:r w:rsidR="004548CD">
              <w:rPr>
                <w:noProof/>
                <w:webHidden/>
              </w:rPr>
              <w:instrText xml:space="preserve"> PAGEREF _Toc131194492 \h </w:instrText>
            </w:r>
            <w:r w:rsidR="004548CD">
              <w:rPr>
                <w:noProof/>
                <w:webHidden/>
              </w:rPr>
            </w:r>
            <w:r w:rsidR="004548CD">
              <w:rPr>
                <w:noProof/>
                <w:webHidden/>
              </w:rPr>
              <w:fldChar w:fldCharType="separate"/>
            </w:r>
            <w:r w:rsidR="004548CD">
              <w:rPr>
                <w:noProof/>
                <w:webHidden/>
              </w:rPr>
              <w:t>39</w:t>
            </w:r>
            <w:r w:rsidR="004548CD">
              <w:rPr>
                <w:noProof/>
                <w:webHidden/>
              </w:rPr>
              <w:fldChar w:fldCharType="end"/>
            </w:r>
          </w:hyperlink>
        </w:p>
        <w:p w14:paraId="6E18EC0F" w14:textId="4EE27DF4" w:rsidR="004548CD" w:rsidRDefault="00000000">
          <w:pPr>
            <w:pStyle w:val="TOC3"/>
            <w:tabs>
              <w:tab w:val="left" w:pos="1320"/>
              <w:tab w:val="right" w:leader="dot" w:pos="9628"/>
            </w:tabs>
            <w:rPr>
              <w:noProof/>
              <w:sz w:val="22"/>
              <w:lang w:bidi="ar-SA"/>
            </w:rPr>
          </w:pPr>
          <w:hyperlink w:anchor="_Toc131194493" w:history="1">
            <w:r w:rsidR="004548CD" w:rsidRPr="003C56CC">
              <w:rPr>
                <w:rStyle w:val="Hyperlink"/>
                <w:noProof/>
              </w:rPr>
              <w:t>9.2.1</w:t>
            </w:r>
            <w:r w:rsidR="004548CD">
              <w:rPr>
                <w:noProof/>
                <w:sz w:val="22"/>
                <w:lang w:bidi="ar-SA"/>
              </w:rPr>
              <w:tab/>
            </w:r>
            <w:r w:rsidR="004548CD" w:rsidRPr="003C56CC">
              <w:rPr>
                <w:rStyle w:val="Hyperlink"/>
                <w:noProof/>
              </w:rPr>
              <w:t>Razvojna ploča sa ESP32 mikrokontrolerom</w:t>
            </w:r>
            <w:r w:rsidR="004548CD">
              <w:rPr>
                <w:noProof/>
                <w:webHidden/>
              </w:rPr>
              <w:tab/>
            </w:r>
            <w:r w:rsidR="004548CD">
              <w:rPr>
                <w:noProof/>
                <w:webHidden/>
              </w:rPr>
              <w:fldChar w:fldCharType="begin"/>
            </w:r>
            <w:r w:rsidR="004548CD">
              <w:rPr>
                <w:noProof/>
                <w:webHidden/>
              </w:rPr>
              <w:instrText xml:space="preserve"> PAGEREF _Toc131194493 \h </w:instrText>
            </w:r>
            <w:r w:rsidR="004548CD">
              <w:rPr>
                <w:noProof/>
                <w:webHidden/>
              </w:rPr>
            </w:r>
            <w:r w:rsidR="004548CD">
              <w:rPr>
                <w:noProof/>
                <w:webHidden/>
              </w:rPr>
              <w:fldChar w:fldCharType="separate"/>
            </w:r>
            <w:r w:rsidR="004548CD">
              <w:rPr>
                <w:noProof/>
                <w:webHidden/>
              </w:rPr>
              <w:t>39</w:t>
            </w:r>
            <w:r w:rsidR="004548CD">
              <w:rPr>
                <w:noProof/>
                <w:webHidden/>
              </w:rPr>
              <w:fldChar w:fldCharType="end"/>
            </w:r>
          </w:hyperlink>
        </w:p>
        <w:p w14:paraId="4D24F6DB" w14:textId="24681C92" w:rsidR="004548CD" w:rsidRDefault="00000000">
          <w:pPr>
            <w:pStyle w:val="TOC3"/>
            <w:tabs>
              <w:tab w:val="left" w:pos="1320"/>
              <w:tab w:val="right" w:leader="dot" w:pos="9628"/>
            </w:tabs>
            <w:rPr>
              <w:noProof/>
              <w:sz w:val="22"/>
              <w:lang w:bidi="ar-SA"/>
            </w:rPr>
          </w:pPr>
          <w:hyperlink w:anchor="_Toc131194494" w:history="1">
            <w:r w:rsidR="004548CD" w:rsidRPr="003C56CC">
              <w:rPr>
                <w:rStyle w:val="Hyperlink"/>
                <w:noProof/>
              </w:rPr>
              <w:t>9.2.2</w:t>
            </w:r>
            <w:r w:rsidR="004548CD">
              <w:rPr>
                <w:noProof/>
                <w:sz w:val="22"/>
                <w:lang w:bidi="ar-SA"/>
              </w:rPr>
              <w:tab/>
            </w:r>
            <w:r w:rsidR="004548CD" w:rsidRPr="003C56CC">
              <w:rPr>
                <w:rStyle w:val="Hyperlink"/>
                <w:noProof/>
              </w:rPr>
              <w:t>OLED ekran</w:t>
            </w:r>
            <w:r w:rsidR="004548CD">
              <w:rPr>
                <w:noProof/>
                <w:webHidden/>
              </w:rPr>
              <w:tab/>
            </w:r>
            <w:r w:rsidR="004548CD">
              <w:rPr>
                <w:noProof/>
                <w:webHidden/>
              </w:rPr>
              <w:fldChar w:fldCharType="begin"/>
            </w:r>
            <w:r w:rsidR="004548CD">
              <w:rPr>
                <w:noProof/>
                <w:webHidden/>
              </w:rPr>
              <w:instrText xml:space="preserve"> PAGEREF _Toc131194494 \h </w:instrText>
            </w:r>
            <w:r w:rsidR="004548CD">
              <w:rPr>
                <w:noProof/>
                <w:webHidden/>
              </w:rPr>
            </w:r>
            <w:r w:rsidR="004548CD">
              <w:rPr>
                <w:noProof/>
                <w:webHidden/>
              </w:rPr>
              <w:fldChar w:fldCharType="separate"/>
            </w:r>
            <w:r w:rsidR="004548CD">
              <w:rPr>
                <w:noProof/>
                <w:webHidden/>
              </w:rPr>
              <w:t>42</w:t>
            </w:r>
            <w:r w:rsidR="004548CD">
              <w:rPr>
                <w:noProof/>
                <w:webHidden/>
              </w:rPr>
              <w:fldChar w:fldCharType="end"/>
            </w:r>
          </w:hyperlink>
        </w:p>
        <w:p w14:paraId="1E1F0FB2" w14:textId="68E06237" w:rsidR="004548CD" w:rsidRDefault="00000000">
          <w:pPr>
            <w:pStyle w:val="TOC3"/>
            <w:tabs>
              <w:tab w:val="left" w:pos="1320"/>
              <w:tab w:val="right" w:leader="dot" w:pos="9628"/>
            </w:tabs>
            <w:rPr>
              <w:noProof/>
              <w:sz w:val="22"/>
              <w:lang w:bidi="ar-SA"/>
            </w:rPr>
          </w:pPr>
          <w:hyperlink w:anchor="_Toc131194495" w:history="1">
            <w:r w:rsidR="004548CD" w:rsidRPr="003C56CC">
              <w:rPr>
                <w:rStyle w:val="Hyperlink"/>
                <w:noProof/>
              </w:rPr>
              <w:t>9.2.3</w:t>
            </w:r>
            <w:r w:rsidR="004548CD">
              <w:rPr>
                <w:noProof/>
                <w:sz w:val="22"/>
                <w:lang w:bidi="ar-SA"/>
              </w:rPr>
              <w:tab/>
            </w:r>
            <w:r w:rsidR="004548CD" w:rsidRPr="003C56CC">
              <w:rPr>
                <w:rStyle w:val="Hyperlink"/>
                <w:noProof/>
              </w:rPr>
              <w:t>Senzor za mjerenje napona</w:t>
            </w:r>
            <w:r w:rsidR="004548CD">
              <w:rPr>
                <w:noProof/>
                <w:webHidden/>
              </w:rPr>
              <w:tab/>
            </w:r>
            <w:r w:rsidR="004548CD">
              <w:rPr>
                <w:noProof/>
                <w:webHidden/>
              </w:rPr>
              <w:fldChar w:fldCharType="begin"/>
            </w:r>
            <w:r w:rsidR="004548CD">
              <w:rPr>
                <w:noProof/>
                <w:webHidden/>
              </w:rPr>
              <w:instrText xml:space="preserve"> PAGEREF _Toc131194495 \h </w:instrText>
            </w:r>
            <w:r w:rsidR="004548CD">
              <w:rPr>
                <w:noProof/>
                <w:webHidden/>
              </w:rPr>
            </w:r>
            <w:r w:rsidR="004548CD">
              <w:rPr>
                <w:noProof/>
                <w:webHidden/>
              </w:rPr>
              <w:fldChar w:fldCharType="separate"/>
            </w:r>
            <w:r w:rsidR="004548CD">
              <w:rPr>
                <w:noProof/>
                <w:webHidden/>
              </w:rPr>
              <w:t>42</w:t>
            </w:r>
            <w:r w:rsidR="004548CD">
              <w:rPr>
                <w:noProof/>
                <w:webHidden/>
              </w:rPr>
              <w:fldChar w:fldCharType="end"/>
            </w:r>
          </w:hyperlink>
        </w:p>
        <w:p w14:paraId="28A9D4DD" w14:textId="3B25AEB9" w:rsidR="004548CD" w:rsidRDefault="00000000">
          <w:pPr>
            <w:pStyle w:val="TOC3"/>
            <w:tabs>
              <w:tab w:val="left" w:pos="1320"/>
              <w:tab w:val="right" w:leader="dot" w:pos="9628"/>
            </w:tabs>
            <w:rPr>
              <w:noProof/>
              <w:sz w:val="22"/>
              <w:lang w:bidi="ar-SA"/>
            </w:rPr>
          </w:pPr>
          <w:hyperlink w:anchor="_Toc131194496" w:history="1">
            <w:r w:rsidR="004548CD" w:rsidRPr="003C56CC">
              <w:rPr>
                <w:rStyle w:val="Hyperlink"/>
                <w:noProof/>
              </w:rPr>
              <w:t>9.2.4</w:t>
            </w:r>
            <w:r w:rsidR="004548CD">
              <w:rPr>
                <w:noProof/>
                <w:sz w:val="22"/>
                <w:lang w:bidi="ar-SA"/>
              </w:rPr>
              <w:tab/>
            </w:r>
            <w:r w:rsidR="004548CD" w:rsidRPr="003C56CC">
              <w:rPr>
                <w:rStyle w:val="Hyperlink"/>
                <w:noProof/>
              </w:rPr>
              <w:t>Senzor za mjerenje struje</w:t>
            </w:r>
            <w:r w:rsidR="004548CD">
              <w:rPr>
                <w:noProof/>
                <w:webHidden/>
              </w:rPr>
              <w:tab/>
            </w:r>
            <w:r w:rsidR="004548CD">
              <w:rPr>
                <w:noProof/>
                <w:webHidden/>
              </w:rPr>
              <w:fldChar w:fldCharType="begin"/>
            </w:r>
            <w:r w:rsidR="004548CD">
              <w:rPr>
                <w:noProof/>
                <w:webHidden/>
              </w:rPr>
              <w:instrText xml:space="preserve"> PAGEREF _Toc131194496 \h </w:instrText>
            </w:r>
            <w:r w:rsidR="004548CD">
              <w:rPr>
                <w:noProof/>
                <w:webHidden/>
              </w:rPr>
            </w:r>
            <w:r w:rsidR="004548CD">
              <w:rPr>
                <w:noProof/>
                <w:webHidden/>
              </w:rPr>
              <w:fldChar w:fldCharType="separate"/>
            </w:r>
            <w:r w:rsidR="004548CD">
              <w:rPr>
                <w:noProof/>
                <w:webHidden/>
              </w:rPr>
              <w:t>43</w:t>
            </w:r>
            <w:r w:rsidR="004548CD">
              <w:rPr>
                <w:noProof/>
                <w:webHidden/>
              </w:rPr>
              <w:fldChar w:fldCharType="end"/>
            </w:r>
          </w:hyperlink>
        </w:p>
        <w:p w14:paraId="1657FAC7" w14:textId="1B817A97" w:rsidR="004548CD" w:rsidRDefault="00000000">
          <w:pPr>
            <w:pStyle w:val="TOC3"/>
            <w:tabs>
              <w:tab w:val="left" w:pos="1320"/>
              <w:tab w:val="right" w:leader="dot" w:pos="9628"/>
            </w:tabs>
            <w:rPr>
              <w:noProof/>
              <w:sz w:val="22"/>
              <w:lang w:bidi="ar-SA"/>
            </w:rPr>
          </w:pPr>
          <w:hyperlink w:anchor="_Toc131194497" w:history="1">
            <w:r w:rsidR="004548CD" w:rsidRPr="003C56CC">
              <w:rPr>
                <w:rStyle w:val="Hyperlink"/>
                <w:noProof/>
              </w:rPr>
              <w:t>9.2.5</w:t>
            </w:r>
            <w:r w:rsidR="004548CD">
              <w:rPr>
                <w:noProof/>
                <w:sz w:val="22"/>
                <w:lang w:bidi="ar-SA"/>
              </w:rPr>
              <w:tab/>
            </w:r>
            <w:r w:rsidR="004548CD" w:rsidRPr="003C56CC">
              <w:rPr>
                <w:rStyle w:val="Hyperlink"/>
                <w:noProof/>
              </w:rPr>
              <w:t>Senzor za mjerenje temperature</w:t>
            </w:r>
            <w:r w:rsidR="004548CD">
              <w:rPr>
                <w:noProof/>
                <w:webHidden/>
              </w:rPr>
              <w:tab/>
            </w:r>
            <w:r w:rsidR="004548CD">
              <w:rPr>
                <w:noProof/>
                <w:webHidden/>
              </w:rPr>
              <w:fldChar w:fldCharType="begin"/>
            </w:r>
            <w:r w:rsidR="004548CD">
              <w:rPr>
                <w:noProof/>
                <w:webHidden/>
              </w:rPr>
              <w:instrText xml:space="preserve"> PAGEREF _Toc131194497 \h </w:instrText>
            </w:r>
            <w:r w:rsidR="004548CD">
              <w:rPr>
                <w:noProof/>
                <w:webHidden/>
              </w:rPr>
            </w:r>
            <w:r w:rsidR="004548CD">
              <w:rPr>
                <w:noProof/>
                <w:webHidden/>
              </w:rPr>
              <w:fldChar w:fldCharType="separate"/>
            </w:r>
            <w:r w:rsidR="004548CD">
              <w:rPr>
                <w:noProof/>
                <w:webHidden/>
              </w:rPr>
              <w:t>43</w:t>
            </w:r>
            <w:r w:rsidR="004548CD">
              <w:rPr>
                <w:noProof/>
                <w:webHidden/>
              </w:rPr>
              <w:fldChar w:fldCharType="end"/>
            </w:r>
          </w:hyperlink>
        </w:p>
        <w:p w14:paraId="483C6BA0" w14:textId="2BC1EFF1" w:rsidR="004548CD" w:rsidRDefault="00000000">
          <w:pPr>
            <w:pStyle w:val="TOC3"/>
            <w:tabs>
              <w:tab w:val="left" w:pos="1320"/>
              <w:tab w:val="right" w:leader="dot" w:pos="9628"/>
            </w:tabs>
            <w:rPr>
              <w:noProof/>
              <w:sz w:val="22"/>
              <w:lang w:bidi="ar-SA"/>
            </w:rPr>
          </w:pPr>
          <w:hyperlink w:anchor="_Toc131194498" w:history="1">
            <w:r w:rsidR="004548CD" w:rsidRPr="003C56CC">
              <w:rPr>
                <w:rStyle w:val="Hyperlink"/>
                <w:noProof/>
              </w:rPr>
              <w:t>9.2.6</w:t>
            </w:r>
            <w:r w:rsidR="004548CD">
              <w:rPr>
                <w:noProof/>
                <w:sz w:val="22"/>
                <w:lang w:bidi="ar-SA"/>
              </w:rPr>
              <w:tab/>
            </w:r>
            <w:r w:rsidR="004548CD" w:rsidRPr="003C56CC">
              <w:rPr>
                <w:rStyle w:val="Hyperlink"/>
                <w:noProof/>
              </w:rPr>
              <w:t>Mjerenje brzine obrtanja motora</w:t>
            </w:r>
            <w:r w:rsidR="004548CD">
              <w:rPr>
                <w:noProof/>
                <w:webHidden/>
              </w:rPr>
              <w:tab/>
            </w:r>
            <w:r w:rsidR="004548CD">
              <w:rPr>
                <w:noProof/>
                <w:webHidden/>
              </w:rPr>
              <w:fldChar w:fldCharType="begin"/>
            </w:r>
            <w:r w:rsidR="004548CD">
              <w:rPr>
                <w:noProof/>
                <w:webHidden/>
              </w:rPr>
              <w:instrText xml:space="preserve"> PAGEREF _Toc131194498 \h </w:instrText>
            </w:r>
            <w:r w:rsidR="004548CD">
              <w:rPr>
                <w:noProof/>
                <w:webHidden/>
              </w:rPr>
            </w:r>
            <w:r w:rsidR="004548CD">
              <w:rPr>
                <w:noProof/>
                <w:webHidden/>
              </w:rPr>
              <w:fldChar w:fldCharType="separate"/>
            </w:r>
            <w:r w:rsidR="004548CD">
              <w:rPr>
                <w:noProof/>
                <w:webHidden/>
              </w:rPr>
              <w:t>44</w:t>
            </w:r>
            <w:r w:rsidR="004548CD">
              <w:rPr>
                <w:noProof/>
                <w:webHidden/>
              </w:rPr>
              <w:fldChar w:fldCharType="end"/>
            </w:r>
          </w:hyperlink>
        </w:p>
        <w:p w14:paraId="50F9AFF7" w14:textId="5FCF6722" w:rsidR="004548CD" w:rsidRDefault="00000000">
          <w:pPr>
            <w:pStyle w:val="TOC2"/>
            <w:tabs>
              <w:tab w:val="left" w:pos="880"/>
              <w:tab w:val="right" w:leader="dot" w:pos="9628"/>
            </w:tabs>
            <w:rPr>
              <w:noProof/>
              <w:sz w:val="22"/>
              <w:lang w:bidi="ar-SA"/>
            </w:rPr>
          </w:pPr>
          <w:hyperlink w:anchor="_Toc131194499" w:history="1">
            <w:r w:rsidR="004548CD" w:rsidRPr="003C56CC">
              <w:rPr>
                <w:rStyle w:val="Hyperlink"/>
                <w:noProof/>
                <w14:scene3d>
                  <w14:camera w14:prst="orthographicFront"/>
                  <w14:lightRig w14:rig="threePt" w14:dir="t">
                    <w14:rot w14:lat="0" w14:lon="0" w14:rev="0"/>
                  </w14:lightRig>
                </w14:scene3d>
              </w:rPr>
              <w:t>9.3</w:t>
            </w:r>
            <w:r w:rsidR="004548CD">
              <w:rPr>
                <w:noProof/>
                <w:sz w:val="22"/>
                <w:lang w:bidi="ar-SA"/>
              </w:rPr>
              <w:tab/>
            </w:r>
            <w:r w:rsidR="004548CD" w:rsidRPr="003C56CC">
              <w:rPr>
                <w:rStyle w:val="Hyperlink"/>
                <w:noProof/>
              </w:rPr>
              <w:t>Softverske aplikacije</w:t>
            </w:r>
            <w:r w:rsidR="004548CD">
              <w:rPr>
                <w:noProof/>
                <w:webHidden/>
              </w:rPr>
              <w:tab/>
            </w:r>
            <w:r w:rsidR="004548CD">
              <w:rPr>
                <w:noProof/>
                <w:webHidden/>
              </w:rPr>
              <w:fldChar w:fldCharType="begin"/>
            </w:r>
            <w:r w:rsidR="004548CD">
              <w:rPr>
                <w:noProof/>
                <w:webHidden/>
              </w:rPr>
              <w:instrText xml:space="preserve"> PAGEREF _Toc131194499 \h </w:instrText>
            </w:r>
            <w:r w:rsidR="004548CD">
              <w:rPr>
                <w:noProof/>
                <w:webHidden/>
              </w:rPr>
            </w:r>
            <w:r w:rsidR="004548CD">
              <w:rPr>
                <w:noProof/>
                <w:webHidden/>
              </w:rPr>
              <w:fldChar w:fldCharType="separate"/>
            </w:r>
            <w:r w:rsidR="004548CD">
              <w:rPr>
                <w:noProof/>
                <w:webHidden/>
              </w:rPr>
              <w:t>45</w:t>
            </w:r>
            <w:r w:rsidR="004548CD">
              <w:rPr>
                <w:noProof/>
                <w:webHidden/>
              </w:rPr>
              <w:fldChar w:fldCharType="end"/>
            </w:r>
          </w:hyperlink>
        </w:p>
        <w:p w14:paraId="15E08494" w14:textId="138C17F3" w:rsidR="004548CD" w:rsidRDefault="00000000">
          <w:pPr>
            <w:pStyle w:val="TOC3"/>
            <w:tabs>
              <w:tab w:val="left" w:pos="1320"/>
              <w:tab w:val="right" w:leader="dot" w:pos="9628"/>
            </w:tabs>
            <w:rPr>
              <w:noProof/>
              <w:sz w:val="22"/>
              <w:lang w:bidi="ar-SA"/>
            </w:rPr>
          </w:pPr>
          <w:hyperlink w:anchor="_Toc131194500" w:history="1">
            <w:r w:rsidR="004548CD" w:rsidRPr="003C56CC">
              <w:rPr>
                <w:rStyle w:val="Hyperlink"/>
                <w:noProof/>
              </w:rPr>
              <w:t>9.3.1</w:t>
            </w:r>
            <w:r w:rsidR="004548CD">
              <w:rPr>
                <w:noProof/>
                <w:sz w:val="22"/>
                <w:lang w:bidi="ar-SA"/>
              </w:rPr>
              <w:tab/>
            </w:r>
            <w:r w:rsidR="004548CD" w:rsidRPr="003C56CC">
              <w:rPr>
                <w:rStyle w:val="Hyperlink"/>
                <w:noProof/>
              </w:rPr>
              <w:t>Arduino IDE</w:t>
            </w:r>
            <w:r w:rsidR="004548CD">
              <w:rPr>
                <w:noProof/>
                <w:webHidden/>
              </w:rPr>
              <w:tab/>
            </w:r>
            <w:r w:rsidR="004548CD">
              <w:rPr>
                <w:noProof/>
                <w:webHidden/>
              </w:rPr>
              <w:fldChar w:fldCharType="begin"/>
            </w:r>
            <w:r w:rsidR="004548CD">
              <w:rPr>
                <w:noProof/>
                <w:webHidden/>
              </w:rPr>
              <w:instrText xml:space="preserve"> PAGEREF _Toc131194500 \h </w:instrText>
            </w:r>
            <w:r w:rsidR="004548CD">
              <w:rPr>
                <w:noProof/>
                <w:webHidden/>
              </w:rPr>
            </w:r>
            <w:r w:rsidR="004548CD">
              <w:rPr>
                <w:noProof/>
                <w:webHidden/>
              </w:rPr>
              <w:fldChar w:fldCharType="separate"/>
            </w:r>
            <w:r w:rsidR="004548CD">
              <w:rPr>
                <w:noProof/>
                <w:webHidden/>
              </w:rPr>
              <w:t>45</w:t>
            </w:r>
            <w:r w:rsidR="004548CD">
              <w:rPr>
                <w:noProof/>
                <w:webHidden/>
              </w:rPr>
              <w:fldChar w:fldCharType="end"/>
            </w:r>
          </w:hyperlink>
        </w:p>
        <w:p w14:paraId="614AE02E" w14:textId="20DC809B" w:rsidR="004548CD" w:rsidRDefault="00000000">
          <w:pPr>
            <w:pStyle w:val="TOC3"/>
            <w:tabs>
              <w:tab w:val="left" w:pos="1320"/>
              <w:tab w:val="right" w:leader="dot" w:pos="9628"/>
            </w:tabs>
            <w:rPr>
              <w:noProof/>
              <w:sz w:val="22"/>
              <w:lang w:bidi="ar-SA"/>
            </w:rPr>
          </w:pPr>
          <w:hyperlink w:anchor="_Toc131194501" w:history="1">
            <w:r w:rsidR="004548CD" w:rsidRPr="003C56CC">
              <w:rPr>
                <w:rStyle w:val="Hyperlink"/>
                <w:noProof/>
              </w:rPr>
              <w:t>9.3.2</w:t>
            </w:r>
            <w:r w:rsidR="004548CD">
              <w:rPr>
                <w:noProof/>
                <w:sz w:val="22"/>
                <w:lang w:bidi="ar-SA"/>
              </w:rPr>
              <w:tab/>
            </w:r>
            <w:r w:rsidR="004548CD" w:rsidRPr="003C56CC">
              <w:rPr>
                <w:rStyle w:val="Hyperlink"/>
                <w:noProof/>
              </w:rPr>
              <w:t>EasyEDA</w:t>
            </w:r>
            <w:r w:rsidR="004548CD">
              <w:rPr>
                <w:noProof/>
                <w:webHidden/>
              </w:rPr>
              <w:tab/>
            </w:r>
            <w:r w:rsidR="004548CD">
              <w:rPr>
                <w:noProof/>
                <w:webHidden/>
              </w:rPr>
              <w:fldChar w:fldCharType="begin"/>
            </w:r>
            <w:r w:rsidR="004548CD">
              <w:rPr>
                <w:noProof/>
                <w:webHidden/>
              </w:rPr>
              <w:instrText xml:space="preserve"> PAGEREF _Toc131194501 \h </w:instrText>
            </w:r>
            <w:r w:rsidR="004548CD">
              <w:rPr>
                <w:noProof/>
                <w:webHidden/>
              </w:rPr>
            </w:r>
            <w:r w:rsidR="004548CD">
              <w:rPr>
                <w:noProof/>
                <w:webHidden/>
              </w:rPr>
              <w:fldChar w:fldCharType="separate"/>
            </w:r>
            <w:r w:rsidR="004548CD">
              <w:rPr>
                <w:noProof/>
                <w:webHidden/>
              </w:rPr>
              <w:t>46</w:t>
            </w:r>
            <w:r w:rsidR="004548CD">
              <w:rPr>
                <w:noProof/>
                <w:webHidden/>
              </w:rPr>
              <w:fldChar w:fldCharType="end"/>
            </w:r>
          </w:hyperlink>
        </w:p>
        <w:p w14:paraId="10872A51" w14:textId="67D391F8" w:rsidR="004548CD" w:rsidRDefault="00000000">
          <w:pPr>
            <w:pStyle w:val="TOC3"/>
            <w:tabs>
              <w:tab w:val="left" w:pos="1320"/>
              <w:tab w:val="right" w:leader="dot" w:pos="9628"/>
            </w:tabs>
            <w:rPr>
              <w:noProof/>
              <w:sz w:val="22"/>
              <w:lang w:bidi="ar-SA"/>
            </w:rPr>
          </w:pPr>
          <w:hyperlink w:anchor="_Toc131194502" w:history="1">
            <w:r w:rsidR="004548CD" w:rsidRPr="003C56CC">
              <w:rPr>
                <w:rStyle w:val="Hyperlink"/>
                <w:noProof/>
              </w:rPr>
              <w:t>9.3.3</w:t>
            </w:r>
            <w:r w:rsidR="004548CD">
              <w:rPr>
                <w:noProof/>
                <w:sz w:val="22"/>
                <w:lang w:bidi="ar-SA"/>
              </w:rPr>
              <w:tab/>
            </w:r>
            <w:r w:rsidR="004548CD" w:rsidRPr="003C56CC">
              <w:rPr>
                <w:rStyle w:val="Hyperlink"/>
                <w:noProof/>
              </w:rPr>
              <w:t>ThingSpeak</w:t>
            </w:r>
            <w:r w:rsidR="004548CD">
              <w:rPr>
                <w:noProof/>
                <w:webHidden/>
              </w:rPr>
              <w:tab/>
            </w:r>
            <w:r w:rsidR="004548CD">
              <w:rPr>
                <w:noProof/>
                <w:webHidden/>
              </w:rPr>
              <w:fldChar w:fldCharType="begin"/>
            </w:r>
            <w:r w:rsidR="004548CD">
              <w:rPr>
                <w:noProof/>
                <w:webHidden/>
              </w:rPr>
              <w:instrText xml:space="preserve"> PAGEREF _Toc131194502 \h </w:instrText>
            </w:r>
            <w:r w:rsidR="004548CD">
              <w:rPr>
                <w:noProof/>
                <w:webHidden/>
              </w:rPr>
            </w:r>
            <w:r w:rsidR="004548CD">
              <w:rPr>
                <w:noProof/>
                <w:webHidden/>
              </w:rPr>
              <w:fldChar w:fldCharType="separate"/>
            </w:r>
            <w:r w:rsidR="004548CD">
              <w:rPr>
                <w:noProof/>
                <w:webHidden/>
              </w:rPr>
              <w:t>49</w:t>
            </w:r>
            <w:r w:rsidR="004548CD">
              <w:rPr>
                <w:noProof/>
                <w:webHidden/>
              </w:rPr>
              <w:fldChar w:fldCharType="end"/>
            </w:r>
          </w:hyperlink>
        </w:p>
        <w:p w14:paraId="2C6F2498" w14:textId="7A81A381" w:rsidR="004548CD" w:rsidRDefault="00000000">
          <w:pPr>
            <w:pStyle w:val="TOC2"/>
            <w:tabs>
              <w:tab w:val="left" w:pos="880"/>
              <w:tab w:val="right" w:leader="dot" w:pos="9628"/>
            </w:tabs>
            <w:rPr>
              <w:noProof/>
              <w:sz w:val="22"/>
              <w:lang w:bidi="ar-SA"/>
            </w:rPr>
          </w:pPr>
          <w:hyperlink w:anchor="_Toc131194503" w:history="1">
            <w:r w:rsidR="004548CD" w:rsidRPr="003C56CC">
              <w:rPr>
                <w:rStyle w:val="Hyperlink"/>
                <w:noProof/>
                <w14:scene3d>
                  <w14:camera w14:prst="orthographicFront"/>
                  <w14:lightRig w14:rig="threePt" w14:dir="t">
                    <w14:rot w14:lat="0" w14:lon="0" w14:rev="0"/>
                  </w14:lightRig>
                </w14:scene3d>
              </w:rPr>
              <w:t>9.4</w:t>
            </w:r>
            <w:r w:rsidR="004548CD">
              <w:rPr>
                <w:noProof/>
                <w:sz w:val="22"/>
                <w:lang w:bidi="ar-SA"/>
              </w:rPr>
              <w:tab/>
            </w:r>
            <w:r w:rsidR="004548CD" w:rsidRPr="003C56CC">
              <w:rPr>
                <w:rStyle w:val="Hyperlink"/>
                <w:noProof/>
              </w:rPr>
              <w:t>Realizacija praktičnog dijela završnog rada</w:t>
            </w:r>
            <w:r w:rsidR="004548CD">
              <w:rPr>
                <w:noProof/>
                <w:webHidden/>
              </w:rPr>
              <w:tab/>
            </w:r>
            <w:r w:rsidR="004548CD">
              <w:rPr>
                <w:noProof/>
                <w:webHidden/>
              </w:rPr>
              <w:fldChar w:fldCharType="begin"/>
            </w:r>
            <w:r w:rsidR="004548CD">
              <w:rPr>
                <w:noProof/>
                <w:webHidden/>
              </w:rPr>
              <w:instrText xml:space="preserve"> PAGEREF _Toc131194503 \h </w:instrText>
            </w:r>
            <w:r w:rsidR="004548CD">
              <w:rPr>
                <w:noProof/>
                <w:webHidden/>
              </w:rPr>
            </w:r>
            <w:r w:rsidR="004548CD">
              <w:rPr>
                <w:noProof/>
                <w:webHidden/>
              </w:rPr>
              <w:fldChar w:fldCharType="separate"/>
            </w:r>
            <w:r w:rsidR="004548CD">
              <w:rPr>
                <w:noProof/>
                <w:webHidden/>
              </w:rPr>
              <w:t>50</w:t>
            </w:r>
            <w:r w:rsidR="004548CD">
              <w:rPr>
                <w:noProof/>
                <w:webHidden/>
              </w:rPr>
              <w:fldChar w:fldCharType="end"/>
            </w:r>
          </w:hyperlink>
        </w:p>
        <w:p w14:paraId="3EDB936A" w14:textId="158D9771" w:rsidR="004548CD" w:rsidRDefault="00000000">
          <w:pPr>
            <w:pStyle w:val="TOC3"/>
            <w:tabs>
              <w:tab w:val="left" w:pos="1320"/>
              <w:tab w:val="right" w:leader="dot" w:pos="9628"/>
            </w:tabs>
            <w:rPr>
              <w:noProof/>
              <w:sz w:val="22"/>
              <w:lang w:bidi="ar-SA"/>
            </w:rPr>
          </w:pPr>
          <w:hyperlink w:anchor="_Toc131194504" w:history="1">
            <w:r w:rsidR="004548CD" w:rsidRPr="003C56CC">
              <w:rPr>
                <w:rStyle w:val="Hyperlink"/>
                <w:noProof/>
              </w:rPr>
              <w:t>9.4.1</w:t>
            </w:r>
            <w:r w:rsidR="004548CD">
              <w:rPr>
                <w:noProof/>
                <w:sz w:val="22"/>
                <w:lang w:bidi="ar-SA"/>
              </w:rPr>
              <w:tab/>
            </w:r>
            <w:r w:rsidR="004548CD" w:rsidRPr="003C56CC">
              <w:rPr>
                <w:rStyle w:val="Hyperlink"/>
                <w:noProof/>
              </w:rPr>
              <w:t>Programski kod</w:t>
            </w:r>
            <w:r w:rsidR="004548CD">
              <w:rPr>
                <w:noProof/>
                <w:webHidden/>
              </w:rPr>
              <w:tab/>
            </w:r>
            <w:r w:rsidR="004548CD">
              <w:rPr>
                <w:noProof/>
                <w:webHidden/>
              </w:rPr>
              <w:fldChar w:fldCharType="begin"/>
            </w:r>
            <w:r w:rsidR="004548CD">
              <w:rPr>
                <w:noProof/>
                <w:webHidden/>
              </w:rPr>
              <w:instrText xml:space="preserve"> PAGEREF _Toc131194504 \h </w:instrText>
            </w:r>
            <w:r w:rsidR="004548CD">
              <w:rPr>
                <w:noProof/>
                <w:webHidden/>
              </w:rPr>
            </w:r>
            <w:r w:rsidR="004548CD">
              <w:rPr>
                <w:noProof/>
                <w:webHidden/>
              </w:rPr>
              <w:fldChar w:fldCharType="separate"/>
            </w:r>
            <w:r w:rsidR="004548CD">
              <w:rPr>
                <w:noProof/>
                <w:webHidden/>
              </w:rPr>
              <w:t>51</w:t>
            </w:r>
            <w:r w:rsidR="004548CD">
              <w:rPr>
                <w:noProof/>
                <w:webHidden/>
              </w:rPr>
              <w:fldChar w:fldCharType="end"/>
            </w:r>
          </w:hyperlink>
        </w:p>
        <w:p w14:paraId="08B32C31" w14:textId="02EA3D10" w:rsidR="004548CD" w:rsidRDefault="00000000">
          <w:pPr>
            <w:pStyle w:val="TOC2"/>
            <w:tabs>
              <w:tab w:val="left" w:pos="880"/>
              <w:tab w:val="right" w:leader="dot" w:pos="9628"/>
            </w:tabs>
            <w:rPr>
              <w:noProof/>
              <w:sz w:val="22"/>
              <w:lang w:bidi="ar-SA"/>
            </w:rPr>
          </w:pPr>
          <w:hyperlink w:anchor="_Toc131194505" w:history="1">
            <w:r w:rsidR="004548CD" w:rsidRPr="003C56CC">
              <w:rPr>
                <w:rStyle w:val="Hyperlink"/>
                <w:noProof/>
                <w14:scene3d>
                  <w14:camera w14:prst="orthographicFront"/>
                  <w14:lightRig w14:rig="threePt" w14:dir="t">
                    <w14:rot w14:lat="0" w14:lon="0" w14:rev="0"/>
                  </w14:lightRig>
                </w14:scene3d>
              </w:rPr>
              <w:t>9.5</w:t>
            </w:r>
            <w:r w:rsidR="004548CD">
              <w:rPr>
                <w:noProof/>
                <w:sz w:val="22"/>
                <w:lang w:bidi="ar-SA"/>
              </w:rPr>
              <w:tab/>
            </w:r>
            <w:r w:rsidR="004548CD" w:rsidRPr="003C56CC">
              <w:rPr>
                <w:rStyle w:val="Hyperlink"/>
                <w:noProof/>
              </w:rPr>
              <w:t xml:space="preserve">Praćenje parametara i upravljanje sa </w:t>
            </w:r>
            <w:r w:rsidR="004548CD" w:rsidRPr="003C56CC">
              <w:rPr>
                <w:rStyle w:val="Hyperlink"/>
                <w:i/>
                <w:noProof/>
              </w:rPr>
              <w:t>ThingSpeak</w:t>
            </w:r>
            <w:r w:rsidR="004548CD" w:rsidRPr="003C56CC">
              <w:rPr>
                <w:rStyle w:val="Hyperlink"/>
                <w:noProof/>
              </w:rPr>
              <w:t xml:space="preserve"> platforme</w:t>
            </w:r>
            <w:r w:rsidR="004548CD">
              <w:rPr>
                <w:noProof/>
                <w:webHidden/>
              </w:rPr>
              <w:tab/>
            </w:r>
            <w:r w:rsidR="004548CD">
              <w:rPr>
                <w:noProof/>
                <w:webHidden/>
              </w:rPr>
              <w:fldChar w:fldCharType="begin"/>
            </w:r>
            <w:r w:rsidR="004548CD">
              <w:rPr>
                <w:noProof/>
                <w:webHidden/>
              </w:rPr>
              <w:instrText xml:space="preserve"> PAGEREF _Toc131194505 \h </w:instrText>
            </w:r>
            <w:r w:rsidR="004548CD">
              <w:rPr>
                <w:noProof/>
                <w:webHidden/>
              </w:rPr>
            </w:r>
            <w:r w:rsidR="004548CD">
              <w:rPr>
                <w:noProof/>
                <w:webHidden/>
              </w:rPr>
              <w:fldChar w:fldCharType="separate"/>
            </w:r>
            <w:r w:rsidR="004548CD">
              <w:rPr>
                <w:noProof/>
                <w:webHidden/>
              </w:rPr>
              <w:t>52</w:t>
            </w:r>
            <w:r w:rsidR="004548CD">
              <w:rPr>
                <w:noProof/>
                <w:webHidden/>
              </w:rPr>
              <w:fldChar w:fldCharType="end"/>
            </w:r>
          </w:hyperlink>
        </w:p>
        <w:p w14:paraId="5CB30FBE" w14:textId="2822E683" w:rsidR="004548CD" w:rsidRDefault="00000000">
          <w:pPr>
            <w:pStyle w:val="TOC1"/>
            <w:tabs>
              <w:tab w:val="left" w:pos="660"/>
              <w:tab w:val="right" w:leader="dot" w:pos="9628"/>
            </w:tabs>
            <w:rPr>
              <w:noProof/>
              <w:sz w:val="22"/>
              <w:lang w:bidi="ar-SA"/>
            </w:rPr>
          </w:pPr>
          <w:hyperlink w:anchor="_Toc131194506" w:history="1">
            <w:r w:rsidR="004548CD" w:rsidRPr="003C56CC">
              <w:rPr>
                <w:rStyle w:val="Hyperlink"/>
                <w:noProof/>
                <w:lang w:val="sr-Latn-CS"/>
              </w:rPr>
              <w:t>10.</w:t>
            </w:r>
            <w:r w:rsidR="004548CD">
              <w:rPr>
                <w:noProof/>
                <w:sz w:val="22"/>
                <w:lang w:bidi="ar-SA"/>
              </w:rPr>
              <w:tab/>
            </w:r>
            <w:r w:rsidR="004548CD" w:rsidRPr="003C56CC">
              <w:rPr>
                <w:rStyle w:val="Hyperlink"/>
                <w:noProof/>
                <w:lang w:val="sr-Latn-CS"/>
              </w:rPr>
              <w:t>Zaključak</w:t>
            </w:r>
            <w:r w:rsidR="004548CD">
              <w:rPr>
                <w:noProof/>
                <w:webHidden/>
              </w:rPr>
              <w:tab/>
            </w:r>
            <w:r w:rsidR="004548CD">
              <w:rPr>
                <w:noProof/>
                <w:webHidden/>
              </w:rPr>
              <w:fldChar w:fldCharType="begin"/>
            </w:r>
            <w:r w:rsidR="004548CD">
              <w:rPr>
                <w:noProof/>
                <w:webHidden/>
              </w:rPr>
              <w:instrText xml:space="preserve"> PAGEREF _Toc131194506 \h </w:instrText>
            </w:r>
            <w:r w:rsidR="004548CD">
              <w:rPr>
                <w:noProof/>
                <w:webHidden/>
              </w:rPr>
            </w:r>
            <w:r w:rsidR="004548CD">
              <w:rPr>
                <w:noProof/>
                <w:webHidden/>
              </w:rPr>
              <w:fldChar w:fldCharType="separate"/>
            </w:r>
            <w:r w:rsidR="004548CD">
              <w:rPr>
                <w:noProof/>
                <w:webHidden/>
              </w:rPr>
              <w:t>55</w:t>
            </w:r>
            <w:r w:rsidR="004548CD">
              <w:rPr>
                <w:noProof/>
                <w:webHidden/>
              </w:rPr>
              <w:fldChar w:fldCharType="end"/>
            </w:r>
          </w:hyperlink>
        </w:p>
        <w:p w14:paraId="5C6FD1D9" w14:textId="21B8EB20" w:rsidR="004548CD" w:rsidRDefault="00000000">
          <w:pPr>
            <w:pStyle w:val="TOC1"/>
            <w:tabs>
              <w:tab w:val="left" w:pos="660"/>
              <w:tab w:val="right" w:leader="dot" w:pos="9628"/>
            </w:tabs>
            <w:rPr>
              <w:noProof/>
              <w:sz w:val="22"/>
              <w:lang w:bidi="ar-SA"/>
            </w:rPr>
          </w:pPr>
          <w:hyperlink w:anchor="_Toc131194507" w:history="1">
            <w:r w:rsidR="004548CD" w:rsidRPr="003C56CC">
              <w:rPr>
                <w:rStyle w:val="Hyperlink"/>
                <w:noProof/>
                <w:lang w:val="sr-Latn-CS"/>
              </w:rPr>
              <w:t>11.</w:t>
            </w:r>
            <w:r w:rsidR="004548CD">
              <w:rPr>
                <w:noProof/>
                <w:sz w:val="22"/>
                <w:lang w:bidi="ar-SA"/>
              </w:rPr>
              <w:tab/>
            </w:r>
            <w:r w:rsidR="004548CD" w:rsidRPr="003C56CC">
              <w:rPr>
                <w:rStyle w:val="Hyperlink"/>
                <w:noProof/>
                <w:lang w:val="sr-Latn-CS"/>
              </w:rPr>
              <w:t>Literatura</w:t>
            </w:r>
            <w:r w:rsidR="004548CD">
              <w:rPr>
                <w:noProof/>
                <w:webHidden/>
              </w:rPr>
              <w:tab/>
            </w:r>
            <w:r w:rsidR="004548CD">
              <w:rPr>
                <w:noProof/>
                <w:webHidden/>
              </w:rPr>
              <w:fldChar w:fldCharType="begin"/>
            </w:r>
            <w:r w:rsidR="004548CD">
              <w:rPr>
                <w:noProof/>
                <w:webHidden/>
              </w:rPr>
              <w:instrText xml:space="preserve"> PAGEREF _Toc131194507 \h </w:instrText>
            </w:r>
            <w:r w:rsidR="004548CD">
              <w:rPr>
                <w:noProof/>
                <w:webHidden/>
              </w:rPr>
            </w:r>
            <w:r w:rsidR="004548CD">
              <w:rPr>
                <w:noProof/>
                <w:webHidden/>
              </w:rPr>
              <w:fldChar w:fldCharType="separate"/>
            </w:r>
            <w:r w:rsidR="004548CD">
              <w:rPr>
                <w:noProof/>
                <w:webHidden/>
              </w:rPr>
              <w:t>64</w:t>
            </w:r>
            <w:r w:rsidR="004548CD">
              <w:rPr>
                <w:noProof/>
                <w:webHidden/>
              </w:rPr>
              <w:fldChar w:fldCharType="end"/>
            </w:r>
          </w:hyperlink>
        </w:p>
        <w:p w14:paraId="33E491FC" w14:textId="22BE58EB" w:rsidR="00B17078" w:rsidRDefault="00B17078">
          <w:r>
            <w:rPr>
              <w:b/>
              <w:bCs/>
              <w:noProof/>
            </w:rPr>
            <w:fldChar w:fldCharType="end"/>
          </w:r>
        </w:p>
      </w:sdtContent>
    </w:sdt>
    <w:p w14:paraId="1719D13E" w14:textId="6AC2C7BA" w:rsidR="00D050F6" w:rsidRDefault="00D050F6" w:rsidP="00403BA3">
      <w:pPr>
        <w:pStyle w:val="TOC1"/>
        <w:tabs>
          <w:tab w:val="left" w:pos="480"/>
          <w:tab w:val="right" w:leader="dot" w:pos="9628"/>
        </w:tabs>
        <w:spacing w:after="0"/>
        <w:rPr>
          <w:noProof/>
        </w:rPr>
      </w:pPr>
    </w:p>
    <w:bookmarkEnd w:id="3"/>
    <w:p w14:paraId="276E0E7C" w14:textId="77777777" w:rsidR="00381066" w:rsidRDefault="00381066" w:rsidP="00FA1151">
      <w:pPr>
        <w:pStyle w:val="Jednacine"/>
      </w:pPr>
    </w:p>
    <w:p w14:paraId="27782D83" w14:textId="77777777" w:rsidR="00FC4FA5" w:rsidRDefault="00FC4FA5" w:rsidP="00FA1151">
      <w:pPr>
        <w:pStyle w:val="Jednacine"/>
      </w:pPr>
    </w:p>
    <w:p w14:paraId="38DC2867" w14:textId="77777777" w:rsidR="00FC4FA5" w:rsidRDefault="00FC4FA5" w:rsidP="00FA1151">
      <w:pPr>
        <w:pStyle w:val="Jednacine"/>
      </w:pPr>
    </w:p>
    <w:p w14:paraId="2E34BB89" w14:textId="77777777" w:rsidR="00FC4FA5" w:rsidRDefault="00FC4FA5" w:rsidP="00FA1151">
      <w:pPr>
        <w:pStyle w:val="Jednacine"/>
      </w:pPr>
    </w:p>
    <w:p w14:paraId="2598FCEA" w14:textId="77777777" w:rsidR="00FC4FA5" w:rsidRDefault="00FC4FA5" w:rsidP="00FA1151">
      <w:pPr>
        <w:pStyle w:val="Jednacine"/>
      </w:pPr>
    </w:p>
    <w:p w14:paraId="1078D72B" w14:textId="77777777" w:rsidR="00FC4FA5" w:rsidRDefault="00FC4FA5" w:rsidP="00FA1151">
      <w:pPr>
        <w:pStyle w:val="Jednacine"/>
      </w:pPr>
    </w:p>
    <w:p w14:paraId="55DCDF3D" w14:textId="77777777" w:rsidR="00FC4FA5" w:rsidRDefault="00FC4FA5" w:rsidP="00FA1151">
      <w:pPr>
        <w:pStyle w:val="Jednacine"/>
      </w:pPr>
    </w:p>
    <w:p w14:paraId="11E8ED62" w14:textId="77777777" w:rsidR="00FC4FA5" w:rsidRDefault="00FC4FA5" w:rsidP="00FA1151">
      <w:pPr>
        <w:pStyle w:val="Jednacine"/>
      </w:pPr>
    </w:p>
    <w:p w14:paraId="5E1162A0" w14:textId="77777777" w:rsidR="00FC4FA5" w:rsidRDefault="00FC4FA5" w:rsidP="00FA1151">
      <w:pPr>
        <w:pStyle w:val="Jednacine"/>
      </w:pPr>
    </w:p>
    <w:p w14:paraId="42007F12" w14:textId="77777777" w:rsidR="00FC4FA5" w:rsidRDefault="00FC4FA5" w:rsidP="00FA1151">
      <w:pPr>
        <w:pStyle w:val="Jednacine"/>
      </w:pPr>
    </w:p>
    <w:p w14:paraId="2DCD03A3" w14:textId="77777777" w:rsidR="00FC4FA5" w:rsidRDefault="00FC4FA5" w:rsidP="00FA1151">
      <w:pPr>
        <w:pStyle w:val="Jednacine"/>
      </w:pPr>
    </w:p>
    <w:p w14:paraId="0E85CE6F" w14:textId="77777777" w:rsidR="00FC4FA5" w:rsidRDefault="00FC4FA5" w:rsidP="00FA1151">
      <w:pPr>
        <w:pStyle w:val="Jednacine"/>
      </w:pPr>
    </w:p>
    <w:p w14:paraId="31E6A586" w14:textId="77777777" w:rsidR="00FC4FA5" w:rsidRDefault="00FC4FA5" w:rsidP="00FA1151">
      <w:pPr>
        <w:pStyle w:val="Jednacine"/>
      </w:pPr>
    </w:p>
    <w:p w14:paraId="6A370447" w14:textId="77777777" w:rsidR="00FC4FA5" w:rsidRDefault="00FC4FA5" w:rsidP="00FA1151">
      <w:pPr>
        <w:pStyle w:val="Jednacine"/>
      </w:pPr>
    </w:p>
    <w:p w14:paraId="398F2B1A" w14:textId="146AA5E2" w:rsidR="00FC4FA5" w:rsidRDefault="00FC4FA5" w:rsidP="00FA1151">
      <w:pPr>
        <w:pStyle w:val="Jednacine"/>
      </w:pPr>
    </w:p>
    <w:p w14:paraId="5A6A8A85" w14:textId="77777777" w:rsidR="00995366" w:rsidRDefault="00995366" w:rsidP="00FA1151">
      <w:pPr>
        <w:pStyle w:val="Jednacine"/>
      </w:pPr>
    </w:p>
    <w:p w14:paraId="677513C1" w14:textId="77777777" w:rsidR="00FC4FA5" w:rsidRDefault="00FC4FA5" w:rsidP="00FA1151">
      <w:pPr>
        <w:pStyle w:val="Jednacine"/>
      </w:pPr>
    </w:p>
    <w:p w14:paraId="09659B11" w14:textId="77777777" w:rsidR="00FC4FA5" w:rsidRDefault="00FC4FA5" w:rsidP="00FA1151">
      <w:pPr>
        <w:pStyle w:val="Jednacine"/>
      </w:pPr>
    </w:p>
    <w:p w14:paraId="3CFD25CE" w14:textId="77777777" w:rsidR="00FC4FA5" w:rsidRDefault="00FC4FA5" w:rsidP="00FA1151">
      <w:pPr>
        <w:pStyle w:val="Jednacine"/>
      </w:pPr>
    </w:p>
    <w:p w14:paraId="7B8190CE" w14:textId="763D88BA" w:rsidR="004D1BAF" w:rsidRDefault="00101985" w:rsidP="008212A4">
      <w:pPr>
        <w:pStyle w:val="Tekstrada"/>
      </w:pPr>
      <w:r>
        <w:lastRenderedPageBreak/>
        <w:t>SPISAK SLIKA</w:t>
      </w:r>
    </w:p>
    <w:p w14:paraId="124C7385" w14:textId="5F6FBBD5" w:rsidR="00671CD1" w:rsidRPr="00671CD1" w:rsidRDefault="00671CD1">
      <w:pPr>
        <w:pStyle w:val="TableofFigures"/>
        <w:tabs>
          <w:tab w:val="right" w:leader="dot" w:pos="9628"/>
        </w:tabs>
        <w:rPr>
          <w:rFonts w:cstheme="minorBidi"/>
          <w:b w:val="0"/>
          <w:bCs w:val="0"/>
          <w:noProof/>
          <w:sz w:val="22"/>
          <w:szCs w:val="22"/>
          <w:lang w:bidi="ar-SA"/>
        </w:rPr>
      </w:pPr>
      <w:r w:rsidRPr="00671CD1">
        <w:rPr>
          <w:b w:val="0"/>
        </w:rPr>
        <w:fldChar w:fldCharType="begin"/>
      </w:r>
      <w:r w:rsidRPr="00671CD1">
        <w:rPr>
          <w:b w:val="0"/>
        </w:rPr>
        <w:instrText xml:space="preserve"> TOC \h \z \c "Slika" </w:instrText>
      </w:r>
      <w:r w:rsidRPr="00671CD1">
        <w:rPr>
          <w:b w:val="0"/>
        </w:rPr>
        <w:fldChar w:fldCharType="separate"/>
      </w:r>
      <w:hyperlink w:anchor="_Toc131193946" w:history="1">
        <w:r w:rsidRPr="00671CD1">
          <w:rPr>
            <w:rStyle w:val="Hyperlink"/>
            <w:b w:val="0"/>
            <w:noProof/>
          </w:rPr>
          <w:t>Slika 1. Tehnološki razvoj interneta stvari</w:t>
        </w:r>
        <w:r w:rsidRPr="00671CD1">
          <w:rPr>
            <w:b w:val="0"/>
            <w:noProof/>
            <w:webHidden/>
          </w:rPr>
          <w:tab/>
        </w:r>
        <w:r w:rsidRPr="00671CD1">
          <w:rPr>
            <w:b w:val="0"/>
            <w:noProof/>
            <w:webHidden/>
          </w:rPr>
          <w:fldChar w:fldCharType="begin"/>
        </w:r>
        <w:r w:rsidRPr="00671CD1">
          <w:rPr>
            <w:b w:val="0"/>
            <w:noProof/>
            <w:webHidden/>
          </w:rPr>
          <w:instrText xml:space="preserve"> PAGEREF _Toc131193946 \h </w:instrText>
        </w:r>
        <w:r w:rsidRPr="00671CD1">
          <w:rPr>
            <w:b w:val="0"/>
            <w:noProof/>
            <w:webHidden/>
          </w:rPr>
        </w:r>
        <w:r w:rsidRPr="00671CD1">
          <w:rPr>
            <w:b w:val="0"/>
            <w:noProof/>
            <w:webHidden/>
          </w:rPr>
          <w:fldChar w:fldCharType="separate"/>
        </w:r>
        <w:r w:rsidRPr="00671CD1">
          <w:rPr>
            <w:b w:val="0"/>
            <w:noProof/>
            <w:webHidden/>
          </w:rPr>
          <w:t>11</w:t>
        </w:r>
        <w:r w:rsidRPr="00671CD1">
          <w:rPr>
            <w:b w:val="0"/>
            <w:noProof/>
            <w:webHidden/>
          </w:rPr>
          <w:fldChar w:fldCharType="end"/>
        </w:r>
      </w:hyperlink>
    </w:p>
    <w:p w14:paraId="19F8809F" w14:textId="5F353978" w:rsidR="00671CD1" w:rsidRPr="00671CD1" w:rsidRDefault="00000000">
      <w:pPr>
        <w:pStyle w:val="TableofFigures"/>
        <w:tabs>
          <w:tab w:val="right" w:leader="dot" w:pos="9628"/>
        </w:tabs>
        <w:rPr>
          <w:rFonts w:cstheme="minorBidi"/>
          <w:b w:val="0"/>
          <w:bCs w:val="0"/>
          <w:noProof/>
          <w:sz w:val="22"/>
          <w:szCs w:val="22"/>
          <w:lang w:bidi="ar-SA"/>
        </w:rPr>
      </w:pPr>
      <w:hyperlink w:anchor="_Toc131193947" w:history="1">
        <w:r w:rsidR="00671CD1" w:rsidRPr="00671CD1">
          <w:rPr>
            <w:rStyle w:val="Hyperlink"/>
            <w:b w:val="0"/>
            <w:noProof/>
          </w:rPr>
          <w:t>Slika 2. IoT arhitektura od četiri sloj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47 \h </w:instrText>
        </w:r>
        <w:r w:rsidR="00671CD1" w:rsidRPr="00671CD1">
          <w:rPr>
            <w:b w:val="0"/>
            <w:noProof/>
            <w:webHidden/>
          </w:rPr>
        </w:r>
        <w:r w:rsidR="00671CD1" w:rsidRPr="00671CD1">
          <w:rPr>
            <w:b w:val="0"/>
            <w:noProof/>
            <w:webHidden/>
          </w:rPr>
          <w:fldChar w:fldCharType="separate"/>
        </w:r>
        <w:r w:rsidR="00671CD1" w:rsidRPr="00671CD1">
          <w:rPr>
            <w:b w:val="0"/>
            <w:noProof/>
            <w:webHidden/>
          </w:rPr>
          <w:t>12</w:t>
        </w:r>
        <w:r w:rsidR="00671CD1" w:rsidRPr="00671CD1">
          <w:rPr>
            <w:b w:val="0"/>
            <w:noProof/>
            <w:webHidden/>
          </w:rPr>
          <w:fldChar w:fldCharType="end"/>
        </w:r>
      </w:hyperlink>
    </w:p>
    <w:p w14:paraId="6D6B1C4A" w14:textId="3B48194D" w:rsidR="00671CD1" w:rsidRPr="00671CD1" w:rsidRDefault="00000000">
      <w:pPr>
        <w:pStyle w:val="TableofFigures"/>
        <w:tabs>
          <w:tab w:val="right" w:leader="dot" w:pos="9628"/>
        </w:tabs>
        <w:rPr>
          <w:rFonts w:cstheme="minorBidi"/>
          <w:b w:val="0"/>
          <w:bCs w:val="0"/>
          <w:noProof/>
          <w:sz w:val="22"/>
          <w:szCs w:val="22"/>
          <w:lang w:bidi="ar-SA"/>
        </w:rPr>
      </w:pPr>
      <w:hyperlink w:anchor="_Toc131193948" w:history="1">
        <w:r w:rsidR="00671CD1" w:rsidRPr="00671CD1">
          <w:rPr>
            <w:rStyle w:val="Hyperlink"/>
            <w:b w:val="0"/>
            <w:noProof/>
          </w:rPr>
          <w:t>Slika 3. Primjer I</w:t>
        </w:r>
        <w:r w:rsidR="00671CD1" w:rsidRPr="00671CD1">
          <w:rPr>
            <w:rStyle w:val="Hyperlink"/>
            <w:b w:val="0"/>
            <w:noProof/>
            <w:vertAlign w:val="superscript"/>
          </w:rPr>
          <w:t>2</w:t>
        </w:r>
        <w:r w:rsidR="00671CD1" w:rsidRPr="00671CD1">
          <w:rPr>
            <w:rStyle w:val="Hyperlink"/>
            <w:b w:val="0"/>
            <w:noProof/>
          </w:rPr>
          <w:t>C komunikacionog modela uređaj-uređaj</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48 \h </w:instrText>
        </w:r>
        <w:r w:rsidR="00671CD1" w:rsidRPr="00671CD1">
          <w:rPr>
            <w:b w:val="0"/>
            <w:noProof/>
            <w:webHidden/>
          </w:rPr>
        </w:r>
        <w:r w:rsidR="00671CD1" w:rsidRPr="00671CD1">
          <w:rPr>
            <w:b w:val="0"/>
            <w:noProof/>
            <w:webHidden/>
          </w:rPr>
          <w:fldChar w:fldCharType="separate"/>
        </w:r>
        <w:r w:rsidR="00671CD1" w:rsidRPr="00671CD1">
          <w:rPr>
            <w:b w:val="0"/>
            <w:noProof/>
            <w:webHidden/>
          </w:rPr>
          <w:t>14</w:t>
        </w:r>
        <w:r w:rsidR="00671CD1" w:rsidRPr="00671CD1">
          <w:rPr>
            <w:b w:val="0"/>
            <w:noProof/>
            <w:webHidden/>
          </w:rPr>
          <w:fldChar w:fldCharType="end"/>
        </w:r>
      </w:hyperlink>
    </w:p>
    <w:p w14:paraId="41293C7E" w14:textId="19FC4690" w:rsidR="00671CD1" w:rsidRPr="00671CD1" w:rsidRDefault="00000000">
      <w:pPr>
        <w:pStyle w:val="TableofFigures"/>
        <w:tabs>
          <w:tab w:val="right" w:leader="dot" w:pos="9628"/>
        </w:tabs>
        <w:rPr>
          <w:rFonts w:cstheme="minorBidi"/>
          <w:b w:val="0"/>
          <w:bCs w:val="0"/>
          <w:noProof/>
          <w:sz w:val="22"/>
          <w:szCs w:val="22"/>
          <w:lang w:bidi="ar-SA"/>
        </w:rPr>
      </w:pPr>
      <w:hyperlink w:anchor="_Toc131193949" w:history="1">
        <w:r w:rsidR="00671CD1" w:rsidRPr="00671CD1">
          <w:rPr>
            <w:rStyle w:val="Hyperlink"/>
            <w:b w:val="0"/>
            <w:noProof/>
          </w:rPr>
          <w:t>Slika 4. Primjer bežičnog komunikacionog modela uređaj-uređaj</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49 \h </w:instrText>
        </w:r>
        <w:r w:rsidR="00671CD1" w:rsidRPr="00671CD1">
          <w:rPr>
            <w:b w:val="0"/>
            <w:noProof/>
            <w:webHidden/>
          </w:rPr>
        </w:r>
        <w:r w:rsidR="00671CD1" w:rsidRPr="00671CD1">
          <w:rPr>
            <w:b w:val="0"/>
            <w:noProof/>
            <w:webHidden/>
          </w:rPr>
          <w:fldChar w:fldCharType="separate"/>
        </w:r>
        <w:r w:rsidR="00671CD1" w:rsidRPr="00671CD1">
          <w:rPr>
            <w:b w:val="0"/>
            <w:noProof/>
            <w:webHidden/>
          </w:rPr>
          <w:t>14</w:t>
        </w:r>
        <w:r w:rsidR="00671CD1" w:rsidRPr="00671CD1">
          <w:rPr>
            <w:b w:val="0"/>
            <w:noProof/>
            <w:webHidden/>
          </w:rPr>
          <w:fldChar w:fldCharType="end"/>
        </w:r>
      </w:hyperlink>
    </w:p>
    <w:p w14:paraId="6602801E" w14:textId="60AA6078" w:rsidR="00671CD1" w:rsidRPr="00671CD1" w:rsidRDefault="00000000">
      <w:pPr>
        <w:pStyle w:val="TableofFigures"/>
        <w:tabs>
          <w:tab w:val="right" w:leader="dot" w:pos="9628"/>
        </w:tabs>
        <w:rPr>
          <w:rFonts w:cstheme="minorBidi"/>
          <w:b w:val="0"/>
          <w:bCs w:val="0"/>
          <w:noProof/>
          <w:sz w:val="22"/>
          <w:szCs w:val="22"/>
          <w:lang w:bidi="ar-SA"/>
        </w:rPr>
      </w:pPr>
      <w:hyperlink w:anchor="_Toc131193950" w:history="1">
        <w:r w:rsidR="00671CD1" w:rsidRPr="00671CD1">
          <w:rPr>
            <w:rStyle w:val="Hyperlink"/>
            <w:b w:val="0"/>
            <w:noProof/>
          </w:rPr>
          <w:t>Slika 5. Primjer komunikacionog modela uređaj-oblak</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0 \h </w:instrText>
        </w:r>
        <w:r w:rsidR="00671CD1" w:rsidRPr="00671CD1">
          <w:rPr>
            <w:b w:val="0"/>
            <w:noProof/>
            <w:webHidden/>
          </w:rPr>
        </w:r>
        <w:r w:rsidR="00671CD1" w:rsidRPr="00671CD1">
          <w:rPr>
            <w:b w:val="0"/>
            <w:noProof/>
            <w:webHidden/>
          </w:rPr>
          <w:fldChar w:fldCharType="separate"/>
        </w:r>
        <w:r w:rsidR="00671CD1" w:rsidRPr="00671CD1">
          <w:rPr>
            <w:b w:val="0"/>
            <w:noProof/>
            <w:webHidden/>
          </w:rPr>
          <w:t>14</w:t>
        </w:r>
        <w:r w:rsidR="00671CD1" w:rsidRPr="00671CD1">
          <w:rPr>
            <w:b w:val="0"/>
            <w:noProof/>
            <w:webHidden/>
          </w:rPr>
          <w:fldChar w:fldCharType="end"/>
        </w:r>
      </w:hyperlink>
    </w:p>
    <w:p w14:paraId="08F9F0A5" w14:textId="21318F49" w:rsidR="00671CD1" w:rsidRPr="00671CD1" w:rsidRDefault="00000000">
      <w:pPr>
        <w:pStyle w:val="TableofFigures"/>
        <w:tabs>
          <w:tab w:val="right" w:leader="dot" w:pos="9628"/>
        </w:tabs>
        <w:rPr>
          <w:rFonts w:cstheme="minorBidi"/>
          <w:b w:val="0"/>
          <w:bCs w:val="0"/>
          <w:noProof/>
          <w:sz w:val="22"/>
          <w:szCs w:val="22"/>
          <w:lang w:bidi="ar-SA"/>
        </w:rPr>
      </w:pPr>
      <w:hyperlink w:anchor="_Toc131193951" w:history="1">
        <w:r w:rsidR="00671CD1" w:rsidRPr="00671CD1">
          <w:rPr>
            <w:rStyle w:val="Hyperlink"/>
            <w:b w:val="0"/>
            <w:noProof/>
          </w:rPr>
          <w:t>Slika 6. Primer komunikacionog modela uređaj-mrežni prolaz</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1 \h </w:instrText>
        </w:r>
        <w:r w:rsidR="00671CD1" w:rsidRPr="00671CD1">
          <w:rPr>
            <w:b w:val="0"/>
            <w:noProof/>
            <w:webHidden/>
          </w:rPr>
        </w:r>
        <w:r w:rsidR="00671CD1" w:rsidRPr="00671CD1">
          <w:rPr>
            <w:b w:val="0"/>
            <w:noProof/>
            <w:webHidden/>
          </w:rPr>
          <w:fldChar w:fldCharType="separate"/>
        </w:r>
        <w:r w:rsidR="00671CD1" w:rsidRPr="00671CD1">
          <w:rPr>
            <w:b w:val="0"/>
            <w:noProof/>
            <w:webHidden/>
          </w:rPr>
          <w:t>15</w:t>
        </w:r>
        <w:r w:rsidR="00671CD1" w:rsidRPr="00671CD1">
          <w:rPr>
            <w:b w:val="0"/>
            <w:noProof/>
            <w:webHidden/>
          </w:rPr>
          <w:fldChar w:fldCharType="end"/>
        </w:r>
      </w:hyperlink>
    </w:p>
    <w:p w14:paraId="77919313" w14:textId="12E7F942" w:rsidR="00671CD1" w:rsidRPr="00671CD1" w:rsidRDefault="00000000">
      <w:pPr>
        <w:pStyle w:val="TableofFigures"/>
        <w:tabs>
          <w:tab w:val="right" w:leader="dot" w:pos="9628"/>
        </w:tabs>
        <w:rPr>
          <w:rFonts w:cstheme="minorBidi"/>
          <w:b w:val="0"/>
          <w:bCs w:val="0"/>
          <w:noProof/>
          <w:sz w:val="22"/>
          <w:szCs w:val="22"/>
          <w:lang w:bidi="ar-SA"/>
        </w:rPr>
      </w:pPr>
      <w:hyperlink w:anchor="_Toc131193952" w:history="1">
        <w:r w:rsidR="00671CD1" w:rsidRPr="00671CD1">
          <w:rPr>
            <w:rStyle w:val="Hyperlink"/>
            <w:b w:val="0"/>
            <w:noProof/>
          </w:rPr>
          <w:t xml:space="preserve">Slika 7. Primjer </w:t>
        </w:r>
        <w:r w:rsidR="00671CD1" w:rsidRPr="00671CD1">
          <w:rPr>
            <w:rStyle w:val="Hyperlink"/>
            <w:b w:val="0"/>
            <w:i/>
            <w:noProof/>
          </w:rPr>
          <w:t>back-end</w:t>
        </w:r>
        <w:r w:rsidR="00671CD1" w:rsidRPr="00671CD1">
          <w:rPr>
            <w:rStyle w:val="Hyperlink"/>
            <w:b w:val="0"/>
            <w:noProof/>
          </w:rPr>
          <w:t xml:space="preserve"> modela dijeljenja podatak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2 \h </w:instrText>
        </w:r>
        <w:r w:rsidR="00671CD1" w:rsidRPr="00671CD1">
          <w:rPr>
            <w:b w:val="0"/>
            <w:noProof/>
            <w:webHidden/>
          </w:rPr>
        </w:r>
        <w:r w:rsidR="00671CD1" w:rsidRPr="00671CD1">
          <w:rPr>
            <w:b w:val="0"/>
            <w:noProof/>
            <w:webHidden/>
          </w:rPr>
          <w:fldChar w:fldCharType="separate"/>
        </w:r>
        <w:r w:rsidR="00671CD1" w:rsidRPr="00671CD1">
          <w:rPr>
            <w:b w:val="0"/>
            <w:noProof/>
            <w:webHidden/>
          </w:rPr>
          <w:t>16</w:t>
        </w:r>
        <w:r w:rsidR="00671CD1" w:rsidRPr="00671CD1">
          <w:rPr>
            <w:b w:val="0"/>
            <w:noProof/>
            <w:webHidden/>
          </w:rPr>
          <w:fldChar w:fldCharType="end"/>
        </w:r>
      </w:hyperlink>
    </w:p>
    <w:p w14:paraId="26C43564" w14:textId="0753EE99" w:rsidR="00671CD1" w:rsidRPr="00671CD1" w:rsidRDefault="00000000">
      <w:pPr>
        <w:pStyle w:val="TableofFigures"/>
        <w:tabs>
          <w:tab w:val="right" w:leader="dot" w:pos="9628"/>
        </w:tabs>
        <w:rPr>
          <w:rFonts w:cstheme="minorBidi"/>
          <w:b w:val="0"/>
          <w:bCs w:val="0"/>
          <w:noProof/>
          <w:sz w:val="22"/>
          <w:szCs w:val="22"/>
          <w:lang w:bidi="ar-SA"/>
        </w:rPr>
      </w:pPr>
      <w:hyperlink w:anchor="_Toc131193953" w:history="1">
        <w:r w:rsidR="00671CD1" w:rsidRPr="00671CD1">
          <w:rPr>
            <w:rStyle w:val="Hyperlink"/>
            <w:b w:val="0"/>
            <w:noProof/>
          </w:rPr>
          <w:t>Slika 8. IoT platform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3 \h </w:instrText>
        </w:r>
        <w:r w:rsidR="00671CD1" w:rsidRPr="00671CD1">
          <w:rPr>
            <w:b w:val="0"/>
            <w:noProof/>
            <w:webHidden/>
          </w:rPr>
        </w:r>
        <w:r w:rsidR="00671CD1" w:rsidRPr="00671CD1">
          <w:rPr>
            <w:b w:val="0"/>
            <w:noProof/>
            <w:webHidden/>
          </w:rPr>
          <w:fldChar w:fldCharType="separate"/>
        </w:r>
        <w:r w:rsidR="00671CD1" w:rsidRPr="00671CD1">
          <w:rPr>
            <w:b w:val="0"/>
            <w:noProof/>
            <w:webHidden/>
          </w:rPr>
          <w:t>16</w:t>
        </w:r>
        <w:r w:rsidR="00671CD1" w:rsidRPr="00671CD1">
          <w:rPr>
            <w:b w:val="0"/>
            <w:noProof/>
            <w:webHidden/>
          </w:rPr>
          <w:fldChar w:fldCharType="end"/>
        </w:r>
      </w:hyperlink>
    </w:p>
    <w:p w14:paraId="50410FF9" w14:textId="4047C32D" w:rsidR="00671CD1" w:rsidRPr="00671CD1" w:rsidRDefault="00000000">
      <w:pPr>
        <w:pStyle w:val="TableofFigures"/>
        <w:tabs>
          <w:tab w:val="right" w:leader="dot" w:pos="9628"/>
        </w:tabs>
        <w:rPr>
          <w:rFonts w:cstheme="minorBidi"/>
          <w:b w:val="0"/>
          <w:bCs w:val="0"/>
          <w:noProof/>
          <w:sz w:val="22"/>
          <w:szCs w:val="22"/>
          <w:lang w:bidi="ar-SA"/>
        </w:rPr>
      </w:pPr>
      <w:hyperlink w:anchor="_Toc131193954" w:history="1">
        <w:r w:rsidR="00671CD1" w:rsidRPr="00671CD1">
          <w:rPr>
            <w:rStyle w:val="Hyperlink"/>
            <w:b w:val="0"/>
            <w:noProof/>
          </w:rPr>
          <w:t xml:space="preserve">Slika 9. Pojednostavljena šema IoT platforme koja kao gejtvej koristi </w:t>
        </w:r>
        <w:r w:rsidR="00671CD1" w:rsidRPr="00671CD1">
          <w:rPr>
            <w:rStyle w:val="Hyperlink"/>
            <w:b w:val="0"/>
            <w:i/>
            <w:iCs/>
            <w:noProof/>
          </w:rPr>
          <w:t>Arduino</w:t>
        </w:r>
        <w:r w:rsidR="00671CD1" w:rsidRPr="00671CD1">
          <w:rPr>
            <w:rStyle w:val="Hyperlink"/>
            <w:b w:val="0"/>
            <w:noProof/>
          </w:rPr>
          <w:t xml:space="preserve"> ploču</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4 \h </w:instrText>
        </w:r>
        <w:r w:rsidR="00671CD1" w:rsidRPr="00671CD1">
          <w:rPr>
            <w:b w:val="0"/>
            <w:noProof/>
            <w:webHidden/>
          </w:rPr>
        </w:r>
        <w:r w:rsidR="00671CD1" w:rsidRPr="00671CD1">
          <w:rPr>
            <w:b w:val="0"/>
            <w:noProof/>
            <w:webHidden/>
          </w:rPr>
          <w:fldChar w:fldCharType="separate"/>
        </w:r>
        <w:r w:rsidR="00671CD1" w:rsidRPr="00671CD1">
          <w:rPr>
            <w:b w:val="0"/>
            <w:noProof/>
            <w:webHidden/>
          </w:rPr>
          <w:t>17</w:t>
        </w:r>
        <w:r w:rsidR="00671CD1" w:rsidRPr="00671CD1">
          <w:rPr>
            <w:b w:val="0"/>
            <w:noProof/>
            <w:webHidden/>
          </w:rPr>
          <w:fldChar w:fldCharType="end"/>
        </w:r>
      </w:hyperlink>
    </w:p>
    <w:p w14:paraId="6B0EAAB5" w14:textId="6DF7F8A2" w:rsidR="00671CD1" w:rsidRPr="00671CD1" w:rsidRDefault="00000000">
      <w:pPr>
        <w:pStyle w:val="TableofFigures"/>
        <w:tabs>
          <w:tab w:val="right" w:leader="dot" w:pos="9628"/>
        </w:tabs>
        <w:rPr>
          <w:rFonts w:cstheme="minorBidi"/>
          <w:b w:val="0"/>
          <w:bCs w:val="0"/>
          <w:noProof/>
          <w:sz w:val="22"/>
          <w:szCs w:val="22"/>
          <w:lang w:bidi="ar-SA"/>
        </w:rPr>
      </w:pPr>
      <w:hyperlink w:anchor="_Toc131193955" w:history="1">
        <w:r w:rsidR="00671CD1" w:rsidRPr="00671CD1">
          <w:rPr>
            <w:rStyle w:val="Hyperlink"/>
            <w:b w:val="0"/>
            <w:noProof/>
          </w:rPr>
          <w:t>Slika 10. Princip rada RFID tehnologije</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5 \h </w:instrText>
        </w:r>
        <w:r w:rsidR="00671CD1" w:rsidRPr="00671CD1">
          <w:rPr>
            <w:b w:val="0"/>
            <w:noProof/>
            <w:webHidden/>
          </w:rPr>
        </w:r>
        <w:r w:rsidR="00671CD1" w:rsidRPr="00671CD1">
          <w:rPr>
            <w:b w:val="0"/>
            <w:noProof/>
            <w:webHidden/>
          </w:rPr>
          <w:fldChar w:fldCharType="separate"/>
        </w:r>
        <w:r w:rsidR="00671CD1" w:rsidRPr="00671CD1">
          <w:rPr>
            <w:b w:val="0"/>
            <w:noProof/>
            <w:webHidden/>
          </w:rPr>
          <w:t>18</w:t>
        </w:r>
        <w:r w:rsidR="00671CD1" w:rsidRPr="00671CD1">
          <w:rPr>
            <w:b w:val="0"/>
            <w:noProof/>
            <w:webHidden/>
          </w:rPr>
          <w:fldChar w:fldCharType="end"/>
        </w:r>
      </w:hyperlink>
    </w:p>
    <w:p w14:paraId="2CB7C722" w14:textId="4CCD63E6" w:rsidR="00671CD1" w:rsidRPr="00671CD1" w:rsidRDefault="00000000">
      <w:pPr>
        <w:pStyle w:val="TableofFigures"/>
        <w:tabs>
          <w:tab w:val="right" w:leader="dot" w:pos="9628"/>
        </w:tabs>
        <w:rPr>
          <w:rFonts w:cstheme="minorBidi"/>
          <w:b w:val="0"/>
          <w:bCs w:val="0"/>
          <w:noProof/>
          <w:sz w:val="22"/>
          <w:szCs w:val="22"/>
          <w:lang w:bidi="ar-SA"/>
        </w:rPr>
      </w:pPr>
      <w:hyperlink w:anchor="_Toc131193956" w:history="1">
        <w:r w:rsidR="00671CD1" w:rsidRPr="00671CD1">
          <w:rPr>
            <w:rStyle w:val="Hyperlink"/>
            <w:b w:val="0"/>
            <w:noProof/>
          </w:rPr>
          <w:t>Slika 11. Plaćanje mobilnim telefonom upotrebom NFC tehnologije</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6 \h </w:instrText>
        </w:r>
        <w:r w:rsidR="00671CD1" w:rsidRPr="00671CD1">
          <w:rPr>
            <w:b w:val="0"/>
            <w:noProof/>
            <w:webHidden/>
          </w:rPr>
        </w:r>
        <w:r w:rsidR="00671CD1" w:rsidRPr="00671CD1">
          <w:rPr>
            <w:b w:val="0"/>
            <w:noProof/>
            <w:webHidden/>
          </w:rPr>
          <w:fldChar w:fldCharType="separate"/>
        </w:r>
        <w:r w:rsidR="00671CD1" w:rsidRPr="00671CD1">
          <w:rPr>
            <w:b w:val="0"/>
            <w:noProof/>
            <w:webHidden/>
          </w:rPr>
          <w:t>19</w:t>
        </w:r>
        <w:r w:rsidR="00671CD1" w:rsidRPr="00671CD1">
          <w:rPr>
            <w:b w:val="0"/>
            <w:noProof/>
            <w:webHidden/>
          </w:rPr>
          <w:fldChar w:fldCharType="end"/>
        </w:r>
      </w:hyperlink>
    </w:p>
    <w:p w14:paraId="215F340D" w14:textId="2AA38EBD" w:rsidR="00671CD1" w:rsidRPr="00671CD1" w:rsidRDefault="00000000" w:rsidP="004548CD">
      <w:pPr>
        <w:pStyle w:val="TableofFigures"/>
        <w:tabs>
          <w:tab w:val="left" w:pos="4136"/>
          <w:tab w:val="right" w:leader="dot" w:pos="9628"/>
        </w:tabs>
        <w:ind w:left="0" w:firstLine="0"/>
        <w:rPr>
          <w:rFonts w:cstheme="minorBidi"/>
          <w:b w:val="0"/>
          <w:bCs w:val="0"/>
          <w:noProof/>
          <w:sz w:val="22"/>
          <w:szCs w:val="22"/>
          <w:lang w:bidi="ar-SA"/>
        </w:rPr>
      </w:pPr>
      <w:hyperlink w:anchor="_Toc131193957" w:history="1">
        <w:r w:rsidR="00671CD1" w:rsidRPr="00671CD1">
          <w:rPr>
            <w:rStyle w:val="Hyperlink"/>
            <w:b w:val="0"/>
            <w:noProof/>
          </w:rPr>
          <w:t>Slika 12. Prikaz senzora jačine zvuka (mikrofon)</w:t>
        </w:r>
        <w:r w:rsidR="00671CD1" w:rsidRPr="00671CD1">
          <w:rPr>
            <w:rFonts w:cstheme="minorBidi"/>
            <w:b w:val="0"/>
            <w:bCs w:val="0"/>
            <w:noProof/>
            <w:sz w:val="22"/>
            <w:szCs w:val="22"/>
            <w:lang w:bidi="ar-SA"/>
          </w:rPr>
          <w:tab/>
        </w:r>
        <w:r w:rsidR="004548CD">
          <w:rPr>
            <w:rFonts w:cstheme="minorBidi"/>
            <w:b w:val="0"/>
            <w:bCs w:val="0"/>
            <w:noProof/>
            <w:sz w:val="22"/>
            <w:szCs w:val="22"/>
            <w:lang w:bidi="ar-SA"/>
          </w:rPr>
          <w:tab/>
          <w:t>19</w:t>
        </w:r>
        <w:r w:rsidR="004548CD">
          <w:rPr>
            <w:rFonts w:cstheme="minorBidi"/>
            <w:b w:val="0"/>
            <w:bCs w:val="0"/>
            <w:noProof/>
            <w:sz w:val="22"/>
            <w:szCs w:val="22"/>
            <w:lang w:bidi="ar-SA"/>
          </w:rPr>
          <w:br/>
        </w:r>
        <w:r w:rsidR="00671CD1" w:rsidRPr="00671CD1">
          <w:rPr>
            <w:rStyle w:val="Hyperlink"/>
            <w:b w:val="0"/>
            <w:noProof/>
          </w:rPr>
          <w:t>Slika 13. Prikaz senzora nivoa ambijentalnog osvjetljenj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7 \h </w:instrText>
        </w:r>
        <w:r w:rsidR="00671CD1" w:rsidRPr="00671CD1">
          <w:rPr>
            <w:b w:val="0"/>
            <w:noProof/>
            <w:webHidden/>
          </w:rPr>
        </w:r>
        <w:r w:rsidR="00671CD1" w:rsidRPr="00671CD1">
          <w:rPr>
            <w:b w:val="0"/>
            <w:noProof/>
            <w:webHidden/>
          </w:rPr>
          <w:fldChar w:fldCharType="separate"/>
        </w:r>
        <w:r w:rsidR="00671CD1" w:rsidRPr="00671CD1">
          <w:rPr>
            <w:b w:val="0"/>
            <w:noProof/>
            <w:webHidden/>
          </w:rPr>
          <w:t>19</w:t>
        </w:r>
        <w:r w:rsidR="00671CD1" w:rsidRPr="00671CD1">
          <w:rPr>
            <w:b w:val="0"/>
            <w:noProof/>
            <w:webHidden/>
          </w:rPr>
          <w:fldChar w:fldCharType="end"/>
        </w:r>
      </w:hyperlink>
    </w:p>
    <w:p w14:paraId="5C5CA240" w14:textId="2ED39683" w:rsidR="00671CD1" w:rsidRPr="00671CD1" w:rsidRDefault="00000000">
      <w:pPr>
        <w:pStyle w:val="TableofFigures"/>
        <w:tabs>
          <w:tab w:val="right" w:leader="dot" w:pos="9628"/>
        </w:tabs>
        <w:rPr>
          <w:rFonts w:cstheme="minorBidi"/>
          <w:b w:val="0"/>
          <w:bCs w:val="0"/>
          <w:noProof/>
          <w:sz w:val="22"/>
          <w:szCs w:val="22"/>
          <w:lang w:bidi="ar-SA"/>
        </w:rPr>
      </w:pPr>
      <w:hyperlink w:anchor="_Toc131193958" w:history="1">
        <w:r w:rsidR="00671CD1" w:rsidRPr="00671CD1">
          <w:rPr>
            <w:rStyle w:val="Hyperlink"/>
            <w:b w:val="0"/>
            <w:noProof/>
          </w:rPr>
          <w:t>Slika 14. Različiti tipovi aktuator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8 \h </w:instrText>
        </w:r>
        <w:r w:rsidR="00671CD1" w:rsidRPr="00671CD1">
          <w:rPr>
            <w:b w:val="0"/>
            <w:noProof/>
            <w:webHidden/>
          </w:rPr>
        </w:r>
        <w:r w:rsidR="00671CD1" w:rsidRPr="00671CD1">
          <w:rPr>
            <w:b w:val="0"/>
            <w:noProof/>
            <w:webHidden/>
          </w:rPr>
          <w:fldChar w:fldCharType="separate"/>
        </w:r>
        <w:r w:rsidR="00671CD1" w:rsidRPr="00671CD1">
          <w:rPr>
            <w:b w:val="0"/>
            <w:noProof/>
            <w:webHidden/>
          </w:rPr>
          <w:t>20</w:t>
        </w:r>
        <w:r w:rsidR="00671CD1" w:rsidRPr="00671CD1">
          <w:rPr>
            <w:b w:val="0"/>
            <w:noProof/>
            <w:webHidden/>
          </w:rPr>
          <w:fldChar w:fldCharType="end"/>
        </w:r>
      </w:hyperlink>
    </w:p>
    <w:p w14:paraId="68C94EAF" w14:textId="5B7DB475" w:rsidR="00671CD1" w:rsidRPr="00671CD1" w:rsidRDefault="00000000">
      <w:pPr>
        <w:pStyle w:val="TableofFigures"/>
        <w:tabs>
          <w:tab w:val="right" w:leader="dot" w:pos="9628"/>
        </w:tabs>
        <w:rPr>
          <w:rFonts w:cstheme="minorBidi"/>
          <w:b w:val="0"/>
          <w:bCs w:val="0"/>
          <w:noProof/>
          <w:sz w:val="22"/>
          <w:szCs w:val="22"/>
          <w:lang w:bidi="ar-SA"/>
        </w:rPr>
      </w:pPr>
      <w:hyperlink w:anchor="_Toc131193959" w:history="1">
        <w:r w:rsidR="00671CD1" w:rsidRPr="00671CD1">
          <w:rPr>
            <w:rStyle w:val="Hyperlink"/>
            <w:b w:val="0"/>
            <w:noProof/>
          </w:rPr>
          <w:t xml:space="preserve">Slika 15. </w:t>
        </w:r>
        <w:r w:rsidR="00671CD1" w:rsidRPr="00671CD1">
          <w:rPr>
            <w:rStyle w:val="Hyperlink"/>
            <w:b w:val="0"/>
            <w:i/>
            <w:noProof/>
          </w:rPr>
          <w:t>Arduino</w:t>
        </w:r>
        <w:r w:rsidR="00671CD1" w:rsidRPr="00671CD1">
          <w:rPr>
            <w:rStyle w:val="Hyperlink"/>
            <w:b w:val="0"/>
            <w:noProof/>
          </w:rPr>
          <w:t xml:space="preserve"> interfejs u RS-232 serijskoj mreži. 15.a) linijska veza; 15.b) serijska vez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59 \h </w:instrText>
        </w:r>
        <w:r w:rsidR="00671CD1" w:rsidRPr="00671CD1">
          <w:rPr>
            <w:b w:val="0"/>
            <w:noProof/>
            <w:webHidden/>
          </w:rPr>
        </w:r>
        <w:r w:rsidR="00671CD1" w:rsidRPr="00671CD1">
          <w:rPr>
            <w:b w:val="0"/>
            <w:noProof/>
            <w:webHidden/>
          </w:rPr>
          <w:fldChar w:fldCharType="separate"/>
        </w:r>
        <w:r w:rsidR="00671CD1" w:rsidRPr="00671CD1">
          <w:rPr>
            <w:b w:val="0"/>
            <w:noProof/>
            <w:webHidden/>
          </w:rPr>
          <w:t>21</w:t>
        </w:r>
        <w:r w:rsidR="00671CD1" w:rsidRPr="00671CD1">
          <w:rPr>
            <w:b w:val="0"/>
            <w:noProof/>
            <w:webHidden/>
          </w:rPr>
          <w:fldChar w:fldCharType="end"/>
        </w:r>
      </w:hyperlink>
    </w:p>
    <w:p w14:paraId="0DDC7CD3" w14:textId="71944C1C" w:rsidR="00671CD1" w:rsidRPr="00671CD1" w:rsidRDefault="00000000">
      <w:pPr>
        <w:pStyle w:val="TableofFigures"/>
        <w:tabs>
          <w:tab w:val="right" w:leader="dot" w:pos="9628"/>
        </w:tabs>
        <w:rPr>
          <w:rFonts w:cstheme="minorBidi"/>
          <w:b w:val="0"/>
          <w:bCs w:val="0"/>
          <w:noProof/>
          <w:sz w:val="22"/>
          <w:szCs w:val="22"/>
          <w:lang w:bidi="ar-SA"/>
        </w:rPr>
      </w:pPr>
      <w:hyperlink w:anchor="_Toc131193960" w:history="1">
        <w:r w:rsidR="00671CD1" w:rsidRPr="00671CD1">
          <w:rPr>
            <w:rStyle w:val="Hyperlink"/>
            <w:b w:val="0"/>
            <w:noProof/>
          </w:rPr>
          <w:t xml:space="preserve">Slika 16. </w:t>
        </w:r>
        <w:r w:rsidR="00671CD1" w:rsidRPr="00671CD1">
          <w:rPr>
            <w:rStyle w:val="Hyperlink"/>
            <w:b w:val="0"/>
            <w:i/>
            <w:noProof/>
          </w:rPr>
          <w:t>Arduino</w:t>
        </w:r>
        <w:r w:rsidR="00671CD1" w:rsidRPr="00671CD1">
          <w:rPr>
            <w:rStyle w:val="Hyperlink"/>
            <w:b w:val="0"/>
            <w:noProof/>
          </w:rPr>
          <w:t xml:space="preserve"> interfejs u RS-485 mreži</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60 \h </w:instrText>
        </w:r>
        <w:r w:rsidR="00671CD1" w:rsidRPr="00671CD1">
          <w:rPr>
            <w:b w:val="0"/>
            <w:noProof/>
            <w:webHidden/>
          </w:rPr>
        </w:r>
        <w:r w:rsidR="00671CD1" w:rsidRPr="00671CD1">
          <w:rPr>
            <w:b w:val="0"/>
            <w:noProof/>
            <w:webHidden/>
          </w:rPr>
          <w:fldChar w:fldCharType="separate"/>
        </w:r>
        <w:r w:rsidR="00671CD1" w:rsidRPr="00671CD1">
          <w:rPr>
            <w:b w:val="0"/>
            <w:noProof/>
            <w:webHidden/>
          </w:rPr>
          <w:t>22</w:t>
        </w:r>
        <w:r w:rsidR="00671CD1" w:rsidRPr="00671CD1">
          <w:rPr>
            <w:b w:val="0"/>
            <w:noProof/>
            <w:webHidden/>
          </w:rPr>
          <w:fldChar w:fldCharType="end"/>
        </w:r>
      </w:hyperlink>
    </w:p>
    <w:p w14:paraId="5EAD57AF" w14:textId="46306B4D" w:rsidR="00671CD1" w:rsidRPr="00671CD1" w:rsidRDefault="00000000">
      <w:pPr>
        <w:pStyle w:val="TableofFigures"/>
        <w:tabs>
          <w:tab w:val="right" w:leader="dot" w:pos="9628"/>
        </w:tabs>
        <w:rPr>
          <w:rFonts w:cstheme="minorBidi"/>
          <w:b w:val="0"/>
          <w:bCs w:val="0"/>
          <w:noProof/>
          <w:sz w:val="22"/>
          <w:szCs w:val="22"/>
          <w:lang w:bidi="ar-SA"/>
        </w:rPr>
      </w:pPr>
      <w:hyperlink w:anchor="_Toc131193961" w:history="1">
        <w:r w:rsidR="00671CD1" w:rsidRPr="00671CD1">
          <w:rPr>
            <w:rStyle w:val="Hyperlink"/>
            <w:b w:val="0"/>
            <w:noProof/>
          </w:rPr>
          <w:t>Slika 17. Područja primjene IIoT-a u odnosu na IoT</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61 \h </w:instrText>
        </w:r>
        <w:r w:rsidR="00671CD1" w:rsidRPr="00671CD1">
          <w:rPr>
            <w:b w:val="0"/>
            <w:noProof/>
            <w:webHidden/>
          </w:rPr>
        </w:r>
        <w:r w:rsidR="00671CD1" w:rsidRPr="00671CD1">
          <w:rPr>
            <w:b w:val="0"/>
            <w:noProof/>
            <w:webHidden/>
          </w:rPr>
          <w:fldChar w:fldCharType="separate"/>
        </w:r>
        <w:r w:rsidR="00671CD1" w:rsidRPr="00671CD1">
          <w:rPr>
            <w:b w:val="0"/>
            <w:noProof/>
            <w:webHidden/>
          </w:rPr>
          <w:t>22</w:t>
        </w:r>
        <w:r w:rsidR="00671CD1" w:rsidRPr="00671CD1">
          <w:rPr>
            <w:b w:val="0"/>
            <w:noProof/>
            <w:webHidden/>
          </w:rPr>
          <w:fldChar w:fldCharType="end"/>
        </w:r>
      </w:hyperlink>
    </w:p>
    <w:p w14:paraId="3B09B4C8" w14:textId="52D4238F" w:rsidR="00671CD1" w:rsidRPr="00671CD1" w:rsidRDefault="00000000">
      <w:pPr>
        <w:pStyle w:val="TableofFigures"/>
        <w:tabs>
          <w:tab w:val="right" w:leader="dot" w:pos="9628"/>
        </w:tabs>
        <w:rPr>
          <w:rFonts w:cstheme="minorBidi"/>
          <w:b w:val="0"/>
          <w:bCs w:val="0"/>
          <w:noProof/>
          <w:sz w:val="22"/>
          <w:szCs w:val="22"/>
          <w:lang w:bidi="ar-SA"/>
        </w:rPr>
      </w:pPr>
      <w:hyperlink w:anchor="_Toc131193962" w:history="1">
        <w:r w:rsidR="00671CD1" w:rsidRPr="00671CD1">
          <w:rPr>
            <w:rStyle w:val="Hyperlink"/>
            <w:b w:val="0"/>
            <w:noProof/>
          </w:rPr>
          <w:t>Slika 18. Transformacija IOT-a u IIOT</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62 \h </w:instrText>
        </w:r>
        <w:r w:rsidR="00671CD1" w:rsidRPr="00671CD1">
          <w:rPr>
            <w:b w:val="0"/>
            <w:noProof/>
            <w:webHidden/>
          </w:rPr>
        </w:r>
        <w:r w:rsidR="00671CD1" w:rsidRPr="00671CD1">
          <w:rPr>
            <w:b w:val="0"/>
            <w:noProof/>
            <w:webHidden/>
          </w:rPr>
          <w:fldChar w:fldCharType="separate"/>
        </w:r>
        <w:r w:rsidR="00671CD1" w:rsidRPr="00671CD1">
          <w:rPr>
            <w:b w:val="0"/>
            <w:noProof/>
            <w:webHidden/>
          </w:rPr>
          <w:t>23</w:t>
        </w:r>
        <w:r w:rsidR="00671CD1" w:rsidRPr="00671CD1">
          <w:rPr>
            <w:b w:val="0"/>
            <w:noProof/>
            <w:webHidden/>
          </w:rPr>
          <w:fldChar w:fldCharType="end"/>
        </w:r>
      </w:hyperlink>
    </w:p>
    <w:p w14:paraId="7E693F2F" w14:textId="443C37E1" w:rsidR="00671CD1" w:rsidRPr="00671CD1" w:rsidRDefault="00000000">
      <w:pPr>
        <w:pStyle w:val="TableofFigures"/>
        <w:tabs>
          <w:tab w:val="right" w:leader="dot" w:pos="9628"/>
        </w:tabs>
        <w:rPr>
          <w:rFonts w:cstheme="minorBidi"/>
          <w:b w:val="0"/>
          <w:bCs w:val="0"/>
          <w:noProof/>
          <w:sz w:val="22"/>
          <w:szCs w:val="22"/>
          <w:lang w:bidi="ar-SA"/>
        </w:rPr>
      </w:pPr>
      <w:hyperlink w:anchor="_Toc131193963" w:history="1">
        <w:r w:rsidR="00671CD1" w:rsidRPr="00671CD1">
          <w:rPr>
            <w:rStyle w:val="Hyperlink"/>
            <w:b w:val="0"/>
            <w:noProof/>
          </w:rPr>
          <w:t>Slika 19. Faze industrijske revolucije</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63 \h </w:instrText>
        </w:r>
        <w:r w:rsidR="00671CD1" w:rsidRPr="00671CD1">
          <w:rPr>
            <w:b w:val="0"/>
            <w:noProof/>
            <w:webHidden/>
          </w:rPr>
        </w:r>
        <w:r w:rsidR="00671CD1" w:rsidRPr="00671CD1">
          <w:rPr>
            <w:b w:val="0"/>
            <w:noProof/>
            <w:webHidden/>
          </w:rPr>
          <w:fldChar w:fldCharType="separate"/>
        </w:r>
        <w:r w:rsidR="00671CD1" w:rsidRPr="00671CD1">
          <w:rPr>
            <w:b w:val="0"/>
            <w:noProof/>
            <w:webHidden/>
          </w:rPr>
          <w:t>24</w:t>
        </w:r>
        <w:r w:rsidR="00671CD1" w:rsidRPr="00671CD1">
          <w:rPr>
            <w:b w:val="0"/>
            <w:noProof/>
            <w:webHidden/>
          </w:rPr>
          <w:fldChar w:fldCharType="end"/>
        </w:r>
      </w:hyperlink>
    </w:p>
    <w:p w14:paraId="26A9E8CF" w14:textId="3254AD01" w:rsidR="00671CD1" w:rsidRPr="00671CD1" w:rsidRDefault="00000000">
      <w:pPr>
        <w:pStyle w:val="TableofFigures"/>
        <w:tabs>
          <w:tab w:val="right" w:leader="dot" w:pos="9628"/>
        </w:tabs>
        <w:rPr>
          <w:rFonts w:cstheme="minorBidi"/>
          <w:b w:val="0"/>
          <w:bCs w:val="0"/>
          <w:noProof/>
          <w:sz w:val="22"/>
          <w:szCs w:val="22"/>
          <w:lang w:bidi="ar-SA"/>
        </w:rPr>
      </w:pPr>
      <w:hyperlink w:anchor="_Toc131193964" w:history="1">
        <w:r w:rsidR="00671CD1" w:rsidRPr="00671CD1">
          <w:rPr>
            <w:rStyle w:val="Hyperlink"/>
            <w:b w:val="0"/>
            <w:noProof/>
          </w:rPr>
          <w:t>Slika 20. Karakteristike industrijskog IoT-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64 \h </w:instrText>
        </w:r>
        <w:r w:rsidR="00671CD1" w:rsidRPr="00671CD1">
          <w:rPr>
            <w:b w:val="0"/>
            <w:noProof/>
            <w:webHidden/>
          </w:rPr>
        </w:r>
        <w:r w:rsidR="00671CD1" w:rsidRPr="00671CD1">
          <w:rPr>
            <w:b w:val="0"/>
            <w:noProof/>
            <w:webHidden/>
          </w:rPr>
          <w:fldChar w:fldCharType="separate"/>
        </w:r>
        <w:r w:rsidR="00671CD1" w:rsidRPr="00671CD1">
          <w:rPr>
            <w:b w:val="0"/>
            <w:noProof/>
            <w:webHidden/>
          </w:rPr>
          <w:t>26</w:t>
        </w:r>
        <w:r w:rsidR="00671CD1" w:rsidRPr="00671CD1">
          <w:rPr>
            <w:b w:val="0"/>
            <w:noProof/>
            <w:webHidden/>
          </w:rPr>
          <w:fldChar w:fldCharType="end"/>
        </w:r>
      </w:hyperlink>
    </w:p>
    <w:p w14:paraId="5F55150E" w14:textId="22649B0C" w:rsidR="00671CD1" w:rsidRPr="00671CD1" w:rsidRDefault="00000000">
      <w:pPr>
        <w:pStyle w:val="TableofFigures"/>
        <w:tabs>
          <w:tab w:val="right" w:leader="dot" w:pos="9628"/>
        </w:tabs>
        <w:rPr>
          <w:rFonts w:cstheme="minorBidi"/>
          <w:b w:val="0"/>
          <w:bCs w:val="0"/>
          <w:noProof/>
          <w:sz w:val="22"/>
          <w:szCs w:val="22"/>
          <w:lang w:bidi="ar-SA"/>
        </w:rPr>
      </w:pPr>
      <w:hyperlink w:anchor="_Toc131193965" w:history="1">
        <w:r w:rsidR="00671CD1" w:rsidRPr="00671CD1">
          <w:rPr>
            <w:rStyle w:val="Hyperlink"/>
            <w:b w:val="0"/>
            <w:noProof/>
          </w:rPr>
          <w:t>Slika 21. Najčešće primjene IIoT-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65 \h </w:instrText>
        </w:r>
        <w:r w:rsidR="00671CD1" w:rsidRPr="00671CD1">
          <w:rPr>
            <w:b w:val="0"/>
            <w:noProof/>
            <w:webHidden/>
          </w:rPr>
        </w:r>
        <w:r w:rsidR="00671CD1" w:rsidRPr="00671CD1">
          <w:rPr>
            <w:b w:val="0"/>
            <w:noProof/>
            <w:webHidden/>
          </w:rPr>
          <w:fldChar w:fldCharType="separate"/>
        </w:r>
        <w:r w:rsidR="00671CD1" w:rsidRPr="00671CD1">
          <w:rPr>
            <w:b w:val="0"/>
            <w:noProof/>
            <w:webHidden/>
          </w:rPr>
          <w:t>29</w:t>
        </w:r>
        <w:r w:rsidR="00671CD1" w:rsidRPr="00671CD1">
          <w:rPr>
            <w:b w:val="0"/>
            <w:noProof/>
            <w:webHidden/>
          </w:rPr>
          <w:fldChar w:fldCharType="end"/>
        </w:r>
      </w:hyperlink>
    </w:p>
    <w:p w14:paraId="5E159B57" w14:textId="3C51534F" w:rsidR="00671CD1" w:rsidRPr="00671CD1" w:rsidRDefault="00000000">
      <w:pPr>
        <w:pStyle w:val="TableofFigures"/>
        <w:tabs>
          <w:tab w:val="right" w:leader="dot" w:pos="9628"/>
        </w:tabs>
        <w:rPr>
          <w:rFonts w:cstheme="minorBidi"/>
          <w:b w:val="0"/>
          <w:bCs w:val="0"/>
          <w:noProof/>
          <w:sz w:val="22"/>
          <w:szCs w:val="22"/>
          <w:lang w:bidi="ar-SA"/>
        </w:rPr>
      </w:pPr>
      <w:hyperlink w:anchor="_Toc131193966" w:history="1">
        <w:r w:rsidR="00671CD1" w:rsidRPr="00671CD1">
          <w:rPr>
            <w:rStyle w:val="Hyperlink"/>
            <w:b w:val="0"/>
            <w:noProof/>
          </w:rPr>
          <w:t>Slika 22. Načini održavanja opreme</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66 \h </w:instrText>
        </w:r>
        <w:r w:rsidR="00671CD1" w:rsidRPr="00671CD1">
          <w:rPr>
            <w:b w:val="0"/>
            <w:noProof/>
            <w:webHidden/>
          </w:rPr>
        </w:r>
        <w:r w:rsidR="00671CD1" w:rsidRPr="00671CD1">
          <w:rPr>
            <w:b w:val="0"/>
            <w:noProof/>
            <w:webHidden/>
          </w:rPr>
          <w:fldChar w:fldCharType="separate"/>
        </w:r>
        <w:r w:rsidR="00671CD1" w:rsidRPr="00671CD1">
          <w:rPr>
            <w:b w:val="0"/>
            <w:noProof/>
            <w:webHidden/>
          </w:rPr>
          <w:t>30</w:t>
        </w:r>
        <w:r w:rsidR="00671CD1" w:rsidRPr="00671CD1">
          <w:rPr>
            <w:b w:val="0"/>
            <w:noProof/>
            <w:webHidden/>
          </w:rPr>
          <w:fldChar w:fldCharType="end"/>
        </w:r>
      </w:hyperlink>
    </w:p>
    <w:p w14:paraId="7DF54FF6" w14:textId="3E2919D8" w:rsidR="00671CD1" w:rsidRPr="00671CD1" w:rsidRDefault="00000000" w:rsidP="004548CD">
      <w:pPr>
        <w:pStyle w:val="TableofFigures"/>
        <w:tabs>
          <w:tab w:val="left" w:pos="2694"/>
          <w:tab w:val="right" w:leader="dot" w:pos="9628"/>
        </w:tabs>
        <w:ind w:left="0" w:firstLine="0"/>
        <w:rPr>
          <w:rFonts w:cstheme="minorBidi"/>
          <w:b w:val="0"/>
          <w:bCs w:val="0"/>
          <w:noProof/>
          <w:sz w:val="22"/>
          <w:szCs w:val="22"/>
          <w:lang w:bidi="ar-SA"/>
        </w:rPr>
      </w:pPr>
      <w:hyperlink w:anchor="_Toc131193967" w:history="1">
        <w:r w:rsidR="00671CD1" w:rsidRPr="00671CD1">
          <w:rPr>
            <w:rStyle w:val="Hyperlink"/>
            <w:b w:val="0"/>
            <w:noProof/>
          </w:rPr>
          <w:t>Slika 23. ModuinoX IIoT moduli</w:t>
        </w:r>
        <w:r w:rsidR="00671CD1" w:rsidRPr="00671CD1">
          <w:rPr>
            <w:rFonts w:cstheme="minorBidi"/>
            <w:b w:val="0"/>
            <w:bCs w:val="0"/>
            <w:noProof/>
            <w:sz w:val="22"/>
            <w:szCs w:val="22"/>
            <w:lang w:bidi="ar-SA"/>
          </w:rPr>
          <w:tab/>
        </w:r>
        <w:r w:rsidR="004548CD">
          <w:rPr>
            <w:rFonts w:cstheme="minorBidi"/>
            <w:b w:val="0"/>
            <w:bCs w:val="0"/>
            <w:noProof/>
            <w:sz w:val="22"/>
            <w:szCs w:val="22"/>
            <w:lang w:bidi="ar-SA"/>
          </w:rPr>
          <w:tab/>
          <w:t>32</w:t>
        </w:r>
        <w:r w:rsidR="004548CD">
          <w:rPr>
            <w:rStyle w:val="Hyperlink"/>
            <w:b w:val="0"/>
            <w:noProof/>
          </w:rPr>
          <w:br/>
        </w:r>
        <w:r w:rsidR="00671CD1" w:rsidRPr="00671CD1">
          <w:rPr>
            <w:rStyle w:val="Hyperlink"/>
            <w:b w:val="0"/>
            <w:noProof/>
          </w:rPr>
          <w:t>Slika 24. Norvi IIoT moduli</w:t>
        </w:r>
        <w:r w:rsidR="00671CD1" w:rsidRPr="00671CD1">
          <w:rPr>
            <w:b w:val="0"/>
            <w:noProof/>
            <w:webHidden/>
          </w:rPr>
          <w:tab/>
        </w:r>
        <w:r w:rsidR="004548CD">
          <w:rPr>
            <w:b w:val="0"/>
            <w:noProof/>
            <w:webHidden/>
          </w:rPr>
          <w:tab/>
        </w:r>
        <w:r w:rsidR="00671CD1" w:rsidRPr="00671CD1">
          <w:rPr>
            <w:b w:val="0"/>
            <w:noProof/>
            <w:webHidden/>
          </w:rPr>
          <w:fldChar w:fldCharType="begin"/>
        </w:r>
        <w:r w:rsidR="00671CD1" w:rsidRPr="00671CD1">
          <w:rPr>
            <w:b w:val="0"/>
            <w:noProof/>
            <w:webHidden/>
          </w:rPr>
          <w:instrText xml:space="preserve"> PAGEREF _Toc131193967 \h </w:instrText>
        </w:r>
        <w:r w:rsidR="00671CD1" w:rsidRPr="00671CD1">
          <w:rPr>
            <w:b w:val="0"/>
            <w:noProof/>
            <w:webHidden/>
          </w:rPr>
        </w:r>
        <w:r w:rsidR="00671CD1" w:rsidRPr="00671CD1">
          <w:rPr>
            <w:b w:val="0"/>
            <w:noProof/>
            <w:webHidden/>
          </w:rPr>
          <w:fldChar w:fldCharType="separate"/>
        </w:r>
        <w:r w:rsidR="00671CD1" w:rsidRPr="00671CD1">
          <w:rPr>
            <w:b w:val="0"/>
            <w:noProof/>
            <w:webHidden/>
          </w:rPr>
          <w:t>32</w:t>
        </w:r>
        <w:r w:rsidR="00671CD1" w:rsidRPr="00671CD1">
          <w:rPr>
            <w:b w:val="0"/>
            <w:noProof/>
            <w:webHidden/>
          </w:rPr>
          <w:fldChar w:fldCharType="end"/>
        </w:r>
      </w:hyperlink>
    </w:p>
    <w:p w14:paraId="47099E22" w14:textId="43A42C49" w:rsidR="00671CD1" w:rsidRPr="00671CD1" w:rsidRDefault="00000000">
      <w:pPr>
        <w:pStyle w:val="TableofFigures"/>
        <w:tabs>
          <w:tab w:val="right" w:leader="dot" w:pos="9628"/>
        </w:tabs>
        <w:rPr>
          <w:rFonts w:cstheme="minorBidi"/>
          <w:b w:val="0"/>
          <w:bCs w:val="0"/>
          <w:noProof/>
          <w:sz w:val="22"/>
          <w:szCs w:val="22"/>
          <w:lang w:bidi="ar-SA"/>
        </w:rPr>
      </w:pPr>
      <w:hyperlink w:anchor="_Toc131193968" w:history="1">
        <w:r w:rsidR="00671CD1" w:rsidRPr="00671CD1">
          <w:rPr>
            <w:rStyle w:val="Hyperlink"/>
            <w:b w:val="0"/>
            <w:noProof/>
          </w:rPr>
          <w:t>Slika 25. Prikaz korištenja usluga kroz IoT platforme u različitim sektorim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68 \h </w:instrText>
        </w:r>
        <w:r w:rsidR="00671CD1" w:rsidRPr="00671CD1">
          <w:rPr>
            <w:b w:val="0"/>
            <w:noProof/>
            <w:webHidden/>
          </w:rPr>
        </w:r>
        <w:r w:rsidR="00671CD1" w:rsidRPr="00671CD1">
          <w:rPr>
            <w:b w:val="0"/>
            <w:noProof/>
            <w:webHidden/>
          </w:rPr>
          <w:fldChar w:fldCharType="separate"/>
        </w:r>
        <w:r w:rsidR="00671CD1" w:rsidRPr="00671CD1">
          <w:rPr>
            <w:b w:val="0"/>
            <w:noProof/>
            <w:webHidden/>
          </w:rPr>
          <w:t>33</w:t>
        </w:r>
        <w:r w:rsidR="00671CD1" w:rsidRPr="00671CD1">
          <w:rPr>
            <w:b w:val="0"/>
            <w:noProof/>
            <w:webHidden/>
          </w:rPr>
          <w:fldChar w:fldCharType="end"/>
        </w:r>
      </w:hyperlink>
    </w:p>
    <w:p w14:paraId="57044B4D" w14:textId="4C1C2DEB" w:rsidR="00671CD1" w:rsidRPr="00671CD1" w:rsidRDefault="00000000">
      <w:pPr>
        <w:pStyle w:val="TableofFigures"/>
        <w:tabs>
          <w:tab w:val="right" w:leader="dot" w:pos="9628"/>
        </w:tabs>
        <w:rPr>
          <w:rFonts w:cstheme="minorBidi"/>
          <w:b w:val="0"/>
          <w:bCs w:val="0"/>
          <w:noProof/>
          <w:sz w:val="22"/>
          <w:szCs w:val="22"/>
          <w:lang w:bidi="ar-SA"/>
        </w:rPr>
      </w:pPr>
      <w:hyperlink w:anchor="_Toc131193969" w:history="1">
        <w:r w:rsidR="00671CD1" w:rsidRPr="00671CD1">
          <w:rPr>
            <w:rStyle w:val="Hyperlink"/>
            <w:b w:val="0"/>
            <w:noProof/>
          </w:rPr>
          <w:t>Slika 26. Tesla automobil</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69 \h </w:instrText>
        </w:r>
        <w:r w:rsidR="00671CD1" w:rsidRPr="00671CD1">
          <w:rPr>
            <w:b w:val="0"/>
            <w:noProof/>
            <w:webHidden/>
          </w:rPr>
        </w:r>
        <w:r w:rsidR="00671CD1" w:rsidRPr="00671CD1">
          <w:rPr>
            <w:b w:val="0"/>
            <w:noProof/>
            <w:webHidden/>
          </w:rPr>
          <w:fldChar w:fldCharType="separate"/>
        </w:r>
        <w:r w:rsidR="00671CD1" w:rsidRPr="00671CD1">
          <w:rPr>
            <w:b w:val="0"/>
            <w:noProof/>
            <w:webHidden/>
          </w:rPr>
          <w:t>34</w:t>
        </w:r>
        <w:r w:rsidR="00671CD1" w:rsidRPr="00671CD1">
          <w:rPr>
            <w:b w:val="0"/>
            <w:noProof/>
            <w:webHidden/>
          </w:rPr>
          <w:fldChar w:fldCharType="end"/>
        </w:r>
      </w:hyperlink>
    </w:p>
    <w:p w14:paraId="5AC9B7B7" w14:textId="1755761A" w:rsidR="00671CD1" w:rsidRPr="00671CD1" w:rsidRDefault="00000000">
      <w:pPr>
        <w:pStyle w:val="TableofFigures"/>
        <w:tabs>
          <w:tab w:val="right" w:leader="dot" w:pos="9628"/>
        </w:tabs>
        <w:rPr>
          <w:rFonts w:cstheme="minorBidi"/>
          <w:b w:val="0"/>
          <w:bCs w:val="0"/>
          <w:noProof/>
          <w:sz w:val="22"/>
          <w:szCs w:val="22"/>
          <w:lang w:bidi="ar-SA"/>
        </w:rPr>
      </w:pPr>
      <w:hyperlink w:anchor="_Toc131193970" w:history="1">
        <w:r w:rsidR="00671CD1" w:rsidRPr="00671CD1">
          <w:rPr>
            <w:rStyle w:val="Hyperlink"/>
            <w:b w:val="0"/>
            <w:noProof/>
          </w:rPr>
          <w:t>Slika 27. Pametna inzulinska pump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0 \h </w:instrText>
        </w:r>
        <w:r w:rsidR="00671CD1" w:rsidRPr="00671CD1">
          <w:rPr>
            <w:b w:val="0"/>
            <w:noProof/>
            <w:webHidden/>
          </w:rPr>
        </w:r>
        <w:r w:rsidR="00671CD1" w:rsidRPr="00671CD1">
          <w:rPr>
            <w:b w:val="0"/>
            <w:noProof/>
            <w:webHidden/>
          </w:rPr>
          <w:fldChar w:fldCharType="separate"/>
        </w:r>
        <w:r w:rsidR="00671CD1" w:rsidRPr="00671CD1">
          <w:rPr>
            <w:b w:val="0"/>
            <w:noProof/>
            <w:webHidden/>
          </w:rPr>
          <w:t>34</w:t>
        </w:r>
        <w:r w:rsidR="00671CD1" w:rsidRPr="00671CD1">
          <w:rPr>
            <w:b w:val="0"/>
            <w:noProof/>
            <w:webHidden/>
          </w:rPr>
          <w:fldChar w:fldCharType="end"/>
        </w:r>
      </w:hyperlink>
    </w:p>
    <w:p w14:paraId="0799D328" w14:textId="1CFBDF3B" w:rsidR="00671CD1" w:rsidRPr="00671CD1" w:rsidRDefault="00000000">
      <w:pPr>
        <w:pStyle w:val="TableofFigures"/>
        <w:tabs>
          <w:tab w:val="right" w:leader="dot" w:pos="9628"/>
        </w:tabs>
        <w:rPr>
          <w:rFonts w:cstheme="minorBidi"/>
          <w:b w:val="0"/>
          <w:bCs w:val="0"/>
          <w:noProof/>
          <w:sz w:val="22"/>
          <w:szCs w:val="22"/>
          <w:lang w:bidi="ar-SA"/>
        </w:rPr>
      </w:pPr>
      <w:hyperlink w:anchor="_Toc131193971" w:history="1">
        <w:r w:rsidR="00671CD1" w:rsidRPr="00671CD1">
          <w:rPr>
            <w:rStyle w:val="Hyperlink"/>
            <w:b w:val="0"/>
            <w:noProof/>
          </w:rPr>
          <w:t>Slika 28. "Pametni" traktor John Deere</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1 \h </w:instrText>
        </w:r>
        <w:r w:rsidR="00671CD1" w:rsidRPr="00671CD1">
          <w:rPr>
            <w:b w:val="0"/>
            <w:noProof/>
            <w:webHidden/>
          </w:rPr>
        </w:r>
        <w:r w:rsidR="00671CD1" w:rsidRPr="00671CD1">
          <w:rPr>
            <w:b w:val="0"/>
            <w:noProof/>
            <w:webHidden/>
          </w:rPr>
          <w:fldChar w:fldCharType="separate"/>
        </w:r>
        <w:r w:rsidR="00671CD1" w:rsidRPr="00671CD1">
          <w:rPr>
            <w:b w:val="0"/>
            <w:noProof/>
            <w:webHidden/>
          </w:rPr>
          <w:t>34</w:t>
        </w:r>
        <w:r w:rsidR="00671CD1" w:rsidRPr="00671CD1">
          <w:rPr>
            <w:b w:val="0"/>
            <w:noProof/>
            <w:webHidden/>
          </w:rPr>
          <w:fldChar w:fldCharType="end"/>
        </w:r>
      </w:hyperlink>
    </w:p>
    <w:p w14:paraId="334659AF" w14:textId="259D480C" w:rsidR="00671CD1" w:rsidRPr="00671CD1" w:rsidRDefault="00000000">
      <w:pPr>
        <w:pStyle w:val="TableofFigures"/>
        <w:tabs>
          <w:tab w:val="right" w:leader="dot" w:pos="9628"/>
        </w:tabs>
        <w:rPr>
          <w:rFonts w:cstheme="minorBidi"/>
          <w:b w:val="0"/>
          <w:bCs w:val="0"/>
          <w:noProof/>
          <w:sz w:val="22"/>
          <w:szCs w:val="22"/>
          <w:lang w:bidi="ar-SA"/>
        </w:rPr>
      </w:pPr>
      <w:hyperlink w:anchor="_Toc131193972" w:history="1">
        <w:r w:rsidR="00671CD1" w:rsidRPr="00671CD1">
          <w:rPr>
            <w:rStyle w:val="Hyperlink"/>
            <w:b w:val="0"/>
            <w:noProof/>
          </w:rPr>
          <w:t>Slika 29. IoT unaprijeđena drvna kompanija na Novom Zelandu</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2 \h </w:instrText>
        </w:r>
        <w:r w:rsidR="00671CD1" w:rsidRPr="00671CD1">
          <w:rPr>
            <w:b w:val="0"/>
            <w:noProof/>
            <w:webHidden/>
          </w:rPr>
        </w:r>
        <w:r w:rsidR="00671CD1" w:rsidRPr="00671CD1">
          <w:rPr>
            <w:b w:val="0"/>
            <w:noProof/>
            <w:webHidden/>
          </w:rPr>
          <w:fldChar w:fldCharType="separate"/>
        </w:r>
        <w:r w:rsidR="00671CD1" w:rsidRPr="00671CD1">
          <w:rPr>
            <w:b w:val="0"/>
            <w:noProof/>
            <w:webHidden/>
          </w:rPr>
          <w:t>35</w:t>
        </w:r>
        <w:r w:rsidR="00671CD1" w:rsidRPr="00671CD1">
          <w:rPr>
            <w:b w:val="0"/>
            <w:noProof/>
            <w:webHidden/>
          </w:rPr>
          <w:fldChar w:fldCharType="end"/>
        </w:r>
      </w:hyperlink>
    </w:p>
    <w:p w14:paraId="2CEB523C" w14:textId="59B7F484" w:rsidR="00671CD1" w:rsidRPr="00671CD1" w:rsidRDefault="00000000">
      <w:pPr>
        <w:pStyle w:val="TableofFigures"/>
        <w:tabs>
          <w:tab w:val="right" w:leader="dot" w:pos="9628"/>
        </w:tabs>
        <w:rPr>
          <w:rFonts w:cstheme="minorBidi"/>
          <w:b w:val="0"/>
          <w:bCs w:val="0"/>
          <w:noProof/>
          <w:sz w:val="22"/>
          <w:szCs w:val="22"/>
          <w:lang w:bidi="ar-SA"/>
        </w:rPr>
      </w:pPr>
      <w:hyperlink w:anchor="_Toc131193973" w:history="1">
        <w:r w:rsidR="00671CD1" w:rsidRPr="00671CD1">
          <w:rPr>
            <w:rStyle w:val="Hyperlink"/>
            <w:b w:val="0"/>
            <w:noProof/>
          </w:rPr>
          <w:t>Slika 30. IoT tržište (mart 2022)</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3 \h </w:instrText>
        </w:r>
        <w:r w:rsidR="00671CD1" w:rsidRPr="00671CD1">
          <w:rPr>
            <w:b w:val="0"/>
            <w:noProof/>
            <w:webHidden/>
          </w:rPr>
        </w:r>
        <w:r w:rsidR="00671CD1" w:rsidRPr="00671CD1">
          <w:rPr>
            <w:b w:val="0"/>
            <w:noProof/>
            <w:webHidden/>
          </w:rPr>
          <w:fldChar w:fldCharType="separate"/>
        </w:r>
        <w:r w:rsidR="00671CD1" w:rsidRPr="00671CD1">
          <w:rPr>
            <w:b w:val="0"/>
            <w:noProof/>
            <w:webHidden/>
          </w:rPr>
          <w:t>37</w:t>
        </w:r>
        <w:r w:rsidR="00671CD1" w:rsidRPr="00671CD1">
          <w:rPr>
            <w:b w:val="0"/>
            <w:noProof/>
            <w:webHidden/>
          </w:rPr>
          <w:fldChar w:fldCharType="end"/>
        </w:r>
      </w:hyperlink>
    </w:p>
    <w:p w14:paraId="5ABEA275" w14:textId="2B0E9EE8" w:rsidR="00671CD1" w:rsidRPr="00671CD1" w:rsidRDefault="00000000">
      <w:pPr>
        <w:pStyle w:val="TableofFigures"/>
        <w:tabs>
          <w:tab w:val="right" w:leader="dot" w:pos="9628"/>
        </w:tabs>
        <w:rPr>
          <w:rFonts w:cstheme="minorBidi"/>
          <w:b w:val="0"/>
          <w:bCs w:val="0"/>
          <w:noProof/>
          <w:sz w:val="22"/>
          <w:szCs w:val="22"/>
          <w:lang w:bidi="ar-SA"/>
        </w:rPr>
      </w:pPr>
      <w:hyperlink w:anchor="_Toc131193974" w:history="1">
        <w:r w:rsidR="00671CD1" w:rsidRPr="00671CD1">
          <w:rPr>
            <w:rStyle w:val="Hyperlink"/>
            <w:b w:val="0"/>
            <w:noProof/>
          </w:rPr>
          <w:t>Slika 31. Predviđanje stanja povezanih IoT uređaja na globalnom nivou</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4 \h </w:instrText>
        </w:r>
        <w:r w:rsidR="00671CD1" w:rsidRPr="00671CD1">
          <w:rPr>
            <w:b w:val="0"/>
            <w:noProof/>
            <w:webHidden/>
          </w:rPr>
        </w:r>
        <w:r w:rsidR="00671CD1" w:rsidRPr="00671CD1">
          <w:rPr>
            <w:b w:val="0"/>
            <w:noProof/>
            <w:webHidden/>
          </w:rPr>
          <w:fldChar w:fldCharType="separate"/>
        </w:r>
        <w:r w:rsidR="00671CD1" w:rsidRPr="00671CD1">
          <w:rPr>
            <w:b w:val="0"/>
            <w:noProof/>
            <w:webHidden/>
          </w:rPr>
          <w:t>37</w:t>
        </w:r>
        <w:r w:rsidR="00671CD1" w:rsidRPr="00671CD1">
          <w:rPr>
            <w:b w:val="0"/>
            <w:noProof/>
            <w:webHidden/>
          </w:rPr>
          <w:fldChar w:fldCharType="end"/>
        </w:r>
      </w:hyperlink>
    </w:p>
    <w:p w14:paraId="5E6B5A76" w14:textId="36AC6D7D" w:rsidR="00671CD1" w:rsidRPr="00671CD1" w:rsidRDefault="00000000">
      <w:pPr>
        <w:pStyle w:val="TableofFigures"/>
        <w:tabs>
          <w:tab w:val="right" w:leader="dot" w:pos="9628"/>
        </w:tabs>
        <w:rPr>
          <w:rFonts w:cstheme="minorBidi"/>
          <w:b w:val="0"/>
          <w:bCs w:val="0"/>
          <w:noProof/>
          <w:sz w:val="22"/>
          <w:szCs w:val="22"/>
          <w:lang w:bidi="ar-SA"/>
        </w:rPr>
      </w:pPr>
      <w:hyperlink w:anchor="_Toc131193975" w:history="1">
        <w:r w:rsidR="00671CD1" w:rsidRPr="00671CD1">
          <w:rPr>
            <w:rStyle w:val="Hyperlink"/>
            <w:b w:val="0"/>
            <w:noProof/>
          </w:rPr>
          <w:t>Slika 32. Prikaz rasporeda pinova na razvojnoj ploči ESP32-WROOM-32D</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5 \h </w:instrText>
        </w:r>
        <w:r w:rsidR="00671CD1" w:rsidRPr="00671CD1">
          <w:rPr>
            <w:b w:val="0"/>
            <w:noProof/>
            <w:webHidden/>
          </w:rPr>
        </w:r>
        <w:r w:rsidR="00671CD1" w:rsidRPr="00671CD1">
          <w:rPr>
            <w:b w:val="0"/>
            <w:noProof/>
            <w:webHidden/>
          </w:rPr>
          <w:fldChar w:fldCharType="separate"/>
        </w:r>
        <w:r w:rsidR="00671CD1" w:rsidRPr="00671CD1">
          <w:rPr>
            <w:b w:val="0"/>
            <w:noProof/>
            <w:webHidden/>
          </w:rPr>
          <w:t>40</w:t>
        </w:r>
        <w:r w:rsidR="00671CD1" w:rsidRPr="00671CD1">
          <w:rPr>
            <w:b w:val="0"/>
            <w:noProof/>
            <w:webHidden/>
          </w:rPr>
          <w:fldChar w:fldCharType="end"/>
        </w:r>
      </w:hyperlink>
    </w:p>
    <w:p w14:paraId="577A59A7" w14:textId="1E63B74A" w:rsidR="00671CD1" w:rsidRPr="00671CD1" w:rsidRDefault="00000000">
      <w:pPr>
        <w:pStyle w:val="TableofFigures"/>
        <w:tabs>
          <w:tab w:val="right" w:leader="dot" w:pos="9628"/>
        </w:tabs>
        <w:rPr>
          <w:rFonts w:cstheme="minorBidi"/>
          <w:b w:val="0"/>
          <w:bCs w:val="0"/>
          <w:noProof/>
          <w:sz w:val="22"/>
          <w:szCs w:val="22"/>
          <w:lang w:bidi="ar-SA"/>
        </w:rPr>
      </w:pPr>
      <w:hyperlink w:anchor="_Toc131193976" w:history="1">
        <w:r w:rsidR="00671CD1" w:rsidRPr="00671CD1">
          <w:rPr>
            <w:rStyle w:val="Hyperlink"/>
            <w:b w:val="0"/>
            <w:noProof/>
          </w:rPr>
          <w:t xml:space="preserve">Slika 33. Prespojne žice, </w:t>
        </w:r>
        <w:r w:rsidR="00671CD1" w:rsidRPr="00671CD1">
          <w:rPr>
            <w:rStyle w:val="Hyperlink"/>
            <w:b w:val="0"/>
            <w:i/>
            <w:noProof/>
          </w:rPr>
          <w:t>breadboard</w:t>
        </w:r>
        <w:r w:rsidR="00671CD1" w:rsidRPr="00671CD1">
          <w:rPr>
            <w:rStyle w:val="Hyperlink"/>
            <w:b w:val="0"/>
            <w:noProof/>
          </w:rPr>
          <w:t xml:space="preserve"> i ekspanziona ploč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6 \h </w:instrText>
        </w:r>
        <w:r w:rsidR="00671CD1" w:rsidRPr="00671CD1">
          <w:rPr>
            <w:b w:val="0"/>
            <w:noProof/>
            <w:webHidden/>
          </w:rPr>
        </w:r>
        <w:r w:rsidR="00671CD1" w:rsidRPr="00671CD1">
          <w:rPr>
            <w:b w:val="0"/>
            <w:noProof/>
            <w:webHidden/>
          </w:rPr>
          <w:fldChar w:fldCharType="separate"/>
        </w:r>
        <w:r w:rsidR="00671CD1" w:rsidRPr="00671CD1">
          <w:rPr>
            <w:b w:val="0"/>
            <w:noProof/>
            <w:webHidden/>
          </w:rPr>
          <w:t>40</w:t>
        </w:r>
        <w:r w:rsidR="00671CD1" w:rsidRPr="00671CD1">
          <w:rPr>
            <w:b w:val="0"/>
            <w:noProof/>
            <w:webHidden/>
          </w:rPr>
          <w:fldChar w:fldCharType="end"/>
        </w:r>
      </w:hyperlink>
    </w:p>
    <w:p w14:paraId="0BCE2E05" w14:textId="25E56E1F" w:rsidR="00671CD1" w:rsidRPr="00671CD1" w:rsidRDefault="00000000">
      <w:pPr>
        <w:pStyle w:val="TableofFigures"/>
        <w:tabs>
          <w:tab w:val="right" w:leader="dot" w:pos="9628"/>
        </w:tabs>
        <w:rPr>
          <w:rFonts w:cstheme="minorBidi"/>
          <w:b w:val="0"/>
          <w:bCs w:val="0"/>
          <w:noProof/>
          <w:sz w:val="22"/>
          <w:szCs w:val="22"/>
          <w:lang w:bidi="ar-SA"/>
        </w:rPr>
      </w:pPr>
      <w:hyperlink w:anchor="_Toc131193977" w:history="1">
        <w:r w:rsidR="00671CD1" w:rsidRPr="00671CD1">
          <w:rPr>
            <w:rStyle w:val="Hyperlink"/>
            <w:b w:val="0"/>
            <w:noProof/>
          </w:rPr>
          <w:t>Slika 34. Prikaz OLED 1.3“ ekran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7 \h </w:instrText>
        </w:r>
        <w:r w:rsidR="00671CD1" w:rsidRPr="00671CD1">
          <w:rPr>
            <w:b w:val="0"/>
            <w:noProof/>
            <w:webHidden/>
          </w:rPr>
        </w:r>
        <w:r w:rsidR="00671CD1" w:rsidRPr="00671CD1">
          <w:rPr>
            <w:b w:val="0"/>
            <w:noProof/>
            <w:webHidden/>
          </w:rPr>
          <w:fldChar w:fldCharType="separate"/>
        </w:r>
        <w:r w:rsidR="00671CD1" w:rsidRPr="00671CD1">
          <w:rPr>
            <w:b w:val="0"/>
            <w:noProof/>
            <w:webHidden/>
          </w:rPr>
          <w:t>42</w:t>
        </w:r>
        <w:r w:rsidR="00671CD1" w:rsidRPr="00671CD1">
          <w:rPr>
            <w:b w:val="0"/>
            <w:noProof/>
            <w:webHidden/>
          </w:rPr>
          <w:fldChar w:fldCharType="end"/>
        </w:r>
      </w:hyperlink>
    </w:p>
    <w:p w14:paraId="7FC81AD4" w14:textId="0EA411B2" w:rsidR="00671CD1" w:rsidRPr="00671CD1" w:rsidRDefault="00000000">
      <w:pPr>
        <w:pStyle w:val="TableofFigures"/>
        <w:tabs>
          <w:tab w:val="right" w:leader="dot" w:pos="9628"/>
        </w:tabs>
        <w:rPr>
          <w:rFonts w:cstheme="minorBidi"/>
          <w:b w:val="0"/>
          <w:bCs w:val="0"/>
          <w:noProof/>
          <w:sz w:val="22"/>
          <w:szCs w:val="22"/>
          <w:lang w:bidi="ar-SA"/>
        </w:rPr>
      </w:pPr>
      <w:hyperlink w:anchor="_Toc131193978" w:history="1">
        <w:r w:rsidR="00671CD1" w:rsidRPr="00671CD1">
          <w:rPr>
            <w:rStyle w:val="Hyperlink"/>
            <w:b w:val="0"/>
            <w:noProof/>
          </w:rPr>
          <w:t>Slika 35. Izgled pločice naponskog djelitelja i prikaz električnog kola sa djeliteljem napon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8 \h </w:instrText>
        </w:r>
        <w:r w:rsidR="00671CD1" w:rsidRPr="00671CD1">
          <w:rPr>
            <w:b w:val="0"/>
            <w:noProof/>
            <w:webHidden/>
          </w:rPr>
        </w:r>
        <w:r w:rsidR="00671CD1" w:rsidRPr="00671CD1">
          <w:rPr>
            <w:b w:val="0"/>
            <w:noProof/>
            <w:webHidden/>
          </w:rPr>
          <w:fldChar w:fldCharType="separate"/>
        </w:r>
        <w:r w:rsidR="00671CD1" w:rsidRPr="00671CD1">
          <w:rPr>
            <w:b w:val="0"/>
            <w:noProof/>
            <w:webHidden/>
          </w:rPr>
          <w:t>42</w:t>
        </w:r>
        <w:r w:rsidR="00671CD1" w:rsidRPr="00671CD1">
          <w:rPr>
            <w:b w:val="0"/>
            <w:noProof/>
            <w:webHidden/>
          </w:rPr>
          <w:fldChar w:fldCharType="end"/>
        </w:r>
      </w:hyperlink>
    </w:p>
    <w:p w14:paraId="3ABA2CE1" w14:textId="4A7B5E93" w:rsidR="00671CD1" w:rsidRPr="00671CD1" w:rsidRDefault="00000000">
      <w:pPr>
        <w:pStyle w:val="TableofFigures"/>
        <w:tabs>
          <w:tab w:val="right" w:leader="dot" w:pos="9628"/>
        </w:tabs>
        <w:rPr>
          <w:rFonts w:cstheme="minorBidi"/>
          <w:b w:val="0"/>
          <w:bCs w:val="0"/>
          <w:noProof/>
          <w:sz w:val="22"/>
          <w:szCs w:val="22"/>
          <w:lang w:bidi="ar-SA"/>
        </w:rPr>
      </w:pPr>
      <w:hyperlink w:anchor="_Toc131193979" w:history="1">
        <w:r w:rsidR="00671CD1" w:rsidRPr="00671CD1">
          <w:rPr>
            <w:rStyle w:val="Hyperlink"/>
            <w:b w:val="0"/>
            <w:noProof/>
          </w:rPr>
          <w:t>Slika 36. Prikaz načina povezivanja senzora struje ACS712 sa mikrokontrolerom</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79 \h </w:instrText>
        </w:r>
        <w:r w:rsidR="00671CD1" w:rsidRPr="00671CD1">
          <w:rPr>
            <w:b w:val="0"/>
            <w:noProof/>
            <w:webHidden/>
          </w:rPr>
        </w:r>
        <w:r w:rsidR="00671CD1" w:rsidRPr="00671CD1">
          <w:rPr>
            <w:b w:val="0"/>
            <w:noProof/>
            <w:webHidden/>
          </w:rPr>
          <w:fldChar w:fldCharType="separate"/>
        </w:r>
        <w:r w:rsidR="00671CD1" w:rsidRPr="00671CD1">
          <w:rPr>
            <w:b w:val="0"/>
            <w:noProof/>
            <w:webHidden/>
          </w:rPr>
          <w:t>43</w:t>
        </w:r>
        <w:r w:rsidR="00671CD1" w:rsidRPr="00671CD1">
          <w:rPr>
            <w:b w:val="0"/>
            <w:noProof/>
            <w:webHidden/>
          </w:rPr>
          <w:fldChar w:fldCharType="end"/>
        </w:r>
      </w:hyperlink>
    </w:p>
    <w:p w14:paraId="135882F1" w14:textId="6ED9BF27" w:rsidR="00671CD1" w:rsidRPr="00671CD1" w:rsidRDefault="00000000">
      <w:pPr>
        <w:pStyle w:val="TableofFigures"/>
        <w:tabs>
          <w:tab w:val="right" w:leader="dot" w:pos="9628"/>
        </w:tabs>
        <w:rPr>
          <w:rFonts w:cstheme="minorBidi"/>
          <w:b w:val="0"/>
          <w:bCs w:val="0"/>
          <w:noProof/>
          <w:sz w:val="22"/>
          <w:szCs w:val="22"/>
          <w:lang w:bidi="ar-SA"/>
        </w:rPr>
      </w:pPr>
      <w:hyperlink w:anchor="_Toc131193980" w:history="1">
        <w:r w:rsidR="00671CD1" w:rsidRPr="00671CD1">
          <w:rPr>
            <w:rStyle w:val="Hyperlink"/>
            <w:b w:val="0"/>
            <w:noProof/>
          </w:rPr>
          <w:t>Slika 37. Prikaz povezivanja senzora BME-280 sa mikrokontrolerom</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0 \h </w:instrText>
        </w:r>
        <w:r w:rsidR="00671CD1" w:rsidRPr="00671CD1">
          <w:rPr>
            <w:b w:val="0"/>
            <w:noProof/>
            <w:webHidden/>
          </w:rPr>
        </w:r>
        <w:r w:rsidR="00671CD1" w:rsidRPr="00671CD1">
          <w:rPr>
            <w:b w:val="0"/>
            <w:noProof/>
            <w:webHidden/>
          </w:rPr>
          <w:fldChar w:fldCharType="separate"/>
        </w:r>
        <w:r w:rsidR="00671CD1" w:rsidRPr="00671CD1">
          <w:rPr>
            <w:b w:val="0"/>
            <w:noProof/>
            <w:webHidden/>
          </w:rPr>
          <w:t>43</w:t>
        </w:r>
        <w:r w:rsidR="00671CD1" w:rsidRPr="00671CD1">
          <w:rPr>
            <w:b w:val="0"/>
            <w:noProof/>
            <w:webHidden/>
          </w:rPr>
          <w:fldChar w:fldCharType="end"/>
        </w:r>
      </w:hyperlink>
    </w:p>
    <w:p w14:paraId="45A40ACD" w14:textId="5617FDF9" w:rsidR="00671CD1" w:rsidRPr="00671CD1" w:rsidRDefault="00000000">
      <w:pPr>
        <w:pStyle w:val="TableofFigures"/>
        <w:tabs>
          <w:tab w:val="right" w:leader="dot" w:pos="9628"/>
        </w:tabs>
        <w:rPr>
          <w:rFonts w:cstheme="minorBidi"/>
          <w:b w:val="0"/>
          <w:bCs w:val="0"/>
          <w:noProof/>
          <w:sz w:val="22"/>
          <w:szCs w:val="22"/>
          <w:lang w:bidi="ar-SA"/>
        </w:rPr>
      </w:pPr>
      <w:hyperlink w:anchor="_Toc131193981" w:history="1">
        <w:r w:rsidR="00671CD1" w:rsidRPr="00671CD1">
          <w:rPr>
            <w:rStyle w:val="Hyperlink"/>
            <w:b w:val="0"/>
            <w:noProof/>
          </w:rPr>
          <w:t xml:space="preserve">Slika 38. Integrisano prekidačko kolo bazirano na </w:t>
        </w:r>
        <w:r w:rsidR="00671CD1" w:rsidRPr="00671CD1">
          <w:rPr>
            <w:rStyle w:val="Hyperlink"/>
            <w:b w:val="0"/>
            <w:iCs/>
            <w:noProof/>
          </w:rPr>
          <w:t>Holo</w:t>
        </w:r>
        <w:r w:rsidR="00671CD1" w:rsidRPr="00671CD1">
          <w:rPr>
            <w:rStyle w:val="Hyperlink"/>
            <w:b w:val="0"/>
            <w:noProof/>
          </w:rPr>
          <w:t>vom senzoru</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1 \h </w:instrText>
        </w:r>
        <w:r w:rsidR="00671CD1" w:rsidRPr="00671CD1">
          <w:rPr>
            <w:b w:val="0"/>
            <w:noProof/>
            <w:webHidden/>
          </w:rPr>
        </w:r>
        <w:r w:rsidR="00671CD1" w:rsidRPr="00671CD1">
          <w:rPr>
            <w:b w:val="0"/>
            <w:noProof/>
            <w:webHidden/>
          </w:rPr>
          <w:fldChar w:fldCharType="separate"/>
        </w:r>
        <w:r w:rsidR="00671CD1" w:rsidRPr="00671CD1">
          <w:rPr>
            <w:b w:val="0"/>
            <w:noProof/>
            <w:webHidden/>
          </w:rPr>
          <w:t>44</w:t>
        </w:r>
        <w:r w:rsidR="00671CD1" w:rsidRPr="00671CD1">
          <w:rPr>
            <w:b w:val="0"/>
            <w:noProof/>
            <w:webHidden/>
          </w:rPr>
          <w:fldChar w:fldCharType="end"/>
        </w:r>
      </w:hyperlink>
    </w:p>
    <w:p w14:paraId="413F3D9A" w14:textId="184A268B" w:rsidR="00671CD1" w:rsidRPr="00671CD1" w:rsidRDefault="00000000">
      <w:pPr>
        <w:pStyle w:val="TableofFigures"/>
        <w:tabs>
          <w:tab w:val="right" w:leader="dot" w:pos="9628"/>
        </w:tabs>
        <w:rPr>
          <w:rFonts w:cstheme="minorBidi"/>
          <w:b w:val="0"/>
          <w:bCs w:val="0"/>
          <w:noProof/>
          <w:sz w:val="22"/>
          <w:szCs w:val="22"/>
          <w:lang w:bidi="ar-SA"/>
        </w:rPr>
      </w:pPr>
      <w:hyperlink w:anchor="_Toc131193982" w:history="1">
        <w:r w:rsidR="00671CD1" w:rsidRPr="00671CD1">
          <w:rPr>
            <w:rStyle w:val="Hyperlink"/>
            <w:b w:val="0"/>
            <w:noProof/>
          </w:rPr>
          <w:t>Slika 39. Prikaz motora korišćenog za pokazne svrhe projekt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2 \h </w:instrText>
        </w:r>
        <w:r w:rsidR="00671CD1" w:rsidRPr="00671CD1">
          <w:rPr>
            <w:b w:val="0"/>
            <w:noProof/>
            <w:webHidden/>
          </w:rPr>
        </w:r>
        <w:r w:rsidR="00671CD1" w:rsidRPr="00671CD1">
          <w:rPr>
            <w:b w:val="0"/>
            <w:noProof/>
            <w:webHidden/>
          </w:rPr>
          <w:fldChar w:fldCharType="separate"/>
        </w:r>
        <w:r w:rsidR="00671CD1" w:rsidRPr="00671CD1">
          <w:rPr>
            <w:b w:val="0"/>
            <w:noProof/>
            <w:webHidden/>
          </w:rPr>
          <w:t>44</w:t>
        </w:r>
        <w:r w:rsidR="00671CD1" w:rsidRPr="00671CD1">
          <w:rPr>
            <w:b w:val="0"/>
            <w:noProof/>
            <w:webHidden/>
          </w:rPr>
          <w:fldChar w:fldCharType="end"/>
        </w:r>
      </w:hyperlink>
    </w:p>
    <w:p w14:paraId="322B22B3" w14:textId="3694CF60" w:rsidR="00671CD1" w:rsidRPr="00671CD1" w:rsidRDefault="00000000">
      <w:pPr>
        <w:pStyle w:val="TableofFigures"/>
        <w:tabs>
          <w:tab w:val="right" w:leader="dot" w:pos="9628"/>
        </w:tabs>
        <w:rPr>
          <w:rFonts w:cstheme="minorBidi"/>
          <w:b w:val="0"/>
          <w:bCs w:val="0"/>
          <w:noProof/>
          <w:sz w:val="22"/>
          <w:szCs w:val="22"/>
          <w:lang w:bidi="ar-SA"/>
        </w:rPr>
      </w:pPr>
      <w:hyperlink w:anchor="_Toc131193983" w:history="1">
        <w:r w:rsidR="00671CD1" w:rsidRPr="00671CD1">
          <w:rPr>
            <w:rStyle w:val="Hyperlink"/>
            <w:b w:val="0"/>
            <w:noProof/>
          </w:rPr>
          <w:t xml:space="preserve">Slika 40. Izgled prozora </w:t>
        </w:r>
        <w:r w:rsidR="00671CD1" w:rsidRPr="00671CD1">
          <w:rPr>
            <w:rStyle w:val="Hyperlink"/>
            <w:b w:val="0"/>
            <w:i/>
            <w:iCs/>
            <w:noProof/>
          </w:rPr>
          <w:t>Arduino</w:t>
        </w:r>
        <w:r w:rsidR="00671CD1" w:rsidRPr="00671CD1">
          <w:rPr>
            <w:rStyle w:val="Hyperlink"/>
            <w:b w:val="0"/>
            <w:noProof/>
          </w:rPr>
          <w:t xml:space="preserve"> IDE razvojnog okruženj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3 \h </w:instrText>
        </w:r>
        <w:r w:rsidR="00671CD1" w:rsidRPr="00671CD1">
          <w:rPr>
            <w:b w:val="0"/>
            <w:noProof/>
            <w:webHidden/>
          </w:rPr>
        </w:r>
        <w:r w:rsidR="00671CD1" w:rsidRPr="00671CD1">
          <w:rPr>
            <w:b w:val="0"/>
            <w:noProof/>
            <w:webHidden/>
          </w:rPr>
          <w:fldChar w:fldCharType="separate"/>
        </w:r>
        <w:r w:rsidR="00671CD1" w:rsidRPr="00671CD1">
          <w:rPr>
            <w:b w:val="0"/>
            <w:noProof/>
            <w:webHidden/>
          </w:rPr>
          <w:t>45</w:t>
        </w:r>
        <w:r w:rsidR="00671CD1" w:rsidRPr="00671CD1">
          <w:rPr>
            <w:b w:val="0"/>
            <w:noProof/>
            <w:webHidden/>
          </w:rPr>
          <w:fldChar w:fldCharType="end"/>
        </w:r>
      </w:hyperlink>
    </w:p>
    <w:p w14:paraId="3BDEFA21" w14:textId="2A32AAB4" w:rsidR="00671CD1" w:rsidRPr="00671CD1" w:rsidRDefault="00000000">
      <w:pPr>
        <w:pStyle w:val="TableofFigures"/>
        <w:tabs>
          <w:tab w:val="right" w:leader="dot" w:pos="9628"/>
        </w:tabs>
        <w:rPr>
          <w:rFonts w:cstheme="minorBidi"/>
          <w:b w:val="0"/>
          <w:bCs w:val="0"/>
          <w:noProof/>
          <w:sz w:val="22"/>
          <w:szCs w:val="22"/>
          <w:lang w:bidi="ar-SA"/>
        </w:rPr>
      </w:pPr>
      <w:hyperlink w:anchor="_Toc131193984" w:history="1">
        <w:r w:rsidR="00671CD1" w:rsidRPr="00671CD1">
          <w:rPr>
            <w:rStyle w:val="Hyperlink"/>
            <w:b w:val="0"/>
            <w:noProof/>
          </w:rPr>
          <w:t xml:space="preserve">Slika 41. Prikaz okruženja programskog alata </w:t>
        </w:r>
        <w:r w:rsidR="00671CD1" w:rsidRPr="00671CD1">
          <w:rPr>
            <w:rStyle w:val="Hyperlink"/>
            <w:b w:val="0"/>
            <w:i/>
            <w:noProof/>
          </w:rPr>
          <w:t>EasyED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4 \h </w:instrText>
        </w:r>
        <w:r w:rsidR="00671CD1" w:rsidRPr="00671CD1">
          <w:rPr>
            <w:b w:val="0"/>
            <w:noProof/>
            <w:webHidden/>
          </w:rPr>
        </w:r>
        <w:r w:rsidR="00671CD1" w:rsidRPr="00671CD1">
          <w:rPr>
            <w:b w:val="0"/>
            <w:noProof/>
            <w:webHidden/>
          </w:rPr>
          <w:fldChar w:fldCharType="separate"/>
        </w:r>
        <w:r w:rsidR="00671CD1" w:rsidRPr="00671CD1">
          <w:rPr>
            <w:b w:val="0"/>
            <w:noProof/>
            <w:webHidden/>
          </w:rPr>
          <w:t>46</w:t>
        </w:r>
        <w:r w:rsidR="00671CD1" w:rsidRPr="00671CD1">
          <w:rPr>
            <w:b w:val="0"/>
            <w:noProof/>
            <w:webHidden/>
          </w:rPr>
          <w:fldChar w:fldCharType="end"/>
        </w:r>
      </w:hyperlink>
    </w:p>
    <w:p w14:paraId="742E9A4E" w14:textId="74696623" w:rsidR="00671CD1" w:rsidRPr="00671CD1" w:rsidRDefault="00000000">
      <w:pPr>
        <w:pStyle w:val="TableofFigures"/>
        <w:tabs>
          <w:tab w:val="right" w:leader="dot" w:pos="9628"/>
        </w:tabs>
        <w:rPr>
          <w:rFonts w:cstheme="minorBidi"/>
          <w:b w:val="0"/>
          <w:bCs w:val="0"/>
          <w:noProof/>
          <w:sz w:val="22"/>
          <w:szCs w:val="22"/>
          <w:lang w:bidi="ar-SA"/>
        </w:rPr>
      </w:pPr>
      <w:hyperlink w:anchor="_Toc131193985" w:history="1">
        <w:r w:rsidR="00671CD1" w:rsidRPr="00671CD1">
          <w:rPr>
            <w:rStyle w:val="Hyperlink"/>
            <w:b w:val="0"/>
            <w:noProof/>
          </w:rPr>
          <w:t>Slika 42. Šema projektovane eksperimentalne ploče</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5 \h </w:instrText>
        </w:r>
        <w:r w:rsidR="00671CD1" w:rsidRPr="00671CD1">
          <w:rPr>
            <w:b w:val="0"/>
            <w:noProof/>
            <w:webHidden/>
          </w:rPr>
        </w:r>
        <w:r w:rsidR="00671CD1" w:rsidRPr="00671CD1">
          <w:rPr>
            <w:b w:val="0"/>
            <w:noProof/>
            <w:webHidden/>
          </w:rPr>
          <w:fldChar w:fldCharType="separate"/>
        </w:r>
        <w:r w:rsidR="00671CD1" w:rsidRPr="00671CD1">
          <w:rPr>
            <w:b w:val="0"/>
            <w:noProof/>
            <w:webHidden/>
          </w:rPr>
          <w:t>47</w:t>
        </w:r>
        <w:r w:rsidR="00671CD1" w:rsidRPr="00671CD1">
          <w:rPr>
            <w:b w:val="0"/>
            <w:noProof/>
            <w:webHidden/>
          </w:rPr>
          <w:fldChar w:fldCharType="end"/>
        </w:r>
      </w:hyperlink>
    </w:p>
    <w:p w14:paraId="3AE285C4" w14:textId="2402263D" w:rsidR="00671CD1" w:rsidRPr="00671CD1" w:rsidRDefault="00000000">
      <w:pPr>
        <w:pStyle w:val="TableofFigures"/>
        <w:tabs>
          <w:tab w:val="right" w:leader="dot" w:pos="9628"/>
        </w:tabs>
        <w:rPr>
          <w:rFonts w:cstheme="minorBidi"/>
          <w:b w:val="0"/>
          <w:bCs w:val="0"/>
          <w:noProof/>
          <w:sz w:val="22"/>
          <w:szCs w:val="22"/>
          <w:lang w:bidi="ar-SA"/>
        </w:rPr>
      </w:pPr>
      <w:hyperlink w:anchor="_Toc131193986" w:history="1">
        <w:r w:rsidR="00671CD1" w:rsidRPr="00671CD1">
          <w:rPr>
            <w:rStyle w:val="Hyperlink"/>
            <w:b w:val="0"/>
            <w:noProof/>
          </w:rPr>
          <w:t xml:space="preserve">Slika 43. Prikaz generisane štampane ploče sa automatskim rutiranjem veza u aplikaciji </w:t>
        </w:r>
        <w:r w:rsidR="00671CD1" w:rsidRPr="00671CD1">
          <w:rPr>
            <w:rStyle w:val="Hyperlink"/>
            <w:b w:val="0"/>
            <w:i/>
            <w:noProof/>
          </w:rPr>
          <w:t>EasyED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6 \h </w:instrText>
        </w:r>
        <w:r w:rsidR="00671CD1" w:rsidRPr="00671CD1">
          <w:rPr>
            <w:b w:val="0"/>
            <w:noProof/>
            <w:webHidden/>
          </w:rPr>
        </w:r>
        <w:r w:rsidR="00671CD1" w:rsidRPr="00671CD1">
          <w:rPr>
            <w:b w:val="0"/>
            <w:noProof/>
            <w:webHidden/>
          </w:rPr>
          <w:fldChar w:fldCharType="separate"/>
        </w:r>
        <w:r w:rsidR="00671CD1" w:rsidRPr="00671CD1">
          <w:rPr>
            <w:b w:val="0"/>
            <w:noProof/>
            <w:webHidden/>
          </w:rPr>
          <w:t>47</w:t>
        </w:r>
        <w:r w:rsidR="00671CD1" w:rsidRPr="00671CD1">
          <w:rPr>
            <w:b w:val="0"/>
            <w:noProof/>
            <w:webHidden/>
          </w:rPr>
          <w:fldChar w:fldCharType="end"/>
        </w:r>
      </w:hyperlink>
    </w:p>
    <w:p w14:paraId="1F328B8B" w14:textId="3B37EEB7" w:rsidR="00671CD1" w:rsidRPr="00671CD1" w:rsidRDefault="00000000">
      <w:pPr>
        <w:pStyle w:val="TableofFigures"/>
        <w:tabs>
          <w:tab w:val="right" w:leader="dot" w:pos="9628"/>
        </w:tabs>
        <w:rPr>
          <w:rFonts w:cstheme="minorBidi"/>
          <w:b w:val="0"/>
          <w:bCs w:val="0"/>
          <w:noProof/>
          <w:sz w:val="22"/>
          <w:szCs w:val="22"/>
          <w:lang w:bidi="ar-SA"/>
        </w:rPr>
      </w:pPr>
      <w:hyperlink w:anchor="_Toc131193987" w:history="1">
        <w:r w:rsidR="00671CD1" w:rsidRPr="00671CD1">
          <w:rPr>
            <w:rStyle w:val="Hyperlink"/>
            <w:b w:val="0"/>
            <w:noProof/>
          </w:rPr>
          <w:t xml:space="preserve">Slika 44. Prikaz 3D modela generisane štampane ploče u aplikaciji </w:t>
        </w:r>
        <w:r w:rsidR="00671CD1" w:rsidRPr="00671CD1">
          <w:rPr>
            <w:rStyle w:val="Hyperlink"/>
            <w:b w:val="0"/>
            <w:i/>
            <w:noProof/>
          </w:rPr>
          <w:t>EasyED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7 \h </w:instrText>
        </w:r>
        <w:r w:rsidR="00671CD1" w:rsidRPr="00671CD1">
          <w:rPr>
            <w:b w:val="0"/>
            <w:noProof/>
            <w:webHidden/>
          </w:rPr>
        </w:r>
        <w:r w:rsidR="00671CD1" w:rsidRPr="00671CD1">
          <w:rPr>
            <w:b w:val="0"/>
            <w:noProof/>
            <w:webHidden/>
          </w:rPr>
          <w:fldChar w:fldCharType="separate"/>
        </w:r>
        <w:r w:rsidR="00671CD1" w:rsidRPr="00671CD1">
          <w:rPr>
            <w:b w:val="0"/>
            <w:noProof/>
            <w:webHidden/>
          </w:rPr>
          <w:t>48</w:t>
        </w:r>
        <w:r w:rsidR="00671CD1" w:rsidRPr="00671CD1">
          <w:rPr>
            <w:b w:val="0"/>
            <w:noProof/>
            <w:webHidden/>
          </w:rPr>
          <w:fldChar w:fldCharType="end"/>
        </w:r>
      </w:hyperlink>
    </w:p>
    <w:p w14:paraId="71201714" w14:textId="4E44F6A1" w:rsidR="00671CD1" w:rsidRPr="00671CD1" w:rsidRDefault="00000000">
      <w:pPr>
        <w:pStyle w:val="TableofFigures"/>
        <w:tabs>
          <w:tab w:val="right" w:leader="dot" w:pos="9628"/>
        </w:tabs>
        <w:rPr>
          <w:rFonts w:cstheme="minorBidi"/>
          <w:b w:val="0"/>
          <w:bCs w:val="0"/>
          <w:noProof/>
          <w:sz w:val="22"/>
          <w:szCs w:val="22"/>
          <w:lang w:bidi="ar-SA"/>
        </w:rPr>
      </w:pPr>
      <w:hyperlink w:anchor="_Toc131193988" w:history="1">
        <w:r w:rsidR="00671CD1" w:rsidRPr="00671CD1">
          <w:rPr>
            <w:rStyle w:val="Hyperlink"/>
            <w:b w:val="0"/>
            <w:noProof/>
          </w:rPr>
          <w:t>Slika 45. Izgled prozora narudžbe za izradu štampane ploče sa sajta kompanije JCLPCB</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8 \h </w:instrText>
        </w:r>
        <w:r w:rsidR="00671CD1" w:rsidRPr="00671CD1">
          <w:rPr>
            <w:b w:val="0"/>
            <w:noProof/>
            <w:webHidden/>
          </w:rPr>
        </w:r>
        <w:r w:rsidR="00671CD1" w:rsidRPr="00671CD1">
          <w:rPr>
            <w:b w:val="0"/>
            <w:noProof/>
            <w:webHidden/>
          </w:rPr>
          <w:fldChar w:fldCharType="separate"/>
        </w:r>
        <w:r w:rsidR="00671CD1" w:rsidRPr="00671CD1">
          <w:rPr>
            <w:b w:val="0"/>
            <w:noProof/>
            <w:webHidden/>
          </w:rPr>
          <w:t>48</w:t>
        </w:r>
        <w:r w:rsidR="00671CD1" w:rsidRPr="00671CD1">
          <w:rPr>
            <w:b w:val="0"/>
            <w:noProof/>
            <w:webHidden/>
          </w:rPr>
          <w:fldChar w:fldCharType="end"/>
        </w:r>
      </w:hyperlink>
    </w:p>
    <w:p w14:paraId="77225452" w14:textId="45ED5D7C" w:rsidR="00671CD1" w:rsidRPr="00671CD1" w:rsidRDefault="00000000">
      <w:pPr>
        <w:pStyle w:val="TableofFigures"/>
        <w:tabs>
          <w:tab w:val="right" w:leader="dot" w:pos="9628"/>
        </w:tabs>
        <w:rPr>
          <w:rFonts w:cstheme="minorBidi"/>
          <w:b w:val="0"/>
          <w:bCs w:val="0"/>
          <w:noProof/>
          <w:sz w:val="22"/>
          <w:szCs w:val="22"/>
          <w:lang w:bidi="ar-SA"/>
        </w:rPr>
      </w:pPr>
      <w:hyperlink w:anchor="_Toc131193989" w:history="1">
        <w:r w:rsidR="00671CD1" w:rsidRPr="00671CD1">
          <w:rPr>
            <w:rStyle w:val="Hyperlink"/>
            <w:b w:val="0"/>
            <w:noProof/>
          </w:rPr>
          <w:t xml:space="preserve">Slika 46. Funkcionalna šema </w:t>
        </w:r>
        <w:r w:rsidR="00671CD1" w:rsidRPr="00671CD1">
          <w:rPr>
            <w:rStyle w:val="Hyperlink"/>
            <w:b w:val="0"/>
            <w:i/>
            <w:noProof/>
          </w:rPr>
          <w:t>ThingSpeak</w:t>
        </w:r>
        <w:r w:rsidR="00671CD1" w:rsidRPr="00671CD1">
          <w:rPr>
            <w:rStyle w:val="Hyperlink"/>
            <w:b w:val="0"/>
            <w:noProof/>
          </w:rPr>
          <w:t xml:space="preserve"> platforme</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89 \h </w:instrText>
        </w:r>
        <w:r w:rsidR="00671CD1" w:rsidRPr="00671CD1">
          <w:rPr>
            <w:b w:val="0"/>
            <w:noProof/>
            <w:webHidden/>
          </w:rPr>
        </w:r>
        <w:r w:rsidR="00671CD1" w:rsidRPr="00671CD1">
          <w:rPr>
            <w:b w:val="0"/>
            <w:noProof/>
            <w:webHidden/>
          </w:rPr>
          <w:fldChar w:fldCharType="separate"/>
        </w:r>
        <w:r w:rsidR="00671CD1" w:rsidRPr="00671CD1">
          <w:rPr>
            <w:b w:val="0"/>
            <w:noProof/>
            <w:webHidden/>
          </w:rPr>
          <w:t>49</w:t>
        </w:r>
        <w:r w:rsidR="00671CD1" w:rsidRPr="00671CD1">
          <w:rPr>
            <w:b w:val="0"/>
            <w:noProof/>
            <w:webHidden/>
          </w:rPr>
          <w:fldChar w:fldCharType="end"/>
        </w:r>
      </w:hyperlink>
    </w:p>
    <w:p w14:paraId="7B09C9F1" w14:textId="72B76163" w:rsidR="00671CD1" w:rsidRPr="00671CD1" w:rsidRDefault="00000000">
      <w:pPr>
        <w:pStyle w:val="TableofFigures"/>
        <w:tabs>
          <w:tab w:val="right" w:leader="dot" w:pos="9628"/>
        </w:tabs>
        <w:rPr>
          <w:rFonts w:cstheme="minorBidi"/>
          <w:b w:val="0"/>
          <w:bCs w:val="0"/>
          <w:noProof/>
          <w:sz w:val="22"/>
          <w:szCs w:val="22"/>
          <w:lang w:bidi="ar-SA"/>
        </w:rPr>
      </w:pPr>
      <w:hyperlink w:anchor="_Toc131193990" w:history="1">
        <w:r w:rsidR="00671CD1" w:rsidRPr="00671CD1">
          <w:rPr>
            <w:rStyle w:val="Hyperlink"/>
            <w:b w:val="0"/>
            <w:noProof/>
          </w:rPr>
          <w:t>Slika 47. Eksperimentalna ploča projektovana za praktični dio završnog rad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90 \h </w:instrText>
        </w:r>
        <w:r w:rsidR="00671CD1" w:rsidRPr="00671CD1">
          <w:rPr>
            <w:b w:val="0"/>
            <w:noProof/>
            <w:webHidden/>
          </w:rPr>
        </w:r>
        <w:r w:rsidR="00671CD1" w:rsidRPr="00671CD1">
          <w:rPr>
            <w:b w:val="0"/>
            <w:noProof/>
            <w:webHidden/>
          </w:rPr>
          <w:fldChar w:fldCharType="separate"/>
        </w:r>
        <w:r w:rsidR="00671CD1" w:rsidRPr="00671CD1">
          <w:rPr>
            <w:b w:val="0"/>
            <w:noProof/>
            <w:webHidden/>
          </w:rPr>
          <w:t>50</w:t>
        </w:r>
        <w:r w:rsidR="00671CD1" w:rsidRPr="00671CD1">
          <w:rPr>
            <w:b w:val="0"/>
            <w:noProof/>
            <w:webHidden/>
          </w:rPr>
          <w:fldChar w:fldCharType="end"/>
        </w:r>
      </w:hyperlink>
    </w:p>
    <w:p w14:paraId="41952201" w14:textId="674E62B0" w:rsidR="00671CD1" w:rsidRPr="00671CD1" w:rsidRDefault="00000000">
      <w:pPr>
        <w:pStyle w:val="TableofFigures"/>
        <w:tabs>
          <w:tab w:val="right" w:leader="dot" w:pos="9628"/>
        </w:tabs>
        <w:rPr>
          <w:rFonts w:cstheme="minorBidi"/>
          <w:b w:val="0"/>
          <w:bCs w:val="0"/>
          <w:noProof/>
          <w:sz w:val="22"/>
          <w:szCs w:val="22"/>
          <w:lang w:bidi="ar-SA"/>
        </w:rPr>
      </w:pPr>
      <w:hyperlink w:anchor="_Toc131193991" w:history="1">
        <w:r w:rsidR="00671CD1" w:rsidRPr="00671CD1">
          <w:rPr>
            <w:rStyle w:val="Hyperlink"/>
            <w:b w:val="0"/>
            <w:noProof/>
          </w:rPr>
          <w:t>Slika 48. Šema povezivanja perifernih komponenti sa razvojnom pločom ESP32-WROOM-32D</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91 \h </w:instrText>
        </w:r>
        <w:r w:rsidR="00671CD1" w:rsidRPr="00671CD1">
          <w:rPr>
            <w:b w:val="0"/>
            <w:noProof/>
            <w:webHidden/>
          </w:rPr>
        </w:r>
        <w:r w:rsidR="00671CD1" w:rsidRPr="00671CD1">
          <w:rPr>
            <w:b w:val="0"/>
            <w:noProof/>
            <w:webHidden/>
          </w:rPr>
          <w:fldChar w:fldCharType="separate"/>
        </w:r>
        <w:r w:rsidR="00671CD1" w:rsidRPr="00671CD1">
          <w:rPr>
            <w:b w:val="0"/>
            <w:noProof/>
            <w:webHidden/>
          </w:rPr>
          <w:t>51</w:t>
        </w:r>
        <w:r w:rsidR="00671CD1" w:rsidRPr="00671CD1">
          <w:rPr>
            <w:b w:val="0"/>
            <w:noProof/>
            <w:webHidden/>
          </w:rPr>
          <w:fldChar w:fldCharType="end"/>
        </w:r>
      </w:hyperlink>
    </w:p>
    <w:p w14:paraId="11465928" w14:textId="3348B056" w:rsidR="00671CD1" w:rsidRPr="00671CD1" w:rsidRDefault="00000000">
      <w:pPr>
        <w:pStyle w:val="TableofFigures"/>
        <w:tabs>
          <w:tab w:val="right" w:leader="dot" w:pos="9628"/>
        </w:tabs>
        <w:rPr>
          <w:rFonts w:cstheme="minorBidi"/>
          <w:b w:val="0"/>
          <w:bCs w:val="0"/>
          <w:noProof/>
          <w:sz w:val="22"/>
          <w:szCs w:val="22"/>
          <w:lang w:bidi="ar-SA"/>
        </w:rPr>
      </w:pPr>
      <w:hyperlink w:anchor="_Toc131193992" w:history="1">
        <w:r w:rsidR="00671CD1" w:rsidRPr="00671CD1">
          <w:rPr>
            <w:rStyle w:val="Hyperlink"/>
            <w:b w:val="0"/>
            <w:noProof/>
          </w:rPr>
          <w:t xml:space="preserve">Slika 49. Definisanje polja u sekciji za podešavanje kanala na </w:t>
        </w:r>
        <w:r w:rsidR="00671CD1" w:rsidRPr="00671CD1">
          <w:rPr>
            <w:rStyle w:val="Hyperlink"/>
            <w:b w:val="0"/>
            <w:i/>
            <w:noProof/>
          </w:rPr>
          <w:t>ThingSpeak</w:t>
        </w:r>
        <w:r w:rsidR="00671CD1" w:rsidRPr="00671CD1">
          <w:rPr>
            <w:rStyle w:val="Hyperlink"/>
            <w:b w:val="0"/>
            <w:noProof/>
          </w:rPr>
          <w:t xml:space="preserve"> platformi</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92 \h </w:instrText>
        </w:r>
        <w:r w:rsidR="00671CD1" w:rsidRPr="00671CD1">
          <w:rPr>
            <w:b w:val="0"/>
            <w:noProof/>
            <w:webHidden/>
          </w:rPr>
        </w:r>
        <w:r w:rsidR="00671CD1" w:rsidRPr="00671CD1">
          <w:rPr>
            <w:b w:val="0"/>
            <w:noProof/>
            <w:webHidden/>
          </w:rPr>
          <w:fldChar w:fldCharType="separate"/>
        </w:r>
        <w:r w:rsidR="00671CD1" w:rsidRPr="00671CD1">
          <w:rPr>
            <w:b w:val="0"/>
            <w:noProof/>
            <w:webHidden/>
          </w:rPr>
          <w:t>52</w:t>
        </w:r>
        <w:r w:rsidR="00671CD1" w:rsidRPr="00671CD1">
          <w:rPr>
            <w:b w:val="0"/>
            <w:noProof/>
            <w:webHidden/>
          </w:rPr>
          <w:fldChar w:fldCharType="end"/>
        </w:r>
      </w:hyperlink>
    </w:p>
    <w:p w14:paraId="52D7105F" w14:textId="29AECD4E" w:rsidR="00671CD1" w:rsidRPr="00671CD1" w:rsidRDefault="00000000">
      <w:pPr>
        <w:pStyle w:val="TableofFigures"/>
        <w:tabs>
          <w:tab w:val="right" w:leader="dot" w:pos="9628"/>
        </w:tabs>
        <w:rPr>
          <w:rFonts w:cstheme="minorBidi"/>
          <w:b w:val="0"/>
          <w:bCs w:val="0"/>
          <w:noProof/>
          <w:sz w:val="22"/>
          <w:szCs w:val="22"/>
          <w:lang w:bidi="ar-SA"/>
        </w:rPr>
      </w:pPr>
      <w:hyperlink w:anchor="_Toc131193993" w:history="1">
        <w:r w:rsidR="00671CD1" w:rsidRPr="00671CD1">
          <w:rPr>
            <w:rStyle w:val="Hyperlink"/>
            <w:b w:val="0"/>
            <w:noProof/>
          </w:rPr>
          <w:t>Slika 50. Izgled veb stranice za potrebe završnog rada</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93 \h </w:instrText>
        </w:r>
        <w:r w:rsidR="00671CD1" w:rsidRPr="00671CD1">
          <w:rPr>
            <w:b w:val="0"/>
            <w:noProof/>
            <w:webHidden/>
          </w:rPr>
        </w:r>
        <w:r w:rsidR="00671CD1" w:rsidRPr="00671CD1">
          <w:rPr>
            <w:b w:val="0"/>
            <w:noProof/>
            <w:webHidden/>
          </w:rPr>
          <w:fldChar w:fldCharType="separate"/>
        </w:r>
        <w:r w:rsidR="00671CD1" w:rsidRPr="00671CD1">
          <w:rPr>
            <w:b w:val="0"/>
            <w:noProof/>
            <w:webHidden/>
          </w:rPr>
          <w:t>52</w:t>
        </w:r>
        <w:r w:rsidR="00671CD1" w:rsidRPr="00671CD1">
          <w:rPr>
            <w:b w:val="0"/>
            <w:noProof/>
            <w:webHidden/>
          </w:rPr>
          <w:fldChar w:fldCharType="end"/>
        </w:r>
      </w:hyperlink>
    </w:p>
    <w:p w14:paraId="1F9BF93C" w14:textId="597D9AFE" w:rsidR="00671CD1" w:rsidRPr="00671CD1" w:rsidRDefault="00000000">
      <w:pPr>
        <w:pStyle w:val="TableofFigures"/>
        <w:tabs>
          <w:tab w:val="right" w:leader="dot" w:pos="9628"/>
        </w:tabs>
        <w:rPr>
          <w:rFonts w:cstheme="minorBidi"/>
          <w:b w:val="0"/>
          <w:bCs w:val="0"/>
          <w:noProof/>
          <w:sz w:val="22"/>
          <w:szCs w:val="22"/>
          <w:lang w:bidi="ar-SA"/>
        </w:rPr>
      </w:pPr>
      <w:hyperlink w:anchor="_Toc131193994" w:history="1">
        <w:r w:rsidR="00671CD1" w:rsidRPr="00671CD1">
          <w:rPr>
            <w:rStyle w:val="Hyperlink"/>
            <w:b w:val="0"/>
            <w:noProof/>
          </w:rPr>
          <w:t>Slika 51. Izgled eksperimentalne ploče sa prikazom parametara na lokalnom ekranu</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94 \h </w:instrText>
        </w:r>
        <w:r w:rsidR="00671CD1" w:rsidRPr="00671CD1">
          <w:rPr>
            <w:b w:val="0"/>
            <w:noProof/>
            <w:webHidden/>
          </w:rPr>
        </w:r>
        <w:r w:rsidR="00671CD1" w:rsidRPr="00671CD1">
          <w:rPr>
            <w:b w:val="0"/>
            <w:noProof/>
            <w:webHidden/>
          </w:rPr>
          <w:fldChar w:fldCharType="separate"/>
        </w:r>
        <w:r w:rsidR="00671CD1" w:rsidRPr="00671CD1">
          <w:rPr>
            <w:b w:val="0"/>
            <w:noProof/>
            <w:webHidden/>
          </w:rPr>
          <w:t>53</w:t>
        </w:r>
        <w:r w:rsidR="00671CD1" w:rsidRPr="00671CD1">
          <w:rPr>
            <w:b w:val="0"/>
            <w:noProof/>
            <w:webHidden/>
          </w:rPr>
          <w:fldChar w:fldCharType="end"/>
        </w:r>
      </w:hyperlink>
    </w:p>
    <w:p w14:paraId="3DB53BC7" w14:textId="45F639D3" w:rsidR="00671CD1" w:rsidRPr="00671CD1" w:rsidRDefault="00000000">
      <w:pPr>
        <w:pStyle w:val="TableofFigures"/>
        <w:tabs>
          <w:tab w:val="right" w:leader="dot" w:pos="9628"/>
        </w:tabs>
        <w:rPr>
          <w:rFonts w:cstheme="minorBidi"/>
          <w:b w:val="0"/>
          <w:bCs w:val="0"/>
          <w:noProof/>
          <w:sz w:val="22"/>
          <w:szCs w:val="22"/>
          <w:lang w:bidi="ar-SA"/>
        </w:rPr>
      </w:pPr>
      <w:hyperlink w:anchor="_Toc131193995" w:history="1">
        <w:r w:rsidR="00671CD1" w:rsidRPr="00671CD1">
          <w:rPr>
            <w:rStyle w:val="Hyperlink"/>
            <w:b w:val="0"/>
            <w:noProof/>
          </w:rPr>
          <w:t xml:space="preserve">Slika 52. Vizuelizacija parametara sa motora na </w:t>
        </w:r>
        <w:r w:rsidR="00671CD1" w:rsidRPr="00671CD1">
          <w:rPr>
            <w:rStyle w:val="Hyperlink"/>
            <w:b w:val="0"/>
            <w:i/>
            <w:iCs/>
            <w:noProof/>
          </w:rPr>
          <w:t>ThingSpeak</w:t>
        </w:r>
        <w:r w:rsidR="00671CD1" w:rsidRPr="00671CD1">
          <w:rPr>
            <w:rStyle w:val="Hyperlink"/>
            <w:b w:val="0"/>
            <w:noProof/>
          </w:rPr>
          <w:t xml:space="preserve"> platformi</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95 \h </w:instrText>
        </w:r>
        <w:r w:rsidR="00671CD1" w:rsidRPr="00671CD1">
          <w:rPr>
            <w:b w:val="0"/>
            <w:noProof/>
            <w:webHidden/>
          </w:rPr>
        </w:r>
        <w:r w:rsidR="00671CD1" w:rsidRPr="00671CD1">
          <w:rPr>
            <w:b w:val="0"/>
            <w:noProof/>
            <w:webHidden/>
          </w:rPr>
          <w:fldChar w:fldCharType="separate"/>
        </w:r>
        <w:r w:rsidR="00671CD1" w:rsidRPr="00671CD1">
          <w:rPr>
            <w:b w:val="0"/>
            <w:noProof/>
            <w:webHidden/>
          </w:rPr>
          <w:t>53</w:t>
        </w:r>
        <w:r w:rsidR="00671CD1" w:rsidRPr="00671CD1">
          <w:rPr>
            <w:b w:val="0"/>
            <w:noProof/>
            <w:webHidden/>
          </w:rPr>
          <w:fldChar w:fldCharType="end"/>
        </w:r>
      </w:hyperlink>
    </w:p>
    <w:p w14:paraId="6CC317FC" w14:textId="267DB762" w:rsidR="00671CD1" w:rsidRPr="00671CD1" w:rsidRDefault="00000000">
      <w:pPr>
        <w:pStyle w:val="TableofFigures"/>
        <w:tabs>
          <w:tab w:val="right" w:leader="dot" w:pos="9628"/>
        </w:tabs>
        <w:rPr>
          <w:rFonts w:cstheme="minorBidi"/>
          <w:b w:val="0"/>
          <w:bCs w:val="0"/>
          <w:noProof/>
          <w:sz w:val="22"/>
          <w:szCs w:val="22"/>
          <w:lang w:bidi="ar-SA"/>
        </w:rPr>
      </w:pPr>
      <w:hyperlink w:anchor="_Toc131193996" w:history="1">
        <w:r w:rsidR="00671CD1" w:rsidRPr="00671CD1">
          <w:rPr>
            <w:rStyle w:val="Hyperlink"/>
            <w:b w:val="0"/>
            <w:noProof/>
          </w:rPr>
          <w:t xml:space="preserve">Slika 53. Pregled parametara motora kroz aplikaciju </w:t>
        </w:r>
        <w:r w:rsidR="00671CD1" w:rsidRPr="00671CD1">
          <w:rPr>
            <w:rStyle w:val="Hyperlink"/>
            <w:b w:val="0"/>
            <w:i/>
            <w:noProof/>
          </w:rPr>
          <w:t>ThingView - ThingSpeak viewer</w:t>
        </w:r>
        <w:r w:rsidR="00671CD1" w:rsidRPr="00671CD1">
          <w:rPr>
            <w:rStyle w:val="Hyperlink"/>
            <w:b w:val="0"/>
            <w:noProof/>
          </w:rPr>
          <w:t xml:space="preserve"> na mobilnom telefonu</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96 \h </w:instrText>
        </w:r>
        <w:r w:rsidR="00671CD1" w:rsidRPr="00671CD1">
          <w:rPr>
            <w:b w:val="0"/>
            <w:noProof/>
            <w:webHidden/>
          </w:rPr>
        </w:r>
        <w:r w:rsidR="00671CD1" w:rsidRPr="00671CD1">
          <w:rPr>
            <w:b w:val="0"/>
            <w:noProof/>
            <w:webHidden/>
          </w:rPr>
          <w:fldChar w:fldCharType="separate"/>
        </w:r>
        <w:r w:rsidR="00671CD1" w:rsidRPr="00671CD1">
          <w:rPr>
            <w:b w:val="0"/>
            <w:noProof/>
            <w:webHidden/>
          </w:rPr>
          <w:t>54</w:t>
        </w:r>
        <w:r w:rsidR="00671CD1" w:rsidRPr="00671CD1">
          <w:rPr>
            <w:b w:val="0"/>
            <w:noProof/>
            <w:webHidden/>
          </w:rPr>
          <w:fldChar w:fldCharType="end"/>
        </w:r>
      </w:hyperlink>
    </w:p>
    <w:p w14:paraId="137BFE75" w14:textId="1F4B2F62" w:rsidR="00671CD1" w:rsidRPr="00671CD1" w:rsidRDefault="00000000">
      <w:pPr>
        <w:pStyle w:val="TableofFigures"/>
        <w:tabs>
          <w:tab w:val="right" w:leader="dot" w:pos="9628"/>
        </w:tabs>
        <w:rPr>
          <w:rFonts w:cstheme="minorBidi"/>
          <w:b w:val="0"/>
          <w:bCs w:val="0"/>
          <w:noProof/>
          <w:sz w:val="22"/>
          <w:szCs w:val="22"/>
          <w:lang w:bidi="ar-SA"/>
        </w:rPr>
      </w:pPr>
      <w:hyperlink w:anchor="_Toc131193997" w:history="1">
        <w:r w:rsidR="00671CD1" w:rsidRPr="00671CD1">
          <w:rPr>
            <w:rStyle w:val="Hyperlink"/>
            <w:b w:val="0"/>
            <w:noProof/>
          </w:rPr>
          <w:t xml:space="preserve">Slika 54. Prikaz grafikona dobijenog upotrebom </w:t>
        </w:r>
        <w:r w:rsidR="00671CD1" w:rsidRPr="00671CD1">
          <w:rPr>
            <w:rStyle w:val="Hyperlink"/>
            <w:b w:val="0"/>
            <w:i/>
            <w:noProof/>
          </w:rPr>
          <w:t>Matlab</w:t>
        </w:r>
        <w:r w:rsidR="00671CD1" w:rsidRPr="00671CD1">
          <w:rPr>
            <w:rStyle w:val="Hyperlink"/>
            <w:b w:val="0"/>
            <w:noProof/>
          </w:rPr>
          <w:t xml:space="preserve"> vizuelizacije dostupne na </w:t>
        </w:r>
        <w:r w:rsidR="00671CD1" w:rsidRPr="00671CD1">
          <w:rPr>
            <w:rStyle w:val="Hyperlink"/>
            <w:b w:val="0"/>
            <w:i/>
            <w:iCs/>
            <w:noProof/>
          </w:rPr>
          <w:t>ThingSpeak</w:t>
        </w:r>
        <w:r w:rsidR="00671CD1" w:rsidRPr="00671CD1">
          <w:rPr>
            <w:rStyle w:val="Hyperlink"/>
            <w:b w:val="0"/>
            <w:noProof/>
          </w:rPr>
          <w:t xml:space="preserve"> platformi</w:t>
        </w:r>
        <w:r w:rsidR="00671CD1" w:rsidRPr="00671CD1">
          <w:rPr>
            <w:b w:val="0"/>
            <w:noProof/>
            <w:webHidden/>
          </w:rPr>
          <w:tab/>
        </w:r>
        <w:r w:rsidR="00671CD1" w:rsidRPr="00671CD1">
          <w:rPr>
            <w:b w:val="0"/>
            <w:noProof/>
            <w:webHidden/>
          </w:rPr>
          <w:fldChar w:fldCharType="begin"/>
        </w:r>
        <w:r w:rsidR="00671CD1" w:rsidRPr="00671CD1">
          <w:rPr>
            <w:b w:val="0"/>
            <w:noProof/>
            <w:webHidden/>
          </w:rPr>
          <w:instrText xml:space="preserve"> PAGEREF _Toc131193997 \h </w:instrText>
        </w:r>
        <w:r w:rsidR="00671CD1" w:rsidRPr="00671CD1">
          <w:rPr>
            <w:b w:val="0"/>
            <w:noProof/>
            <w:webHidden/>
          </w:rPr>
        </w:r>
        <w:r w:rsidR="00671CD1" w:rsidRPr="00671CD1">
          <w:rPr>
            <w:b w:val="0"/>
            <w:noProof/>
            <w:webHidden/>
          </w:rPr>
          <w:fldChar w:fldCharType="separate"/>
        </w:r>
        <w:r w:rsidR="00671CD1" w:rsidRPr="00671CD1">
          <w:rPr>
            <w:b w:val="0"/>
            <w:noProof/>
            <w:webHidden/>
          </w:rPr>
          <w:t>54</w:t>
        </w:r>
        <w:r w:rsidR="00671CD1" w:rsidRPr="00671CD1">
          <w:rPr>
            <w:b w:val="0"/>
            <w:noProof/>
            <w:webHidden/>
          </w:rPr>
          <w:fldChar w:fldCharType="end"/>
        </w:r>
      </w:hyperlink>
    </w:p>
    <w:p w14:paraId="31B32F6C" w14:textId="4E20F687" w:rsidR="00671CD1" w:rsidRDefault="00671CD1" w:rsidP="008212A4">
      <w:pPr>
        <w:pStyle w:val="Tekstrada"/>
      </w:pPr>
      <w:r w:rsidRPr="00671CD1">
        <w:fldChar w:fldCharType="end"/>
      </w:r>
    </w:p>
    <w:p w14:paraId="619E72F5" w14:textId="53985A37" w:rsidR="004548CD" w:rsidRDefault="004548CD" w:rsidP="008212A4">
      <w:pPr>
        <w:pStyle w:val="Tekstrada"/>
      </w:pPr>
    </w:p>
    <w:p w14:paraId="16C9DE94" w14:textId="596C8B23" w:rsidR="004548CD" w:rsidRDefault="004548CD" w:rsidP="008212A4">
      <w:pPr>
        <w:pStyle w:val="Tekstrada"/>
      </w:pPr>
    </w:p>
    <w:p w14:paraId="3422A079" w14:textId="2F7304DF" w:rsidR="004548CD" w:rsidRDefault="004548CD" w:rsidP="008212A4">
      <w:pPr>
        <w:pStyle w:val="Tekstrada"/>
      </w:pPr>
    </w:p>
    <w:p w14:paraId="6A8E9A5A" w14:textId="7BC46980" w:rsidR="004548CD" w:rsidRDefault="004548CD" w:rsidP="008212A4">
      <w:pPr>
        <w:pStyle w:val="Tekstrada"/>
      </w:pPr>
    </w:p>
    <w:p w14:paraId="3910488A" w14:textId="40BBA57B" w:rsidR="004548CD" w:rsidRDefault="004548CD" w:rsidP="008212A4">
      <w:pPr>
        <w:pStyle w:val="Tekstrada"/>
      </w:pPr>
    </w:p>
    <w:p w14:paraId="79C8473B" w14:textId="1361A3B0" w:rsidR="004548CD" w:rsidRDefault="004548CD" w:rsidP="008212A4">
      <w:pPr>
        <w:pStyle w:val="Tekstrada"/>
      </w:pPr>
    </w:p>
    <w:p w14:paraId="23D15727" w14:textId="31094032" w:rsidR="004548CD" w:rsidRDefault="004548CD" w:rsidP="008212A4">
      <w:pPr>
        <w:pStyle w:val="Tekstrada"/>
      </w:pPr>
    </w:p>
    <w:p w14:paraId="4AF08D83" w14:textId="0971C225" w:rsidR="004548CD" w:rsidRDefault="004548CD" w:rsidP="008212A4">
      <w:pPr>
        <w:pStyle w:val="Tekstrada"/>
      </w:pPr>
    </w:p>
    <w:p w14:paraId="6C31B9F7" w14:textId="4AB81F3B" w:rsidR="004548CD" w:rsidRDefault="004548CD" w:rsidP="008212A4">
      <w:pPr>
        <w:pStyle w:val="Tekstrada"/>
      </w:pPr>
    </w:p>
    <w:p w14:paraId="149306DC" w14:textId="677AD307" w:rsidR="004548CD" w:rsidRDefault="004548CD" w:rsidP="008212A4">
      <w:pPr>
        <w:pStyle w:val="Tekstrada"/>
      </w:pPr>
    </w:p>
    <w:p w14:paraId="6DFE9AB7" w14:textId="5B826341" w:rsidR="004548CD" w:rsidRDefault="004548CD" w:rsidP="008212A4">
      <w:pPr>
        <w:pStyle w:val="Tekstrada"/>
      </w:pPr>
    </w:p>
    <w:p w14:paraId="3426895C" w14:textId="4570529B" w:rsidR="004548CD" w:rsidRDefault="004548CD" w:rsidP="008212A4">
      <w:pPr>
        <w:pStyle w:val="Tekstrada"/>
      </w:pPr>
    </w:p>
    <w:p w14:paraId="011DE964" w14:textId="738F5613" w:rsidR="004548CD" w:rsidRDefault="004548CD" w:rsidP="008212A4">
      <w:pPr>
        <w:pStyle w:val="Tekstrada"/>
      </w:pPr>
    </w:p>
    <w:p w14:paraId="5CE6124F" w14:textId="01594C60" w:rsidR="004548CD" w:rsidRDefault="004548CD" w:rsidP="008212A4">
      <w:pPr>
        <w:pStyle w:val="Tekstrada"/>
      </w:pPr>
    </w:p>
    <w:p w14:paraId="59D3B306" w14:textId="2987D735" w:rsidR="004548CD" w:rsidRDefault="004548CD" w:rsidP="008212A4">
      <w:pPr>
        <w:pStyle w:val="Tekstrada"/>
      </w:pPr>
    </w:p>
    <w:p w14:paraId="5B57CC04" w14:textId="523AA565" w:rsidR="004548CD" w:rsidRDefault="004548CD" w:rsidP="008212A4">
      <w:pPr>
        <w:pStyle w:val="Tekstrada"/>
      </w:pPr>
    </w:p>
    <w:p w14:paraId="2EE7FBC5" w14:textId="14B27382" w:rsidR="004548CD" w:rsidRDefault="004548CD" w:rsidP="008212A4">
      <w:pPr>
        <w:pStyle w:val="Tekstrada"/>
      </w:pPr>
    </w:p>
    <w:p w14:paraId="1D060BE2" w14:textId="0C02A5C9" w:rsidR="004548CD" w:rsidRDefault="004548CD" w:rsidP="008212A4">
      <w:pPr>
        <w:pStyle w:val="Tekstrada"/>
      </w:pPr>
    </w:p>
    <w:p w14:paraId="5C9ECAD6" w14:textId="52D86422" w:rsidR="004548CD" w:rsidRDefault="004548CD" w:rsidP="008212A4">
      <w:pPr>
        <w:pStyle w:val="Tekstrada"/>
      </w:pPr>
    </w:p>
    <w:p w14:paraId="528657DF" w14:textId="06E5F8F5" w:rsidR="004548CD" w:rsidRDefault="004548CD" w:rsidP="008212A4">
      <w:pPr>
        <w:pStyle w:val="Tekstrada"/>
      </w:pPr>
    </w:p>
    <w:p w14:paraId="3F8C748B" w14:textId="0A5FD26A" w:rsidR="004548CD" w:rsidRDefault="004548CD" w:rsidP="008212A4">
      <w:pPr>
        <w:pStyle w:val="Tekstrada"/>
      </w:pPr>
    </w:p>
    <w:p w14:paraId="1917DECA" w14:textId="43CA9A4A" w:rsidR="004548CD" w:rsidRDefault="004548CD" w:rsidP="008212A4">
      <w:pPr>
        <w:pStyle w:val="Tekstrada"/>
      </w:pPr>
    </w:p>
    <w:p w14:paraId="4E8DD77B" w14:textId="32907847" w:rsidR="004548CD" w:rsidRDefault="004548CD" w:rsidP="008212A4">
      <w:pPr>
        <w:pStyle w:val="Tekstrada"/>
      </w:pPr>
    </w:p>
    <w:p w14:paraId="6B631987" w14:textId="53D732CC" w:rsidR="004548CD" w:rsidRDefault="004548CD" w:rsidP="008212A4">
      <w:pPr>
        <w:pStyle w:val="Tekstrada"/>
      </w:pPr>
    </w:p>
    <w:p w14:paraId="01C4A58A" w14:textId="700F420C" w:rsidR="004548CD" w:rsidRDefault="004548CD" w:rsidP="008212A4">
      <w:pPr>
        <w:pStyle w:val="Tekstrada"/>
      </w:pPr>
    </w:p>
    <w:p w14:paraId="1465B8EE" w14:textId="1D744287" w:rsidR="004548CD" w:rsidRDefault="004548CD" w:rsidP="008212A4">
      <w:pPr>
        <w:pStyle w:val="Tekstrada"/>
      </w:pPr>
    </w:p>
    <w:p w14:paraId="1028F423" w14:textId="0E2A93F2" w:rsidR="004548CD" w:rsidRDefault="004548CD" w:rsidP="008212A4">
      <w:pPr>
        <w:pStyle w:val="Tekstrada"/>
      </w:pPr>
    </w:p>
    <w:p w14:paraId="127A6B5B" w14:textId="77777777" w:rsidR="004548CD" w:rsidRDefault="004548CD" w:rsidP="008212A4">
      <w:pPr>
        <w:pStyle w:val="Tekstrada"/>
      </w:pPr>
    </w:p>
    <w:p w14:paraId="6C370B50" w14:textId="4392EA91" w:rsidR="00723F19" w:rsidRDefault="00A00A7F" w:rsidP="003874E9">
      <w:pPr>
        <w:pStyle w:val="Jednacine"/>
      </w:pPr>
      <w:r>
        <w:lastRenderedPageBreak/>
        <w:t>SPISAK TABELA</w:t>
      </w:r>
    </w:p>
    <w:p w14:paraId="4219C715" w14:textId="219189E0" w:rsidR="00A00B2B" w:rsidRPr="00A00B2B" w:rsidRDefault="00A00B2B">
      <w:pPr>
        <w:pStyle w:val="TableofFigures"/>
        <w:tabs>
          <w:tab w:val="right" w:leader="dot" w:pos="9628"/>
        </w:tabs>
        <w:rPr>
          <w:rFonts w:cstheme="minorBidi"/>
          <w:b w:val="0"/>
          <w:bCs w:val="0"/>
          <w:noProof/>
          <w:sz w:val="22"/>
          <w:szCs w:val="22"/>
          <w:lang w:bidi="ar-SA"/>
        </w:rPr>
      </w:pPr>
      <w:r w:rsidRPr="00A00B2B">
        <w:rPr>
          <w:b w:val="0"/>
        </w:rPr>
        <w:fldChar w:fldCharType="begin"/>
      </w:r>
      <w:r w:rsidRPr="00A00B2B">
        <w:rPr>
          <w:b w:val="0"/>
        </w:rPr>
        <w:instrText xml:space="preserve"> TOC \h \z \c "Tabela" </w:instrText>
      </w:r>
      <w:r w:rsidRPr="00A00B2B">
        <w:rPr>
          <w:b w:val="0"/>
        </w:rPr>
        <w:fldChar w:fldCharType="separate"/>
      </w:r>
      <w:hyperlink w:anchor="_Toc131143066" w:history="1">
        <w:r w:rsidRPr="00A00B2B">
          <w:rPr>
            <w:rStyle w:val="Hyperlink"/>
            <w:b w:val="0"/>
            <w:noProof/>
          </w:rPr>
          <w:t>Tabela 1. Hardverska specifikacija serijskih komunikacionih standarda</w:t>
        </w:r>
        <w:r w:rsidRPr="00A00B2B">
          <w:rPr>
            <w:b w:val="0"/>
            <w:noProof/>
            <w:webHidden/>
          </w:rPr>
          <w:tab/>
        </w:r>
        <w:r w:rsidRPr="00A00B2B">
          <w:rPr>
            <w:b w:val="0"/>
            <w:noProof/>
            <w:webHidden/>
          </w:rPr>
          <w:fldChar w:fldCharType="begin"/>
        </w:r>
        <w:r w:rsidRPr="00A00B2B">
          <w:rPr>
            <w:b w:val="0"/>
            <w:noProof/>
            <w:webHidden/>
          </w:rPr>
          <w:instrText xml:space="preserve"> PAGEREF _Toc131143066 \h </w:instrText>
        </w:r>
        <w:r w:rsidRPr="00A00B2B">
          <w:rPr>
            <w:b w:val="0"/>
            <w:noProof/>
            <w:webHidden/>
          </w:rPr>
        </w:r>
        <w:r w:rsidRPr="00A00B2B">
          <w:rPr>
            <w:b w:val="0"/>
            <w:noProof/>
            <w:webHidden/>
          </w:rPr>
          <w:fldChar w:fldCharType="separate"/>
        </w:r>
        <w:r w:rsidRPr="00A00B2B">
          <w:rPr>
            <w:b w:val="0"/>
            <w:noProof/>
            <w:webHidden/>
          </w:rPr>
          <w:t>20</w:t>
        </w:r>
        <w:r w:rsidRPr="00A00B2B">
          <w:rPr>
            <w:b w:val="0"/>
            <w:noProof/>
            <w:webHidden/>
          </w:rPr>
          <w:fldChar w:fldCharType="end"/>
        </w:r>
      </w:hyperlink>
    </w:p>
    <w:p w14:paraId="71F74AD7" w14:textId="0677D2FA" w:rsidR="00A00B2B" w:rsidRPr="00A00B2B" w:rsidRDefault="00000000">
      <w:pPr>
        <w:pStyle w:val="TableofFigures"/>
        <w:tabs>
          <w:tab w:val="right" w:leader="dot" w:pos="9628"/>
        </w:tabs>
        <w:rPr>
          <w:rFonts w:cstheme="minorBidi"/>
          <w:b w:val="0"/>
          <w:bCs w:val="0"/>
          <w:noProof/>
          <w:sz w:val="22"/>
          <w:szCs w:val="22"/>
          <w:lang w:bidi="ar-SA"/>
        </w:rPr>
      </w:pPr>
      <w:hyperlink w:anchor="_Toc131143067" w:history="1">
        <w:r w:rsidR="00A00B2B" w:rsidRPr="00A00B2B">
          <w:rPr>
            <w:rStyle w:val="Hyperlink"/>
            <w:b w:val="0"/>
            <w:noProof/>
          </w:rPr>
          <w:t>Tabela 2. Ključne razlike IIoT-a i i IoT-a</w:t>
        </w:r>
        <w:r w:rsidR="00A00B2B" w:rsidRPr="00A00B2B">
          <w:rPr>
            <w:b w:val="0"/>
            <w:noProof/>
            <w:webHidden/>
          </w:rPr>
          <w:tab/>
        </w:r>
        <w:r w:rsidR="00A00B2B" w:rsidRPr="00A00B2B">
          <w:rPr>
            <w:b w:val="0"/>
            <w:noProof/>
            <w:webHidden/>
          </w:rPr>
          <w:fldChar w:fldCharType="begin"/>
        </w:r>
        <w:r w:rsidR="00A00B2B" w:rsidRPr="00A00B2B">
          <w:rPr>
            <w:b w:val="0"/>
            <w:noProof/>
            <w:webHidden/>
          </w:rPr>
          <w:instrText xml:space="preserve"> PAGEREF _Toc131143067 \h </w:instrText>
        </w:r>
        <w:r w:rsidR="00A00B2B" w:rsidRPr="00A00B2B">
          <w:rPr>
            <w:b w:val="0"/>
            <w:noProof/>
            <w:webHidden/>
          </w:rPr>
        </w:r>
        <w:r w:rsidR="00A00B2B" w:rsidRPr="00A00B2B">
          <w:rPr>
            <w:b w:val="0"/>
            <w:noProof/>
            <w:webHidden/>
          </w:rPr>
          <w:fldChar w:fldCharType="separate"/>
        </w:r>
        <w:r w:rsidR="00A00B2B" w:rsidRPr="00A00B2B">
          <w:rPr>
            <w:b w:val="0"/>
            <w:noProof/>
            <w:webHidden/>
          </w:rPr>
          <w:t>27</w:t>
        </w:r>
        <w:r w:rsidR="00A00B2B" w:rsidRPr="00A00B2B">
          <w:rPr>
            <w:b w:val="0"/>
            <w:noProof/>
            <w:webHidden/>
          </w:rPr>
          <w:fldChar w:fldCharType="end"/>
        </w:r>
      </w:hyperlink>
    </w:p>
    <w:p w14:paraId="36FF0E9F" w14:textId="49F5B400" w:rsidR="00A00B2B" w:rsidRPr="00A00B2B" w:rsidRDefault="00000000">
      <w:pPr>
        <w:pStyle w:val="TableofFigures"/>
        <w:tabs>
          <w:tab w:val="right" w:leader="dot" w:pos="9628"/>
        </w:tabs>
        <w:rPr>
          <w:rFonts w:cstheme="minorBidi"/>
          <w:b w:val="0"/>
          <w:bCs w:val="0"/>
          <w:noProof/>
          <w:sz w:val="22"/>
          <w:szCs w:val="22"/>
          <w:lang w:bidi="ar-SA"/>
        </w:rPr>
      </w:pPr>
      <w:hyperlink w:anchor="_Toc131143068" w:history="1">
        <w:r w:rsidR="00A00B2B" w:rsidRPr="00A00B2B">
          <w:rPr>
            <w:rStyle w:val="Hyperlink"/>
            <w:b w:val="0"/>
            <w:noProof/>
          </w:rPr>
          <w:t>Tabela 3. Prikaz podrazumijevane konfiguracije pinova na ploči ESP32-WROOM-32D</w:t>
        </w:r>
        <w:r w:rsidR="00A00B2B" w:rsidRPr="00A00B2B">
          <w:rPr>
            <w:b w:val="0"/>
            <w:noProof/>
            <w:webHidden/>
          </w:rPr>
          <w:tab/>
        </w:r>
        <w:r w:rsidR="00A00B2B" w:rsidRPr="00A00B2B">
          <w:rPr>
            <w:b w:val="0"/>
            <w:noProof/>
            <w:webHidden/>
          </w:rPr>
          <w:fldChar w:fldCharType="begin"/>
        </w:r>
        <w:r w:rsidR="00A00B2B" w:rsidRPr="00A00B2B">
          <w:rPr>
            <w:b w:val="0"/>
            <w:noProof/>
            <w:webHidden/>
          </w:rPr>
          <w:instrText xml:space="preserve"> PAGEREF _Toc131143068 \h </w:instrText>
        </w:r>
        <w:r w:rsidR="00A00B2B" w:rsidRPr="00A00B2B">
          <w:rPr>
            <w:b w:val="0"/>
            <w:noProof/>
            <w:webHidden/>
          </w:rPr>
        </w:r>
        <w:r w:rsidR="00A00B2B" w:rsidRPr="00A00B2B">
          <w:rPr>
            <w:b w:val="0"/>
            <w:noProof/>
            <w:webHidden/>
          </w:rPr>
          <w:fldChar w:fldCharType="separate"/>
        </w:r>
        <w:r w:rsidR="00A00B2B" w:rsidRPr="00A00B2B">
          <w:rPr>
            <w:b w:val="0"/>
            <w:noProof/>
            <w:webHidden/>
          </w:rPr>
          <w:t>40</w:t>
        </w:r>
        <w:r w:rsidR="00A00B2B" w:rsidRPr="00A00B2B">
          <w:rPr>
            <w:b w:val="0"/>
            <w:noProof/>
            <w:webHidden/>
          </w:rPr>
          <w:fldChar w:fldCharType="end"/>
        </w:r>
      </w:hyperlink>
    </w:p>
    <w:p w14:paraId="3D85BCB4" w14:textId="63D77AEC" w:rsidR="00723F19" w:rsidRDefault="00A00B2B" w:rsidP="000E5EC7">
      <w:pPr>
        <w:pStyle w:val="Tekstrada"/>
      </w:pPr>
      <w:r w:rsidRPr="00A00B2B">
        <w:fldChar w:fldCharType="end"/>
      </w:r>
    </w:p>
    <w:p w14:paraId="3D51B630" w14:textId="77777777" w:rsidR="00723F19" w:rsidRDefault="00723F19" w:rsidP="000E5EC7">
      <w:pPr>
        <w:pStyle w:val="Tekstrada"/>
      </w:pPr>
    </w:p>
    <w:p w14:paraId="37119003" w14:textId="77777777" w:rsidR="00723F19" w:rsidRDefault="00723F19" w:rsidP="000E5EC7">
      <w:pPr>
        <w:pStyle w:val="Tekstrada"/>
      </w:pPr>
    </w:p>
    <w:p w14:paraId="323F1957" w14:textId="77777777" w:rsidR="00A00A7F" w:rsidRDefault="00A00A7F" w:rsidP="000E5EC7">
      <w:pPr>
        <w:pStyle w:val="Tekstrada"/>
      </w:pPr>
    </w:p>
    <w:p w14:paraId="54B0DCF1" w14:textId="77777777" w:rsidR="00A00A7F" w:rsidRDefault="00A00A7F" w:rsidP="000E5EC7">
      <w:pPr>
        <w:pStyle w:val="Tekstrada"/>
      </w:pPr>
    </w:p>
    <w:p w14:paraId="5F4921A8" w14:textId="77777777" w:rsidR="00A00A7F" w:rsidRDefault="00A00A7F" w:rsidP="000E5EC7">
      <w:pPr>
        <w:pStyle w:val="Tekstrada"/>
      </w:pPr>
    </w:p>
    <w:p w14:paraId="085B4D8A" w14:textId="77777777" w:rsidR="00A00A7F" w:rsidRDefault="00A00A7F" w:rsidP="000E5EC7">
      <w:pPr>
        <w:pStyle w:val="Tekstrada"/>
      </w:pPr>
    </w:p>
    <w:p w14:paraId="43A8BDDD" w14:textId="77777777" w:rsidR="00A00A7F" w:rsidRDefault="00A00A7F" w:rsidP="000E5EC7">
      <w:pPr>
        <w:pStyle w:val="Tekstrada"/>
      </w:pPr>
    </w:p>
    <w:p w14:paraId="1CD7620F" w14:textId="77777777" w:rsidR="00A00A7F" w:rsidRDefault="00A00A7F" w:rsidP="000E5EC7">
      <w:pPr>
        <w:pStyle w:val="Tekstrada"/>
      </w:pPr>
    </w:p>
    <w:p w14:paraId="6BF355A5" w14:textId="77777777" w:rsidR="00A00A7F" w:rsidRDefault="00A00A7F" w:rsidP="000E5EC7">
      <w:pPr>
        <w:pStyle w:val="Tekstrada"/>
      </w:pPr>
    </w:p>
    <w:p w14:paraId="74C34DF5" w14:textId="77777777" w:rsidR="00A00A7F" w:rsidRDefault="00A00A7F" w:rsidP="000E5EC7">
      <w:pPr>
        <w:pStyle w:val="Tekstrada"/>
      </w:pPr>
    </w:p>
    <w:p w14:paraId="2E421EEF" w14:textId="77777777" w:rsidR="00A00A7F" w:rsidRDefault="00A00A7F" w:rsidP="000E5EC7">
      <w:pPr>
        <w:pStyle w:val="Tekstrada"/>
      </w:pPr>
    </w:p>
    <w:p w14:paraId="120D16C2" w14:textId="77777777" w:rsidR="00A00A7F" w:rsidRDefault="00A00A7F" w:rsidP="000E5EC7">
      <w:pPr>
        <w:pStyle w:val="Tekstrada"/>
      </w:pPr>
    </w:p>
    <w:p w14:paraId="3F8765A7" w14:textId="77777777" w:rsidR="00A00A7F" w:rsidRDefault="00A00A7F" w:rsidP="000E5EC7">
      <w:pPr>
        <w:pStyle w:val="Tekstrada"/>
      </w:pPr>
    </w:p>
    <w:p w14:paraId="28247D0A" w14:textId="77777777" w:rsidR="00A00A7F" w:rsidRDefault="00A00A7F" w:rsidP="000E5EC7">
      <w:pPr>
        <w:pStyle w:val="Tekstrada"/>
      </w:pPr>
    </w:p>
    <w:p w14:paraId="3351EAA8" w14:textId="77777777" w:rsidR="00A00A7F" w:rsidRDefault="00A00A7F" w:rsidP="000E5EC7">
      <w:pPr>
        <w:pStyle w:val="Tekstrada"/>
      </w:pPr>
    </w:p>
    <w:p w14:paraId="27602E8F" w14:textId="77777777" w:rsidR="00A00A7F" w:rsidRDefault="00A00A7F" w:rsidP="000E5EC7">
      <w:pPr>
        <w:pStyle w:val="Tekstrada"/>
      </w:pPr>
    </w:p>
    <w:p w14:paraId="339E0F09" w14:textId="77777777" w:rsidR="00A00A7F" w:rsidRDefault="00A00A7F" w:rsidP="000E5EC7">
      <w:pPr>
        <w:pStyle w:val="Tekstrada"/>
      </w:pPr>
    </w:p>
    <w:p w14:paraId="7096C9F6" w14:textId="77777777" w:rsidR="00A00A7F" w:rsidRDefault="00A00A7F" w:rsidP="000E5EC7">
      <w:pPr>
        <w:pStyle w:val="Tekstrada"/>
      </w:pPr>
    </w:p>
    <w:p w14:paraId="228A5928" w14:textId="77777777" w:rsidR="00A00A7F" w:rsidRDefault="00A00A7F" w:rsidP="000E5EC7">
      <w:pPr>
        <w:pStyle w:val="Tekstrada"/>
      </w:pPr>
    </w:p>
    <w:p w14:paraId="496575FF" w14:textId="77777777" w:rsidR="00A00A7F" w:rsidRDefault="00A00A7F" w:rsidP="000E5EC7">
      <w:pPr>
        <w:pStyle w:val="Tekstrada"/>
      </w:pPr>
    </w:p>
    <w:p w14:paraId="1E8516C8" w14:textId="77777777" w:rsidR="00A00A7F" w:rsidRDefault="00A00A7F" w:rsidP="000E5EC7">
      <w:pPr>
        <w:pStyle w:val="Tekstrada"/>
      </w:pPr>
    </w:p>
    <w:p w14:paraId="23638141" w14:textId="77777777" w:rsidR="00A00A7F" w:rsidRDefault="00A00A7F" w:rsidP="000E5EC7">
      <w:pPr>
        <w:pStyle w:val="Tekstrada"/>
      </w:pPr>
    </w:p>
    <w:p w14:paraId="12F308C4" w14:textId="720741CF" w:rsidR="00A00A7F" w:rsidRDefault="00A00A7F" w:rsidP="000E5EC7">
      <w:pPr>
        <w:pStyle w:val="Tekstrada"/>
      </w:pPr>
    </w:p>
    <w:p w14:paraId="1B748BED" w14:textId="77777777" w:rsidR="00A00B2B" w:rsidRDefault="00A00B2B" w:rsidP="000E5EC7">
      <w:pPr>
        <w:pStyle w:val="Tekstrada"/>
      </w:pPr>
    </w:p>
    <w:p w14:paraId="0CAEF164" w14:textId="77777777" w:rsidR="00A00A7F" w:rsidRDefault="00A00A7F" w:rsidP="000E5EC7">
      <w:pPr>
        <w:pStyle w:val="Tekstrada"/>
      </w:pPr>
    </w:p>
    <w:p w14:paraId="620236D9" w14:textId="444BD501" w:rsidR="00A00A7F" w:rsidRDefault="00A00A7F" w:rsidP="000E5EC7">
      <w:pPr>
        <w:pStyle w:val="Tekstrada"/>
      </w:pPr>
    </w:p>
    <w:p w14:paraId="2C375AC3" w14:textId="77777777" w:rsidR="000E5EC7" w:rsidRDefault="000E5EC7" w:rsidP="000E5EC7">
      <w:pPr>
        <w:pStyle w:val="Tekstrada"/>
      </w:pPr>
    </w:p>
    <w:p w14:paraId="774A3267" w14:textId="34B5C52D" w:rsidR="00CC1120" w:rsidRDefault="008B0AC4" w:rsidP="008B0AC4">
      <w:pPr>
        <w:pStyle w:val="Tekstrada"/>
      </w:pPr>
      <w:r>
        <w:lastRenderedPageBreak/>
        <w:t>SPISAK SKRAĆENICA</w:t>
      </w:r>
    </w:p>
    <w:tbl>
      <w:tblPr>
        <w:tblW w:w="8118" w:type="dxa"/>
        <w:tblLook w:val="04A0" w:firstRow="1" w:lastRow="0" w:firstColumn="1" w:lastColumn="0" w:noHBand="0" w:noVBand="1"/>
      </w:tblPr>
      <w:tblGrid>
        <w:gridCol w:w="1980"/>
        <w:gridCol w:w="6138"/>
      </w:tblGrid>
      <w:tr w:rsidR="00C75361" w:rsidRPr="00510ED9" w14:paraId="34EE7E39" w14:textId="77777777" w:rsidTr="00510ED9">
        <w:trPr>
          <w:trHeight w:val="300"/>
        </w:trPr>
        <w:tc>
          <w:tcPr>
            <w:tcW w:w="1980" w:type="dxa"/>
            <w:tcBorders>
              <w:top w:val="nil"/>
              <w:left w:val="nil"/>
              <w:bottom w:val="nil"/>
              <w:right w:val="nil"/>
            </w:tcBorders>
            <w:shd w:val="clear" w:color="auto" w:fill="auto"/>
            <w:noWrap/>
            <w:vAlign w:val="bottom"/>
            <w:hideMark/>
          </w:tcPr>
          <w:p w14:paraId="46A076AE"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ADC</w:t>
            </w:r>
          </w:p>
        </w:tc>
        <w:tc>
          <w:tcPr>
            <w:tcW w:w="6138" w:type="dxa"/>
            <w:tcBorders>
              <w:top w:val="nil"/>
              <w:left w:val="nil"/>
              <w:bottom w:val="nil"/>
              <w:right w:val="nil"/>
            </w:tcBorders>
            <w:shd w:val="clear" w:color="auto" w:fill="auto"/>
            <w:noWrap/>
            <w:vAlign w:val="bottom"/>
            <w:hideMark/>
          </w:tcPr>
          <w:p w14:paraId="14F5CE0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Analogue Digital Converter</w:t>
            </w:r>
          </w:p>
        </w:tc>
      </w:tr>
      <w:tr w:rsidR="00C75361" w:rsidRPr="00510ED9" w14:paraId="4AF2F612" w14:textId="77777777" w:rsidTr="00510ED9">
        <w:trPr>
          <w:trHeight w:val="300"/>
        </w:trPr>
        <w:tc>
          <w:tcPr>
            <w:tcW w:w="1980" w:type="dxa"/>
            <w:tcBorders>
              <w:top w:val="nil"/>
              <w:left w:val="nil"/>
              <w:bottom w:val="nil"/>
              <w:right w:val="nil"/>
            </w:tcBorders>
            <w:shd w:val="clear" w:color="auto" w:fill="auto"/>
            <w:noWrap/>
            <w:vAlign w:val="bottom"/>
            <w:hideMark/>
          </w:tcPr>
          <w:p w14:paraId="3C6D1EB5"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ALG</w:t>
            </w:r>
          </w:p>
        </w:tc>
        <w:tc>
          <w:tcPr>
            <w:tcW w:w="6138" w:type="dxa"/>
            <w:tcBorders>
              <w:top w:val="nil"/>
              <w:left w:val="nil"/>
              <w:bottom w:val="nil"/>
              <w:right w:val="nil"/>
            </w:tcBorders>
            <w:shd w:val="clear" w:color="auto" w:fill="auto"/>
            <w:noWrap/>
            <w:vAlign w:val="bottom"/>
            <w:hideMark/>
          </w:tcPr>
          <w:p w14:paraId="413FE2F7" w14:textId="77777777" w:rsidR="00C75361" w:rsidRPr="00510ED9" w:rsidRDefault="00C75361" w:rsidP="00C75361">
            <w:pPr>
              <w:pStyle w:val="Tekstrada"/>
              <w:spacing w:before="0" w:after="0" w:line="240" w:lineRule="auto"/>
              <w:rPr>
                <w:sz w:val="20"/>
                <w:szCs w:val="20"/>
                <w:lang w:val="en-US"/>
              </w:rPr>
            </w:pPr>
            <w:proofErr w:type="gramStart"/>
            <w:r w:rsidRPr="00510ED9">
              <w:rPr>
                <w:sz w:val="20"/>
                <w:szCs w:val="20"/>
                <w:lang w:val="en-US"/>
              </w:rPr>
              <w:t>Application Level</w:t>
            </w:r>
            <w:proofErr w:type="gramEnd"/>
            <w:r w:rsidRPr="00510ED9">
              <w:rPr>
                <w:sz w:val="20"/>
                <w:szCs w:val="20"/>
                <w:lang w:val="en-US"/>
              </w:rPr>
              <w:t xml:space="preserve"> Gateway</w:t>
            </w:r>
          </w:p>
        </w:tc>
      </w:tr>
      <w:tr w:rsidR="00C75361" w:rsidRPr="00510ED9" w14:paraId="41B5DD66" w14:textId="77777777" w:rsidTr="00510ED9">
        <w:trPr>
          <w:trHeight w:val="300"/>
        </w:trPr>
        <w:tc>
          <w:tcPr>
            <w:tcW w:w="1980" w:type="dxa"/>
            <w:tcBorders>
              <w:top w:val="nil"/>
              <w:left w:val="nil"/>
              <w:bottom w:val="nil"/>
              <w:right w:val="nil"/>
            </w:tcBorders>
            <w:shd w:val="clear" w:color="auto" w:fill="auto"/>
            <w:noWrap/>
            <w:vAlign w:val="bottom"/>
            <w:hideMark/>
          </w:tcPr>
          <w:p w14:paraId="65D6F04C"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API</w:t>
            </w:r>
          </w:p>
        </w:tc>
        <w:tc>
          <w:tcPr>
            <w:tcW w:w="6138" w:type="dxa"/>
            <w:tcBorders>
              <w:top w:val="nil"/>
              <w:left w:val="nil"/>
              <w:bottom w:val="nil"/>
              <w:right w:val="nil"/>
            </w:tcBorders>
            <w:shd w:val="clear" w:color="auto" w:fill="auto"/>
            <w:noWrap/>
            <w:vAlign w:val="bottom"/>
            <w:hideMark/>
          </w:tcPr>
          <w:p w14:paraId="01CD72B3"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Application Programming Interface</w:t>
            </w:r>
          </w:p>
        </w:tc>
      </w:tr>
      <w:tr w:rsidR="00C75361" w:rsidRPr="00510ED9" w14:paraId="43614AC9" w14:textId="77777777" w:rsidTr="00510ED9">
        <w:trPr>
          <w:trHeight w:val="300"/>
        </w:trPr>
        <w:tc>
          <w:tcPr>
            <w:tcW w:w="1980" w:type="dxa"/>
            <w:tcBorders>
              <w:top w:val="nil"/>
              <w:left w:val="nil"/>
              <w:bottom w:val="nil"/>
              <w:right w:val="nil"/>
            </w:tcBorders>
            <w:shd w:val="clear" w:color="auto" w:fill="auto"/>
            <w:noWrap/>
            <w:vAlign w:val="bottom"/>
            <w:hideMark/>
          </w:tcPr>
          <w:p w14:paraId="78FB5783"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ARM</w:t>
            </w:r>
          </w:p>
        </w:tc>
        <w:tc>
          <w:tcPr>
            <w:tcW w:w="6138" w:type="dxa"/>
            <w:tcBorders>
              <w:top w:val="nil"/>
              <w:left w:val="nil"/>
              <w:bottom w:val="nil"/>
              <w:right w:val="nil"/>
            </w:tcBorders>
            <w:shd w:val="clear" w:color="auto" w:fill="auto"/>
            <w:noWrap/>
            <w:vAlign w:val="bottom"/>
            <w:hideMark/>
          </w:tcPr>
          <w:p w14:paraId="5D593C0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Advanced RISC Machine</w:t>
            </w:r>
          </w:p>
        </w:tc>
      </w:tr>
      <w:tr w:rsidR="00C75361" w:rsidRPr="00510ED9" w14:paraId="058883F2" w14:textId="77777777" w:rsidTr="00510ED9">
        <w:trPr>
          <w:trHeight w:val="300"/>
        </w:trPr>
        <w:tc>
          <w:tcPr>
            <w:tcW w:w="1980" w:type="dxa"/>
            <w:tcBorders>
              <w:top w:val="nil"/>
              <w:left w:val="nil"/>
              <w:bottom w:val="nil"/>
              <w:right w:val="nil"/>
            </w:tcBorders>
            <w:shd w:val="clear" w:color="auto" w:fill="auto"/>
            <w:noWrap/>
            <w:vAlign w:val="bottom"/>
            <w:hideMark/>
          </w:tcPr>
          <w:p w14:paraId="067EE43A"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ASCII</w:t>
            </w:r>
          </w:p>
        </w:tc>
        <w:tc>
          <w:tcPr>
            <w:tcW w:w="6138" w:type="dxa"/>
            <w:tcBorders>
              <w:top w:val="nil"/>
              <w:left w:val="nil"/>
              <w:bottom w:val="nil"/>
              <w:right w:val="nil"/>
            </w:tcBorders>
            <w:shd w:val="clear" w:color="auto" w:fill="auto"/>
            <w:noWrap/>
            <w:vAlign w:val="bottom"/>
            <w:hideMark/>
          </w:tcPr>
          <w:p w14:paraId="4D064B6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American Standard Code for Information Interchange</w:t>
            </w:r>
          </w:p>
        </w:tc>
      </w:tr>
      <w:tr w:rsidR="00C75361" w:rsidRPr="00510ED9" w14:paraId="00FCCDFC" w14:textId="77777777" w:rsidTr="00510ED9">
        <w:trPr>
          <w:trHeight w:val="300"/>
        </w:trPr>
        <w:tc>
          <w:tcPr>
            <w:tcW w:w="1980" w:type="dxa"/>
            <w:tcBorders>
              <w:top w:val="nil"/>
              <w:left w:val="nil"/>
              <w:bottom w:val="nil"/>
              <w:right w:val="nil"/>
            </w:tcBorders>
            <w:shd w:val="clear" w:color="auto" w:fill="auto"/>
            <w:noWrap/>
            <w:vAlign w:val="bottom"/>
            <w:hideMark/>
          </w:tcPr>
          <w:p w14:paraId="613A8B3E"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BDA</w:t>
            </w:r>
          </w:p>
        </w:tc>
        <w:tc>
          <w:tcPr>
            <w:tcW w:w="6138" w:type="dxa"/>
            <w:tcBorders>
              <w:top w:val="nil"/>
              <w:left w:val="nil"/>
              <w:bottom w:val="nil"/>
              <w:right w:val="nil"/>
            </w:tcBorders>
            <w:shd w:val="clear" w:color="auto" w:fill="auto"/>
            <w:noWrap/>
            <w:vAlign w:val="bottom"/>
            <w:hideMark/>
          </w:tcPr>
          <w:p w14:paraId="1DFCA96F"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Big Data Analytics</w:t>
            </w:r>
          </w:p>
        </w:tc>
      </w:tr>
      <w:tr w:rsidR="00C75361" w:rsidRPr="00510ED9" w14:paraId="2C544921" w14:textId="77777777" w:rsidTr="00510ED9">
        <w:trPr>
          <w:trHeight w:val="300"/>
        </w:trPr>
        <w:tc>
          <w:tcPr>
            <w:tcW w:w="1980" w:type="dxa"/>
            <w:tcBorders>
              <w:top w:val="nil"/>
              <w:left w:val="nil"/>
              <w:bottom w:val="nil"/>
              <w:right w:val="nil"/>
            </w:tcBorders>
            <w:shd w:val="clear" w:color="auto" w:fill="auto"/>
            <w:noWrap/>
            <w:vAlign w:val="bottom"/>
            <w:hideMark/>
          </w:tcPr>
          <w:p w14:paraId="7D76FB09"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BDP</w:t>
            </w:r>
          </w:p>
        </w:tc>
        <w:tc>
          <w:tcPr>
            <w:tcW w:w="6138" w:type="dxa"/>
            <w:tcBorders>
              <w:top w:val="nil"/>
              <w:left w:val="nil"/>
              <w:bottom w:val="nil"/>
              <w:right w:val="nil"/>
            </w:tcBorders>
            <w:shd w:val="clear" w:color="auto" w:fill="auto"/>
            <w:noWrap/>
            <w:vAlign w:val="bottom"/>
            <w:hideMark/>
          </w:tcPr>
          <w:p w14:paraId="588974D7" w14:textId="77777777" w:rsidR="00C75361" w:rsidRPr="00510ED9" w:rsidRDefault="00C75361" w:rsidP="00C75361">
            <w:pPr>
              <w:pStyle w:val="Tekstrada"/>
              <w:spacing w:before="0" w:after="0" w:line="240" w:lineRule="auto"/>
              <w:rPr>
                <w:sz w:val="20"/>
                <w:szCs w:val="20"/>
                <w:lang w:val="en-US"/>
              </w:rPr>
            </w:pPr>
            <w:proofErr w:type="spellStart"/>
            <w:r w:rsidRPr="00510ED9">
              <w:rPr>
                <w:sz w:val="20"/>
                <w:szCs w:val="20"/>
                <w:lang w:val="en-US"/>
              </w:rPr>
              <w:t>Bruto</w:t>
            </w:r>
            <w:proofErr w:type="spellEnd"/>
            <w:r w:rsidRPr="00510ED9">
              <w:rPr>
                <w:sz w:val="20"/>
                <w:szCs w:val="20"/>
                <w:lang w:val="en-US"/>
              </w:rPr>
              <w:t xml:space="preserve"> </w:t>
            </w:r>
            <w:proofErr w:type="spellStart"/>
            <w:r w:rsidRPr="00510ED9">
              <w:rPr>
                <w:sz w:val="20"/>
                <w:szCs w:val="20"/>
                <w:lang w:val="en-US"/>
              </w:rPr>
              <w:t>domaći</w:t>
            </w:r>
            <w:proofErr w:type="spellEnd"/>
            <w:r w:rsidRPr="00510ED9">
              <w:rPr>
                <w:sz w:val="20"/>
                <w:szCs w:val="20"/>
                <w:lang w:val="en-US"/>
              </w:rPr>
              <w:t xml:space="preserve"> </w:t>
            </w:r>
            <w:proofErr w:type="spellStart"/>
            <w:r w:rsidRPr="00510ED9">
              <w:rPr>
                <w:sz w:val="20"/>
                <w:szCs w:val="20"/>
                <w:lang w:val="en-US"/>
              </w:rPr>
              <w:t>proizvod</w:t>
            </w:r>
            <w:proofErr w:type="spellEnd"/>
          </w:p>
        </w:tc>
      </w:tr>
      <w:tr w:rsidR="00C75361" w:rsidRPr="00510ED9" w14:paraId="18BD8D3D" w14:textId="77777777" w:rsidTr="00510ED9">
        <w:trPr>
          <w:trHeight w:val="300"/>
        </w:trPr>
        <w:tc>
          <w:tcPr>
            <w:tcW w:w="1980" w:type="dxa"/>
            <w:tcBorders>
              <w:top w:val="nil"/>
              <w:left w:val="nil"/>
              <w:bottom w:val="nil"/>
              <w:right w:val="nil"/>
            </w:tcBorders>
            <w:shd w:val="clear" w:color="auto" w:fill="auto"/>
            <w:noWrap/>
            <w:vAlign w:val="bottom"/>
            <w:hideMark/>
          </w:tcPr>
          <w:p w14:paraId="3886357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BDT</w:t>
            </w:r>
          </w:p>
        </w:tc>
        <w:tc>
          <w:tcPr>
            <w:tcW w:w="6138" w:type="dxa"/>
            <w:tcBorders>
              <w:top w:val="nil"/>
              <w:left w:val="nil"/>
              <w:bottom w:val="nil"/>
              <w:right w:val="nil"/>
            </w:tcBorders>
            <w:shd w:val="clear" w:color="auto" w:fill="auto"/>
            <w:noWrap/>
            <w:vAlign w:val="bottom"/>
            <w:hideMark/>
          </w:tcPr>
          <w:p w14:paraId="0FBE75E5"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Big Data Technology</w:t>
            </w:r>
          </w:p>
        </w:tc>
      </w:tr>
      <w:tr w:rsidR="00C75361" w:rsidRPr="00510ED9" w14:paraId="5F5B146B" w14:textId="77777777" w:rsidTr="00510ED9">
        <w:trPr>
          <w:trHeight w:val="300"/>
        </w:trPr>
        <w:tc>
          <w:tcPr>
            <w:tcW w:w="1980" w:type="dxa"/>
            <w:tcBorders>
              <w:top w:val="nil"/>
              <w:left w:val="nil"/>
              <w:bottom w:val="nil"/>
              <w:right w:val="nil"/>
            </w:tcBorders>
            <w:shd w:val="clear" w:color="auto" w:fill="auto"/>
            <w:noWrap/>
            <w:vAlign w:val="bottom"/>
            <w:hideMark/>
          </w:tcPr>
          <w:p w14:paraId="3AE015B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CAM</w:t>
            </w:r>
          </w:p>
        </w:tc>
        <w:tc>
          <w:tcPr>
            <w:tcW w:w="6138" w:type="dxa"/>
            <w:tcBorders>
              <w:top w:val="nil"/>
              <w:left w:val="nil"/>
              <w:bottom w:val="nil"/>
              <w:right w:val="nil"/>
            </w:tcBorders>
            <w:shd w:val="clear" w:color="auto" w:fill="auto"/>
            <w:noWrap/>
            <w:vAlign w:val="bottom"/>
            <w:hideMark/>
          </w:tcPr>
          <w:p w14:paraId="41AE8618"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Computer-Aided Manufacturing</w:t>
            </w:r>
          </w:p>
        </w:tc>
      </w:tr>
      <w:tr w:rsidR="00C75361" w:rsidRPr="00510ED9" w14:paraId="57F6D58B" w14:textId="77777777" w:rsidTr="00510ED9">
        <w:trPr>
          <w:trHeight w:val="300"/>
        </w:trPr>
        <w:tc>
          <w:tcPr>
            <w:tcW w:w="1980" w:type="dxa"/>
            <w:tcBorders>
              <w:top w:val="nil"/>
              <w:left w:val="nil"/>
              <w:bottom w:val="nil"/>
              <w:right w:val="nil"/>
            </w:tcBorders>
            <w:shd w:val="clear" w:color="auto" w:fill="auto"/>
            <w:noWrap/>
            <w:vAlign w:val="bottom"/>
            <w:hideMark/>
          </w:tcPr>
          <w:p w14:paraId="442B349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CBM</w:t>
            </w:r>
          </w:p>
        </w:tc>
        <w:tc>
          <w:tcPr>
            <w:tcW w:w="6138" w:type="dxa"/>
            <w:tcBorders>
              <w:top w:val="nil"/>
              <w:left w:val="nil"/>
              <w:bottom w:val="nil"/>
              <w:right w:val="nil"/>
            </w:tcBorders>
            <w:shd w:val="clear" w:color="auto" w:fill="auto"/>
            <w:noWrap/>
            <w:vAlign w:val="bottom"/>
            <w:hideMark/>
          </w:tcPr>
          <w:p w14:paraId="488CADD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Condition-Based Maintenance</w:t>
            </w:r>
          </w:p>
        </w:tc>
      </w:tr>
      <w:tr w:rsidR="00C75361" w:rsidRPr="00510ED9" w14:paraId="0156CD31" w14:textId="77777777" w:rsidTr="00510ED9">
        <w:trPr>
          <w:trHeight w:val="300"/>
        </w:trPr>
        <w:tc>
          <w:tcPr>
            <w:tcW w:w="1980" w:type="dxa"/>
            <w:tcBorders>
              <w:top w:val="nil"/>
              <w:left w:val="nil"/>
              <w:bottom w:val="nil"/>
              <w:right w:val="nil"/>
            </w:tcBorders>
            <w:shd w:val="clear" w:color="auto" w:fill="auto"/>
            <w:noWrap/>
            <w:vAlign w:val="bottom"/>
            <w:hideMark/>
          </w:tcPr>
          <w:p w14:paraId="336B22A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CPS</w:t>
            </w:r>
          </w:p>
        </w:tc>
        <w:tc>
          <w:tcPr>
            <w:tcW w:w="6138" w:type="dxa"/>
            <w:tcBorders>
              <w:top w:val="nil"/>
              <w:left w:val="nil"/>
              <w:bottom w:val="nil"/>
              <w:right w:val="nil"/>
            </w:tcBorders>
            <w:shd w:val="clear" w:color="auto" w:fill="auto"/>
            <w:noWrap/>
            <w:vAlign w:val="bottom"/>
            <w:hideMark/>
          </w:tcPr>
          <w:p w14:paraId="301DC68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Cyber-Physical Systems</w:t>
            </w:r>
          </w:p>
        </w:tc>
      </w:tr>
      <w:tr w:rsidR="00C75361" w:rsidRPr="00510ED9" w14:paraId="503FC919" w14:textId="77777777" w:rsidTr="00510ED9">
        <w:trPr>
          <w:trHeight w:val="300"/>
        </w:trPr>
        <w:tc>
          <w:tcPr>
            <w:tcW w:w="1980" w:type="dxa"/>
            <w:tcBorders>
              <w:top w:val="nil"/>
              <w:left w:val="nil"/>
              <w:bottom w:val="nil"/>
              <w:right w:val="nil"/>
            </w:tcBorders>
            <w:shd w:val="clear" w:color="auto" w:fill="auto"/>
            <w:noWrap/>
            <w:vAlign w:val="bottom"/>
            <w:hideMark/>
          </w:tcPr>
          <w:p w14:paraId="7A0A8C97"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CRC</w:t>
            </w:r>
          </w:p>
        </w:tc>
        <w:tc>
          <w:tcPr>
            <w:tcW w:w="6138" w:type="dxa"/>
            <w:tcBorders>
              <w:top w:val="nil"/>
              <w:left w:val="nil"/>
              <w:bottom w:val="nil"/>
              <w:right w:val="nil"/>
            </w:tcBorders>
            <w:shd w:val="clear" w:color="auto" w:fill="auto"/>
            <w:noWrap/>
            <w:vAlign w:val="bottom"/>
            <w:hideMark/>
          </w:tcPr>
          <w:p w14:paraId="01C07B1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Cyclic Redundancy Check</w:t>
            </w:r>
          </w:p>
        </w:tc>
      </w:tr>
      <w:tr w:rsidR="00C75361" w:rsidRPr="00510ED9" w14:paraId="687C9913" w14:textId="77777777" w:rsidTr="00510ED9">
        <w:trPr>
          <w:trHeight w:val="300"/>
        </w:trPr>
        <w:tc>
          <w:tcPr>
            <w:tcW w:w="1980" w:type="dxa"/>
            <w:tcBorders>
              <w:top w:val="nil"/>
              <w:left w:val="nil"/>
              <w:bottom w:val="nil"/>
              <w:right w:val="nil"/>
            </w:tcBorders>
            <w:shd w:val="clear" w:color="auto" w:fill="auto"/>
            <w:noWrap/>
            <w:vAlign w:val="bottom"/>
            <w:hideMark/>
          </w:tcPr>
          <w:p w14:paraId="3A129B74"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DAC</w:t>
            </w:r>
          </w:p>
        </w:tc>
        <w:tc>
          <w:tcPr>
            <w:tcW w:w="6138" w:type="dxa"/>
            <w:tcBorders>
              <w:top w:val="nil"/>
              <w:left w:val="nil"/>
              <w:bottom w:val="nil"/>
              <w:right w:val="nil"/>
            </w:tcBorders>
            <w:shd w:val="clear" w:color="auto" w:fill="auto"/>
            <w:noWrap/>
            <w:vAlign w:val="bottom"/>
            <w:hideMark/>
          </w:tcPr>
          <w:p w14:paraId="76E273A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Digital to Analog Converter</w:t>
            </w:r>
          </w:p>
        </w:tc>
      </w:tr>
      <w:tr w:rsidR="00C75361" w:rsidRPr="00510ED9" w14:paraId="1AF388C0" w14:textId="77777777" w:rsidTr="00510ED9">
        <w:trPr>
          <w:trHeight w:val="300"/>
        </w:trPr>
        <w:tc>
          <w:tcPr>
            <w:tcW w:w="1980" w:type="dxa"/>
            <w:tcBorders>
              <w:top w:val="nil"/>
              <w:left w:val="nil"/>
              <w:bottom w:val="nil"/>
              <w:right w:val="nil"/>
            </w:tcBorders>
            <w:shd w:val="clear" w:color="auto" w:fill="auto"/>
            <w:noWrap/>
            <w:vAlign w:val="bottom"/>
            <w:hideMark/>
          </w:tcPr>
          <w:p w14:paraId="0F095708"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DAS</w:t>
            </w:r>
          </w:p>
        </w:tc>
        <w:tc>
          <w:tcPr>
            <w:tcW w:w="6138" w:type="dxa"/>
            <w:tcBorders>
              <w:top w:val="nil"/>
              <w:left w:val="nil"/>
              <w:bottom w:val="nil"/>
              <w:right w:val="nil"/>
            </w:tcBorders>
            <w:shd w:val="clear" w:color="auto" w:fill="auto"/>
            <w:noWrap/>
            <w:vAlign w:val="bottom"/>
            <w:hideMark/>
          </w:tcPr>
          <w:p w14:paraId="745C7B4F"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Data Acquisition System</w:t>
            </w:r>
          </w:p>
        </w:tc>
      </w:tr>
      <w:tr w:rsidR="00C75361" w:rsidRPr="00510ED9" w14:paraId="3A8AA2B5" w14:textId="77777777" w:rsidTr="00510ED9">
        <w:trPr>
          <w:trHeight w:val="300"/>
        </w:trPr>
        <w:tc>
          <w:tcPr>
            <w:tcW w:w="1980" w:type="dxa"/>
            <w:tcBorders>
              <w:top w:val="nil"/>
              <w:left w:val="nil"/>
              <w:bottom w:val="nil"/>
              <w:right w:val="nil"/>
            </w:tcBorders>
            <w:shd w:val="clear" w:color="auto" w:fill="auto"/>
            <w:noWrap/>
            <w:vAlign w:val="bottom"/>
            <w:hideMark/>
          </w:tcPr>
          <w:p w14:paraId="0BD1FBC1"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DCS</w:t>
            </w:r>
          </w:p>
        </w:tc>
        <w:tc>
          <w:tcPr>
            <w:tcW w:w="6138" w:type="dxa"/>
            <w:tcBorders>
              <w:top w:val="nil"/>
              <w:left w:val="nil"/>
              <w:bottom w:val="nil"/>
              <w:right w:val="nil"/>
            </w:tcBorders>
            <w:shd w:val="clear" w:color="auto" w:fill="auto"/>
            <w:noWrap/>
            <w:vAlign w:val="bottom"/>
            <w:hideMark/>
          </w:tcPr>
          <w:p w14:paraId="11B3D1F7"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Distributed Control Systems</w:t>
            </w:r>
          </w:p>
        </w:tc>
      </w:tr>
      <w:tr w:rsidR="00C75361" w:rsidRPr="00510ED9" w14:paraId="5CE494A7" w14:textId="77777777" w:rsidTr="00510ED9">
        <w:trPr>
          <w:trHeight w:val="300"/>
        </w:trPr>
        <w:tc>
          <w:tcPr>
            <w:tcW w:w="1980" w:type="dxa"/>
            <w:tcBorders>
              <w:top w:val="nil"/>
              <w:left w:val="nil"/>
              <w:bottom w:val="nil"/>
              <w:right w:val="nil"/>
            </w:tcBorders>
            <w:shd w:val="clear" w:color="auto" w:fill="auto"/>
            <w:noWrap/>
            <w:vAlign w:val="bottom"/>
            <w:hideMark/>
          </w:tcPr>
          <w:p w14:paraId="7390D98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EAN</w:t>
            </w:r>
          </w:p>
        </w:tc>
        <w:tc>
          <w:tcPr>
            <w:tcW w:w="6138" w:type="dxa"/>
            <w:tcBorders>
              <w:top w:val="nil"/>
              <w:left w:val="nil"/>
              <w:bottom w:val="nil"/>
              <w:right w:val="nil"/>
            </w:tcBorders>
            <w:shd w:val="clear" w:color="auto" w:fill="auto"/>
            <w:noWrap/>
            <w:vAlign w:val="bottom"/>
            <w:hideMark/>
          </w:tcPr>
          <w:p w14:paraId="16F555A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European Article Number</w:t>
            </w:r>
          </w:p>
        </w:tc>
      </w:tr>
      <w:tr w:rsidR="00C75361" w:rsidRPr="00510ED9" w14:paraId="79FE6E88" w14:textId="77777777" w:rsidTr="00510ED9">
        <w:trPr>
          <w:trHeight w:val="300"/>
        </w:trPr>
        <w:tc>
          <w:tcPr>
            <w:tcW w:w="1980" w:type="dxa"/>
            <w:tcBorders>
              <w:top w:val="nil"/>
              <w:left w:val="nil"/>
              <w:bottom w:val="nil"/>
              <w:right w:val="nil"/>
            </w:tcBorders>
            <w:shd w:val="clear" w:color="auto" w:fill="auto"/>
            <w:noWrap/>
            <w:vAlign w:val="bottom"/>
            <w:hideMark/>
          </w:tcPr>
          <w:p w14:paraId="4827BD75"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EDA</w:t>
            </w:r>
          </w:p>
        </w:tc>
        <w:tc>
          <w:tcPr>
            <w:tcW w:w="6138" w:type="dxa"/>
            <w:tcBorders>
              <w:top w:val="nil"/>
              <w:left w:val="nil"/>
              <w:bottom w:val="nil"/>
              <w:right w:val="nil"/>
            </w:tcBorders>
            <w:shd w:val="clear" w:color="auto" w:fill="auto"/>
            <w:noWrap/>
            <w:vAlign w:val="bottom"/>
            <w:hideMark/>
          </w:tcPr>
          <w:p w14:paraId="379C15D5"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Electronic Design Automation</w:t>
            </w:r>
          </w:p>
        </w:tc>
      </w:tr>
      <w:tr w:rsidR="00C75361" w:rsidRPr="00510ED9" w14:paraId="4642A112" w14:textId="77777777" w:rsidTr="00510ED9">
        <w:trPr>
          <w:trHeight w:val="300"/>
        </w:trPr>
        <w:tc>
          <w:tcPr>
            <w:tcW w:w="1980" w:type="dxa"/>
            <w:tcBorders>
              <w:top w:val="nil"/>
              <w:left w:val="nil"/>
              <w:bottom w:val="nil"/>
              <w:right w:val="nil"/>
            </w:tcBorders>
            <w:shd w:val="clear" w:color="auto" w:fill="auto"/>
            <w:noWrap/>
            <w:vAlign w:val="bottom"/>
            <w:hideMark/>
          </w:tcPr>
          <w:p w14:paraId="30E355A9"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GND</w:t>
            </w:r>
          </w:p>
        </w:tc>
        <w:tc>
          <w:tcPr>
            <w:tcW w:w="6138" w:type="dxa"/>
            <w:tcBorders>
              <w:top w:val="nil"/>
              <w:left w:val="nil"/>
              <w:bottom w:val="nil"/>
              <w:right w:val="nil"/>
            </w:tcBorders>
            <w:shd w:val="clear" w:color="auto" w:fill="auto"/>
            <w:noWrap/>
            <w:vAlign w:val="bottom"/>
            <w:hideMark/>
          </w:tcPr>
          <w:p w14:paraId="1C5A10C9"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Ground</w:t>
            </w:r>
          </w:p>
        </w:tc>
      </w:tr>
      <w:tr w:rsidR="00C75361" w:rsidRPr="00510ED9" w14:paraId="6870AC3A" w14:textId="77777777" w:rsidTr="00510ED9">
        <w:trPr>
          <w:trHeight w:val="300"/>
        </w:trPr>
        <w:tc>
          <w:tcPr>
            <w:tcW w:w="1980" w:type="dxa"/>
            <w:tcBorders>
              <w:top w:val="nil"/>
              <w:left w:val="nil"/>
              <w:bottom w:val="nil"/>
              <w:right w:val="nil"/>
            </w:tcBorders>
            <w:shd w:val="clear" w:color="auto" w:fill="auto"/>
            <w:noWrap/>
            <w:vAlign w:val="bottom"/>
            <w:hideMark/>
          </w:tcPr>
          <w:p w14:paraId="052A1645"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GPIO</w:t>
            </w:r>
          </w:p>
        </w:tc>
        <w:tc>
          <w:tcPr>
            <w:tcW w:w="6138" w:type="dxa"/>
            <w:tcBorders>
              <w:top w:val="nil"/>
              <w:left w:val="nil"/>
              <w:bottom w:val="nil"/>
              <w:right w:val="nil"/>
            </w:tcBorders>
            <w:shd w:val="clear" w:color="auto" w:fill="auto"/>
            <w:noWrap/>
            <w:vAlign w:val="bottom"/>
            <w:hideMark/>
          </w:tcPr>
          <w:p w14:paraId="3AA509A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General Purpose Input/Output</w:t>
            </w:r>
          </w:p>
        </w:tc>
      </w:tr>
      <w:tr w:rsidR="00C75361" w:rsidRPr="00510ED9" w14:paraId="29CCD3B7" w14:textId="77777777" w:rsidTr="00510ED9">
        <w:trPr>
          <w:trHeight w:val="300"/>
        </w:trPr>
        <w:tc>
          <w:tcPr>
            <w:tcW w:w="1980" w:type="dxa"/>
            <w:tcBorders>
              <w:top w:val="nil"/>
              <w:left w:val="nil"/>
              <w:bottom w:val="nil"/>
              <w:right w:val="nil"/>
            </w:tcBorders>
            <w:shd w:val="clear" w:color="auto" w:fill="auto"/>
            <w:noWrap/>
            <w:vAlign w:val="bottom"/>
            <w:hideMark/>
          </w:tcPr>
          <w:p w14:paraId="458C155F"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GPS</w:t>
            </w:r>
          </w:p>
        </w:tc>
        <w:tc>
          <w:tcPr>
            <w:tcW w:w="6138" w:type="dxa"/>
            <w:tcBorders>
              <w:top w:val="nil"/>
              <w:left w:val="nil"/>
              <w:bottom w:val="nil"/>
              <w:right w:val="nil"/>
            </w:tcBorders>
            <w:shd w:val="clear" w:color="auto" w:fill="auto"/>
            <w:noWrap/>
            <w:vAlign w:val="bottom"/>
            <w:hideMark/>
          </w:tcPr>
          <w:p w14:paraId="2A1CB15C"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Global Positioning System</w:t>
            </w:r>
          </w:p>
        </w:tc>
      </w:tr>
      <w:tr w:rsidR="00C75361" w:rsidRPr="00510ED9" w14:paraId="0587E7A9" w14:textId="77777777" w:rsidTr="00510ED9">
        <w:trPr>
          <w:trHeight w:val="300"/>
        </w:trPr>
        <w:tc>
          <w:tcPr>
            <w:tcW w:w="1980" w:type="dxa"/>
            <w:tcBorders>
              <w:top w:val="nil"/>
              <w:left w:val="nil"/>
              <w:bottom w:val="nil"/>
              <w:right w:val="nil"/>
            </w:tcBorders>
            <w:shd w:val="clear" w:color="auto" w:fill="auto"/>
            <w:noWrap/>
            <w:vAlign w:val="bottom"/>
            <w:hideMark/>
          </w:tcPr>
          <w:p w14:paraId="31E2DD49"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HMI</w:t>
            </w:r>
          </w:p>
        </w:tc>
        <w:tc>
          <w:tcPr>
            <w:tcW w:w="6138" w:type="dxa"/>
            <w:tcBorders>
              <w:top w:val="nil"/>
              <w:left w:val="nil"/>
              <w:bottom w:val="nil"/>
              <w:right w:val="nil"/>
            </w:tcBorders>
            <w:shd w:val="clear" w:color="auto" w:fill="auto"/>
            <w:noWrap/>
            <w:vAlign w:val="bottom"/>
            <w:hideMark/>
          </w:tcPr>
          <w:p w14:paraId="6750102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Human-Machine Interface</w:t>
            </w:r>
          </w:p>
        </w:tc>
      </w:tr>
      <w:tr w:rsidR="00C75361" w:rsidRPr="00510ED9" w14:paraId="4CF9F3F1" w14:textId="77777777" w:rsidTr="00510ED9">
        <w:trPr>
          <w:trHeight w:val="300"/>
        </w:trPr>
        <w:tc>
          <w:tcPr>
            <w:tcW w:w="1980" w:type="dxa"/>
            <w:tcBorders>
              <w:top w:val="nil"/>
              <w:left w:val="nil"/>
              <w:bottom w:val="nil"/>
              <w:right w:val="nil"/>
            </w:tcBorders>
            <w:shd w:val="clear" w:color="auto" w:fill="auto"/>
            <w:noWrap/>
            <w:vAlign w:val="bottom"/>
            <w:hideMark/>
          </w:tcPr>
          <w:p w14:paraId="49CEE2CF"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HTTP</w:t>
            </w:r>
          </w:p>
        </w:tc>
        <w:tc>
          <w:tcPr>
            <w:tcW w:w="6138" w:type="dxa"/>
            <w:tcBorders>
              <w:top w:val="nil"/>
              <w:left w:val="nil"/>
              <w:bottom w:val="nil"/>
              <w:right w:val="nil"/>
            </w:tcBorders>
            <w:shd w:val="clear" w:color="auto" w:fill="auto"/>
            <w:noWrap/>
            <w:vAlign w:val="bottom"/>
            <w:hideMark/>
          </w:tcPr>
          <w:p w14:paraId="20E003AE"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Hypertext Transfer Protocol</w:t>
            </w:r>
          </w:p>
        </w:tc>
      </w:tr>
      <w:tr w:rsidR="00C75361" w:rsidRPr="00510ED9" w14:paraId="57D91C42" w14:textId="77777777" w:rsidTr="00510ED9">
        <w:trPr>
          <w:trHeight w:val="300"/>
        </w:trPr>
        <w:tc>
          <w:tcPr>
            <w:tcW w:w="1980" w:type="dxa"/>
            <w:tcBorders>
              <w:top w:val="nil"/>
              <w:left w:val="nil"/>
              <w:bottom w:val="nil"/>
              <w:right w:val="nil"/>
            </w:tcBorders>
            <w:shd w:val="clear" w:color="auto" w:fill="auto"/>
            <w:noWrap/>
            <w:vAlign w:val="bottom"/>
            <w:hideMark/>
          </w:tcPr>
          <w:p w14:paraId="2C103433"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2C</w:t>
            </w:r>
          </w:p>
        </w:tc>
        <w:tc>
          <w:tcPr>
            <w:tcW w:w="6138" w:type="dxa"/>
            <w:tcBorders>
              <w:top w:val="nil"/>
              <w:left w:val="nil"/>
              <w:bottom w:val="nil"/>
              <w:right w:val="nil"/>
            </w:tcBorders>
            <w:shd w:val="clear" w:color="auto" w:fill="auto"/>
            <w:noWrap/>
            <w:vAlign w:val="bottom"/>
            <w:hideMark/>
          </w:tcPr>
          <w:p w14:paraId="04AF6598"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nter-</w:t>
            </w:r>
            <w:proofErr w:type="spellStart"/>
            <w:r w:rsidRPr="00510ED9">
              <w:rPr>
                <w:sz w:val="20"/>
                <w:szCs w:val="20"/>
                <w:lang w:val="en-US"/>
              </w:rPr>
              <w:t>Intergrated</w:t>
            </w:r>
            <w:proofErr w:type="spellEnd"/>
            <w:r w:rsidRPr="00510ED9">
              <w:rPr>
                <w:sz w:val="20"/>
                <w:szCs w:val="20"/>
                <w:lang w:val="en-US"/>
              </w:rPr>
              <w:t xml:space="preserve"> Circuit </w:t>
            </w:r>
          </w:p>
        </w:tc>
      </w:tr>
      <w:tr w:rsidR="00C75361" w:rsidRPr="00510ED9" w14:paraId="6BDB9C4E" w14:textId="77777777" w:rsidTr="00510ED9">
        <w:trPr>
          <w:trHeight w:val="300"/>
        </w:trPr>
        <w:tc>
          <w:tcPr>
            <w:tcW w:w="1980" w:type="dxa"/>
            <w:tcBorders>
              <w:top w:val="nil"/>
              <w:left w:val="nil"/>
              <w:bottom w:val="nil"/>
              <w:right w:val="nil"/>
            </w:tcBorders>
            <w:shd w:val="clear" w:color="auto" w:fill="auto"/>
            <w:noWrap/>
            <w:vAlign w:val="bottom"/>
            <w:hideMark/>
          </w:tcPr>
          <w:p w14:paraId="3F1DF7FA"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aaS</w:t>
            </w:r>
          </w:p>
        </w:tc>
        <w:tc>
          <w:tcPr>
            <w:tcW w:w="6138" w:type="dxa"/>
            <w:tcBorders>
              <w:top w:val="nil"/>
              <w:left w:val="nil"/>
              <w:bottom w:val="nil"/>
              <w:right w:val="nil"/>
            </w:tcBorders>
            <w:shd w:val="clear" w:color="auto" w:fill="auto"/>
            <w:noWrap/>
            <w:vAlign w:val="bottom"/>
            <w:hideMark/>
          </w:tcPr>
          <w:p w14:paraId="7BBF1027"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nfrastructure as a Service</w:t>
            </w:r>
          </w:p>
        </w:tc>
      </w:tr>
      <w:tr w:rsidR="00C75361" w:rsidRPr="00510ED9" w14:paraId="10E00077" w14:textId="77777777" w:rsidTr="00510ED9">
        <w:trPr>
          <w:trHeight w:val="300"/>
        </w:trPr>
        <w:tc>
          <w:tcPr>
            <w:tcW w:w="1980" w:type="dxa"/>
            <w:tcBorders>
              <w:top w:val="nil"/>
              <w:left w:val="nil"/>
              <w:bottom w:val="nil"/>
              <w:right w:val="nil"/>
            </w:tcBorders>
            <w:shd w:val="clear" w:color="auto" w:fill="auto"/>
            <w:noWrap/>
            <w:vAlign w:val="bottom"/>
            <w:hideMark/>
          </w:tcPr>
          <w:p w14:paraId="63084B27"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CS</w:t>
            </w:r>
          </w:p>
        </w:tc>
        <w:tc>
          <w:tcPr>
            <w:tcW w:w="6138" w:type="dxa"/>
            <w:tcBorders>
              <w:top w:val="nil"/>
              <w:left w:val="nil"/>
              <w:bottom w:val="nil"/>
              <w:right w:val="nil"/>
            </w:tcBorders>
            <w:shd w:val="clear" w:color="auto" w:fill="auto"/>
            <w:noWrap/>
            <w:vAlign w:val="bottom"/>
            <w:hideMark/>
          </w:tcPr>
          <w:p w14:paraId="503809E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ndustrial Control Systems</w:t>
            </w:r>
          </w:p>
        </w:tc>
      </w:tr>
      <w:tr w:rsidR="00C75361" w:rsidRPr="00510ED9" w14:paraId="09CF2DD7" w14:textId="77777777" w:rsidTr="00510ED9">
        <w:trPr>
          <w:trHeight w:val="300"/>
        </w:trPr>
        <w:tc>
          <w:tcPr>
            <w:tcW w:w="1980" w:type="dxa"/>
            <w:tcBorders>
              <w:top w:val="nil"/>
              <w:left w:val="nil"/>
              <w:bottom w:val="nil"/>
              <w:right w:val="nil"/>
            </w:tcBorders>
            <w:shd w:val="clear" w:color="auto" w:fill="auto"/>
            <w:noWrap/>
            <w:vAlign w:val="bottom"/>
            <w:hideMark/>
          </w:tcPr>
          <w:p w14:paraId="7C7E9524"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DE</w:t>
            </w:r>
          </w:p>
        </w:tc>
        <w:tc>
          <w:tcPr>
            <w:tcW w:w="6138" w:type="dxa"/>
            <w:tcBorders>
              <w:top w:val="nil"/>
              <w:left w:val="nil"/>
              <w:bottom w:val="nil"/>
              <w:right w:val="nil"/>
            </w:tcBorders>
            <w:shd w:val="clear" w:color="auto" w:fill="auto"/>
            <w:noWrap/>
            <w:vAlign w:val="bottom"/>
            <w:hideMark/>
          </w:tcPr>
          <w:p w14:paraId="1F2C83F6"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ntegrated Development Environment</w:t>
            </w:r>
          </w:p>
        </w:tc>
      </w:tr>
      <w:tr w:rsidR="00C75361" w:rsidRPr="00510ED9" w14:paraId="5D3AD31D" w14:textId="77777777" w:rsidTr="00510ED9">
        <w:trPr>
          <w:trHeight w:val="300"/>
        </w:trPr>
        <w:tc>
          <w:tcPr>
            <w:tcW w:w="1980" w:type="dxa"/>
            <w:tcBorders>
              <w:top w:val="nil"/>
              <w:left w:val="nil"/>
              <w:bottom w:val="nil"/>
              <w:right w:val="nil"/>
            </w:tcBorders>
            <w:shd w:val="clear" w:color="auto" w:fill="auto"/>
            <w:noWrap/>
            <w:vAlign w:val="bottom"/>
            <w:hideMark/>
          </w:tcPr>
          <w:p w14:paraId="6C1E50C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IOT</w:t>
            </w:r>
          </w:p>
        </w:tc>
        <w:tc>
          <w:tcPr>
            <w:tcW w:w="6138" w:type="dxa"/>
            <w:tcBorders>
              <w:top w:val="nil"/>
              <w:left w:val="nil"/>
              <w:bottom w:val="nil"/>
              <w:right w:val="nil"/>
            </w:tcBorders>
            <w:shd w:val="clear" w:color="auto" w:fill="auto"/>
            <w:noWrap/>
            <w:vAlign w:val="bottom"/>
            <w:hideMark/>
          </w:tcPr>
          <w:p w14:paraId="620E64B8"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 xml:space="preserve">Industrial Internet of Things </w:t>
            </w:r>
          </w:p>
        </w:tc>
      </w:tr>
      <w:tr w:rsidR="00C75361" w:rsidRPr="00510ED9" w14:paraId="3E6DC8E6" w14:textId="77777777" w:rsidTr="00510ED9">
        <w:trPr>
          <w:trHeight w:val="300"/>
        </w:trPr>
        <w:tc>
          <w:tcPr>
            <w:tcW w:w="1980" w:type="dxa"/>
            <w:tcBorders>
              <w:top w:val="nil"/>
              <w:left w:val="nil"/>
              <w:bottom w:val="nil"/>
              <w:right w:val="nil"/>
            </w:tcBorders>
            <w:shd w:val="clear" w:color="auto" w:fill="auto"/>
            <w:noWrap/>
            <w:vAlign w:val="bottom"/>
            <w:hideMark/>
          </w:tcPr>
          <w:p w14:paraId="34C1EB6F"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oT</w:t>
            </w:r>
          </w:p>
        </w:tc>
        <w:tc>
          <w:tcPr>
            <w:tcW w:w="6138" w:type="dxa"/>
            <w:tcBorders>
              <w:top w:val="nil"/>
              <w:left w:val="nil"/>
              <w:bottom w:val="nil"/>
              <w:right w:val="nil"/>
            </w:tcBorders>
            <w:shd w:val="clear" w:color="auto" w:fill="auto"/>
            <w:noWrap/>
            <w:vAlign w:val="bottom"/>
            <w:hideMark/>
          </w:tcPr>
          <w:p w14:paraId="0E71CA6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nternet of Things</w:t>
            </w:r>
          </w:p>
        </w:tc>
      </w:tr>
      <w:tr w:rsidR="00C75361" w:rsidRPr="00510ED9" w14:paraId="57F9AF55" w14:textId="77777777" w:rsidTr="00510ED9">
        <w:trPr>
          <w:trHeight w:val="300"/>
        </w:trPr>
        <w:tc>
          <w:tcPr>
            <w:tcW w:w="1980" w:type="dxa"/>
            <w:tcBorders>
              <w:top w:val="nil"/>
              <w:left w:val="nil"/>
              <w:bottom w:val="nil"/>
              <w:right w:val="nil"/>
            </w:tcBorders>
            <w:shd w:val="clear" w:color="auto" w:fill="auto"/>
            <w:noWrap/>
            <w:vAlign w:val="bottom"/>
            <w:hideMark/>
          </w:tcPr>
          <w:p w14:paraId="14C0FB58"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P</w:t>
            </w:r>
          </w:p>
        </w:tc>
        <w:tc>
          <w:tcPr>
            <w:tcW w:w="6138" w:type="dxa"/>
            <w:tcBorders>
              <w:top w:val="nil"/>
              <w:left w:val="nil"/>
              <w:bottom w:val="nil"/>
              <w:right w:val="nil"/>
            </w:tcBorders>
            <w:shd w:val="clear" w:color="auto" w:fill="auto"/>
            <w:noWrap/>
            <w:vAlign w:val="bottom"/>
            <w:hideMark/>
          </w:tcPr>
          <w:p w14:paraId="4A772600"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nternet Protocol</w:t>
            </w:r>
          </w:p>
        </w:tc>
      </w:tr>
      <w:tr w:rsidR="00C75361" w:rsidRPr="00510ED9" w14:paraId="4D31CF13" w14:textId="77777777" w:rsidTr="00510ED9">
        <w:trPr>
          <w:trHeight w:val="300"/>
        </w:trPr>
        <w:tc>
          <w:tcPr>
            <w:tcW w:w="1980" w:type="dxa"/>
            <w:tcBorders>
              <w:top w:val="nil"/>
              <w:left w:val="nil"/>
              <w:bottom w:val="nil"/>
              <w:right w:val="nil"/>
            </w:tcBorders>
            <w:shd w:val="clear" w:color="auto" w:fill="auto"/>
            <w:noWrap/>
            <w:vAlign w:val="bottom"/>
            <w:hideMark/>
          </w:tcPr>
          <w:p w14:paraId="20C827D9"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T</w:t>
            </w:r>
          </w:p>
        </w:tc>
        <w:tc>
          <w:tcPr>
            <w:tcW w:w="6138" w:type="dxa"/>
            <w:tcBorders>
              <w:top w:val="nil"/>
              <w:left w:val="nil"/>
              <w:bottom w:val="nil"/>
              <w:right w:val="nil"/>
            </w:tcBorders>
            <w:shd w:val="clear" w:color="auto" w:fill="auto"/>
            <w:noWrap/>
            <w:vAlign w:val="bottom"/>
            <w:hideMark/>
          </w:tcPr>
          <w:p w14:paraId="39AD6CC0"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Internet Technologies</w:t>
            </w:r>
          </w:p>
        </w:tc>
      </w:tr>
      <w:tr w:rsidR="00C75361" w:rsidRPr="00510ED9" w14:paraId="36612BB0" w14:textId="77777777" w:rsidTr="00510ED9">
        <w:trPr>
          <w:trHeight w:val="300"/>
        </w:trPr>
        <w:tc>
          <w:tcPr>
            <w:tcW w:w="1980" w:type="dxa"/>
            <w:tcBorders>
              <w:top w:val="nil"/>
              <w:left w:val="nil"/>
              <w:bottom w:val="nil"/>
              <w:right w:val="nil"/>
            </w:tcBorders>
            <w:shd w:val="clear" w:color="auto" w:fill="auto"/>
            <w:noWrap/>
            <w:vAlign w:val="bottom"/>
            <w:hideMark/>
          </w:tcPr>
          <w:p w14:paraId="0AE1F721"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JSON</w:t>
            </w:r>
          </w:p>
        </w:tc>
        <w:tc>
          <w:tcPr>
            <w:tcW w:w="6138" w:type="dxa"/>
            <w:tcBorders>
              <w:top w:val="nil"/>
              <w:left w:val="nil"/>
              <w:bottom w:val="nil"/>
              <w:right w:val="nil"/>
            </w:tcBorders>
            <w:shd w:val="clear" w:color="auto" w:fill="auto"/>
            <w:noWrap/>
            <w:vAlign w:val="bottom"/>
            <w:hideMark/>
          </w:tcPr>
          <w:p w14:paraId="19D25DB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JavaScript Object Notation</w:t>
            </w:r>
          </w:p>
        </w:tc>
      </w:tr>
      <w:tr w:rsidR="00C75361" w:rsidRPr="00510ED9" w14:paraId="5705D032" w14:textId="77777777" w:rsidTr="00510ED9">
        <w:trPr>
          <w:trHeight w:val="300"/>
        </w:trPr>
        <w:tc>
          <w:tcPr>
            <w:tcW w:w="1980" w:type="dxa"/>
            <w:tcBorders>
              <w:top w:val="nil"/>
              <w:left w:val="nil"/>
              <w:bottom w:val="nil"/>
              <w:right w:val="nil"/>
            </w:tcBorders>
            <w:shd w:val="clear" w:color="auto" w:fill="auto"/>
            <w:noWrap/>
            <w:vAlign w:val="bottom"/>
            <w:hideMark/>
          </w:tcPr>
          <w:p w14:paraId="48D5D75A"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LED</w:t>
            </w:r>
          </w:p>
        </w:tc>
        <w:tc>
          <w:tcPr>
            <w:tcW w:w="6138" w:type="dxa"/>
            <w:tcBorders>
              <w:top w:val="nil"/>
              <w:left w:val="nil"/>
              <w:bottom w:val="nil"/>
              <w:right w:val="nil"/>
            </w:tcBorders>
            <w:shd w:val="clear" w:color="auto" w:fill="auto"/>
            <w:noWrap/>
            <w:vAlign w:val="bottom"/>
            <w:hideMark/>
          </w:tcPr>
          <w:p w14:paraId="4EB37E6C"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Light Emitting Diode</w:t>
            </w:r>
          </w:p>
        </w:tc>
      </w:tr>
      <w:tr w:rsidR="00C75361" w:rsidRPr="00510ED9" w14:paraId="5532D203" w14:textId="77777777" w:rsidTr="00510ED9">
        <w:trPr>
          <w:trHeight w:val="300"/>
        </w:trPr>
        <w:tc>
          <w:tcPr>
            <w:tcW w:w="1980" w:type="dxa"/>
            <w:tcBorders>
              <w:top w:val="nil"/>
              <w:left w:val="nil"/>
              <w:bottom w:val="nil"/>
              <w:right w:val="nil"/>
            </w:tcBorders>
            <w:shd w:val="clear" w:color="auto" w:fill="auto"/>
            <w:noWrap/>
            <w:vAlign w:val="bottom"/>
            <w:hideMark/>
          </w:tcPr>
          <w:p w14:paraId="1510FBA3"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LPWAN</w:t>
            </w:r>
          </w:p>
        </w:tc>
        <w:tc>
          <w:tcPr>
            <w:tcW w:w="6138" w:type="dxa"/>
            <w:tcBorders>
              <w:top w:val="nil"/>
              <w:left w:val="nil"/>
              <w:bottom w:val="nil"/>
              <w:right w:val="nil"/>
            </w:tcBorders>
            <w:shd w:val="clear" w:color="auto" w:fill="auto"/>
            <w:noWrap/>
            <w:vAlign w:val="bottom"/>
            <w:hideMark/>
          </w:tcPr>
          <w:p w14:paraId="47925E27"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Low-Power Wide-Area Network</w:t>
            </w:r>
          </w:p>
        </w:tc>
      </w:tr>
      <w:tr w:rsidR="00C75361" w:rsidRPr="00510ED9" w14:paraId="52B9F36B" w14:textId="77777777" w:rsidTr="00510ED9">
        <w:trPr>
          <w:trHeight w:val="300"/>
        </w:trPr>
        <w:tc>
          <w:tcPr>
            <w:tcW w:w="1980" w:type="dxa"/>
            <w:tcBorders>
              <w:top w:val="nil"/>
              <w:left w:val="nil"/>
              <w:bottom w:val="nil"/>
              <w:right w:val="nil"/>
            </w:tcBorders>
            <w:shd w:val="clear" w:color="auto" w:fill="auto"/>
            <w:noWrap/>
            <w:vAlign w:val="bottom"/>
            <w:hideMark/>
          </w:tcPr>
          <w:p w14:paraId="19AFA0BF"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M2M</w:t>
            </w:r>
          </w:p>
        </w:tc>
        <w:tc>
          <w:tcPr>
            <w:tcW w:w="6138" w:type="dxa"/>
            <w:tcBorders>
              <w:top w:val="nil"/>
              <w:left w:val="nil"/>
              <w:bottom w:val="nil"/>
              <w:right w:val="nil"/>
            </w:tcBorders>
            <w:shd w:val="clear" w:color="auto" w:fill="auto"/>
            <w:noWrap/>
            <w:vAlign w:val="bottom"/>
            <w:hideMark/>
          </w:tcPr>
          <w:p w14:paraId="01B6893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Machine-to-Machine</w:t>
            </w:r>
          </w:p>
        </w:tc>
      </w:tr>
      <w:tr w:rsidR="00C75361" w:rsidRPr="00510ED9" w14:paraId="2B4C2C62" w14:textId="77777777" w:rsidTr="00510ED9">
        <w:trPr>
          <w:trHeight w:val="300"/>
        </w:trPr>
        <w:tc>
          <w:tcPr>
            <w:tcW w:w="1980" w:type="dxa"/>
            <w:tcBorders>
              <w:top w:val="nil"/>
              <w:left w:val="nil"/>
              <w:bottom w:val="nil"/>
              <w:right w:val="nil"/>
            </w:tcBorders>
            <w:shd w:val="clear" w:color="auto" w:fill="auto"/>
            <w:noWrap/>
            <w:vAlign w:val="bottom"/>
            <w:hideMark/>
          </w:tcPr>
          <w:p w14:paraId="42BC28D0"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MAC</w:t>
            </w:r>
          </w:p>
        </w:tc>
        <w:tc>
          <w:tcPr>
            <w:tcW w:w="6138" w:type="dxa"/>
            <w:tcBorders>
              <w:top w:val="nil"/>
              <w:left w:val="nil"/>
              <w:bottom w:val="nil"/>
              <w:right w:val="nil"/>
            </w:tcBorders>
            <w:shd w:val="clear" w:color="auto" w:fill="auto"/>
            <w:noWrap/>
            <w:vAlign w:val="bottom"/>
            <w:hideMark/>
          </w:tcPr>
          <w:p w14:paraId="47769558"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Media Access Control Address</w:t>
            </w:r>
          </w:p>
        </w:tc>
      </w:tr>
      <w:tr w:rsidR="00C75361" w:rsidRPr="00510ED9" w14:paraId="71FB5DE6" w14:textId="77777777" w:rsidTr="00510ED9">
        <w:trPr>
          <w:trHeight w:val="300"/>
        </w:trPr>
        <w:tc>
          <w:tcPr>
            <w:tcW w:w="1980" w:type="dxa"/>
            <w:tcBorders>
              <w:top w:val="nil"/>
              <w:left w:val="nil"/>
              <w:bottom w:val="nil"/>
              <w:right w:val="nil"/>
            </w:tcBorders>
            <w:shd w:val="clear" w:color="auto" w:fill="auto"/>
            <w:noWrap/>
            <w:vAlign w:val="bottom"/>
            <w:hideMark/>
          </w:tcPr>
          <w:p w14:paraId="244F7628"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ML</w:t>
            </w:r>
          </w:p>
        </w:tc>
        <w:tc>
          <w:tcPr>
            <w:tcW w:w="6138" w:type="dxa"/>
            <w:tcBorders>
              <w:top w:val="nil"/>
              <w:left w:val="nil"/>
              <w:bottom w:val="nil"/>
              <w:right w:val="nil"/>
            </w:tcBorders>
            <w:shd w:val="clear" w:color="auto" w:fill="auto"/>
            <w:noWrap/>
            <w:vAlign w:val="bottom"/>
            <w:hideMark/>
          </w:tcPr>
          <w:p w14:paraId="1774AC1C"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Machine Learning</w:t>
            </w:r>
          </w:p>
        </w:tc>
      </w:tr>
      <w:tr w:rsidR="00C75361" w:rsidRPr="00510ED9" w14:paraId="134A29B5" w14:textId="77777777" w:rsidTr="00510ED9">
        <w:trPr>
          <w:trHeight w:val="300"/>
        </w:trPr>
        <w:tc>
          <w:tcPr>
            <w:tcW w:w="1980" w:type="dxa"/>
            <w:tcBorders>
              <w:top w:val="nil"/>
              <w:left w:val="nil"/>
              <w:bottom w:val="nil"/>
              <w:right w:val="nil"/>
            </w:tcBorders>
            <w:shd w:val="clear" w:color="auto" w:fill="auto"/>
            <w:noWrap/>
            <w:vAlign w:val="bottom"/>
            <w:hideMark/>
          </w:tcPr>
          <w:p w14:paraId="534E3571"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MQTT</w:t>
            </w:r>
          </w:p>
        </w:tc>
        <w:tc>
          <w:tcPr>
            <w:tcW w:w="6138" w:type="dxa"/>
            <w:tcBorders>
              <w:top w:val="nil"/>
              <w:left w:val="nil"/>
              <w:bottom w:val="nil"/>
              <w:right w:val="nil"/>
            </w:tcBorders>
            <w:shd w:val="clear" w:color="auto" w:fill="auto"/>
            <w:noWrap/>
            <w:vAlign w:val="bottom"/>
            <w:hideMark/>
          </w:tcPr>
          <w:p w14:paraId="7A6517AC"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Message Queue Telemetry Transport</w:t>
            </w:r>
          </w:p>
        </w:tc>
      </w:tr>
      <w:tr w:rsidR="00C75361" w:rsidRPr="00510ED9" w14:paraId="6273BD83" w14:textId="77777777" w:rsidTr="00510ED9">
        <w:trPr>
          <w:trHeight w:val="300"/>
        </w:trPr>
        <w:tc>
          <w:tcPr>
            <w:tcW w:w="1980" w:type="dxa"/>
            <w:tcBorders>
              <w:top w:val="nil"/>
              <w:left w:val="nil"/>
              <w:bottom w:val="nil"/>
              <w:right w:val="nil"/>
            </w:tcBorders>
            <w:shd w:val="clear" w:color="auto" w:fill="auto"/>
            <w:noWrap/>
            <w:vAlign w:val="bottom"/>
            <w:hideMark/>
          </w:tcPr>
          <w:p w14:paraId="1F2EC0EC"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NAT</w:t>
            </w:r>
          </w:p>
        </w:tc>
        <w:tc>
          <w:tcPr>
            <w:tcW w:w="6138" w:type="dxa"/>
            <w:tcBorders>
              <w:top w:val="nil"/>
              <w:left w:val="nil"/>
              <w:bottom w:val="nil"/>
              <w:right w:val="nil"/>
            </w:tcBorders>
            <w:shd w:val="clear" w:color="auto" w:fill="auto"/>
            <w:noWrap/>
            <w:vAlign w:val="bottom"/>
            <w:hideMark/>
          </w:tcPr>
          <w:p w14:paraId="5FABF21A"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Network Address Translation</w:t>
            </w:r>
          </w:p>
        </w:tc>
      </w:tr>
      <w:tr w:rsidR="00C75361" w:rsidRPr="00510ED9" w14:paraId="0C5828C7" w14:textId="77777777" w:rsidTr="00510ED9">
        <w:trPr>
          <w:trHeight w:val="300"/>
        </w:trPr>
        <w:tc>
          <w:tcPr>
            <w:tcW w:w="1980" w:type="dxa"/>
            <w:tcBorders>
              <w:top w:val="nil"/>
              <w:left w:val="nil"/>
              <w:bottom w:val="nil"/>
              <w:right w:val="nil"/>
            </w:tcBorders>
            <w:shd w:val="clear" w:color="auto" w:fill="auto"/>
            <w:noWrap/>
            <w:vAlign w:val="bottom"/>
            <w:hideMark/>
          </w:tcPr>
          <w:p w14:paraId="0D3A4447"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 xml:space="preserve">NB-IoT </w:t>
            </w:r>
          </w:p>
        </w:tc>
        <w:tc>
          <w:tcPr>
            <w:tcW w:w="6138" w:type="dxa"/>
            <w:tcBorders>
              <w:top w:val="nil"/>
              <w:left w:val="nil"/>
              <w:bottom w:val="nil"/>
              <w:right w:val="nil"/>
            </w:tcBorders>
            <w:shd w:val="clear" w:color="auto" w:fill="auto"/>
            <w:noWrap/>
            <w:vAlign w:val="bottom"/>
            <w:hideMark/>
          </w:tcPr>
          <w:p w14:paraId="0F5A0AAC"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Narrow Band-Internet of Things</w:t>
            </w:r>
          </w:p>
        </w:tc>
      </w:tr>
      <w:tr w:rsidR="00C75361" w:rsidRPr="00510ED9" w14:paraId="31798A14" w14:textId="77777777" w:rsidTr="00510ED9">
        <w:trPr>
          <w:trHeight w:val="300"/>
        </w:trPr>
        <w:tc>
          <w:tcPr>
            <w:tcW w:w="1980" w:type="dxa"/>
            <w:tcBorders>
              <w:top w:val="nil"/>
              <w:left w:val="nil"/>
              <w:bottom w:val="nil"/>
              <w:right w:val="nil"/>
            </w:tcBorders>
            <w:shd w:val="clear" w:color="auto" w:fill="auto"/>
            <w:noWrap/>
            <w:vAlign w:val="bottom"/>
            <w:hideMark/>
          </w:tcPr>
          <w:p w14:paraId="2D2107E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NFC</w:t>
            </w:r>
          </w:p>
        </w:tc>
        <w:tc>
          <w:tcPr>
            <w:tcW w:w="6138" w:type="dxa"/>
            <w:tcBorders>
              <w:top w:val="nil"/>
              <w:left w:val="nil"/>
              <w:bottom w:val="nil"/>
              <w:right w:val="nil"/>
            </w:tcBorders>
            <w:shd w:val="clear" w:color="auto" w:fill="auto"/>
            <w:noWrap/>
            <w:vAlign w:val="bottom"/>
            <w:hideMark/>
          </w:tcPr>
          <w:p w14:paraId="6739DA53"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Near Field Communication</w:t>
            </w:r>
          </w:p>
        </w:tc>
      </w:tr>
      <w:tr w:rsidR="00C75361" w:rsidRPr="00510ED9" w14:paraId="3CCFFDAF" w14:textId="77777777" w:rsidTr="00510ED9">
        <w:trPr>
          <w:trHeight w:val="300"/>
        </w:trPr>
        <w:tc>
          <w:tcPr>
            <w:tcW w:w="1980" w:type="dxa"/>
            <w:tcBorders>
              <w:top w:val="nil"/>
              <w:left w:val="nil"/>
              <w:bottom w:val="nil"/>
              <w:right w:val="nil"/>
            </w:tcBorders>
            <w:shd w:val="clear" w:color="auto" w:fill="auto"/>
            <w:noWrap/>
            <w:vAlign w:val="bottom"/>
            <w:hideMark/>
          </w:tcPr>
          <w:p w14:paraId="1EB2F8A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OLED</w:t>
            </w:r>
          </w:p>
        </w:tc>
        <w:tc>
          <w:tcPr>
            <w:tcW w:w="6138" w:type="dxa"/>
            <w:tcBorders>
              <w:top w:val="nil"/>
              <w:left w:val="nil"/>
              <w:bottom w:val="nil"/>
              <w:right w:val="nil"/>
            </w:tcBorders>
            <w:shd w:val="clear" w:color="auto" w:fill="auto"/>
            <w:noWrap/>
            <w:vAlign w:val="bottom"/>
            <w:hideMark/>
          </w:tcPr>
          <w:p w14:paraId="52F930BF"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Organic Light Emitting Diodes</w:t>
            </w:r>
          </w:p>
        </w:tc>
      </w:tr>
      <w:tr w:rsidR="00C75361" w:rsidRPr="00510ED9" w14:paraId="6BA1A116" w14:textId="77777777" w:rsidTr="00510ED9">
        <w:trPr>
          <w:trHeight w:val="300"/>
        </w:trPr>
        <w:tc>
          <w:tcPr>
            <w:tcW w:w="1980" w:type="dxa"/>
            <w:tcBorders>
              <w:top w:val="nil"/>
              <w:left w:val="nil"/>
              <w:bottom w:val="nil"/>
              <w:right w:val="nil"/>
            </w:tcBorders>
            <w:shd w:val="clear" w:color="auto" w:fill="auto"/>
            <w:noWrap/>
            <w:vAlign w:val="bottom"/>
            <w:hideMark/>
          </w:tcPr>
          <w:p w14:paraId="1243E470"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PaaS</w:t>
            </w:r>
          </w:p>
        </w:tc>
        <w:tc>
          <w:tcPr>
            <w:tcW w:w="6138" w:type="dxa"/>
            <w:tcBorders>
              <w:top w:val="nil"/>
              <w:left w:val="nil"/>
              <w:bottom w:val="nil"/>
              <w:right w:val="nil"/>
            </w:tcBorders>
            <w:shd w:val="clear" w:color="auto" w:fill="auto"/>
            <w:noWrap/>
            <w:vAlign w:val="bottom"/>
            <w:hideMark/>
          </w:tcPr>
          <w:p w14:paraId="519F6990"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Platform as a Service</w:t>
            </w:r>
          </w:p>
        </w:tc>
      </w:tr>
      <w:tr w:rsidR="00C75361" w:rsidRPr="00510ED9" w14:paraId="2DE2D914" w14:textId="77777777" w:rsidTr="00510ED9">
        <w:trPr>
          <w:trHeight w:val="300"/>
        </w:trPr>
        <w:tc>
          <w:tcPr>
            <w:tcW w:w="1980" w:type="dxa"/>
            <w:tcBorders>
              <w:top w:val="nil"/>
              <w:left w:val="nil"/>
              <w:bottom w:val="nil"/>
              <w:right w:val="nil"/>
            </w:tcBorders>
            <w:shd w:val="clear" w:color="auto" w:fill="auto"/>
            <w:noWrap/>
            <w:vAlign w:val="bottom"/>
            <w:hideMark/>
          </w:tcPr>
          <w:p w14:paraId="32ADB8C9"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PLC</w:t>
            </w:r>
          </w:p>
        </w:tc>
        <w:tc>
          <w:tcPr>
            <w:tcW w:w="6138" w:type="dxa"/>
            <w:tcBorders>
              <w:top w:val="nil"/>
              <w:left w:val="nil"/>
              <w:bottom w:val="nil"/>
              <w:right w:val="nil"/>
            </w:tcBorders>
            <w:shd w:val="clear" w:color="auto" w:fill="auto"/>
            <w:noWrap/>
            <w:vAlign w:val="bottom"/>
            <w:hideMark/>
          </w:tcPr>
          <w:p w14:paraId="4D96D128"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Programmable Logic Controller</w:t>
            </w:r>
          </w:p>
        </w:tc>
      </w:tr>
      <w:tr w:rsidR="00C75361" w:rsidRPr="00510ED9" w14:paraId="6A80B3C8" w14:textId="77777777" w:rsidTr="00510ED9">
        <w:trPr>
          <w:trHeight w:val="300"/>
        </w:trPr>
        <w:tc>
          <w:tcPr>
            <w:tcW w:w="1980" w:type="dxa"/>
            <w:tcBorders>
              <w:top w:val="nil"/>
              <w:left w:val="nil"/>
              <w:bottom w:val="nil"/>
              <w:right w:val="nil"/>
            </w:tcBorders>
            <w:shd w:val="clear" w:color="auto" w:fill="auto"/>
            <w:noWrap/>
            <w:vAlign w:val="bottom"/>
            <w:hideMark/>
          </w:tcPr>
          <w:p w14:paraId="72AE9D2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PWM</w:t>
            </w:r>
          </w:p>
        </w:tc>
        <w:tc>
          <w:tcPr>
            <w:tcW w:w="6138" w:type="dxa"/>
            <w:tcBorders>
              <w:top w:val="nil"/>
              <w:left w:val="nil"/>
              <w:bottom w:val="nil"/>
              <w:right w:val="nil"/>
            </w:tcBorders>
            <w:shd w:val="clear" w:color="auto" w:fill="auto"/>
            <w:noWrap/>
            <w:vAlign w:val="bottom"/>
            <w:hideMark/>
          </w:tcPr>
          <w:p w14:paraId="2FD070B6"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Pulse-Width Modulation</w:t>
            </w:r>
          </w:p>
        </w:tc>
      </w:tr>
      <w:tr w:rsidR="00C75361" w:rsidRPr="00510ED9" w14:paraId="1801E726" w14:textId="77777777" w:rsidTr="00510ED9">
        <w:trPr>
          <w:trHeight w:val="300"/>
        </w:trPr>
        <w:tc>
          <w:tcPr>
            <w:tcW w:w="1980" w:type="dxa"/>
            <w:tcBorders>
              <w:top w:val="nil"/>
              <w:left w:val="nil"/>
              <w:bottom w:val="nil"/>
              <w:right w:val="nil"/>
            </w:tcBorders>
            <w:shd w:val="clear" w:color="auto" w:fill="auto"/>
            <w:noWrap/>
            <w:vAlign w:val="bottom"/>
            <w:hideMark/>
          </w:tcPr>
          <w:p w14:paraId="667DEC4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lastRenderedPageBreak/>
              <w:t>RFID</w:t>
            </w:r>
          </w:p>
        </w:tc>
        <w:tc>
          <w:tcPr>
            <w:tcW w:w="6138" w:type="dxa"/>
            <w:tcBorders>
              <w:top w:val="nil"/>
              <w:left w:val="nil"/>
              <w:bottom w:val="nil"/>
              <w:right w:val="nil"/>
            </w:tcBorders>
            <w:shd w:val="clear" w:color="auto" w:fill="auto"/>
            <w:noWrap/>
            <w:vAlign w:val="bottom"/>
            <w:hideMark/>
          </w:tcPr>
          <w:p w14:paraId="07DF2E5A"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Radio-Frequency Identification</w:t>
            </w:r>
          </w:p>
        </w:tc>
      </w:tr>
      <w:tr w:rsidR="00C75361" w:rsidRPr="00510ED9" w14:paraId="3B2D2D19" w14:textId="77777777" w:rsidTr="00510ED9">
        <w:trPr>
          <w:trHeight w:val="300"/>
        </w:trPr>
        <w:tc>
          <w:tcPr>
            <w:tcW w:w="1980" w:type="dxa"/>
            <w:tcBorders>
              <w:top w:val="nil"/>
              <w:left w:val="nil"/>
              <w:bottom w:val="nil"/>
              <w:right w:val="nil"/>
            </w:tcBorders>
            <w:shd w:val="clear" w:color="auto" w:fill="auto"/>
            <w:noWrap/>
            <w:vAlign w:val="bottom"/>
            <w:hideMark/>
          </w:tcPr>
          <w:p w14:paraId="1C0D55FA"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RISC</w:t>
            </w:r>
          </w:p>
        </w:tc>
        <w:tc>
          <w:tcPr>
            <w:tcW w:w="6138" w:type="dxa"/>
            <w:tcBorders>
              <w:top w:val="nil"/>
              <w:left w:val="nil"/>
              <w:bottom w:val="nil"/>
              <w:right w:val="nil"/>
            </w:tcBorders>
            <w:shd w:val="clear" w:color="auto" w:fill="auto"/>
            <w:noWrap/>
            <w:vAlign w:val="bottom"/>
            <w:hideMark/>
          </w:tcPr>
          <w:p w14:paraId="46A82200"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Reduced Instruction Set Computer</w:t>
            </w:r>
          </w:p>
        </w:tc>
      </w:tr>
      <w:tr w:rsidR="00C75361" w:rsidRPr="00510ED9" w14:paraId="73F0048C" w14:textId="77777777" w:rsidTr="00510ED9">
        <w:trPr>
          <w:trHeight w:val="300"/>
        </w:trPr>
        <w:tc>
          <w:tcPr>
            <w:tcW w:w="1980" w:type="dxa"/>
            <w:tcBorders>
              <w:top w:val="nil"/>
              <w:left w:val="nil"/>
              <w:bottom w:val="nil"/>
              <w:right w:val="nil"/>
            </w:tcBorders>
            <w:shd w:val="clear" w:color="auto" w:fill="auto"/>
            <w:noWrap/>
            <w:vAlign w:val="bottom"/>
            <w:hideMark/>
          </w:tcPr>
          <w:p w14:paraId="4F27DC6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RTU</w:t>
            </w:r>
          </w:p>
        </w:tc>
        <w:tc>
          <w:tcPr>
            <w:tcW w:w="6138" w:type="dxa"/>
            <w:tcBorders>
              <w:top w:val="nil"/>
              <w:left w:val="nil"/>
              <w:bottom w:val="nil"/>
              <w:right w:val="nil"/>
            </w:tcBorders>
            <w:shd w:val="clear" w:color="auto" w:fill="auto"/>
            <w:noWrap/>
            <w:vAlign w:val="bottom"/>
            <w:hideMark/>
          </w:tcPr>
          <w:p w14:paraId="473FC186"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Remote Terminal Unit</w:t>
            </w:r>
          </w:p>
        </w:tc>
      </w:tr>
      <w:tr w:rsidR="00C75361" w:rsidRPr="00510ED9" w14:paraId="2AC61A36" w14:textId="77777777" w:rsidTr="00510ED9">
        <w:trPr>
          <w:trHeight w:val="300"/>
        </w:trPr>
        <w:tc>
          <w:tcPr>
            <w:tcW w:w="1980" w:type="dxa"/>
            <w:tcBorders>
              <w:top w:val="nil"/>
              <w:left w:val="nil"/>
              <w:bottom w:val="nil"/>
              <w:right w:val="nil"/>
            </w:tcBorders>
            <w:shd w:val="clear" w:color="auto" w:fill="auto"/>
            <w:noWrap/>
            <w:vAlign w:val="bottom"/>
            <w:hideMark/>
          </w:tcPr>
          <w:p w14:paraId="59EB6B04"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aaS</w:t>
            </w:r>
          </w:p>
        </w:tc>
        <w:tc>
          <w:tcPr>
            <w:tcW w:w="6138" w:type="dxa"/>
            <w:tcBorders>
              <w:top w:val="nil"/>
              <w:left w:val="nil"/>
              <w:bottom w:val="nil"/>
              <w:right w:val="nil"/>
            </w:tcBorders>
            <w:shd w:val="clear" w:color="auto" w:fill="auto"/>
            <w:noWrap/>
            <w:vAlign w:val="bottom"/>
            <w:hideMark/>
          </w:tcPr>
          <w:p w14:paraId="3775518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oftware as a Service</w:t>
            </w:r>
          </w:p>
        </w:tc>
      </w:tr>
      <w:tr w:rsidR="00C75361" w:rsidRPr="00510ED9" w14:paraId="4FD0413D" w14:textId="77777777" w:rsidTr="00510ED9">
        <w:trPr>
          <w:trHeight w:val="300"/>
        </w:trPr>
        <w:tc>
          <w:tcPr>
            <w:tcW w:w="1980" w:type="dxa"/>
            <w:tcBorders>
              <w:top w:val="nil"/>
              <w:left w:val="nil"/>
              <w:bottom w:val="nil"/>
              <w:right w:val="nil"/>
            </w:tcBorders>
            <w:shd w:val="clear" w:color="auto" w:fill="auto"/>
            <w:noWrap/>
            <w:vAlign w:val="bottom"/>
            <w:hideMark/>
          </w:tcPr>
          <w:p w14:paraId="0CE865DB"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BC</w:t>
            </w:r>
          </w:p>
        </w:tc>
        <w:tc>
          <w:tcPr>
            <w:tcW w:w="6138" w:type="dxa"/>
            <w:tcBorders>
              <w:top w:val="nil"/>
              <w:left w:val="nil"/>
              <w:bottom w:val="nil"/>
              <w:right w:val="nil"/>
            </w:tcBorders>
            <w:shd w:val="clear" w:color="auto" w:fill="auto"/>
            <w:noWrap/>
            <w:vAlign w:val="bottom"/>
            <w:hideMark/>
          </w:tcPr>
          <w:p w14:paraId="4A984D09"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ingle Board Computers</w:t>
            </w:r>
          </w:p>
        </w:tc>
      </w:tr>
      <w:tr w:rsidR="00C75361" w:rsidRPr="00510ED9" w14:paraId="54D85154" w14:textId="77777777" w:rsidTr="00510ED9">
        <w:trPr>
          <w:trHeight w:val="300"/>
        </w:trPr>
        <w:tc>
          <w:tcPr>
            <w:tcW w:w="1980" w:type="dxa"/>
            <w:tcBorders>
              <w:top w:val="nil"/>
              <w:left w:val="nil"/>
              <w:bottom w:val="nil"/>
              <w:right w:val="nil"/>
            </w:tcBorders>
            <w:shd w:val="clear" w:color="auto" w:fill="auto"/>
            <w:noWrap/>
            <w:vAlign w:val="bottom"/>
            <w:hideMark/>
          </w:tcPr>
          <w:p w14:paraId="03639B61"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CL</w:t>
            </w:r>
          </w:p>
        </w:tc>
        <w:tc>
          <w:tcPr>
            <w:tcW w:w="6138" w:type="dxa"/>
            <w:tcBorders>
              <w:top w:val="nil"/>
              <w:left w:val="nil"/>
              <w:bottom w:val="nil"/>
              <w:right w:val="nil"/>
            </w:tcBorders>
            <w:shd w:val="clear" w:color="auto" w:fill="auto"/>
            <w:noWrap/>
            <w:vAlign w:val="bottom"/>
            <w:hideMark/>
          </w:tcPr>
          <w:p w14:paraId="1F4C8007"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erial Clock</w:t>
            </w:r>
          </w:p>
        </w:tc>
      </w:tr>
      <w:tr w:rsidR="00C75361" w:rsidRPr="00510ED9" w14:paraId="6A65C289" w14:textId="77777777" w:rsidTr="00510ED9">
        <w:trPr>
          <w:trHeight w:val="300"/>
        </w:trPr>
        <w:tc>
          <w:tcPr>
            <w:tcW w:w="1980" w:type="dxa"/>
            <w:tcBorders>
              <w:top w:val="nil"/>
              <w:left w:val="nil"/>
              <w:bottom w:val="nil"/>
              <w:right w:val="nil"/>
            </w:tcBorders>
            <w:shd w:val="clear" w:color="auto" w:fill="auto"/>
            <w:noWrap/>
            <w:vAlign w:val="bottom"/>
            <w:hideMark/>
          </w:tcPr>
          <w:p w14:paraId="09B4D39E"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CADA</w:t>
            </w:r>
          </w:p>
        </w:tc>
        <w:tc>
          <w:tcPr>
            <w:tcW w:w="6138" w:type="dxa"/>
            <w:tcBorders>
              <w:top w:val="nil"/>
              <w:left w:val="nil"/>
              <w:bottom w:val="nil"/>
              <w:right w:val="nil"/>
            </w:tcBorders>
            <w:shd w:val="clear" w:color="auto" w:fill="auto"/>
            <w:noWrap/>
            <w:vAlign w:val="bottom"/>
            <w:hideMark/>
          </w:tcPr>
          <w:p w14:paraId="79270E8A"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 xml:space="preserve">Supervisory Control </w:t>
            </w:r>
            <w:proofErr w:type="gramStart"/>
            <w:r w:rsidRPr="00510ED9">
              <w:rPr>
                <w:sz w:val="20"/>
                <w:szCs w:val="20"/>
                <w:lang w:val="en-US"/>
              </w:rPr>
              <w:t>And</w:t>
            </w:r>
            <w:proofErr w:type="gramEnd"/>
            <w:r w:rsidRPr="00510ED9">
              <w:rPr>
                <w:sz w:val="20"/>
                <w:szCs w:val="20"/>
                <w:lang w:val="en-US"/>
              </w:rPr>
              <w:t xml:space="preserve"> Data Acquisition</w:t>
            </w:r>
          </w:p>
        </w:tc>
      </w:tr>
      <w:tr w:rsidR="00C75361" w:rsidRPr="00510ED9" w14:paraId="658E264D" w14:textId="77777777" w:rsidTr="00510ED9">
        <w:trPr>
          <w:trHeight w:val="300"/>
        </w:trPr>
        <w:tc>
          <w:tcPr>
            <w:tcW w:w="1980" w:type="dxa"/>
            <w:tcBorders>
              <w:top w:val="nil"/>
              <w:left w:val="nil"/>
              <w:bottom w:val="nil"/>
              <w:right w:val="nil"/>
            </w:tcBorders>
            <w:shd w:val="clear" w:color="auto" w:fill="auto"/>
            <w:noWrap/>
            <w:vAlign w:val="bottom"/>
            <w:hideMark/>
          </w:tcPr>
          <w:p w14:paraId="5CE4EC17"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DA</w:t>
            </w:r>
          </w:p>
        </w:tc>
        <w:tc>
          <w:tcPr>
            <w:tcW w:w="6138" w:type="dxa"/>
            <w:tcBorders>
              <w:top w:val="nil"/>
              <w:left w:val="nil"/>
              <w:bottom w:val="nil"/>
              <w:right w:val="nil"/>
            </w:tcBorders>
            <w:shd w:val="clear" w:color="auto" w:fill="auto"/>
            <w:noWrap/>
            <w:vAlign w:val="bottom"/>
            <w:hideMark/>
          </w:tcPr>
          <w:p w14:paraId="554224E4"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erial Data</w:t>
            </w:r>
          </w:p>
        </w:tc>
      </w:tr>
      <w:tr w:rsidR="00C75361" w:rsidRPr="00510ED9" w14:paraId="066B53D9" w14:textId="77777777" w:rsidTr="00510ED9">
        <w:trPr>
          <w:trHeight w:val="300"/>
        </w:trPr>
        <w:tc>
          <w:tcPr>
            <w:tcW w:w="1980" w:type="dxa"/>
            <w:tcBorders>
              <w:top w:val="nil"/>
              <w:left w:val="nil"/>
              <w:bottom w:val="nil"/>
              <w:right w:val="nil"/>
            </w:tcBorders>
            <w:shd w:val="clear" w:color="auto" w:fill="auto"/>
            <w:noWrap/>
            <w:vAlign w:val="bottom"/>
            <w:hideMark/>
          </w:tcPr>
          <w:p w14:paraId="1960524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DK</w:t>
            </w:r>
          </w:p>
        </w:tc>
        <w:tc>
          <w:tcPr>
            <w:tcW w:w="6138" w:type="dxa"/>
            <w:tcBorders>
              <w:top w:val="nil"/>
              <w:left w:val="nil"/>
              <w:bottom w:val="nil"/>
              <w:right w:val="nil"/>
            </w:tcBorders>
            <w:shd w:val="clear" w:color="auto" w:fill="auto"/>
            <w:noWrap/>
            <w:vAlign w:val="bottom"/>
            <w:hideMark/>
          </w:tcPr>
          <w:p w14:paraId="1F40723D"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oftware Development Kit</w:t>
            </w:r>
          </w:p>
        </w:tc>
      </w:tr>
      <w:tr w:rsidR="00C75361" w:rsidRPr="00510ED9" w14:paraId="2055FD0F" w14:textId="77777777" w:rsidTr="00510ED9">
        <w:trPr>
          <w:trHeight w:val="300"/>
        </w:trPr>
        <w:tc>
          <w:tcPr>
            <w:tcW w:w="1980" w:type="dxa"/>
            <w:tcBorders>
              <w:top w:val="nil"/>
              <w:left w:val="nil"/>
              <w:bottom w:val="nil"/>
              <w:right w:val="nil"/>
            </w:tcBorders>
            <w:shd w:val="clear" w:color="auto" w:fill="auto"/>
            <w:noWrap/>
            <w:vAlign w:val="bottom"/>
            <w:hideMark/>
          </w:tcPr>
          <w:p w14:paraId="5E7C5C75"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PI</w:t>
            </w:r>
          </w:p>
        </w:tc>
        <w:tc>
          <w:tcPr>
            <w:tcW w:w="6138" w:type="dxa"/>
            <w:tcBorders>
              <w:top w:val="nil"/>
              <w:left w:val="nil"/>
              <w:bottom w:val="nil"/>
              <w:right w:val="nil"/>
            </w:tcBorders>
            <w:shd w:val="clear" w:color="auto" w:fill="auto"/>
            <w:noWrap/>
            <w:vAlign w:val="bottom"/>
            <w:hideMark/>
          </w:tcPr>
          <w:p w14:paraId="63F3F049"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Serial Peripheral Interface</w:t>
            </w:r>
          </w:p>
        </w:tc>
      </w:tr>
      <w:tr w:rsidR="00C75361" w:rsidRPr="00510ED9" w14:paraId="440246B2" w14:textId="77777777" w:rsidTr="00510ED9">
        <w:trPr>
          <w:trHeight w:val="300"/>
        </w:trPr>
        <w:tc>
          <w:tcPr>
            <w:tcW w:w="1980" w:type="dxa"/>
            <w:tcBorders>
              <w:top w:val="nil"/>
              <w:left w:val="nil"/>
              <w:bottom w:val="nil"/>
              <w:right w:val="nil"/>
            </w:tcBorders>
            <w:shd w:val="clear" w:color="auto" w:fill="auto"/>
            <w:noWrap/>
            <w:vAlign w:val="bottom"/>
            <w:hideMark/>
          </w:tcPr>
          <w:p w14:paraId="1DD9E871"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TTL</w:t>
            </w:r>
          </w:p>
        </w:tc>
        <w:tc>
          <w:tcPr>
            <w:tcW w:w="6138" w:type="dxa"/>
            <w:tcBorders>
              <w:top w:val="nil"/>
              <w:left w:val="nil"/>
              <w:bottom w:val="nil"/>
              <w:right w:val="nil"/>
            </w:tcBorders>
            <w:shd w:val="clear" w:color="auto" w:fill="auto"/>
            <w:noWrap/>
            <w:vAlign w:val="bottom"/>
            <w:hideMark/>
          </w:tcPr>
          <w:p w14:paraId="4BB6EF2C"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Transistor–Transistor Logic</w:t>
            </w:r>
          </w:p>
        </w:tc>
      </w:tr>
      <w:tr w:rsidR="00C75361" w:rsidRPr="00510ED9" w14:paraId="605A40CA" w14:textId="77777777" w:rsidTr="00510ED9">
        <w:trPr>
          <w:trHeight w:val="300"/>
        </w:trPr>
        <w:tc>
          <w:tcPr>
            <w:tcW w:w="1980" w:type="dxa"/>
            <w:tcBorders>
              <w:top w:val="nil"/>
              <w:left w:val="nil"/>
              <w:bottom w:val="nil"/>
              <w:right w:val="nil"/>
            </w:tcBorders>
            <w:shd w:val="clear" w:color="auto" w:fill="auto"/>
            <w:noWrap/>
            <w:vAlign w:val="bottom"/>
            <w:hideMark/>
          </w:tcPr>
          <w:p w14:paraId="265F0118"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UART</w:t>
            </w:r>
          </w:p>
        </w:tc>
        <w:tc>
          <w:tcPr>
            <w:tcW w:w="6138" w:type="dxa"/>
            <w:tcBorders>
              <w:top w:val="nil"/>
              <w:left w:val="nil"/>
              <w:bottom w:val="nil"/>
              <w:right w:val="nil"/>
            </w:tcBorders>
            <w:shd w:val="clear" w:color="auto" w:fill="auto"/>
            <w:noWrap/>
            <w:vAlign w:val="bottom"/>
            <w:hideMark/>
          </w:tcPr>
          <w:p w14:paraId="25B9B4CF"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Universal Asynchronous Receiver/Transmitter</w:t>
            </w:r>
          </w:p>
        </w:tc>
      </w:tr>
      <w:tr w:rsidR="00C75361" w:rsidRPr="00510ED9" w14:paraId="129CF4B7" w14:textId="77777777" w:rsidTr="00510ED9">
        <w:trPr>
          <w:trHeight w:val="300"/>
        </w:trPr>
        <w:tc>
          <w:tcPr>
            <w:tcW w:w="1980" w:type="dxa"/>
            <w:tcBorders>
              <w:top w:val="nil"/>
              <w:left w:val="nil"/>
              <w:bottom w:val="nil"/>
              <w:right w:val="nil"/>
            </w:tcBorders>
            <w:shd w:val="clear" w:color="auto" w:fill="auto"/>
            <w:noWrap/>
            <w:vAlign w:val="bottom"/>
            <w:hideMark/>
          </w:tcPr>
          <w:p w14:paraId="01746C30"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USB</w:t>
            </w:r>
          </w:p>
        </w:tc>
        <w:tc>
          <w:tcPr>
            <w:tcW w:w="6138" w:type="dxa"/>
            <w:tcBorders>
              <w:top w:val="nil"/>
              <w:left w:val="nil"/>
              <w:bottom w:val="nil"/>
              <w:right w:val="nil"/>
            </w:tcBorders>
            <w:shd w:val="clear" w:color="auto" w:fill="auto"/>
            <w:noWrap/>
            <w:vAlign w:val="bottom"/>
            <w:hideMark/>
          </w:tcPr>
          <w:p w14:paraId="6A672901"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Universal Serial Bus</w:t>
            </w:r>
          </w:p>
        </w:tc>
      </w:tr>
      <w:tr w:rsidR="00C75361" w:rsidRPr="00510ED9" w14:paraId="32F478DC" w14:textId="77777777" w:rsidTr="00510ED9">
        <w:trPr>
          <w:trHeight w:val="300"/>
        </w:trPr>
        <w:tc>
          <w:tcPr>
            <w:tcW w:w="1980" w:type="dxa"/>
            <w:tcBorders>
              <w:top w:val="nil"/>
              <w:left w:val="nil"/>
              <w:bottom w:val="nil"/>
              <w:right w:val="nil"/>
            </w:tcBorders>
            <w:shd w:val="clear" w:color="auto" w:fill="auto"/>
            <w:noWrap/>
            <w:vAlign w:val="bottom"/>
            <w:hideMark/>
          </w:tcPr>
          <w:p w14:paraId="2A64DE42"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WWW</w:t>
            </w:r>
          </w:p>
        </w:tc>
        <w:tc>
          <w:tcPr>
            <w:tcW w:w="6138" w:type="dxa"/>
            <w:tcBorders>
              <w:top w:val="nil"/>
              <w:left w:val="nil"/>
              <w:bottom w:val="nil"/>
              <w:right w:val="nil"/>
            </w:tcBorders>
            <w:shd w:val="clear" w:color="auto" w:fill="auto"/>
            <w:noWrap/>
            <w:vAlign w:val="bottom"/>
            <w:hideMark/>
          </w:tcPr>
          <w:p w14:paraId="7AAF5247" w14:textId="77777777" w:rsidR="00C75361" w:rsidRPr="00510ED9" w:rsidRDefault="00C75361" w:rsidP="00C75361">
            <w:pPr>
              <w:pStyle w:val="Tekstrada"/>
              <w:spacing w:before="0" w:after="0" w:line="240" w:lineRule="auto"/>
              <w:rPr>
                <w:sz w:val="20"/>
                <w:szCs w:val="20"/>
                <w:lang w:val="en-US"/>
              </w:rPr>
            </w:pPr>
            <w:r w:rsidRPr="00510ED9">
              <w:rPr>
                <w:sz w:val="20"/>
                <w:szCs w:val="20"/>
                <w:lang w:val="en-US"/>
              </w:rPr>
              <w:t>World Wide Web</w:t>
            </w:r>
          </w:p>
        </w:tc>
      </w:tr>
    </w:tbl>
    <w:p w14:paraId="1DFA932D" w14:textId="41EB0A43" w:rsidR="00CC1120" w:rsidRDefault="00CC1120" w:rsidP="000E5EC7">
      <w:pPr>
        <w:pStyle w:val="Tekstrada"/>
      </w:pPr>
    </w:p>
    <w:p w14:paraId="70F59383" w14:textId="18290D5E" w:rsidR="00C75361" w:rsidRDefault="00C75361" w:rsidP="000E5EC7">
      <w:pPr>
        <w:pStyle w:val="Tekstrada"/>
      </w:pPr>
    </w:p>
    <w:p w14:paraId="79F27D87" w14:textId="66C68E97" w:rsidR="00C75361" w:rsidRDefault="00C75361" w:rsidP="000E5EC7">
      <w:pPr>
        <w:pStyle w:val="Tekstrada"/>
      </w:pPr>
    </w:p>
    <w:p w14:paraId="6A591C15" w14:textId="77973AAD" w:rsidR="00C75361" w:rsidRDefault="00C75361" w:rsidP="000E5EC7">
      <w:pPr>
        <w:pStyle w:val="Tekstrada"/>
      </w:pPr>
    </w:p>
    <w:p w14:paraId="7FB2F202" w14:textId="0EFB3DFA" w:rsidR="00C75361" w:rsidRDefault="00C75361" w:rsidP="000E5EC7">
      <w:pPr>
        <w:pStyle w:val="Tekstrada"/>
      </w:pPr>
    </w:p>
    <w:p w14:paraId="57854E0D" w14:textId="30102556" w:rsidR="00C75361" w:rsidRDefault="00C75361" w:rsidP="000E5EC7">
      <w:pPr>
        <w:pStyle w:val="Tekstrada"/>
      </w:pPr>
    </w:p>
    <w:p w14:paraId="76751B32" w14:textId="05A14DE5" w:rsidR="00C75361" w:rsidRDefault="00C75361" w:rsidP="000E5EC7">
      <w:pPr>
        <w:pStyle w:val="Tekstrada"/>
      </w:pPr>
    </w:p>
    <w:p w14:paraId="18360011" w14:textId="6AAD56A7" w:rsidR="00C75361" w:rsidRDefault="00C75361" w:rsidP="000E5EC7">
      <w:pPr>
        <w:pStyle w:val="Tekstrada"/>
      </w:pPr>
    </w:p>
    <w:p w14:paraId="16E233A4" w14:textId="7EE3CE6D" w:rsidR="00C75361" w:rsidRDefault="00C75361" w:rsidP="000E5EC7">
      <w:pPr>
        <w:pStyle w:val="Tekstrada"/>
      </w:pPr>
    </w:p>
    <w:p w14:paraId="0473201D" w14:textId="4FA3BD65" w:rsidR="00C75361" w:rsidRDefault="00C75361" w:rsidP="000E5EC7">
      <w:pPr>
        <w:pStyle w:val="Tekstrada"/>
      </w:pPr>
    </w:p>
    <w:p w14:paraId="57A5A2C2" w14:textId="0861C8DE" w:rsidR="00C75361" w:rsidRDefault="00C75361" w:rsidP="000E5EC7">
      <w:pPr>
        <w:pStyle w:val="Tekstrada"/>
      </w:pPr>
    </w:p>
    <w:p w14:paraId="2A639EB4" w14:textId="4ACC1FC1" w:rsidR="00C75361" w:rsidRDefault="00C75361" w:rsidP="000E5EC7">
      <w:pPr>
        <w:pStyle w:val="Tekstrada"/>
      </w:pPr>
    </w:p>
    <w:p w14:paraId="13EB0A14" w14:textId="3AEE6860" w:rsidR="00C75361" w:rsidRDefault="00C75361" w:rsidP="000E5EC7">
      <w:pPr>
        <w:pStyle w:val="Tekstrada"/>
      </w:pPr>
    </w:p>
    <w:p w14:paraId="6726ECCF" w14:textId="5B57BB68" w:rsidR="00C75361" w:rsidRDefault="00C75361" w:rsidP="000E5EC7">
      <w:pPr>
        <w:pStyle w:val="Tekstrada"/>
      </w:pPr>
    </w:p>
    <w:p w14:paraId="4FBD686F" w14:textId="305C5A7E" w:rsidR="00C75361" w:rsidRDefault="00C75361" w:rsidP="000E5EC7">
      <w:pPr>
        <w:pStyle w:val="Tekstrada"/>
      </w:pPr>
    </w:p>
    <w:p w14:paraId="62086A64" w14:textId="77E65744" w:rsidR="00C75361" w:rsidRDefault="00C75361" w:rsidP="000E5EC7">
      <w:pPr>
        <w:pStyle w:val="Tekstrada"/>
      </w:pPr>
    </w:p>
    <w:p w14:paraId="5AAEBCD8" w14:textId="7C8F8F18" w:rsidR="00C75361" w:rsidRDefault="00C75361" w:rsidP="000E5EC7">
      <w:pPr>
        <w:pStyle w:val="Tekstrada"/>
      </w:pPr>
    </w:p>
    <w:p w14:paraId="2A7189C0" w14:textId="60BE524E" w:rsidR="00C75361" w:rsidRDefault="00C75361" w:rsidP="000E5EC7">
      <w:pPr>
        <w:pStyle w:val="Tekstrada"/>
      </w:pPr>
    </w:p>
    <w:p w14:paraId="00686616" w14:textId="4021151C" w:rsidR="00C75361" w:rsidRDefault="00C75361" w:rsidP="000E5EC7">
      <w:pPr>
        <w:pStyle w:val="Tekstrada"/>
      </w:pPr>
    </w:p>
    <w:p w14:paraId="5033B913" w14:textId="6B4FF753" w:rsidR="00C75361" w:rsidRDefault="00C75361" w:rsidP="000E5EC7">
      <w:pPr>
        <w:pStyle w:val="Tekstrada"/>
      </w:pPr>
    </w:p>
    <w:p w14:paraId="75D01ACB" w14:textId="4BA0D076" w:rsidR="00C75361" w:rsidRDefault="00C75361" w:rsidP="000E5EC7">
      <w:pPr>
        <w:pStyle w:val="Tekstrada"/>
      </w:pPr>
    </w:p>
    <w:p w14:paraId="1AD54F62" w14:textId="7167AE9E" w:rsidR="00E84810" w:rsidRPr="00F27D14" w:rsidRDefault="00DC6729" w:rsidP="007D2890">
      <w:pPr>
        <w:pStyle w:val="Heading1"/>
        <w:numPr>
          <w:ilvl w:val="0"/>
          <w:numId w:val="33"/>
        </w:numPr>
      </w:pPr>
      <w:bookmarkStart w:id="4" w:name="_Ref122205127"/>
      <w:bookmarkStart w:id="5" w:name="_Toc124420697"/>
      <w:bookmarkStart w:id="6" w:name="_Toc131194460"/>
      <w:r w:rsidRPr="00F27D14">
        <w:lastRenderedPageBreak/>
        <w:t>S</w:t>
      </w:r>
      <w:bookmarkEnd w:id="4"/>
      <w:bookmarkEnd w:id="5"/>
      <w:r w:rsidR="00092B4C">
        <w:t>AŽETAK</w:t>
      </w:r>
      <w:bookmarkEnd w:id="6"/>
    </w:p>
    <w:p w14:paraId="56D068A3" w14:textId="3CC24E34" w:rsidR="0042782D" w:rsidRPr="00FA1151" w:rsidRDefault="00B144AA" w:rsidP="000E5EC7">
      <w:pPr>
        <w:pStyle w:val="Tekstrada"/>
        <w:ind w:firstLine="720"/>
      </w:pPr>
      <w:bookmarkStart w:id="7" w:name="_Toc337387534"/>
      <w:r w:rsidRPr="00FA1151">
        <w:t xml:space="preserve">Savremena tehnologija </w:t>
      </w:r>
      <w:r w:rsidR="008038F9" w:rsidRPr="00FA1151">
        <w:t xml:space="preserve">trenutno </w:t>
      </w:r>
      <w:r w:rsidRPr="00FA1151">
        <w:t>doživljava</w:t>
      </w:r>
      <w:r w:rsidR="00EF5514" w:rsidRPr="00FA1151">
        <w:t xml:space="preserve"> </w:t>
      </w:r>
      <w:r w:rsidR="008038F9" w:rsidRPr="00FA1151">
        <w:t>uspon</w:t>
      </w:r>
      <w:r w:rsidRPr="00FA1151">
        <w:t xml:space="preserve"> </w:t>
      </w:r>
      <w:r w:rsidR="00F3362A" w:rsidRPr="00FA1151">
        <w:t xml:space="preserve">kroz </w:t>
      </w:r>
      <w:r w:rsidR="00AF0FAD" w:rsidRPr="00FA1151">
        <w:t xml:space="preserve">informacione </w:t>
      </w:r>
      <w:r w:rsidR="00122F72" w:rsidRPr="00FA1151">
        <w:t xml:space="preserve">servise </w:t>
      </w:r>
      <w:r w:rsidR="00016725" w:rsidRPr="00FA1151">
        <w:t>koj</w:t>
      </w:r>
      <w:r w:rsidR="003874E9">
        <w:t>i</w:t>
      </w:r>
      <w:r w:rsidR="00016725" w:rsidRPr="00FA1151">
        <w:t xml:space="preserve"> </w:t>
      </w:r>
      <w:r w:rsidR="0054737B" w:rsidRPr="00FA1151">
        <w:t>razmjenjuju</w:t>
      </w:r>
      <w:r w:rsidR="00016725" w:rsidRPr="00FA1151">
        <w:t xml:space="preserve"> ogrom</w:t>
      </w:r>
      <w:r w:rsidR="00810E3C" w:rsidRPr="00FA1151">
        <w:t xml:space="preserve">ne </w:t>
      </w:r>
      <w:r w:rsidR="0054737B" w:rsidRPr="00FA1151">
        <w:t>količine</w:t>
      </w:r>
      <w:r w:rsidR="00810E3C" w:rsidRPr="00FA1151">
        <w:t xml:space="preserve"> </w:t>
      </w:r>
      <w:r w:rsidR="00FD7462" w:rsidRPr="00FA1151">
        <w:t>podataka</w:t>
      </w:r>
      <w:r w:rsidR="00810E3C" w:rsidRPr="00FA1151">
        <w:t xml:space="preserve"> prema </w:t>
      </w:r>
      <w:r w:rsidR="00324CDA" w:rsidRPr="00FA1151">
        <w:t xml:space="preserve">takozvanom Internetu stvari ili </w:t>
      </w:r>
      <w:r w:rsidR="00DE40DE" w:rsidRPr="00FA1151">
        <w:t>I</w:t>
      </w:r>
      <w:r w:rsidR="00324CDA" w:rsidRPr="00FA1151">
        <w:t>nternetu objekata</w:t>
      </w:r>
      <w:r w:rsidR="00FD7462" w:rsidRPr="00FA1151">
        <w:t xml:space="preserve"> (</w:t>
      </w:r>
      <w:r w:rsidR="00DE40DE" w:rsidRPr="00FA1151">
        <w:t>eng</w:t>
      </w:r>
      <w:r w:rsidR="00FF73C2" w:rsidRPr="00FA1151">
        <w:t>l</w:t>
      </w:r>
      <w:r w:rsidR="00DE40DE" w:rsidRPr="00FA1151">
        <w:t xml:space="preserve">. </w:t>
      </w:r>
      <w:r w:rsidR="00ED20A1" w:rsidRPr="00DA21BF">
        <w:rPr>
          <w:i/>
        </w:rPr>
        <w:t>Internet of Things</w:t>
      </w:r>
      <w:r w:rsidR="00ED20A1" w:rsidRPr="00FA1151">
        <w:t xml:space="preserve"> – IoT)</w:t>
      </w:r>
      <w:r w:rsidR="00644962" w:rsidRPr="00FA1151">
        <w:t xml:space="preserve">. </w:t>
      </w:r>
      <w:r w:rsidR="004A30AF" w:rsidRPr="00FA1151">
        <w:t xml:space="preserve">Ovo zapravo </w:t>
      </w:r>
      <w:r w:rsidR="00BA7566" w:rsidRPr="00FA1151">
        <w:t xml:space="preserve">predstavlja </w:t>
      </w:r>
      <w:r w:rsidR="004A30AF" w:rsidRPr="00FA1151">
        <w:t>integracij</w:t>
      </w:r>
      <w:r w:rsidR="00D52227" w:rsidRPr="00FA1151">
        <w:t>u</w:t>
      </w:r>
      <w:r w:rsidR="004A30AF" w:rsidRPr="00FA1151">
        <w:t xml:space="preserve"> </w:t>
      </w:r>
      <w:r w:rsidR="00DA21BF">
        <w:t>fizičkih objekata (stvari, uređaja)</w:t>
      </w:r>
      <w:r w:rsidR="00C70B1E" w:rsidRPr="00FA1151">
        <w:t xml:space="preserve"> sa internetom</w:t>
      </w:r>
      <w:r w:rsidR="008038F9" w:rsidRPr="00FA1151">
        <w:t xml:space="preserve"> kroz globalnu </w:t>
      </w:r>
      <w:r w:rsidR="00DA21BF">
        <w:t xml:space="preserve">komunikacionu </w:t>
      </w:r>
      <w:r w:rsidR="008038F9" w:rsidRPr="00FA1151">
        <w:t>mrežu koja čini preduslov za razvoj pametn</w:t>
      </w:r>
      <w:r w:rsidR="00DA21BF">
        <w:t>og okruženja</w:t>
      </w:r>
      <w:r w:rsidR="008038F9" w:rsidRPr="00FA1151">
        <w:t xml:space="preserve"> (eng</w:t>
      </w:r>
      <w:r w:rsidR="001312C2" w:rsidRPr="00FA1151">
        <w:t>l</w:t>
      </w:r>
      <w:r w:rsidR="008038F9" w:rsidRPr="00FA1151">
        <w:t xml:space="preserve">. </w:t>
      </w:r>
      <w:r w:rsidR="00DA21BF">
        <w:t>s</w:t>
      </w:r>
      <w:r w:rsidR="008038F9" w:rsidRPr="00FA1151">
        <w:t>mart environment)</w:t>
      </w:r>
      <w:r w:rsidR="00C70B1E" w:rsidRPr="00FA1151">
        <w:t>.</w:t>
      </w:r>
      <w:r w:rsidR="00D52227" w:rsidRPr="00FA1151">
        <w:t xml:space="preserve"> Uz dodatni hard</w:t>
      </w:r>
      <w:r w:rsidR="0043199F" w:rsidRPr="00FA1151">
        <w:t>ver i softver omoguć</w:t>
      </w:r>
      <w:r w:rsidR="00AB4ACF" w:rsidRPr="00FA1151">
        <w:t>ena</w:t>
      </w:r>
      <w:r w:rsidR="0043199F" w:rsidRPr="00FA1151">
        <w:t xml:space="preserve"> </w:t>
      </w:r>
      <w:r w:rsidR="00AB4ACF" w:rsidRPr="00FA1151">
        <w:t xml:space="preserve">je </w:t>
      </w:r>
      <w:r w:rsidR="0043199F" w:rsidRPr="00FA1151">
        <w:t>komunikacij</w:t>
      </w:r>
      <w:r w:rsidR="003F61AB" w:rsidRPr="00FA1151">
        <w:t>a</w:t>
      </w:r>
      <w:r w:rsidR="0043199F" w:rsidRPr="00FA1151">
        <w:t xml:space="preserve"> </w:t>
      </w:r>
      <w:r w:rsidR="001B2FD6" w:rsidRPr="00FA1151">
        <w:t>samih</w:t>
      </w:r>
      <w:r w:rsidR="00ED7FDF" w:rsidRPr="00FA1151">
        <w:t xml:space="preserve"> ure</w:t>
      </w:r>
      <w:r w:rsidR="001B2FD6" w:rsidRPr="00FA1151">
        <w:t xml:space="preserve">đaja </w:t>
      </w:r>
      <w:r w:rsidR="00201FA5" w:rsidRPr="00FA1151">
        <w:t>međusobno</w:t>
      </w:r>
      <w:r w:rsidR="00A1510A" w:rsidRPr="00FA1151">
        <w:t xml:space="preserve"> ali i </w:t>
      </w:r>
      <w:r w:rsidR="00040BF6" w:rsidRPr="00FA1151">
        <w:t>novi oblik komunikacije između ljudi i stvari.</w:t>
      </w:r>
      <w:r w:rsidR="00A37B06" w:rsidRPr="00FA1151">
        <w:t xml:space="preserve"> Ovo već uveliko </w:t>
      </w:r>
      <w:r w:rsidR="00172A22" w:rsidRPr="00FA1151">
        <w:t>mijenja način i podiže kvalitet života mnogim ljudima.</w:t>
      </w:r>
      <w:r w:rsidR="00F42D69" w:rsidRPr="00FA1151">
        <w:t xml:space="preserve"> Iako se ova tehnologija </w:t>
      </w:r>
      <w:r w:rsidR="009D4381" w:rsidRPr="00FA1151">
        <w:t xml:space="preserve">već duži </w:t>
      </w:r>
      <w:r w:rsidR="000C2862" w:rsidRPr="00FA1151">
        <w:t>niz godina</w:t>
      </w:r>
      <w:r w:rsidR="009D4381" w:rsidRPr="00FA1151">
        <w:t xml:space="preserve"> upotrebljava još se javljaju izazovi </w:t>
      </w:r>
      <w:r w:rsidR="00A106B6" w:rsidRPr="00FA1151">
        <w:t xml:space="preserve">i </w:t>
      </w:r>
      <w:r w:rsidR="000B58F6" w:rsidRPr="00FA1151">
        <w:t>prepreke koje se</w:t>
      </w:r>
      <w:r w:rsidR="000D5FC0" w:rsidRPr="00FA1151">
        <w:t xml:space="preserve"> </w:t>
      </w:r>
      <w:r w:rsidR="00A106B6" w:rsidRPr="00FA1151">
        <w:t>pre</w:t>
      </w:r>
      <w:r w:rsidR="008E05B6" w:rsidRPr="00FA1151">
        <w:t xml:space="preserve">vazilaze u cilju </w:t>
      </w:r>
      <w:r w:rsidR="00BE2877" w:rsidRPr="00FA1151">
        <w:t>postizanja njenog punog potencijala</w:t>
      </w:r>
      <w:r w:rsidR="0042782D" w:rsidRPr="00FA1151">
        <w:t xml:space="preserve">. </w:t>
      </w:r>
    </w:p>
    <w:p w14:paraId="7459AF09" w14:textId="6AA0EA91" w:rsidR="00E84810" w:rsidRDefault="008D096A" w:rsidP="000E5EC7">
      <w:pPr>
        <w:pStyle w:val="Tekstrada"/>
        <w:ind w:firstLine="720"/>
      </w:pPr>
      <w:r>
        <w:t>Kroz naredna poglavlja</w:t>
      </w:r>
      <w:r w:rsidR="008D269B">
        <w:t xml:space="preserve"> </w:t>
      </w:r>
      <w:r w:rsidR="00814A44">
        <w:t>opisa</w:t>
      </w:r>
      <w:r w:rsidR="00DA21BF">
        <w:t>na je</w:t>
      </w:r>
      <w:r w:rsidR="00CA47D5">
        <w:t xml:space="preserve"> IoT tehnologij</w:t>
      </w:r>
      <w:r w:rsidR="00814A44">
        <w:t>a</w:t>
      </w:r>
      <w:r w:rsidR="00823501">
        <w:t xml:space="preserve"> uz definicije</w:t>
      </w:r>
      <w:r w:rsidR="00EB1173">
        <w:t>, arhitektur</w:t>
      </w:r>
      <w:r w:rsidR="00EA6244">
        <w:t>u</w:t>
      </w:r>
      <w:r w:rsidR="00EB1173">
        <w:t>,</w:t>
      </w:r>
      <w:r w:rsidR="00C35FB8">
        <w:t xml:space="preserve"> </w:t>
      </w:r>
      <w:r w:rsidR="00E46106">
        <w:t xml:space="preserve">platformu, </w:t>
      </w:r>
      <w:r w:rsidR="00C35FB8">
        <w:t>način</w:t>
      </w:r>
      <w:r w:rsidR="00EB1173">
        <w:t xml:space="preserve"> </w:t>
      </w:r>
      <w:r w:rsidR="00C35FB8">
        <w:t xml:space="preserve">komunikacije, </w:t>
      </w:r>
      <w:r w:rsidR="00601590">
        <w:t>primjer</w:t>
      </w:r>
      <w:r w:rsidR="00EA6244">
        <w:t>e</w:t>
      </w:r>
      <w:r w:rsidR="00001671">
        <w:t>,</w:t>
      </w:r>
      <w:r w:rsidR="00520493">
        <w:t xml:space="preserve"> disku</w:t>
      </w:r>
      <w:r w:rsidR="00DA21BF">
        <w:t>siju</w:t>
      </w:r>
      <w:r w:rsidR="00520493">
        <w:t xml:space="preserve"> sa tehn</w:t>
      </w:r>
      <w:r w:rsidR="00201FA5">
        <w:t>o</w:t>
      </w:r>
      <w:r w:rsidR="00520493">
        <w:t>loške</w:t>
      </w:r>
      <w:r w:rsidR="00001671">
        <w:t xml:space="preserve"> </w:t>
      </w:r>
      <w:r w:rsidR="00520493">
        <w:t xml:space="preserve">perspektive </w:t>
      </w:r>
      <w:r w:rsidR="00B2797A">
        <w:t>i nav</w:t>
      </w:r>
      <w:r w:rsidR="00DA21BF">
        <w:t>ođenje</w:t>
      </w:r>
      <w:r w:rsidR="00B2797A">
        <w:t xml:space="preserve"> </w:t>
      </w:r>
      <w:r w:rsidR="001A4F96" w:rsidRPr="001A4F96">
        <w:t>najvažnij</w:t>
      </w:r>
      <w:r w:rsidR="00DA21BF">
        <w:t>ih</w:t>
      </w:r>
      <w:r w:rsidR="001A4F96" w:rsidRPr="001A4F96">
        <w:t xml:space="preserve"> oblasti prim</w:t>
      </w:r>
      <w:r w:rsidR="001A4F96">
        <w:t>j</w:t>
      </w:r>
      <w:r w:rsidR="001A4F96" w:rsidRPr="001A4F96">
        <w:t>ene IoT-a</w:t>
      </w:r>
      <w:r w:rsidR="001A4F96">
        <w:t xml:space="preserve">. </w:t>
      </w:r>
      <w:r w:rsidR="00C91D62">
        <w:t>Obja</w:t>
      </w:r>
      <w:r w:rsidR="00DA21BF">
        <w:t>šnjena</w:t>
      </w:r>
      <w:r w:rsidR="003356EC">
        <w:t xml:space="preserve"> </w:t>
      </w:r>
      <w:r w:rsidR="00DA21BF">
        <w:t>je</w:t>
      </w:r>
      <w:r w:rsidR="00520493">
        <w:rPr>
          <w:szCs w:val="24"/>
        </w:rPr>
        <w:t xml:space="preserve"> uloga</w:t>
      </w:r>
      <w:r w:rsidR="006718FA" w:rsidRPr="006718FA">
        <w:rPr>
          <w:szCs w:val="24"/>
        </w:rPr>
        <w:t xml:space="preserve"> senzora i aktuatora i njihov</w:t>
      </w:r>
      <w:r w:rsidR="00520493">
        <w:rPr>
          <w:szCs w:val="24"/>
        </w:rPr>
        <w:t>a</w:t>
      </w:r>
      <w:r w:rsidR="004853DB">
        <w:rPr>
          <w:szCs w:val="24"/>
        </w:rPr>
        <w:t xml:space="preserve"> </w:t>
      </w:r>
      <w:r w:rsidR="006718FA" w:rsidRPr="006718FA">
        <w:rPr>
          <w:szCs w:val="24"/>
        </w:rPr>
        <w:t xml:space="preserve">pametna komunikacija. Takođe, </w:t>
      </w:r>
      <w:r w:rsidR="00366009">
        <w:rPr>
          <w:szCs w:val="24"/>
        </w:rPr>
        <w:t xml:space="preserve">navedeni </w:t>
      </w:r>
      <w:r w:rsidR="00DA21BF">
        <w:rPr>
          <w:szCs w:val="24"/>
        </w:rPr>
        <w:t xml:space="preserve">su </w:t>
      </w:r>
      <w:r w:rsidR="00366009">
        <w:rPr>
          <w:szCs w:val="24"/>
        </w:rPr>
        <w:t>i primjeri</w:t>
      </w:r>
      <w:r w:rsidR="003356EC">
        <w:rPr>
          <w:szCs w:val="24"/>
        </w:rPr>
        <w:t xml:space="preserve"> </w:t>
      </w:r>
      <w:r w:rsidR="003356EC">
        <w:t>primjen</w:t>
      </w:r>
      <w:r w:rsidR="00366009">
        <w:t>e</w:t>
      </w:r>
      <w:r w:rsidR="003356EC">
        <w:t xml:space="preserve"> ove tehnologije u industrijskom okruženju.</w:t>
      </w:r>
      <w:r w:rsidR="004F38CE">
        <w:t xml:space="preserve"> Obja</w:t>
      </w:r>
      <w:r w:rsidR="00DA21BF">
        <w:t>šnjene su</w:t>
      </w:r>
      <w:r w:rsidR="004F38CE">
        <w:t xml:space="preserve"> suštinske razlike izme</w:t>
      </w:r>
      <w:r w:rsidR="00F867BF">
        <w:t xml:space="preserve">đu IoT-a i industrijskog </w:t>
      </w:r>
      <w:r w:rsidR="00DA21BF">
        <w:t>Interneta stvari</w:t>
      </w:r>
      <w:r w:rsidR="00F867BF">
        <w:t xml:space="preserve"> – IIoT </w:t>
      </w:r>
      <w:r w:rsidR="00F11510">
        <w:t xml:space="preserve">(engl. </w:t>
      </w:r>
      <w:r w:rsidR="00F11510" w:rsidRPr="00F11510">
        <w:rPr>
          <w:i/>
          <w:iCs/>
        </w:rPr>
        <w:t>Industrial Internet of Things</w:t>
      </w:r>
      <w:r w:rsidR="00F867BF">
        <w:t>)</w:t>
      </w:r>
      <w:r w:rsidR="005419D2">
        <w:t>, kao i benefit</w:t>
      </w:r>
      <w:r w:rsidR="00DA21BF">
        <w:t>i</w:t>
      </w:r>
      <w:r w:rsidR="005419D2">
        <w:t xml:space="preserve"> </w:t>
      </w:r>
      <w:r w:rsidR="00E258C0">
        <w:t>primjene ovih tehnologija u savremenoj industriji.</w:t>
      </w:r>
    </w:p>
    <w:p w14:paraId="7FB29F30" w14:textId="6193EAB1" w:rsidR="001E25FF" w:rsidRDefault="001A27C5" w:rsidP="000E5EC7">
      <w:pPr>
        <w:pStyle w:val="Tekstrada"/>
        <w:ind w:firstLine="720"/>
      </w:pPr>
      <w:r>
        <w:t>U ovom</w:t>
      </w:r>
      <w:r w:rsidR="001E25FF">
        <w:t xml:space="preserve"> završn</w:t>
      </w:r>
      <w:r>
        <w:t>om</w:t>
      </w:r>
      <w:r w:rsidR="001E25FF">
        <w:t xml:space="preserve"> rad</w:t>
      </w:r>
      <w:r w:rsidR="006364D9">
        <w:t>u</w:t>
      </w:r>
      <w:r w:rsidR="001E25FF">
        <w:t xml:space="preserve"> </w:t>
      </w:r>
      <w:r w:rsidR="00DA21BF">
        <w:t>urađen je i opisan</w:t>
      </w:r>
      <w:r>
        <w:t xml:space="preserve"> </w:t>
      </w:r>
      <w:r w:rsidR="00A05AEE">
        <w:t>praktičan projekat</w:t>
      </w:r>
      <w:r w:rsidR="00687EA3">
        <w:t xml:space="preserve"> u kome </w:t>
      </w:r>
      <w:r w:rsidR="00DA21BF">
        <w:t xml:space="preserve">je </w:t>
      </w:r>
      <w:r w:rsidR="00070C9E">
        <w:t>demonstrirana</w:t>
      </w:r>
      <w:r w:rsidR="00687EA3">
        <w:t xml:space="preserve"> primjena </w:t>
      </w:r>
      <w:r w:rsidR="00687EA3" w:rsidRPr="00FC0A45">
        <w:rPr>
          <w:i/>
          <w:iCs/>
        </w:rPr>
        <w:t>ESP32</w:t>
      </w:r>
      <w:r w:rsidR="00CA2715">
        <w:rPr>
          <w:rStyle w:val="FootnoteReference"/>
          <w:i/>
          <w:iCs/>
        </w:rPr>
        <w:footnoteReference w:id="2"/>
      </w:r>
      <w:r w:rsidR="00687EA3">
        <w:t xml:space="preserve"> </w:t>
      </w:r>
      <w:r w:rsidR="00951AD4">
        <w:t>mikro</w:t>
      </w:r>
      <w:r w:rsidR="00687EA3">
        <w:t xml:space="preserve">kontrolera </w:t>
      </w:r>
      <w:r w:rsidR="0055007E">
        <w:t xml:space="preserve">kako bi se </w:t>
      </w:r>
      <w:r w:rsidR="00600B9C">
        <w:t>prikazala</w:t>
      </w:r>
      <w:r w:rsidR="00951AD4">
        <w:t xml:space="preserve"> upotreb</w:t>
      </w:r>
      <w:r w:rsidR="00600B9C">
        <w:t>a</w:t>
      </w:r>
      <w:r w:rsidR="00951AD4">
        <w:t xml:space="preserve"> koncepta </w:t>
      </w:r>
      <w:r w:rsidR="00070C9E">
        <w:t>I</w:t>
      </w:r>
      <w:r w:rsidR="00951AD4">
        <w:t>IoT u</w:t>
      </w:r>
      <w:r w:rsidR="00156D4C">
        <w:t xml:space="preserve"> industrijski</w:t>
      </w:r>
      <w:r w:rsidR="00600B9C">
        <w:t>m</w:t>
      </w:r>
      <w:r w:rsidR="00156D4C">
        <w:t xml:space="preserve"> ap</w:t>
      </w:r>
      <w:r w:rsidR="003F5803">
        <w:t>likacija</w:t>
      </w:r>
      <w:r w:rsidR="00600B9C">
        <w:t>ma</w:t>
      </w:r>
      <w:r w:rsidR="003F5803">
        <w:t xml:space="preserve"> na primjeru praćenja parametara elektromotora (</w:t>
      </w:r>
      <w:r w:rsidR="00E44F11">
        <w:t xml:space="preserve">napon, struja, temperatura i </w:t>
      </w:r>
      <w:r w:rsidR="00825479">
        <w:t>brzina</w:t>
      </w:r>
      <w:r w:rsidR="00811C3D">
        <w:t>)</w:t>
      </w:r>
      <w:r w:rsidR="004D1BBF">
        <w:t xml:space="preserve">. </w:t>
      </w:r>
      <w:r w:rsidR="00B51FE6">
        <w:t>Ovi parametri</w:t>
      </w:r>
      <w:r w:rsidR="00600B9C">
        <w:t xml:space="preserve"> </w:t>
      </w:r>
      <w:r w:rsidR="00B51FE6">
        <w:t>se p</w:t>
      </w:r>
      <w:r w:rsidR="006D27E0">
        <w:t>rikup</w:t>
      </w:r>
      <w:r w:rsidR="00600B9C">
        <w:t>ljaju</w:t>
      </w:r>
      <w:r w:rsidR="006D27E0">
        <w:t xml:space="preserve"> sa </w:t>
      </w:r>
      <w:r w:rsidR="00204A58">
        <w:t xml:space="preserve">predviđenih </w:t>
      </w:r>
      <w:r w:rsidR="006D27E0">
        <w:t>senzora</w:t>
      </w:r>
      <w:r w:rsidR="00056179">
        <w:t xml:space="preserve"> i </w:t>
      </w:r>
      <w:r w:rsidR="00115E9A">
        <w:t>prikaz</w:t>
      </w:r>
      <w:r w:rsidR="00600B9C">
        <w:t>uju</w:t>
      </w:r>
      <w:r w:rsidR="00115E9A">
        <w:t xml:space="preserve"> na lokalnom ekranu na eksperimentalnoj ploči</w:t>
      </w:r>
      <w:r w:rsidR="00A20673">
        <w:t xml:space="preserve">, </w:t>
      </w:r>
      <w:r w:rsidR="00EE5337">
        <w:t>veb</w:t>
      </w:r>
      <w:r w:rsidR="00EB200F">
        <w:t xml:space="preserve"> stranici </w:t>
      </w:r>
      <w:r w:rsidR="0023775A">
        <w:t xml:space="preserve">pomoću </w:t>
      </w:r>
      <w:r w:rsidR="00AC17A3">
        <w:t xml:space="preserve">usluge </w:t>
      </w:r>
      <w:r w:rsidR="0023775A" w:rsidRPr="00FC0A45">
        <w:rPr>
          <w:i/>
          <w:iCs/>
        </w:rPr>
        <w:t>Thing</w:t>
      </w:r>
      <w:r w:rsidR="00BE0A72">
        <w:rPr>
          <w:i/>
          <w:iCs/>
        </w:rPr>
        <w:t>S</w:t>
      </w:r>
      <w:r w:rsidR="0023775A" w:rsidRPr="00FC0A45">
        <w:rPr>
          <w:i/>
          <w:iCs/>
        </w:rPr>
        <w:t>peak</w:t>
      </w:r>
      <w:r w:rsidR="00BE0A72">
        <w:rPr>
          <w:rStyle w:val="FootnoteReference"/>
          <w:i/>
          <w:iCs/>
        </w:rPr>
        <w:footnoteReference w:id="3"/>
      </w:r>
      <w:r w:rsidR="0023775A">
        <w:t xml:space="preserve"> platforme</w:t>
      </w:r>
      <w:r w:rsidR="005659DC">
        <w:t xml:space="preserve"> </w:t>
      </w:r>
      <w:r w:rsidR="00AC17A3">
        <w:t xml:space="preserve">za IoT analitiku </w:t>
      </w:r>
      <w:r w:rsidR="005659DC">
        <w:t>i na mobilnom telefonu pomoću</w:t>
      </w:r>
      <w:r w:rsidR="0003336F">
        <w:t xml:space="preserve"> aplikacije</w:t>
      </w:r>
      <w:r w:rsidR="005659DC">
        <w:t xml:space="preserve"> </w:t>
      </w:r>
      <w:r w:rsidR="0003336F" w:rsidRPr="0003336F">
        <w:rPr>
          <w:i/>
          <w:iCs/>
        </w:rPr>
        <w:t>ThingView - ThingSpeak viewer</w:t>
      </w:r>
      <w:r w:rsidR="00FA319F">
        <w:t>.</w:t>
      </w:r>
      <w:r w:rsidR="007D6024">
        <w:t xml:space="preserve"> </w:t>
      </w:r>
      <w:r w:rsidR="00600B9C">
        <w:t>Cilj ovog završnog rada je da o</w:t>
      </w:r>
      <w:r w:rsidR="00485FFD">
        <w:t xml:space="preserve">mogući </w:t>
      </w:r>
      <w:r w:rsidR="00485FFD" w:rsidRPr="00485FFD">
        <w:t>bolje razumijevanje IoT-a</w:t>
      </w:r>
      <w:r w:rsidR="00485FFD">
        <w:t xml:space="preserve">, </w:t>
      </w:r>
      <w:r w:rsidR="005E43DD">
        <w:t>prednosti</w:t>
      </w:r>
      <w:r w:rsidR="00485FFD" w:rsidRPr="00485FFD">
        <w:t xml:space="preserve"> </w:t>
      </w:r>
      <w:r w:rsidR="004A6AF2">
        <w:t xml:space="preserve">koje pruža </w:t>
      </w:r>
      <w:r w:rsidR="002C3BAB">
        <w:t>pri</w:t>
      </w:r>
      <w:r w:rsidR="004A6AF2">
        <w:t xml:space="preserve"> </w:t>
      </w:r>
      <w:r w:rsidR="00A52C5E">
        <w:t xml:space="preserve">prikupljanju podataka, </w:t>
      </w:r>
      <w:r w:rsidR="004A6AF2">
        <w:t>analizi</w:t>
      </w:r>
      <w:r w:rsidR="00A52C5E">
        <w:t xml:space="preserve"> i</w:t>
      </w:r>
      <w:r w:rsidR="00844A26">
        <w:t xml:space="preserve"> upravljanju</w:t>
      </w:r>
      <w:r w:rsidR="00485FFD" w:rsidRPr="00485FFD">
        <w:t xml:space="preserve"> </w:t>
      </w:r>
      <w:r w:rsidR="00F95295">
        <w:t xml:space="preserve">kao i </w:t>
      </w:r>
      <w:r w:rsidR="00485FFD" w:rsidRPr="00485FFD">
        <w:t>potencijalnu primjenu u industriji.</w:t>
      </w:r>
    </w:p>
    <w:p w14:paraId="2EEFB4BF" w14:textId="77777777" w:rsidR="00E84810" w:rsidRDefault="00E84810" w:rsidP="000E5EC7">
      <w:pPr>
        <w:pStyle w:val="Tekstrada"/>
      </w:pPr>
    </w:p>
    <w:p w14:paraId="3E2977C5" w14:textId="77777777" w:rsidR="00E84810" w:rsidRDefault="00E84810" w:rsidP="000E5EC7">
      <w:pPr>
        <w:pStyle w:val="Tekstrada"/>
      </w:pPr>
    </w:p>
    <w:p w14:paraId="77E4BADF" w14:textId="77777777" w:rsidR="00E84810" w:rsidRDefault="00E84810" w:rsidP="000E5EC7">
      <w:pPr>
        <w:pStyle w:val="Tekstrada"/>
      </w:pPr>
    </w:p>
    <w:p w14:paraId="25B60D8E" w14:textId="4D7A0B57" w:rsidR="00E84810" w:rsidRDefault="00E84810" w:rsidP="000E5EC7">
      <w:pPr>
        <w:pStyle w:val="Tekstrada"/>
      </w:pPr>
    </w:p>
    <w:p w14:paraId="5E11EF55" w14:textId="77777777" w:rsidR="00D05298" w:rsidRDefault="00D05298" w:rsidP="000E5EC7">
      <w:pPr>
        <w:pStyle w:val="Tekstrada"/>
      </w:pPr>
    </w:p>
    <w:p w14:paraId="383B3B19" w14:textId="77777777" w:rsidR="00E84810" w:rsidRDefault="00E84810" w:rsidP="000E5EC7">
      <w:pPr>
        <w:pStyle w:val="Tekstrada"/>
      </w:pPr>
    </w:p>
    <w:p w14:paraId="4AEC3085" w14:textId="77777777" w:rsidR="00E84810" w:rsidRDefault="00E84810" w:rsidP="000E5EC7">
      <w:pPr>
        <w:pStyle w:val="Tekstrada"/>
      </w:pPr>
    </w:p>
    <w:p w14:paraId="589B3089" w14:textId="77777777" w:rsidR="00E84810" w:rsidRDefault="00E84810" w:rsidP="000E5EC7">
      <w:pPr>
        <w:pStyle w:val="Tekstrada"/>
      </w:pPr>
    </w:p>
    <w:p w14:paraId="4F287AFC" w14:textId="5F02EBB6" w:rsidR="00520493" w:rsidRDefault="00520493" w:rsidP="000E5EC7">
      <w:pPr>
        <w:pStyle w:val="Tekstrada"/>
      </w:pPr>
    </w:p>
    <w:p w14:paraId="5AA28B6C" w14:textId="19F4ED5D" w:rsidR="003C7BF7" w:rsidRDefault="00E013C9" w:rsidP="007D2890">
      <w:pPr>
        <w:pStyle w:val="Heading1"/>
        <w:numPr>
          <w:ilvl w:val="0"/>
          <w:numId w:val="33"/>
        </w:numPr>
      </w:pPr>
      <w:bookmarkStart w:id="8" w:name="_Toc124420698"/>
      <w:bookmarkStart w:id="9" w:name="_Toc131194461"/>
      <w:bookmarkEnd w:id="7"/>
      <w:r>
        <w:lastRenderedPageBreak/>
        <w:t>U</w:t>
      </w:r>
      <w:bookmarkEnd w:id="8"/>
      <w:r w:rsidR="00092B4C">
        <w:t>VOD</w:t>
      </w:r>
      <w:bookmarkEnd w:id="9"/>
    </w:p>
    <w:p w14:paraId="0D681B4B" w14:textId="32927F8D" w:rsidR="00090D26" w:rsidRDefault="00383665" w:rsidP="00FA1151">
      <w:pPr>
        <w:pStyle w:val="Tekstrada"/>
        <w:ind w:firstLine="720"/>
      </w:pPr>
      <w:r>
        <w:t>Termin</w:t>
      </w:r>
      <w:r w:rsidR="00321E0A" w:rsidRPr="00321E0A">
        <w:t xml:space="preserve"> </w:t>
      </w:r>
      <w:r w:rsidR="00321E0A" w:rsidRPr="00FC0A45">
        <w:rPr>
          <w:i/>
          <w:iCs/>
        </w:rPr>
        <w:t>Internet of Things</w:t>
      </w:r>
      <w:r w:rsidR="00321E0A" w:rsidRPr="00321E0A">
        <w:t xml:space="preserve"> </w:t>
      </w:r>
      <w:r>
        <w:t xml:space="preserve">– IoT, </w:t>
      </w:r>
      <w:r w:rsidR="00321E0A" w:rsidRPr="00321E0A">
        <w:t>prvi je upotr</w:t>
      </w:r>
      <w:r w:rsidR="00981DEE">
        <w:t>ije</w:t>
      </w:r>
      <w:r w:rsidR="00321E0A" w:rsidRPr="00321E0A">
        <w:t xml:space="preserve">bio </w:t>
      </w:r>
      <w:r w:rsidR="00321E0A" w:rsidRPr="00C3339A">
        <w:rPr>
          <w:i/>
          <w:iCs/>
        </w:rPr>
        <w:t xml:space="preserve">Kevin </w:t>
      </w:r>
      <w:r w:rsidR="00C3339A" w:rsidRPr="00C3339A">
        <w:rPr>
          <w:i/>
          <w:iCs/>
        </w:rPr>
        <w:t>Ash</w:t>
      </w:r>
      <w:r w:rsidR="00321E0A" w:rsidRPr="00C3339A">
        <w:rPr>
          <w:i/>
          <w:iCs/>
        </w:rPr>
        <w:t>ton</w:t>
      </w:r>
      <w:r w:rsidR="00321E0A" w:rsidRPr="00321E0A">
        <w:t xml:space="preserve"> 1999. godine koji je radio </w:t>
      </w:r>
      <w:r w:rsidR="006151D1">
        <w:t>u oblasti umrežavanja</w:t>
      </w:r>
      <w:r w:rsidR="00321E0A" w:rsidRPr="00321E0A">
        <w:t xml:space="preserve"> RFID-a (</w:t>
      </w:r>
      <w:r w:rsidR="00F913F4">
        <w:t>eng</w:t>
      </w:r>
      <w:r w:rsidR="008448EE">
        <w:t>l</w:t>
      </w:r>
      <w:r w:rsidR="00F913F4">
        <w:t xml:space="preserve">. </w:t>
      </w:r>
      <w:r w:rsidR="00F913F4" w:rsidRPr="008448EE">
        <w:rPr>
          <w:i/>
        </w:rPr>
        <w:t>Radio-</w:t>
      </w:r>
      <w:r w:rsidR="008849CF" w:rsidRPr="008448EE">
        <w:rPr>
          <w:i/>
        </w:rPr>
        <w:t>F</w:t>
      </w:r>
      <w:r w:rsidR="00F913F4" w:rsidRPr="008448EE">
        <w:rPr>
          <w:i/>
        </w:rPr>
        <w:t xml:space="preserve">requency </w:t>
      </w:r>
      <w:r w:rsidR="008849CF" w:rsidRPr="008448EE">
        <w:rPr>
          <w:i/>
        </w:rPr>
        <w:t>I</w:t>
      </w:r>
      <w:r w:rsidR="00F913F4" w:rsidRPr="008448EE">
        <w:rPr>
          <w:i/>
        </w:rPr>
        <w:t>dentification</w:t>
      </w:r>
      <w:r w:rsidR="00321E0A" w:rsidRPr="00321E0A">
        <w:t>) i novih senzorskih</w:t>
      </w:r>
      <w:r w:rsidR="00710556">
        <w:t xml:space="preserve"> </w:t>
      </w:r>
      <w:r w:rsidR="00321E0A" w:rsidRPr="00321E0A">
        <w:t>tehnologija.</w:t>
      </w:r>
      <w:r w:rsidR="002467A7">
        <w:t xml:space="preserve"> </w:t>
      </w:r>
      <w:r w:rsidR="00710556">
        <w:t xml:space="preserve">IoT </w:t>
      </w:r>
      <w:r w:rsidR="001E5BAF">
        <w:t xml:space="preserve">tehnologija ipak je zaživjela </w:t>
      </w:r>
      <w:r w:rsidR="00007C0C">
        <w:t>tek od 2008. godine</w:t>
      </w:r>
      <w:r w:rsidR="006F6F0F">
        <w:t xml:space="preserve"> a b</w:t>
      </w:r>
      <w:r w:rsidR="00002470">
        <w:t xml:space="preserve">roj </w:t>
      </w:r>
      <w:r w:rsidR="00F428EB">
        <w:t>umreženih fizičkih objekata i</w:t>
      </w:r>
      <w:r w:rsidR="001475BE">
        <w:t xml:space="preserve">li </w:t>
      </w:r>
      <w:r w:rsidR="00EC0665">
        <w:t>pametnih</w:t>
      </w:r>
      <w:r w:rsidR="00F428EB">
        <w:t xml:space="preserve"> uređaja</w:t>
      </w:r>
      <w:r w:rsidR="006E2998">
        <w:t xml:space="preserve"> jako je brzo rastao tako da </w:t>
      </w:r>
      <w:r w:rsidR="00710556">
        <w:t xml:space="preserve">ih </w:t>
      </w:r>
      <w:r w:rsidR="006E2998">
        <w:t xml:space="preserve">se </w:t>
      </w:r>
      <w:r w:rsidR="00E71238">
        <w:t xml:space="preserve">danas na internetu nalazi oko </w:t>
      </w:r>
      <w:r w:rsidR="001F7CB5">
        <w:t>14</w:t>
      </w:r>
      <w:r w:rsidR="008448EE">
        <w:t>,</w:t>
      </w:r>
      <w:r w:rsidR="001F7CB5">
        <w:t>4</w:t>
      </w:r>
      <w:r w:rsidR="00E71238">
        <w:t xml:space="preserve"> milijard</w:t>
      </w:r>
      <w:r w:rsidR="00E65B59">
        <w:t>e</w:t>
      </w:r>
      <w:r w:rsidR="001E1E09">
        <w:t xml:space="preserve"> </w:t>
      </w:r>
      <w:sdt>
        <w:sdtPr>
          <w:id w:val="708463160"/>
          <w:citation/>
        </w:sdtPr>
        <w:sdtContent>
          <w:r w:rsidR="001E1E09">
            <w:fldChar w:fldCharType="begin"/>
          </w:r>
          <w:r w:rsidR="001E1E09">
            <w:rPr>
              <w:lang w:val="en-US"/>
            </w:rPr>
            <w:instrText xml:space="preserve"> CITATION Moh22 \l 1033 </w:instrText>
          </w:r>
          <w:r w:rsidR="001E1E09">
            <w:fldChar w:fldCharType="separate"/>
          </w:r>
          <w:r w:rsidR="000E7EB7" w:rsidRPr="000E7EB7">
            <w:rPr>
              <w:noProof/>
              <w:lang w:val="en-US"/>
            </w:rPr>
            <w:t>[1]</w:t>
          </w:r>
          <w:r w:rsidR="001E1E09">
            <w:fldChar w:fldCharType="end"/>
          </w:r>
        </w:sdtContent>
      </w:sdt>
      <w:r w:rsidR="00520493">
        <w:t>. IoT</w:t>
      </w:r>
      <w:r w:rsidR="00520493" w:rsidRPr="00520493">
        <w:t xml:space="preserve"> </w:t>
      </w:r>
      <w:r w:rsidR="00803015">
        <w:t xml:space="preserve">je nova tema od </w:t>
      </w:r>
      <w:r w:rsidR="00520493" w:rsidRPr="00520493">
        <w:t>tehničk</w:t>
      </w:r>
      <w:r w:rsidR="00520493">
        <w:t>og</w:t>
      </w:r>
      <w:r w:rsidR="00520493" w:rsidRPr="00520493">
        <w:t>, društven</w:t>
      </w:r>
      <w:r w:rsidR="00520493">
        <w:t>og</w:t>
      </w:r>
      <w:r w:rsidR="00803015">
        <w:t xml:space="preserve"> i </w:t>
      </w:r>
      <w:r w:rsidR="00520493" w:rsidRPr="00520493">
        <w:t>ekonomsk</w:t>
      </w:r>
      <w:r w:rsidR="00520493">
        <w:t>og</w:t>
      </w:r>
      <w:r w:rsidR="00520493" w:rsidRPr="00520493">
        <w:t xml:space="preserve"> </w:t>
      </w:r>
      <w:r w:rsidR="00520493">
        <w:t>značaja</w:t>
      </w:r>
      <w:r w:rsidR="00520493" w:rsidRPr="00520493">
        <w:t>.</w:t>
      </w:r>
      <w:r w:rsidR="00803015">
        <w:t xml:space="preserve"> </w:t>
      </w:r>
      <w:r w:rsidR="00F51018" w:rsidRPr="00F51018">
        <w:t>Roba široke potrošnje</w:t>
      </w:r>
      <w:r w:rsidR="00803015">
        <w:t xml:space="preserve">, </w:t>
      </w:r>
      <w:r w:rsidR="00520493" w:rsidRPr="00520493">
        <w:t>automobi</w:t>
      </w:r>
      <w:r w:rsidR="00586921">
        <w:t>lska industrija</w:t>
      </w:r>
      <w:r w:rsidR="00803015">
        <w:t>, industrijske komponente i postrojenja, senzori</w:t>
      </w:r>
      <w:r w:rsidR="00586921">
        <w:t xml:space="preserve">, kućni uređaji </w:t>
      </w:r>
      <w:r w:rsidR="008448EE">
        <w:t>i slično,</w:t>
      </w:r>
      <w:r w:rsidR="00586921">
        <w:t xml:space="preserve"> povezani</w:t>
      </w:r>
      <w:r w:rsidR="00803015">
        <w:t xml:space="preserve"> su </w:t>
      </w:r>
      <w:r w:rsidR="00586921">
        <w:t xml:space="preserve">na </w:t>
      </w:r>
      <w:r w:rsidR="00520493" w:rsidRPr="00520493">
        <w:t>intern</w:t>
      </w:r>
      <w:r w:rsidR="00586921">
        <w:t>et</w:t>
      </w:r>
      <w:r w:rsidR="00520493" w:rsidRPr="00520493">
        <w:t xml:space="preserve"> i </w:t>
      </w:r>
      <w:r w:rsidR="00586921">
        <w:t>raznim</w:t>
      </w:r>
      <w:r w:rsidR="00803015">
        <w:t xml:space="preserve"> mogućnostima analize podataka transform</w:t>
      </w:r>
      <w:r w:rsidR="008448EE">
        <w:t>išu</w:t>
      </w:r>
      <w:r w:rsidR="00803015">
        <w:t xml:space="preserve"> način na koji živimo i radimo.</w:t>
      </w:r>
    </w:p>
    <w:p w14:paraId="1A40E9E3" w14:textId="0AC37F49" w:rsidR="00803015" w:rsidRDefault="00803015" w:rsidP="00FA1151">
      <w:pPr>
        <w:pStyle w:val="Tekstrada"/>
        <w:ind w:firstLine="720"/>
      </w:pPr>
      <w:r>
        <w:t xml:space="preserve">Velika promjena u našim svakodnevnim </w:t>
      </w:r>
      <w:r w:rsidR="008448EE">
        <w:t>aktivnostima</w:t>
      </w:r>
      <w:r>
        <w:t xml:space="preserve"> može se uočiti </w:t>
      </w:r>
      <w:r w:rsidR="00E10B8F">
        <w:t>raznolikom</w:t>
      </w:r>
      <w:r>
        <w:t xml:space="preserve"> implementacijom IoT uređaja i tehnologija. </w:t>
      </w:r>
      <w:r w:rsidR="00C51C77" w:rsidRPr="00C51C77">
        <w:t xml:space="preserve">IoT je već posvuda, iako </w:t>
      </w:r>
      <w:r w:rsidR="00E10B8F">
        <w:t>se često ne vidi posredno</w:t>
      </w:r>
      <w:r w:rsidR="00EA2629">
        <w:t>,</w:t>
      </w:r>
      <w:r w:rsidR="00C51C77" w:rsidRPr="00C51C77">
        <w:t xml:space="preserve"> niti </w:t>
      </w:r>
      <w:r w:rsidR="00E10B8F">
        <w:t xml:space="preserve">se </w:t>
      </w:r>
      <w:r w:rsidR="00C51C77" w:rsidRPr="00C51C77">
        <w:t>zna</w:t>
      </w:r>
      <w:r w:rsidR="00E10B8F">
        <w:t xml:space="preserve"> </w:t>
      </w:r>
      <w:r w:rsidR="00C51C77" w:rsidRPr="00C51C77">
        <w:t xml:space="preserve">da je </w:t>
      </w:r>
      <w:r w:rsidR="00E10B8F">
        <w:t xml:space="preserve">neki </w:t>
      </w:r>
      <w:r w:rsidR="00C51C77" w:rsidRPr="00C51C77">
        <w:t xml:space="preserve">uređaj dio njega. </w:t>
      </w:r>
      <w:r w:rsidR="00EA40A3">
        <w:t>Novi</w:t>
      </w:r>
      <w:r>
        <w:t xml:space="preserve"> IoT proizvodi</w:t>
      </w:r>
      <w:r w:rsidR="00E10B8F">
        <w:t>,</w:t>
      </w:r>
      <w:r>
        <w:t xml:space="preserve"> kao što su uređaji </w:t>
      </w:r>
      <w:r w:rsidR="00E30D5F" w:rsidRPr="00E30D5F">
        <w:t>koji imaju mogućnost pristupa internetu</w:t>
      </w:r>
      <w:r>
        <w:t>, komponente kućne automatizacije i uređaji za upravljanje napajanjem</w:t>
      </w:r>
      <w:r w:rsidR="00E10B8F">
        <w:t xml:space="preserve">, omogućavaju nastanak </w:t>
      </w:r>
      <w:r>
        <w:t>pametn</w:t>
      </w:r>
      <w:r w:rsidR="00090D26">
        <w:t>i</w:t>
      </w:r>
      <w:r w:rsidR="00E10B8F">
        <w:t>h</w:t>
      </w:r>
      <w:r>
        <w:t xml:space="preserve"> kuć</w:t>
      </w:r>
      <w:r w:rsidR="00090D26">
        <w:t>a</w:t>
      </w:r>
      <w:r>
        <w:t>, koj</w:t>
      </w:r>
      <w:r w:rsidR="00090D26">
        <w:t>e</w:t>
      </w:r>
      <w:r>
        <w:t xml:space="preserve"> pruža</w:t>
      </w:r>
      <w:r w:rsidR="00090D26">
        <w:t xml:space="preserve">ju </w:t>
      </w:r>
      <w:r>
        <w:t xml:space="preserve">veću sigurnost i energetsku </w:t>
      </w:r>
      <w:r w:rsidR="00EA40A3">
        <w:t>efikasnost</w:t>
      </w:r>
      <w:r>
        <w:t>.</w:t>
      </w:r>
      <w:r w:rsidR="00C51C77">
        <w:t xml:space="preserve"> IoT </w:t>
      </w:r>
      <w:r>
        <w:t xml:space="preserve">uređaji kao što su </w:t>
      </w:r>
      <w:r w:rsidR="006D1B7C">
        <w:t>pre</w:t>
      </w:r>
      <w:r>
        <w:t>nos</w:t>
      </w:r>
      <w:r w:rsidR="00E10B8F">
        <w:t>ivi</w:t>
      </w:r>
      <w:r>
        <w:t xml:space="preserve"> monitori </w:t>
      </w:r>
      <w:r w:rsidR="00660EFA">
        <w:t xml:space="preserve">koji se koriste tokom </w:t>
      </w:r>
      <w:r w:rsidR="002010AB">
        <w:t>sportskih aktivnosti</w:t>
      </w:r>
      <w:r>
        <w:t xml:space="preserve"> i </w:t>
      </w:r>
      <w:r w:rsidR="000B2E79">
        <w:t>prate zdravstvene parametre ljudi, a</w:t>
      </w:r>
      <w:r>
        <w:t xml:space="preserve"> koji podržavaju mrežne medicinske </w:t>
      </w:r>
      <w:r w:rsidR="002010AB">
        <w:t>senzore</w:t>
      </w:r>
      <w:r w:rsidR="0016540A">
        <w:t>,</w:t>
      </w:r>
      <w:r>
        <w:t xml:space="preserve"> mijenjaju način na koji se pružaju usluge</w:t>
      </w:r>
      <w:r w:rsidR="000B2E79">
        <w:t xml:space="preserve"> u</w:t>
      </w:r>
      <w:r w:rsidR="006D1B7C">
        <w:t xml:space="preserve"> zdravstve</w:t>
      </w:r>
      <w:r w:rsidR="000B2E79">
        <w:t>nom</w:t>
      </w:r>
      <w:r w:rsidR="006D1B7C">
        <w:t xml:space="preserve"> s</w:t>
      </w:r>
      <w:r w:rsidR="000B2E79">
        <w:t>ektoru</w:t>
      </w:r>
      <w:r>
        <w:t xml:space="preserve">. </w:t>
      </w:r>
      <w:r w:rsidR="008849CF">
        <w:t>IoT</w:t>
      </w:r>
      <w:r>
        <w:t xml:space="preserve"> pretvara fizičke objekte u informaci</w:t>
      </w:r>
      <w:r w:rsidR="002010AB">
        <w:t>oni</w:t>
      </w:r>
      <w:r>
        <w:t xml:space="preserve"> ekos</w:t>
      </w:r>
      <w:r w:rsidR="00E204BD">
        <w:t>i</w:t>
      </w:r>
      <w:r>
        <w:t>st</w:t>
      </w:r>
      <w:r w:rsidR="00E204BD">
        <w:t>em</w:t>
      </w:r>
      <w:r>
        <w:t xml:space="preserve"> koji dijele </w:t>
      </w:r>
      <w:r w:rsidR="000B2E79">
        <w:t xml:space="preserve">nosivi, </w:t>
      </w:r>
      <w:r>
        <w:t>prenos</w:t>
      </w:r>
      <w:r w:rsidR="000B2E79">
        <w:t>ivi</w:t>
      </w:r>
      <w:r>
        <w:t xml:space="preserve"> pa čak i implan</w:t>
      </w:r>
      <w:r w:rsidR="000B2E79">
        <w:t>tivni</w:t>
      </w:r>
      <w:r>
        <w:t xml:space="preserve"> uređaji, čineći </w:t>
      </w:r>
      <w:r w:rsidR="00FA4E2A">
        <w:t xml:space="preserve">tako </w:t>
      </w:r>
      <w:r>
        <w:t xml:space="preserve">naš život </w:t>
      </w:r>
      <w:r w:rsidR="00FA4E2A">
        <w:t>bogatiji</w:t>
      </w:r>
      <w:r w:rsidR="000B2E79">
        <w:t>m</w:t>
      </w:r>
      <w:r w:rsidR="00FA4E2A">
        <w:t xml:space="preserve"> </w:t>
      </w:r>
      <w:r>
        <w:t>tehnologijom i podacima</w:t>
      </w:r>
      <w:sdt>
        <w:sdtPr>
          <w:rPr>
            <w:lang w:val="en-US"/>
          </w:rPr>
          <w:id w:val="1594593865"/>
          <w:citation/>
        </w:sdtPr>
        <w:sdtContent>
          <w:r w:rsidR="002D39CF">
            <w:rPr>
              <w:lang w:val="en-US"/>
            </w:rPr>
            <w:fldChar w:fldCharType="begin"/>
          </w:r>
          <w:r w:rsidR="002D39CF">
            <w:instrText xml:space="preserve">CITATION RAM21 \l 6170 </w:instrText>
          </w:r>
          <w:r w:rsidR="002D39CF">
            <w:rPr>
              <w:lang w:val="en-US"/>
            </w:rPr>
            <w:fldChar w:fldCharType="separate"/>
          </w:r>
          <w:r w:rsidR="000E7EB7">
            <w:rPr>
              <w:noProof/>
            </w:rPr>
            <w:t xml:space="preserve"> </w:t>
          </w:r>
          <w:r w:rsidR="000E7EB7" w:rsidRPr="000E7EB7">
            <w:rPr>
              <w:noProof/>
            </w:rPr>
            <w:t>[2]</w:t>
          </w:r>
          <w:r w:rsidR="002D39CF">
            <w:rPr>
              <w:lang w:val="en-US"/>
            </w:rPr>
            <w:fldChar w:fldCharType="end"/>
          </w:r>
        </w:sdtContent>
      </w:sdt>
      <w:r>
        <w:t>.</w:t>
      </w:r>
    </w:p>
    <w:p w14:paraId="47596F13" w14:textId="3DB07C9A" w:rsidR="00803015" w:rsidRDefault="00803015" w:rsidP="00FA1151">
      <w:pPr>
        <w:pStyle w:val="Tekstrada"/>
        <w:ind w:firstLine="720"/>
      </w:pPr>
      <w:r>
        <w:t xml:space="preserve">IoT tehnologija </w:t>
      </w:r>
      <w:r w:rsidR="000B2E79">
        <w:t>je od</w:t>
      </w:r>
      <w:r>
        <w:t xml:space="preserve"> koris</w:t>
      </w:r>
      <w:r w:rsidR="00CC37EA">
        <w:t>t</w:t>
      </w:r>
      <w:r w:rsidR="000B2E79">
        <w:t>i</w:t>
      </w:r>
      <w:r w:rsidR="00CC37EA">
        <w:t xml:space="preserve"> i</w:t>
      </w:r>
      <w:r>
        <w:t xml:space="preserve"> za osobe s</w:t>
      </w:r>
      <w:r w:rsidR="00CC37EA">
        <w:t>a</w:t>
      </w:r>
      <w:r>
        <w:t xml:space="preserve"> invaliditetom i starije osobe, omoguć</w:t>
      </w:r>
      <w:r w:rsidR="00CC37EA">
        <w:t>ava</w:t>
      </w:r>
      <w:r>
        <w:t xml:space="preserve">jući </w:t>
      </w:r>
      <w:r w:rsidR="00CC37EA">
        <w:t xml:space="preserve">viši nivo </w:t>
      </w:r>
      <w:r>
        <w:t>ne</w:t>
      </w:r>
      <w:r w:rsidR="00E204BD">
        <w:t>za</w:t>
      </w:r>
      <w:r>
        <w:t>visnosti i kvalitet</w:t>
      </w:r>
      <w:r w:rsidR="00E204BD">
        <w:t>a</w:t>
      </w:r>
      <w:r>
        <w:t xml:space="preserve"> života uz razumnu cijenu. S</w:t>
      </w:r>
      <w:r w:rsidR="00E204BD">
        <w:t>istemi</w:t>
      </w:r>
      <w:r>
        <w:t xml:space="preserve"> interneta stvari kao što su umrežena vozila, pametni </w:t>
      </w:r>
      <w:r w:rsidR="00E204BD">
        <w:t>saobraćajni sistemi</w:t>
      </w:r>
      <w:r>
        <w:t xml:space="preserve"> i senzori ugrađeni u </w:t>
      </w:r>
      <w:r w:rsidR="000B2E79">
        <w:t>puteve</w:t>
      </w:r>
      <w:r>
        <w:t xml:space="preserve"> i mostove </w:t>
      </w:r>
      <w:r w:rsidR="000B2E79">
        <w:t xml:space="preserve">omogućavaju realizaciju </w:t>
      </w:r>
      <w:r>
        <w:t xml:space="preserve"> idej</w:t>
      </w:r>
      <w:r w:rsidR="000B2E79">
        <w:t>e</w:t>
      </w:r>
      <w:r>
        <w:t xml:space="preserve"> pametnih gradova </w:t>
      </w:r>
      <w:r w:rsidR="000B2E79">
        <w:t xml:space="preserve">u </w:t>
      </w:r>
      <w:r>
        <w:t>koji</w:t>
      </w:r>
      <w:r w:rsidR="000B2E79">
        <w:t>ma je cilj</w:t>
      </w:r>
      <w:r>
        <w:t xml:space="preserve"> smanj</w:t>
      </w:r>
      <w:r w:rsidR="000B2E79">
        <w:t>enje</w:t>
      </w:r>
      <w:r>
        <w:t xml:space="preserve"> gužve i potrošnj</w:t>
      </w:r>
      <w:r w:rsidR="000B2E79">
        <w:t>e</w:t>
      </w:r>
      <w:r>
        <w:t xml:space="preserve"> energije. IoT tehnologija nudi potencijal za transformaciju industrije</w:t>
      </w:r>
      <w:r w:rsidR="00E204BD">
        <w:t>,</w:t>
      </w:r>
      <w:r>
        <w:t xml:space="preserve"> proizvodnje</w:t>
      </w:r>
      <w:r w:rsidR="007D14C3">
        <w:t>,</w:t>
      </w:r>
      <w:r>
        <w:t xml:space="preserve"> </w:t>
      </w:r>
      <w:r w:rsidR="007D14C3">
        <w:t xml:space="preserve">poljoprivrede </w:t>
      </w:r>
      <w:r>
        <w:t xml:space="preserve">i distribucije energije </w:t>
      </w:r>
      <w:r w:rsidR="00CC37EA">
        <w:t>kroz  p</w:t>
      </w:r>
      <w:r>
        <w:t>oveć</w:t>
      </w:r>
      <w:r w:rsidR="00CC37EA">
        <w:t>anje</w:t>
      </w:r>
      <w:r>
        <w:t xml:space="preserve"> dostupnost</w:t>
      </w:r>
      <w:r w:rsidR="00CC37EA">
        <w:t>i</w:t>
      </w:r>
      <w:r>
        <w:t xml:space="preserve"> informacija pomoću umreženih senzora.</w:t>
      </w:r>
    </w:p>
    <w:p w14:paraId="4D06FBED" w14:textId="4782729C" w:rsidR="00803015" w:rsidRDefault="00803015" w:rsidP="00FA1151">
      <w:pPr>
        <w:pStyle w:val="Tekstrada"/>
        <w:ind w:firstLine="720"/>
      </w:pPr>
      <w:r>
        <w:t xml:space="preserve">Brojne </w:t>
      </w:r>
      <w:r w:rsidR="00CC37EA">
        <w:t>kompanije</w:t>
      </w:r>
      <w:r>
        <w:t xml:space="preserve"> i istraživačke organizacije </w:t>
      </w:r>
      <w:r w:rsidR="00512CF9">
        <w:t>imaju</w:t>
      </w:r>
      <w:r>
        <w:t xml:space="preserve"> širok raspon očekivanja </w:t>
      </w:r>
      <w:r w:rsidR="00512CF9">
        <w:t xml:space="preserve">i predviđanja </w:t>
      </w:r>
      <w:r>
        <w:t>o potencijalnom ut</w:t>
      </w:r>
      <w:r w:rsidR="00E204BD">
        <w:t>i</w:t>
      </w:r>
      <w:r>
        <w:t xml:space="preserve">caju interneta stvari na internet i </w:t>
      </w:r>
      <w:r w:rsidR="00E204BD">
        <w:t>ekonomiju</w:t>
      </w:r>
      <w:r>
        <w:t xml:space="preserve"> u </w:t>
      </w:r>
      <w:r w:rsidR="00512CF9">
        <w:t>ovoj</w:t>
      </w:r>
      <w:r w:rsidR="00ED6EB7" w:rsidRPr="00ED6EB7">
        <w:t xml:space="preserve"> deceniji</w:t>
      </w:r>
      <w:r>
        <w:t xml:space="preserve">. </w:t>
      </w:r>
      <w:r w:rsidR="00E204BD">
        <w:t xml:space="preserve">Kompanija </w:t>
      </w:r>
      <w:r>
        <w:t xml:space="preserve">Huawei očekuje </w:t>
      </w:r>
      <w:r w:rsidR="00A41855">
        <w:t>10</w:t>
      </w:r>
      <w:r w:rsidR="00E54329">
        <w:t>0</w:t>
      </w:r>
      <w:r>
        <w:t xml:space="preserve"> milijardi IoT veza do 2025</w:t>
      </w:r>
      <w:r w:rsidR="00A41855">
        <w:t xml:space="preserve"> </w:t>
      </w:r>
      <w:sdt>
        <w:sdtPr>
          <w:id w:val="325706574"/>
          <w:citation/>
        </w:sdtPr>
        <w:sdtContent>
          <w:r w:rsidR="00A41855">
            <w:fldChar w:fldCharType="begin"/>
          </w:r>
          <w:r w:rsidR="002D39CF">
            <w:instrText xml:space="preserve">CITATION Hua \l 6170 </w:instrText>
          </w:r>
          <w:r w:rsidR="00A41855">
            <w:fldChar w:fldCharType="separate"/>
          </w:r>
          <w:r w:rsidR="000E7EB7" w:rsidRPr="000E7EB7">
            <w:rPr>
              <w:noProof/>
            </w:rPr>
            <w:t>[3]</w:t>
          </w:r>
          <w:r w:rsidR="00A41855">
            <w:fldChar w:fldCharType="end"/>
          </w:r>
        </w:sdtContent>
      </w:sdt>
      <w:r>
        <w:t xml:space="preserve">. </w:t>
      </w:r>
      <w:r w:rsidR="008A3F70" w:rsidRPr="008A3F70">
        <w:t xml:space="preserve">McKinsey Global Institut </w:t>
      </w:r>
      <w:r>
        <w:t>procjenjuj</w:t>
      </w:r>
      <w:r w:rsidR="008A3F70">
        <w:t>e</w:t>
      </w:r>
      <w:r>
        <w:t xml:space="preserve"> potencijalni ekonomski </w:t>
      </w:r>
      <w:r w:rsidR="002010AB">
        <w:t>obrt</w:t>
      </w:r>
      <w:r>
        <w:t xml:space="preserve"> </w:t>
      </w:r>
      <w:r w:rsidR="008B2658">
        <w:t>IoT-a</w:t>
      </w:r>
      <w:r>
        <w:t xml:space="preserve"> od 3,9 do 11 </w:t>
      </w:r>
      <w:r w:rsidR="008B2658">
        <w:t>milijardi</w:t>
      </w:r>
      <w:r>
        <w:t xml:space="preserve"> dolara godišnje u 2025.</w:t>
      </w:r>
      <w:sdt>
        <w:sdtPr>
          <w:id w:val="1141856278"/>
          <w:citation/>
        </w:sdtPr>
        <w:sdtContent>
          <w:r w:rsidR="007D14C3">
            <w:fldChar w:fldCharType="begin"/>
          </w:r>
          <w:r w:rsidR="007D14C3">
            <w:instrText xml:space="preserve"> CITATION RAM21 \l 6170 </w:instrText>
          </w:r>
          <w:r w:rsidR="007D14C3">
            <w:fldChar w:fldCharType="separate"/>
          </w:r>
          <w:r w:rsidR="000E7EB7">
            <w:rPr>
              <w:noProof/>
            </w:rPr>
            <w:t xml:space="preserve"> </w:t>
          </w:r>
          <w:r w:rsidR="000E7EB7" w:rsidRPr="000E7EB7">
            <w:rPr>
              <w:noProof/>
            </w:rPr>
            <w:t>[2]</w:t>
          </w:r>
          <w:r w:rsidR="007D14C3">
            <w:fldChar w:fldCharType="end"/>
          </w:r>
        </w:sdtContent>
      </w:sdt>
      <w:r>
        <w:t xml:space="preserve">, potaknut nižim cijenama uređaja, naprednim </w:t>
      </w:r>
      <w:r w:rsidR="008038F9">
        <w:t>informacionim servisima</w:t>
      </w:r>
      <w:r>
        <w:t xml:space="preserve"> za </w:t>
      </w:r>
      <w:r w:rsidR="008038F9">
        <w:t>čuvanje</w:t>
      </w:r>
      <w:r>
        <w:t xml:space="preserve"> </w:t>
      </w:r>
      <w:r w:rsidR="00512CF9">
        <w:t xml:space="preserve">podataka </w:t>
      </w:r>
      <w:r w:rsidR="00454529">
        <w:t>u</w:t>
      </w:r>
      <w:r>
        <w:t xml:space="preserve"> oblaku, većom brzinom i nižim troškovima isporuke. Time se povećava broj </w:t>
      </w:r>
      <w:r w:rsidR="008A3F70">
        <w:t>stvari</w:t>
      </w:r>
      <w:r>
        <w:t xml:space="preserve"> i uređaja povezanih s</w:t>
      </w:r>
      <w:r w:rsidR="008038F9">
        <w:t>a</w:t>
      </w:r>
      <w:r>
        <w:t xml:space="preserve"> internetom. Takođe se procjenjuje da će </w:t>
      </w:r>
      <w:r w:rsidR="008A3F70">
        <w:t>i</w:t>
      </w:r>
      <w:r>
        <w:t>nternet stvari doprinijeti globalno</w:t>
      </w:r>
      <w:r w:rsidR="008A3F70">
        <w:t>m</w:t>
      </w:r>
      <w:r>
        <w:t xml:space="preserve"> BDP-</w:t>
      </w:r>
      <w:r w:rsidR="008A3F70">
        <w:t xml:space="preserve">u </w:t>
      </w:r>
      <w:r>
        <w:t xml:space="preserve">4% - 11% </w:t>
      </w:r>
      <w:r w:rsidR="008A3F70">
        <w:t>do</w:t>
      </w:r>
      <w:r>
        <w:t xml:space="preserve"> 2025.</w:t>
      </w:r>
      <w:r w:rsidR="008038F9">
        <w:t xml:space="preserve"> godine</w:t>
      </w:r>
      <w:r w:rsidR="007D14C3">
        <w:t xml:space="preserve"> </w:t>
      </w:r>
      <w:sdt>
        <w:sdtPr>
          <w:id w:val="-1292202930"/>
          <w:citation/>
        </w:sdtPr>
        <w:sdtContent>
          <w:r w:rsidR="007D14C3">
            <w:fldChar w:fldCharType="begin"/>
          </w:r>
          <w:r w:rsidR="007D14C3">
            <w:instrText xml:space="preserve"> CITATION RAM21 \l 6170 </w:instrText>
          </w:r>
          <w:r w:rsidR="007D14C3">
            <w:fldChar w:fldCharType="separate"/>
          </w:r>
          <w:r w:rsidR="000E7EB7" w:rsidRPr="000E7EB7">
            <w:rPr>
              <w:noProof/>
            </w:rPr>
            <w:t>[2]</w:t>
          </w:r>
          <w:r w:rsidR="007D14C3">
            <w:fldChar w:fldCharType="end"/>
          </w:r>
        </w:sdtContent>
      </w:sdt>
      <w:r w:rsidR="008038F9">
        <w:t>.</w:t>
      </w:r>
    </w:p>
    <w:p w14:paraId="61090FB8" w14:textId="37CA1B4E" w:rsidR="00E013C9" w:rsidRPr="000E5EC7" w:rsidRDefault="00803015" w:rsidP="00512CF9">
      <w:pPr>
        <w:pStyle w:val="Tekstrada"/>
        <w:ind w:firstLine="720"/>
      </w:pPr>
      <w:r>
        <w:t xml:space="preserve">Međutim, u isto vrijeme </w:t>
      </w:r>
      <w:r w:rsidR="006B2371">
        <w:t>IoT</w:t>
      </w:r>
      <w:r>
        <w:t xml:space="preserve"> </w:t>
      </w:r>
      <w:r w:rsidR="007D14C3">
        <w:t>nailazi i na</w:t>
      </w:r>
      <w:r>
        <w:t xml:space="preserve"> značajne izazove koji bi mogli stati na put ostvarivanju njegovih potencijalnih prednosti</w:t>
      </w:r>
      <w:r w:rsidR="00665CF1">
        <w:t xml:space="preserve">. U budućnosti potrebno je </w:t>
      </w:r>
      <w:r w:rsidR="00586B01">
        <w:t>usmjeriti</w:t>
      </w:r>
      <w:r>
        <w:t xml:space="preserve"> </w:t>
      </w:r>
      <w:r w:rsidR="00090D26">
        <w:t>pažnju</w:t>
      </w:r>
      <w:r>
        <w:t xml:space="preserve"> </w:t>
      </w:r>
      <w:r w:rsidR="00586B01">
        <w:t>na</w:t>
      </w:r>
      <w:r>
        <w:t xml:space="preserve"> </w:t>
      </w:r>
      <w:r w:rsidR="00586B01">
        <w:t xml:space="preserve">sigurnost </w:t>
      </w:r>
      <w:r>
        <w:t>internetskih uređaja</w:t>
      </w:r>
      <w:r w:rsidR="004559CF">
        <w:t xml:space="preserve"> (</w:t>
      </w:r>
      <w:r>
        <w:t>problemima nadzor</w:t>
      </w:r>
      <w:r w:rsidR="00F265EC">
        <w:t>a</w:t>
      </w:r>
      <w:r>
        <w:t xml:space="preserve"> i problemima privatnosti</w:t>
      </w:r>
      <w:r w:rsidR="004559CF">
        <w:t>)</w:t>
      </w:r>
      <w:r>
        <w:t xml:space="preserve">. Tehnički izazovi </w:t>
      </w:r>
      <w:r w:rsidR="004B032A">
        <w:t xml:space="preserve">još </w:t>
      </w:r>
      <w:r w:rsidR="00090D26">
        <w:t>postoje</w:t>
      </w:r>
      <w:r>
        <w:t xml:space="preserve"> a pojavljuju se politički, pravni i razvojni izazovi. </w:t>
      </w:r>
      <w:r w:rsidR="000B4100">
        <w:t xml:space="preserve">Sve ovo </w:t>
      </w:r>
      <w:r>
        <w:t>zajedno s</w:t>
      </w:r>
      <w:r w:rsidR="000B4100">
        <w:t>a</w:t>
      </w:r>
      <w:r>
        <w:t xml:space="preserve"> protokom informacija kroz popularne medije i marketing može </w:t>
      </w:r>
      <w:r w:rsidR="00090D26">
        <w:t>i</w:t>
      </w:r>
      <w:r>
        <w:t>nternet stvari učiniti složenom temom za razumijevanje.</w:t>
      </w:r>
    </w:p>
    <w:p w14:paraId="23A6C970" w14:textId="508A879B" w:rsidR="00E05D6F" w:rsidRPr="000E5EC7" w:rsidRDefault="00E05D6F" w:rsidP="000E5EC7">
      <w:pPr>
        <w:pStyle w:val="Tekstrada"/>
      </w:pPr>
    </w:p>
    <w:p w14:paraId="56DABEC1" w14:textId="77777777" w:rsidR="00E6183F" w:rsidRPr="000E5EC7" w:rsidRDefault="00E6183F" w:rsidP="000E5EC7">
      <w:pPr>
        <w:pStyle w:val="Tekstrada"/>
      </w:pPr>
    </w:p>
    <w:p w14:paraId="5AA5DBB9" w14:textId="601EF625" w:rsidR="00836B99" w:rsidRDefault="00934556" w:rsidP="007D2890">
      <w:pPr>
        <w:pStyle w:val="Heading1"/>
        <w:numPr>
          <w:ilvl w:val="0"/>
          <w:numId w:val="33"/>
        </w:numPr>
      </w:pPr>
      <w:bookmarkStart w:id="10" w:name="_Ref121381109"/>
      <w:bookmarkStart w:id="11" w:name="_Toc124420699"/>
      <w:bookmarkStart w:id="12" w:name="_Toc131194462"/>
      <w:r>
        <w:lastRenderedPageBreak/>
        <w:t xml:space="preserve">IOT </w:t>
      </w:r>
      <w:r w:rsidR="00836B99" w:rsidRPr="00836B99">
        <w:t>K</w:t>
      </w:r>
      <w:bookmarkEnd w:id="10"/>
      <w:bookmarkEnd w:id="11"/>
      <w:r w:rsidR="00092B4C">
        <w:t>ONCEPT</w:t>
      </w:r>
      <w:bookmarkEnd w:id="12"/>
    </w:p>
    <w:p w14:paraId="7A613E72" w14:textId="5206A6F6" w:rsidR="007F2A12" w:rsidRDefault="004367B0" w:rsidP="000E5EC7">
      <w:pPr>
        <w:pStyle w:val="Tekstrada"/>
        <w:ind w:firstLine="720"/>
      </w:pPr>
      <w:r>
        <w:t>IoT je koncept koji se odnosi na sve objekte koji su povezani na internet i način na koji mogu komunicirati jedni s drugima ili s</w:t>
      </w:r>
      <w:r w:rsidR="00D46F56">
        <w:t>a</w:t>
      </w:r>
      <w:r>
        <w:t xml:space="preserve"> ljudima oko sebe. </w:t>
      </w:r>
      <w:r w:rsidR="001F3350">
        <w:t>Većina ljudi</w:t>
      </w:r>
      <w:r>
        <w:t xml:space="preserve"> kada razmišlja o IoT-u,</w:t>
      </w:r>
      <w:r w:rsidR="001F3350">
        <w:t xml:space="preserve"> </w:t>
      </w:r>
      <w:r>
        <w:t>pomisl</w:t>
      </w:r>
      <w:r w:rsidR="00D46F56">
        <w:t>e</w:t>
      </w:r>
      <w:r>
        <w:t xml:space="preserve"> na bežične senzore ili pametne kućne uređaje koji su povezani s</w:t>
      </w:r>
      <w:r w:rsidR="001F3350">
        <w:t>a</w:t>
      </w:r>
      <w:r>
        <w:t xml:space="preserve"> internetom. U stvarnosti, IoT je puno više od toga. Uglavnom se radi o velik</w:t>
      </w:r>
      <w:r w:rsidR="0029683D">
        <w:t>oj</w:t>
      </w:r>
      <w:r>
        <w:t xml:space="preserve"> </w:t>
      </w:r>
      <w:r w:rsidR="0029683D">
        <w:t xml:space="preserve">količini </w:t>
      </w:r>
      <w:r>
        <w:t>poda</w:t>
      </w:r>
      <w:r w:rsidR="0029683D">
        <w:t>taka</w:t>
      </w:r>
      <w:r>
        <w:t xml:space="preserve"> i načinu na koji se ti podaci obrađuju</w:t>
      </w:r>
      <w:r w:rsidR="007D73D9">
        <w:t>,</w:t>
      </w:r>
      <w:r>
        <w:t xml:space="preserve"> </w:t>
      </w:r>
      <w:r w:rsidR="007D73D9">
        <w:t xml:space="preserve">te </w:t>
      </w:r>
      <w:r w:rsidR="0029683D">
        <w:t xml:space="preserve">načinu </w:t>
      </w:r>
      <w:r>
        <w:t>komuni</w:t>
      </w:r>
      <w:r w:rsidR="0029683D">
        <w:t>kacije</w:t>
      </w:r>
      <w:r>
        <w:t xml:space="preserve"> </w:t>
      </w:r>
      <w:r w:rsidR="007D73D9">
        <w:t>pomoću</w:t>
      </w:r>
      <w:r>
        <w:t xml:space="preserve"> mrež</w:t>
      </w:r>
      <w:r w:rsidR="007F2A12">
        <w:t>e</w:t>
      </w:r>
      <w:r>
        <w:t>.</w:t>
      </w:r>
      <w:r w:rsidR="007F2A12">
        <w:t xml:space="preserve"> </w:t>
      </w:r>
    </w:p>
    <w:p w14:paraId="79FAAD34" w14:textId="7799DC66" w:rsidR="00836B99" w:rsidRDefault="00AA5CA1" w:rsidP="000E5EC7">
      <w:pPr>
        <w:pStyle w:val="Tekstrada"/>
        <w:ind w:firstLine="720"/>
      </w:pPr>
      <w:r w:rsidRPr="00AA5CA1">
        <w:rPr>
          <w:i/>
          <w:iCs/>
        </w:rPr>
        <w:t xml:space="preserve">Kevin </w:t>
      </w:r>
      <w:r w:rsidR="00AF4D83" w:rsidRPr="00AA5CA1">
        <w:rPr>
          <w:i/>
          <w:iCs/>
        </w:rPr>
        <w:t>Ash</w:t>
      </w:r>
      <w:r w:rsidR="00BD1506" w:rsidRPr="00AA5CA1">
        <w:rPr>
          <w:i/>
          <w:iCs/>
        </w:rPr>
        <w:t>ton</w:t>
      </w:r>
      <w:r w:rsidR="00BD1506">
        <w:t xml:space="preserve"> je pisao</w:t>
      </w:r>
      <w:r w:rsidR="001E6A3E">
        <w:t>:</w:t>
      </w:r>
      <w:r w:rsidR="00BD1506">
        <w:t xml:space="preserve"> </w:t>
      </w:r>
      <w:r w:rsidR="001E6A3E">
        <w:t>„A</w:t>
      </w:r>
      <w:r w:rsidR="00BD1506" w:rsidRPr="00BD1506">
        <w:t>ko i kada budemo imali raču</w:t>
      </w:r>
      <w:r w:rsidR="00BD1506">
        <w:t>nare</w:t>
      </w:r>
      <w:r w:rsidR="00BD1506" w:rsidRPr="00BD1506">
        <w:t xml:space="preserve"> koj</w:t>
      </w:r>
      <w:r w:rsidR="00BD1506">
        <w:t>i</w:t>
      </w:r>
      <w:r w:rsidR="00BD1506" w:rsidRPr="00BD1506">
        <w:t xml:space="preserve"> će znati sve o svim objektima koji nas okružuju i ako će moći skupljati podatke bez naše pomoći, tada ćemo moći smanjiti potrošnju energije, troškove života i </w:t>
      </w:r>
      <w:r w:rsidR="00BD1506">
        <w:t>uopšteno</w:t>
      </w:r>
      <w:r w:rsidR="00BD1506" w:rsidRPr="00BD1506">
        <w:t xml:space="preserve"> unaprijediti kvalitet života. Zn</w:t>
      </w:r>
      <w:r w:rsidR="00033E61">
        <w:t>a</w:t>
      </w:r>
      <w:r w:rsidR="00BD1506" w:rsidRPr="00BD1506">
        <w:t>ćemo kada određeni objek</w:t>
      </w:r>
      <w:r w:rsidR="00BD1506">
        <w:t>a</w:t>
      </w:r>
      <w:r w:rsidR="00BD1506" w:rsidRPr="00BD1506">
        <w:t>t (</w:t>
      </w:r>
      <w:r w:rsidR="000A331F">
        <w:t>uređaj</w:t>
      </w:r>
      <w:r w:rsidR="00BD1506" w:rsidRPr="00BD1506">
        <w:t>) treba zamijeniti, popraviti ili ukloniti. Trebamo unaprijediti račun</w:t>
      </w:r>
      <w:r w:rsidR="00BD1506">
        <w:t>are</w:t>
      </w:r>
      <w:r w:rsidR="00BD1506" w:rsidRPr="00BD1506">
        <w:t xml:space="preserve"> da mogu </w:t>
      </w:r>
      <w:r w:rsidR="00BD1506">
        <w:t>sačuvati</w:t>
      </w:r>
      <w:r w:rsidR="00BD1506" w:rsidRPr="00BD1506">
        <w:t xml:space="preserve"> sve te informacije, da mogu vidjeti, čuti i osjetiti svijet oko sebe. RFID i senzor</w:t>
      </w:r>
      <w:r w:rsidR="00BD1506">
        <w:t>ska</w:t>
      </w:r>
      <w:r w:rsidR="00BD1506" w:rsidRPr="00BD1506">
        <w:t xml:space="preserve"> tehnologija će nam omogućiti da računa</w:t>
      </w:r>
      <w:r w:rsidR="00BD1506">
        <w:t>ri</w:t>
      </w:r>
      <w:r w:rsidR="00BD1506" w:rsidRPr="00BD1506">
        <w:t xml:space="preserve"> p</w:t>
      </w:r>
      <w:r w:rsidR="00BD1506">
        <w:t>os</w:t>
      </w:r>
      <w:r w:rsidR="00BD1506" w:rsidRPr="00BD1506">
        <w:t xml:space="preserve">matraju svijet oko sebe, </w:t>
      </w:r>
      <w:r w:rsidR="00BD1506">
        <w:t>da</w:t>
      </w:r>
      <w:r w:rsidR="00BD1506" w:rsidRPr="00BD1506">
        <w:t xml:space="preserve"> ga identifi</w:t>
      </w:r>
      <w:r w:rsidR="00BD1506">
        <w:t>ku</w:t>
      </w:r>
      <w:r w:rsidR="00BD1506" w:rsidRPr="00BD1506">
        <w:t>ju i razumiju bez interakcije i pomoći čovjeka“</w:t>
      </w:r>
      <w:r w:rsidR="00E20D8E">
        <w:t xml:space="preserve"> </w:t>
      </w:r>
      <w:sdt>
        <w:sdtPr>
          <w:id w:val="-1275400789"/>
          <w:citation/>
        </w:sdtPr>
        <w:sdtContent>
          <w:r w:rsidR="00E20D8E">
            <w:fldChar w:fldCharType="begin"/>
          </w:r>
          <w:r w:rsidR="00E20D8E">
            <w:instrText xml:space="preserve">CITATION Kev \l 6170 </w:instrText>
          </w:r>
          <w:r w:rsidR="00E20D8E">
            <w:fldChar w:fldCharType="separate"/>
          </w:r>
          <w:r w:rsidR="000E7EB7" w:rsidRPr="000E7EB7">
            <w:rPr>
              <w:noProof/>
            </w:rPr>
            <w:t>[4]</w:t>
          </w:r>
          <w:r w:rsidR="00E20D8E">
            <w:fldChar w:fldCharType="end"/>
          </w:r>
        </w:sdtContent>
      </w:sdt>
      <w:r w:rsidR="00BD1506" w:rsidRPr="00BD1506">
        <w:t xml:space="preserve">. </w:t>
      </w:r>
      <w:r w:rsidR="001F7CB5">
        <w:t>Postavljala su se i pitanja: K</w:t>
      </w:r>
      <w:r w:rsidR="00BD1506" w:rsidRPr="00BD1506">
        <w:t>ako bi</w:t>
      </w:r>
      <w:r w:rsidR="00226944">
        <w:t xml:space="preserve"> se</w:t>
      </w:r>
      <w:r w:rsidR="00BD1506" w:rsidRPr="00BD1506">
        <w:t xml:space="preserve"> mogli sv</w:t>
      </w:r>
      <w:r w:rsidR="00226944">
        <w:t>i</w:t>
      </w:r>
      <w:r w:rsidR="00BD1506" w:rsidRPr="00BD1506">
        <w:t xml:space="preserve"> objekt</w:t>
      </w:r>
      <w:r w:rsidR="00226944">
        <w:t>i</w:t>
      </w:r>
      <w:r w:rsidR="00BD1506" w:rsidRPr="00BD1506">
        <w:t xml:space="preserve"> povezati preko </w:t>
      </w:r>
      <w:r w:rsidR="00226944">
        <w:t>i</w:t>
      </w:r>
      <w:r w:rsidR="00BD1506" w:rsidRPr="00BD1506">
        <w:t xml:space="preserve">nterneta? Kakva bežična komunikacija bi morala biti i kakva bi struktura </w:t>
      </w:r>
      <w:r w:rsidR="00226944">
        <w:t>i</w:t>
      </w:r>
      <w:r w:rsidR="00BD1506" w:rsidRPr="00BD1506">
        <w:t xml:space="preserve">nterneta morala biti da izdrži </w:t>
      </w:r>
      <w:r w:rsidR="00226944">
        <w:t>povezivanje</w:t>
      </w:r>
      <w:r w:rsidR="00BD1506" w:rsidRPr="00BD1506">
        <w:t xml:space="preserve"> milijardi objekata na </w:t>
      </w:r>
      <w:r w:rsidR="00226944">
        <w:t>i</w:t>
      </w:r>
      <w:r w:rsidR="00BD1506" w:rsidRPr="00BD1506">
        <w:t>nternet? Št</w:t>
      </w:r>
      <w:r w:rsidR="00226944">
        <w:t>a</w:t>
      </w:r>
      <w:r w:rsidR="00BD1506" w:rsidRPr="00BD1506">
        <w:t xml:space="preserve"> bi napajalo i po</w:t>
      </w:r>
      <w:r w:rsidR="00226944">
        <w:t>kretalo</w:t>
      </w:r>
      <w:r w:rsidR="00BD1506" w:rsidRPr="00BD1506">
        <w:t xml:space="preserve"> većinu stvari?</w:t>
      </w:r>
    </w:p>
    <w:p w14:paraId="1E7803EF" w14:textId="4579C16B" w:rsidR="001E6A3E" w:rsidRDefault="001E6A3E" w:rsidP="000E5EC7">
      <w:pPr>
        <w:pStyle w:val="Tekstrada"/>
        <w:ind w:firstLine="720"/>
      </w:pPr>
      <w:r>
        <w:t xml:space="preserve">Danas </w:t>
      </w:r>
      <w:r w:rsidR="00BC2FE3">
        <w:t>su na većinu ovih pitanja poznati odgovori.</w:t>
      </w:r>
      <w:r>
        <w:t xml:space="preserve"> Veličina i cijena bežične komunikacije je minimalna u odnosu na </w:t>
      </w:r>
      <w:r w:rsidR="004E277D">
        <w:t>ranije</w:t>
      </w:r>
      <w:r>
        <w:t xml:space="preserve">. </w:t>
      </w:r>
      <w:r w:rsidRPr="004E277D">
        <w:rPr>
          <w:iCs/>
        </w:rPr>
        <w:t>IPv6</w:t>
      </w:r>
      <w:r>
        <w:t xml:space="preserve"> </w:t>
      </w:r>
      <w:r w:rsidR="007949D2">
        <w:t xml:space="preserve">(engl. </w:t>
      </w:r>
      <w:r w:rsidR="007949D2" w:rsidRPr="00CD1AF7">
        <w:rPr>
          <w:i/>
          <w:iCs/>
        </w:rPr>
        <w:t>Internet Protocol</w:t>
      </w:r>
      <w:r w:rsidR="00CD1AF7" w:rsidRPr="00CD1AF7">
        <w:rPr>
          <w:i/>
          <w:iCs/>
        </w:rPr>
        <w:t xml:space="preserve"> Version 6</w:t>
      </w:r>
      <w:r w:rsidR="007949D2" w:rsidRPr="00CD1AF7">
        <w:rPr>
          <w:i/>
          <w:iCs/>
        </w:rPr>
        <w:t>)</w:t>
      </w:r>
      <w:r w:rsidR="00CD1AF7">
        <w:rPr>
          <w:i/>
          <w:iCs/>
        </w:rPr>
        <w:t xml:space="preserve"> </w:t>
      </w:r>
      <w:r w:rsidR="001B2B6C">
        <w:t>protokol</w:t>
      </w:r>
      <w:r>
        <w:t xml:space="preserve"> omogućava adresiranje i komunikaciju</w:t>
      </w:r>
      <w:r w:rsidR="004E277D">
        <w:t xml:space="preserve"> 2</w:t>
      </w:r>
      <w:r w:rsidR="004E277D" w:rsidRPr="004E277D">
        <w:rPr>
          <w:vertAlign w:val="superscript"/>
        </w:rPr>
        <w:t>128</w:t>
      </w:r>
      <w:r w:rsidR="00965226">
        <w:t xml:space="preserve"> ili</w:t>
      </w:r>
      <w:r w:rsidR="004E277D">
        <w:t xml:space="preserve"> 3,4</w:t>
      </w:r>
      <w:r w:rsidR="004E277D" w:rsidRPr="004E277D">
        <w:t>·</w:t>
      </w:r>
      <w:r w:rsidR="004E277D">
        <w:t>10</w:t>
      </w:r>
      <w:r w:rsidR="004E277D" w:rsidRPr="004E277D">
        <w:rPr>
          <w:vertAlign w:val="superscript"/>
        </w:rPr>
        <w:t>38</w:t>
      </w:r>
      <w:r>
        <w:t xml:space="preserve"> uređaja na mreži. Kompanije koje izrađuju elektronske uređaje ugrađuju Wi-Fi module u njih. Brzine interneta su i više nego zadovoljavajuće da podrže komunikaciju </w:t>
      </w:r>
      <w:r w:rsidR="00226944">
        <w:t>ogromnog</w:t>
      </w:r>
      <w:r>
        <w:t xml:space="preserve"> broja uređaja. Baterije i dalje nisu savršene, no izdržljvije su i bolje nego </w:t>
      </w:r>
      <w:r w:rsidR="00226944">
        <w:t>ranije</w:t>
      </w:r>
      <w:r>
        <w:t>. IoT</w:t>
      </w:r>
      <w:r w:rsidR="00E54329">
        <w:t>-A</w:t>
      </w:r>
      <w:r w:rsidR="00E54329" w:rsidRPr="00E54329">
        <w:t>nalytics</w:t>
      </w:r>
      <w:r w:rsidR="00E54329">
        <w:t xml:space="preserve"> </w:t>
      </w:r>
      <w:r>
        <w:t>predviđa da će do 202</w:t>
      </w:r>
      <w:r w:rsidR="004E277D">
        <w:t>5.</w:t>
      </w:r>
      <w:r>
        <w:t xml:space="preserve"> godine na mreži biti spojeno oko </w:t>
      </w:r>
      <w:r w:rsidR="00E54329">
        <w:t>27</w:t>
      </w:r>
      <w:r>
        <w:t xml:space="preserve"> milijardi (pametnih) uređaja</w:t>
      </w:r>
      <w:r w:rsidR="00E84BF4">
        <w:t xml:space="preserve"> </w:t>
      </w:r>
      <w:sdt>
        <w:sdtPr>
          <w:id w:val="1224865246"/>
          <w:citation/>
        </w:sdtPr>
        <w:sdtContent>
          <w:r w:rsidR="00E84BF4">
            <w:fldChar w:fldCharType="begin"/>
          </w:r>
          <w:r w:rsidR="00E84BF4">
            <w:instrText xml:space="preserve"> CITATION Moh22 \l 6170 </w:instrText>
          </w:r>
          <w:r w:rsidR="00E84BF4">
            <w:fldChar w:fldCharType="separate"/>
          </w:r>
          <w:r w:rsidR="000E7EB7" w:rsidRPr="000E7EB7">
            <w:rPr>
              <w:noProof/>
            </w:rPr>
            <w:t>[1]</w:t>
          </w:r>
          <w:r w:rsidR="00E84BF4">
            <w:fldChar w:fldCharType="end"/>
          </w:r>
        </w:sdtContent>
      </w:sdt>
      <w:r>
        <w:t>.</w:t>
      </w:r>
    </w:p>
    <w:p w14:paraId="457EF993" w14:textId="4486389A" w:rsidR="004C6AC5" w:rsidRDefault="001E6A3E" w:rsidP="000E5EC7">
      <w:pPr>
        <w:pStyle w:val="Tekstrada"/>
        <w:ind w:firstLine="720"/>
      </w:pPr>
      <w:r>
        <w:t xml:space="preserve">Pojednostavljeno </w:t>
      </w:r>
      <w:r w:rsidR="004E277D">
        <w:t>rečeno,</w:t>
      </w:r>
      <w:r>
        <w:t xml:space="preserve"> IoT opisuje </w:t>
      </w:r>
      <w:r w:rsidR="002F75A2">
        <w:t>sistem</w:t>
      </w:r>
      <w:r>
        <w:t xml:space="preserve"> u ko</w:t>
      </w:r>
      <w:r w:rsidR="002F75A2">
        <w:t>me</w:t>
      </w:r>
      <w:r>
        <w:t xml:space="preserve"> će objekti u fizičkom svijetu imati senzore</w:t>
      </w:r>
      <w:r w:rsidR="002F75A2">
        <w:t xml:space="preserve"> i aktuatore</w:t>
      </w:r>
      <w:r>
        <w:t xml:space="preserve">, biti spojeni na </w:t>
      </w:r>
      <w:r w:rsidR="002F75A2">
        <w:t>i</w:t>
      </w:r>
      <w:r>
        <w:t>nternet i dijeliti informacije sa računa</w:t>
      </w:r>
      <w:r w:rsidR="002F75A2">
        <w:t>ri</w:t>
      </w:r>
      <w:r>
        <w:t>ma i ostalim uređajima na mreži</w:t>
      </w:r>
      <w:r w:rsidR="002F75A2">
        <w:t xml:space="preserve"> i omogućiti njihovo upravljanje</w:t>
      </w:r>
      <w:r w:rsidR="00E84BF4">
        <w:t xml:space="preserve"> koristeći neke od komunikacionih tehnologija: </w:t>
      </w:r>
      <w:r>
        <w:t xml:space="preserve">Wi-Fi, </w:t>
      </w:r>
      <w:r w:rsidRPr="00754FB2">
        <w:rPr>
          <w:i/>
          <w:iCs/>
        </w:rPr>
        <w:t>Bluetooth</w:t>
      </w:r>
      <w:r>
        <w:t xml:space="preserve">, </w:t>
      </w:r>
      <w:r w:rsidRPr="00754FB2">
        <w:rPr>
          <w:i/>
          <w:iCs/>
        </w:rPr>
        <w:t>Zigbee</w:t>
      </w:r>
      <w:r w:rsidR="00867F40">
        <w:t xml:space="preserve">, </w:t>
      </w:r>
      <w:r w:rsidR="00867F40" w:rsidRPr="00754FB2">
        <w:rPr>
          <w:i/>
          <w:iCs/>
        </w:rPr>
        <w:t>Z-Wave</w:t>
      </w:r>
      <w:r>
        <w:t xml:space="preserve">… </w:t>
      </w:r>
    </w:p>
    <w:p w14:paraId="2ED5F1A5" w14:textId="3FF0CDC8" w:rsidR="00E30AD0" w:rsidRDefault="00AE37DE" w:rsidP="000E5EC7">
      <w:pPr>
        <w:pStyle w:val="Tekstrada"/>
        <w:ind w:firstLine="720"/>
      </w:pPr>
      <w:r>
        <w:t>Jedna od</w:t>
      </w:r>
      <w:r w:rsidR="00E30AD0">
        <w:t xml:space="preserve"> definicij</w:t>
      </w:r>
      <w:r>
        <w:t>a je da</w:t>
      </w:r>
      <w:r w:rsidR="00E30AD0">
        <w:t xml:space="preserve"> IoT</w:t>
      </w:r>
      <w:r>
        <w:t>-a</w:t>
      </w:r>
      <w:r w:rsidR="00E30AD0">
        <w:t xml:space="preserve"> </w:t>
      </w:r>
      <w:r>
        <w:t>predstavlja</w:t>
      </w:r>
      <w:r w:rsidR="00E30AD0">
        <w:t xml:space="preserve"> mrež</w:t>
      </w:r>
      <w:r>
        <w:t>u</w:t>
      </w:r>
      <w:r w:rsidR="00E30AD0" w:rsidRPr="00E30AD0">
        <w:t xml:space="preserve"> fizičkih objekata</w:t>
      </w:r>
      <w:r w:rsidR="00E30AD0">
        <w:t xml:space="preserve"> </w:t>
      </w:r>
      <w:r w:rsidR="00754FB2">
        <w:t xml:space="preserve">ili </w:t>
      </w:r>
      <w:r w:rsidR="00E30AD0" w:rsidRPr="00E30AD0">
        <w:t>stvari</w:t>
      </w:r>
      <w:r w:rsidR="00E30AD0">
        <w:t xml:space="preserve"> </w:t>
      </w:r>
      <w:r w:rsidR="00E30AD0" w:rsidRPr="00E30AD0">
        <w:t>u koje su ugrađeni senzori, softver i druge tehnologije u svrhu povezivanja i razm</w:t>
      </w:r>
      <w:r w:rsidR="00E30AD0">
        <w:t>j</w:t>
      </w:r>
      <w:r w:rsidR="00E30AD0" w:rsidRPr="00E30AD0">
        <w:t xml:space="preserve">ene podataka sa drugim uređajima i sistemima preko </w:t>
      </w:r>
      <w:r w:rsidR="00E30AD0">
        <w:t>i</w:t>
      </w:r>
      <w:r w:rsidR="00E30AD0" w:rsidRPr="00E30AD0">
        <w:t>nterneta</w:t>
      </w:r>
      <w:r w:rsidR="006414CD">
        <w:t xml:space="preserve"> </w:t>
      </w:r>
      <w:sdt>
        <w:sdtPr>
          <w:id w:val="800807132"/>
          <w:citation/>
        </w:sdtPr>
        <w:sdtContent>
          <w:r w:rsidR="006414CD">
            <w:fldChar w:fldCharType="begin"/>
          </w:r>
          <w:r w:rsidR="006414CD">
            <w:instrText xml:space="preserve"> CITATION Wha \l 6170 </w:instrText>
          </w:r>
          <w:r w:rsidR="006414CD">
            <w:fldChar w:fldCharType="separate"/>
          </w:r>
          <w:r w:rsidR="000E7EB7" w:rsidRPr="000E7EB7">
            <w:rPr>
              <w:noProof/>
            </w:rPr>
            <w:t>[5]</w:t>
          </w:r>
          <w:r w:rsidR="006414CD">
            <w:fldChar w:fldCharType="end"/>
          </w:r>
        </w:sdtContent>
      </w:sdt>
      <w:r w:rsidR="00E30AD0" w:rsidRPr="00E30AD0">
        <w:t>.</w:t>
      </w:r>
    </w:p>
    <w:p w14:paraId="26821CF1" w14:textId="1CA91546" w:rsidR="00182C61" w:rsidRDefault="0009675A" w:rsidP="000E5EC7">
      <w:pPr>
        <w:pStyle w:val="Tekstrada"/>
        <w:ind w:firstLine="720"/>
      </w:pPr>
      <w:r>
        <w:t>Na</w:t>
      </w:r>
      <w:r w:rsidR="00182C61">
        <w:t xml:space="preserve"> početku</w:t>
      </w:r>
      <w:r w:rsidR="00D20733">
        <w:t>,</w:t>
      </w:r>
      <w:r w:rsidR="00182C61">
        <w:t xml:space="preserve"> </w:t>
      </w:r>
      <w:r w:rsidR="00AE37DE">
        <w:t>ideja interneta stvari se</w:t>
      </w:r>
      <w:r w:rsidR="00182C61">
        <w:t xml:space="preserve"> svodil</w:t>
      </w:r>
      <w:r w:rsidR="00AE37DE">
        <w:t>a</w:t>
      </w:r>
      <w:r w:rsidR="00182C61">
        <w:t xml:space="preserve"> na spajanje računa</w:t>
      </w:r>
      <w:r>
        <w:t>ra</w:t>
      </w:r>
      <w:r w:rsidR="00182C61">
        <w:t xml:space="preserve"> i industrijske opreme, dok je danas vizija IoT-a ipak</w:t>
      </w:r>
      <w:r>
        <w:t xml:space="preserve"> </w:t>
      </w:r>
      <w:r w:rsidR="00182C61">
        <w:t>drugačija – sa računa</w:t>
      </w:r>
      <w:r>
        <w:t>rima</w:t>
      </w:r>
      <w:r w:rsidR="00182C61">
        <w:t xml:space="preserve"> se povezuj</w:t>
      </w:r>
      <w:r>
        <w:t>e</w:t>
      </w:r>
      <w:r w:rsidR="00182C61">
        <w:t xml:space="preserve"> industrijska oprema, roboti, </w:t>
      </w:r>
      <w:r w:rsidR="00AE37DE" w:rsidRPr="00AE37DE">
        <w:t>uređaji koji se nose na ljudskom tijelu</w:t>
      </w:r>
      <w:r w:rsidR="00182C61">
        <w:t>, mobi</w:t>
      </w:r>
      <w:r>
        <w:t>lni telefoni</w:t>
      </w:r>
      <w:r w:rsidR="00182C61">
        <w:t>, kućanski aparati</w:t>
      </w:r>
      <w:r w:rsidR="00AE37DE">
        <w:t>, rasvjetna tijela</w:t>
      </w:r>
      <w:r>
        <w:t>...</w:t>
      </w:r>
      <w:r w:rsidR="00182C61">
        <w:t xml:space="preserve"> Praktič</w:t>
      </w:r>
      <w:r>
        <w:t>no</w:t>
      </w:r>
      <w:r w:rsidR="00182C61">
        <w:t xml:space="preserve"> svi objekti se mogu na neki način povezati sa računa</w:t>
      </w:r>
      <w:r>
        <w:t>r</w:t>
      </w:r>
      <w:r w:rsidR="007E6D05">
        <w:t>ima</w:t>
      </w:r>
      <w:r w:rsidR="00182C61">
        <w:t xml:space="preserve">. </w:t>
      </w:r>
      <w:r w:rsidR="00780BB2">
        <w:t xml:space="preserve">Svjedoci smo i </w:t>
      </w:r>
      <w:r w:rsidR="00B2376D">
        <w:t>korišćenja</w:t>
      </w:r>
      <w:r w:rsidR="00182C61">
        <w:t xml:space="preserve"> vrlo popularne nosive tehnologije. Ne može </w:t>
      </w:r>
      <w:r w:rsidR="00AE37DE">
        <w:t xml:space="preserve">se </w:t>
      </w:r>
      <w:r w:rsidR="00182C61">
        <w:t>vidjeti rekreativ</w:t>
      </w:r>
      <w:r>
        <w:t>n</w:t>
      </w:r>
      <w:r w:rsidR="00AE37DE">
        <w:t>i</w:t>
      </w:r>
      <w:r w:rsidR="00182C61">
        <w:t xml:space="preserve"> ili profesionaln</w:t>
      </w:r>
      <w:r w:rsidR="00AE37DE">
        <w:t>i</w:t>
      </w:r>
      <w:r w:rsidR="00182C61">
        <w:t xml:space="preserve"> sport</w:t>
      </w:r>
      <w:r>
        <w:t>ist</w:t>
      </w:r>
      <w:r w:rsidR="00AE37DE">
        <w:t>a</w:t>
      </w:r>
      <w:r w:rsidR="00182C61">
        <w:t xml:space="preserve"> bez </w:t>
      </w:r>
      <w:r w:rsidR="00AA1819">
        <w:t>nošenja uređaja</w:t>
      </w:r>
      <w:r w:rsidR="00182C61">
        <w:t xml:space="preserve"> koj</w:t>
      </w:r>
      <w:r>
        <w:t>i</w:t>
      </w:r>
      <w:r w:rsidR="00182C61">
        <w:t xml:space="preserve"> prati otkucaje srca, temperaturu, pređenu kilometražu, potrošene kalorije</w:t>
      </w:r>
      <w:r>
        <w:t>.</w:t>
      </w:r>
      <w:r w:rsidR="00B2376D">
        <w:t xml:space="preserve"> Na taj način IoT je povezao živa bića i objekte. P</w:t>
      </w:r>
      <w:r w:rsidR="00182C61">
        <w:t xml:space="preserve">ametni telefoni </w:t>
      </w:r>
      <w:r w:rsidR="00B2376D">
        <w:t xml:space="preserve">takođe </w:t>
      </w:r>
      <w:r w:rsidR="00182C61">
        <w:t>imaju senzore koji prate kretanje</w:t>
      </w:r>
      <w:r w:rsidR="004071F3">
        <w:t xml:space="preserve"> </w:t>
      </w:r>
      <w:r w:rsidR="00AE22E9">
        <w:t xml:space="preserve">kao i </w:t>
      </w:r>
      <w:r w:rsidR="00182C61">
        <w:t xml:space="preserve">aplikacije u koje </w:t>
      </w:r>
      <w:r w:rsidR="00AA1819">
        <w:t xml:space="preserve">se </w:t>
      </w:r>
      <w:r w:rsidR="00182C61">
        <w:t>mo</w:t>
      </w:r>
      <w:r w:rsidR="00AA1819">
        <w:t>gu</w:t>
      </w:r>
      <w:r w:rsidR="00182C61">
        <w:t xml:space="preserve"> upis</w:t>
      </w:r>
      <w:r w:rsidR="00907332">
        <w:t>ati</w:t>
      </w:r>
      <w:r w:rsidR="00182C61">
        <w:t xml:space="preserve"> informacije vezane </w:t>
      </w:r>
      <w:r w:rsidR="00B2376D">
        <w:t>za</w:t>
      </w:r>
      <w:r w:rsidR="00182C61">
        <w:t xml:space="preserve"> zdravlje</w:t>
      </w:r>
      <w:r w:rsidR="00AA1819">
        <w:t xml:space="preserve"> ljudi</w:t>
      </w:r>
      <w:r w:rsidR="00182C61">
        <w:t xml:space="preserve">. Sve to spada u kategoriju </w:t>
      </w:r>
      <w:r w:rsidR="00907332">
        <w:t>interneta stvari.</w:t>
      </w:r>
      <w:r w:rsidR="00182C61">
        <w:t xml:space="preserve"> </w:t>
      </w:r>
    </w:p>
    <w:p w14:paraId="34BBA9DF" w14:textId="2036F781" w:rsidR="008B2658" w:rsidRDefault="008B2658" w:rsidP="000E5EC7">
      <w:pPr>
        <w:pStyle w:val="Tekstrada"/>
      </w:pPr>
    </w:p>
    <w:p w14:paraId="6530DA95" w14:textId="122842D0" w:rsidR="000068CC" w:rsidRPr="000068CC" w:rsidRDefault="00D34BD2" w:rsidP="007D2890">
      <w:pPr>
        <w:pStyle w:val="Heading1"/>
        <w:numPr>
          <w:ilvl w:val="0"/>
          <w:numId w:val="33"/>
        </w:numPr>
      </w:pPr>
      <w:bookmarkStart w:id="13" w:name="_Toc124420707"/>
      <w:bookmarkStart w:id="14" w:name="_Toc131194463"/>
      <w:r w:rsidRPr="00660DAB">
        <w:lastRenderedPageBreak/>
        <w:t>A</w:t>
      </w:r>
      <w:r w:rsidR="00636EBD">
        <w:t>RHITEKTURA</w:t>
      </w:r>
      <w:r w:rsidRPr="00660DAB">
        <w:t xml:space="preserve"> IoT-a</w:t>
      </w:r>
      <w:bookmarkEnd w:id="13"/>
      <w:bookmarkEnd w:id="14"/>
    </w:p>
    <w:p w14:paraId="596DCA5C" w14:textId="7276DF31" w:rsidR="00CD6CC1" w:rsidRDefault="00CF692E" w:rsidP="007B7DBE">
      <w:pPr>
        <w:pStyle w:val="Tekstrada"/>
        <w:ind w:firstLine="720"/>
      </w:pPr>
      <w:r>
        <w:t xml:space="preserve">IoT </w:t>
      </w:r>
      <w:r w:rsidR="004E277D">
        <w:t xml:space="preserve">se može </w:t>
      </w:r>
      <w:r>
        <w:t>s</w:t>
      </w:r>
      <w:r w:rsidR="00017BB7">
        <w:t>m</w:t>
      </w:r>
      <w:r>
        <w:t>atrati nastavkom razvoja interneta</w:t>
      </w:r>
      <w:r w:rsidR="00402219">
        <w:t>, ak</w:t>
      </w:r>
      <w:r w:rsidR="00E22373">
        <w:t xml:space="preserve">o posmatramo </w:t>
      </w:r>
      <w:r w:rsidR="000A31AB">
        <w:t xml:space="preserve">uvođenje </w:t>
      </w:r>
      <w:r w:rsidR="000A31AB" w:rsidRPr="004E277D">
        <w:rPr>
          <w:iCs/>
        </w:rPr>
        <w:t>IP</w:t>
      </w:r>
      <w:r w:rsidR="000A31AB">
        <w:t xml:space="preserve"> protokola za komunukaciju računara početkom ovog </w:t>
      </w:r>
      <w:r w:rsidR="00492B24">
        <w:t xml:space="preserve">razvoja, zatim uvođenjem </w:t>
      </w:r>
      <w:r w:rsidR="004E277D">
        <w:t>servisa WWW (</w:t>
      </w:r>
      <w:r w:rsidR="00492B24" w:rsidRPr="00960D57">
        <w:rPr>
          <w:i/>
          <w:iCs/>
        </w:rPr>
        <w:t>World Wide Web</w:t>
      </w:r>
      <w:r w:rsidR="004E277D">
        <w:rPr>
          <w:i/>
          <w:iCs/>
        </w:rPr>
        <w:t xml:space="preserve">) </w:t>
      </w:r>
      <w:r w:rsidR="0013293C">
        <w:t xml:space="preserve">koji je omogućio umrežavanje dokumenata i </w:t>
      </w:r>
      <w:r w:rsidR="00C3775B">
        <w:t xml:space="preserve">postigao </w:t>
      </w:r>
      <w:r w:rsidR="0013293C">
        <w:t xml:space="preserve">značajan rast </w:t>
      </w:r>
      <w:r w:rsidR="005A15FF">
        <w:t xml:space="preserve">ove </w:t>
      </w:r>
      <w:r w:rsidR="00BD2436">
        <w:t>globalne mreže</w:t>
      </w:r>
      <w:r w:rsidR="00017BB7">
        <w:t xml:space="preserve">. </w:t>
      </w:r>
      <w:r w:rsidR="00651FC7">
        <w:t>I</w:t>
      </w:r>
      <w:r w:rsidR="00402219">
        <w:t>nternet</w:t>
      </w:r>
      <w:r w:rsidR="00651FC7">
        <w:t xml:space="preserve"> se</w:t>
      </w:r>
      <w:r w:rsidR="00402219">
        <w:t xml:space="preserve"> </w:t>
      </w:r>
      <w:r w:rsidR="00087DDE">
        <w:t xml:space="preserve">nastavio razvijati omogućavanjem </w:t>
      </w:r>
      <w:r w:rsidR="005550BF">
        <w:t>pristupa pomoću mobilnih uređaja</w:t>
      </w:r>
      <w:r w:rsidR="00651FC7">
        <w:t xml:space="preserve">, što je </w:t>
      </w:r>
      <w:r w:rsidR="00FF77B6">
        <w:t>značajno povećalo broj korisnika. Sl</w:t>
      </w:r>
      <w:r w:rsidR="005A15FF">
        <w:t>j</w:t>
      </w:r>
      <w:r w:rsidR="00FF77B6">
        <w:t xml:space="preserve">edeći razvoj je donijela platforma društvenih mreža koje su povećale interakciju i povezanost korisnika. Nastavak razvoja </w:t>
      </w:r>
      <w:r w:rsidR="00391510">
        <w:t xml:space="preserve">danas je IoT koji kroz postojeće mreže </w:t>
      </w:r>
      <w:r w:rsidR="003774A6">
        <w:t>objedinjuje senzore i objekte koje ljudi svakodnevno koriste</w:t>
      </w:r>
      <w:r w:rsidR="005550BF">
        <w:t>.</w:t>
      </w:r>
      <w:r w:rsidR="00512F41">
        <w:t xml:space="preserve"> </w:t>
      </w:r>
      <w:r w:rsidR="00E94312">
        <w:t>T</w:t>
      </w:r>
      <w:r w:rsidR="00512F41">
        <w:t xml:space="preserve">ehnološki razvoj interneta stvari </w:t>
      </w:r>
      <w:r w:rsidR="00E94312">
        <w:t>u zavisnosti od razvoja komunikacija,</w:t>
      </w:r>
      <w:r w:rsidR="0073308E">
        <w:t xml:space="preserve"> </w:t>
      </w:r>
      <w:r w:rsidR="00E94312">
        <w:t>Interneta i informacionih tehnologija</w:t>
      </w:r>
      <w:r w:rsidR="007B7DBE">
        <w:t xml:space="preserve"> prikazan je na slici 1</w:t>
      </w:r>
      <w:r w:rsidR="004B52CD">
        <w:t>.</w:t>
      </w:r>
    </w:p>
    <w:p w14:paraId="555D4C51" w14:textId="77777777" w:rsidR="007B7DBE" w:rsidRDefault="007B7DBE" w:rsidP="007B7DBE">
      <w:pPr>
        <w:pStyle w:val="Tekstrada"/>
        <w:ind w:firstLine="720"/>
      </w:pPr>
    </w:p>
    <w:p w14:paraId="35C7ACBB" w14:textId="5D460DAA" w:rsidR="00EA46B8" w:rsidRDefault="00E94312" w:rsidP="00E94312">
      <w:pPr>
        <w:pStyle w:val="Jednacine"/>
        <w:jc w:val="center"/>
      </w:pPr>
      <w:r>
        <w:rPr>
          <w:noProof/>
        </w:rPr>
        <w:drawing>
          <wp:inline distT="0" distB="0" distL="0" distR="0" wp14:anchorId="63872A1E" wp14:editId="141B51F8">
            <wp:extent cx="5707463" cy="2779143"/>
            <wp:effectExtent l="0" t="0" r="762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867779" cy="2857206"/>
                    </a:xfrm>
                    <a:prstGeom prst="rect">
                      <a:avLst/>
                    </a:prstGeom>
                  </pic:spPr>
                </pic:pic>
              </a:graphicData>
            </a:graphic>
          </wp:inline>
        </w:drawing>
      </w:r>
    </w:p>
    <w:p w14:paraId="155ACB70" w14:textId="473A73FE" w:rsidR="00EA46B8" w:rsidRPr="0057668B" w:rsidRDefault="00425302" w:rsidP="00425302">
      <w:pPr>
        <w:pStyle w:val="Caption"/>
        <w:rPr>
          <w:lang w:val="en-US"/>
        </w:rPr>
      </w:pPr>
      <w:bookmarkStart w:id="15" w:name="_Toc131193946"/>
      <w:r>
        <w:t xml:space="preserve">Slika </w:t>
      </w:r>
      <w:r>
        <w:fldChar w:fldCharType="begin"/>
      </w:r>
      <w:r>
        <w:instrText xml:space="preserve"> SEQ Slika \* ARABIC </w:instrText>
      </w:r>
      <w:r>
        <w:fldChar w:fldCharType="separate"/>
      </w:r>
      <w:r w:rsidR="00691DAF">
        <w:rPr>
          <w:noProof/>
        </w:rPr>
        <w:t>1</w:t>
      </w:r>
      <w:r>
        <w:fldChar w:fldCharType="end"/>
      </w:r>
      <w:r w:rsidR="007B7DBE">
        <w:t xml:space="preserve">. </w:t>
      </w:r>
      <w:r w:rsidR="007B7DBE" w:rsidRPr="007B7DBE">
        <w:t>Tehnološki razvoj interneta stvari</w:t>
      </w:r>
      <w:r w:rsidR="0057668B">
        <w:t xml:space="preserve"> </w:t>
      </w:r>
      <w:r w:rsidR="0057668B">
        <w:rPr>
          <w:lang w:val="en-US"/>
        </w:rPr>
        <w:t>[31]</w:t>
      </w:r>
      <w:bookmarkEnd w:id="15"/>
    </w:p>
    <w:p w14:paraId="0251D02E" w14:textId="77777777" w:rsidR="00170E58" w:rsidRPr="00170E58" w:rsidRDefault="00170E58" w:rsidP="00170E58">
      <w:pPr>
        <w:pStyle w:val="ListParagraph"/>
        <w:numPr>
          <w:ilvl w:val="0"/>
          <w:numId w:val="9"/>
        </w:numPr>
        <w:spacing w:before="240" w:after="120" w:line="276" w:lineRule="auto"/>
        <w:contextualSpacing w:val="0"/>
        <w:jc w:val="both"/>
        <w:outlineLvl w:val="1"/>
        <w:rPr>
          <w:rFonts w:asciiTheme="majorHAnsi" w:eastAsiaTheme="majorEastAsia" w:hAnsiTheme="majorHAnsi" w:cstheme="majorBidi"/>
          <w:b/>
          <w:bCs/>
          <w:vanish/>
          <w:sz w:val="26"/>
          <w:szCs w:val="26"/>
          <w:lang w:bidi="en-US"/>
        </w:rPr>
      </w:pPr>
      <w:bookmarkStart w:id="16" w:name="_Toc122805237"/>
      <w:bookmarkStart w:id="17" w:name="_Toc122805261"/>
      <w:bookmarkStart w:id="18" w:name="_Toc122809699"/>
      <w:bookmarkStart w:id="19" w:name="_Toc122810924"/>
      <w:bookmarkStart w:id="20" w:name="_Toc122810947"/>
      <w:bookmarkStart w:id="21" w:name="_Toc124412894"/>
      <w:bookmarkStart w:id="22" w:name="_Toc124420702"/>
      <w:bookmarkStart w:id="23" w:name="_Toc125580186"/>
      <w:bookmarkStart w:id="24" w:name="_Toc125707333"/>
      <w:bookmarkStart w:id="25" w:name="_Toc125707430"/>
      <w:bookmarkStart w:id="26" w:name="_Toc125766668"/>
      <w:bookmarkStart w:id="27" w:name="_Toc125766719"/>
      <w:bookmarkStart w:id="28" w:name="_Toc125816909"/>
      <w:bookmarkStart w:id="29" w:name="_Toc125847500"/>
      <w:bookmarkStart w:id="30" w:name="_Toc125847526"/>
      <w:bookmarkStart w:id="31" w:name="_Toc125927408"/>
      <w:bookmarkStart w:id="32" w:name="_Toc126002512"/>
      <w:bookmarkStart w:id="33" w:name="_Toc126003144"/>
      <w:bookmarkStart w:id="34" w:name="_Toc126185121"/>
      <w:bookmarkStart w:id="35" w:name="_Toc127048206"/>
      <w:bookmarkStart w:id="36" w:name="_Toc127137869"/>
      <w:bookmarkStart w:id="37" w:name="_Toc127521693"/>
      <w:bookmarkStart w:id="38" w:name="_Toc131142621"/>
      <w:bookmarkStart w:id="39" w:name="_Toc131194464"/>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425ACD71" w14:textId="77777777" w:rsidR="00170E58" w:rsidRPr="00170E58" w:rsidRDefault="00170E58" w:rsidP="00170E58">
      <w:pPr>
        <w:pStyle w:val="ListParagraph"/>
        <w:numPr>
          <w:ilvl w:val="0"/>
          <w:numId w:val="9"/>
        </w:numPr>
        <w:spacing w:before="240" w:after="120" w:line="276" w:lineRule="auto"/>
        <w:contextualSpacing w:val="0"/>
        <w:jc w:val="both"/>
        <w:outlineLvl w:val="1"/>
        <w:rPr>
          <w:rFonts w:asciiTheme="majorHAnsi" w:eastAsiaTheme="majorEastAsia" w:hAnsiTheme="majorHAnsi" w:cstheme="majorBidi"/>
          <w:b/>
          <w:bCs/>
          <w:vanish/>
          <w:sz w:val="26"/>
          <w:szCs w:val="26"/>
          <w:lang w:bidi="en-US"/>
        </w:rPr>
      </w:pPr>
      <w:bookmarkStart w:id="40" w:name="_Toc125766669"/>
      <w:bookmarkStart w:id="41" w:name="_Toc125766720"/>
      <w:bookmarkStart w:id="42" w:name="_Toc125816910"/>
      <w:bookmarkStart w:id="43" w:name="_Toc125847501"/>
      <w:bookmarkStart w:id="44" w:name="_Toc125847527"/>
      <w:bookmarkStart w:id="45" w:name="_Toc125927409"/>
      <w:bookmarkStart w:id="46" w:name="_Toc126002513"/>
      <w:bookmarkStart w:id="47" w:name="_Toc126003145"/>
      <w:bookmarkStart w:id="48" w:name="_Toc126185122"/>
      <w:bookmarkStart w:id="49" w:name="_Toc127048207"/>
      <w:bookmarkStart w:id="50" w:name="_Toc127137870"/>
      <w:bookmarkStart w:id="51" w:name="_Toc127521694"/>
      <w:bookmarkStart w:id="52" w:name="_Toc131142622"/>
      <w:bookmarkStart w:id="53" w:name="_Toc131194465"/>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7394592F" w14:textId="77777777" w:rsidR="00170E58" w:rsidRPr="00170E58" w:rsidRDefault="00170E58" w:rsidP="00170E58">
      <w:pPr>
        <w:pStyle w:val="ListParagraph"/>
        <w:numPr>
          <w:ilvl w:val="0"/>
          <w:numId w:val="9"/>
        </w:numPr>
        <w:spacing w:before="240" w:after="120" w:line="276" w:lineRule="auto"/>
        <w:contextualSpacing w:val="0"/>
        <w:jc w:val="both"/>
        <w:outlineLvl w:val="1"/>
        <w:rPr>
          <w:rFonts w:asciiTheme="majorHAnsi" w:eastAsiaTheme="majorEastAsia" w:hAnsiTheme="majorHAnsi" w:cstheme="majorBidi"/>
          <w:b/>
          <w:bCs/>
          <w:vanish/>
          <w:sz w:val="26"/>
          <w:szCs w:val="26"/>
          <w:lang w:bidi="en-US"/>
        </w:rPr>
      </w:pPr>
      <w:bookmarkStart w:id="54" w:name="_Toc125766670"/>
      <w:bookmarkStart w:id="55" w:name="_Toc125766721"/>
      <w:bookmarkStart w:id="56" w:name="_Toc125816911"/>
      <w:bookmarkStart w:id="57" w:name="_Toc125847502"/>
      <w:bookmarkStart w:id="58" w:name="_Toc125847528"/>
      <w:bookmarkStart w:id="59" w:name="_Toc125927410"/>
      <w:bookmarkStart w:id="60" w:name="_Toc126002514"/>
      <w:bookmarkStart w:id="61" w:name="_Toc126003146"/>
      <w:bookmarkStart w:id="62" w:name="_Toc126185123"/>
      <w:bookmarkStart w:id="63" w:name="_Toc127048208"/>
      <w:bookmarkStart w:id="64" w:name="_Toc127137871"/>
      <w:bookmarkStart w:id="65" w:name="_Toc127521695"/>
      <w:bookmarkStart w:id="66" w:name="_Toc131142623"/>
      <w:bookmarkStart w:id="67" w:name="_Toc131194466"/>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1333E361" w14:textId="77777777" w:rsidR="00170E58" w:rsidRPr="00170E58" w:rsidRDefault="00170E58" w:rsidP="00170E58">
      <w:pPr>
        <w:pStyle w:val="ListParagraph"/>
        <w:numPr>
          <w:ilvl w:val="0"/>
          <w:numId w:val="9"/>
        </w:numPr>
        <w:spacing w:before="240" w:after="120" w:line="276" w:lineRule="auto"/>
        <w:contextualSpacing w:val="0"/>
        <w:jc w:val="both"/>
        <w:outlineLvl w:val="1"/>
        <w:rPr>
          <w:rFonts w:asciiTheme="majorHAnsi" w:eastAsiaTheme="majorEastAsia" w:hAnsiTheme="majorHAnsi" w:cstheme="majorBidi"/>
          <w:b/>
          <w:bCs/>
          <w:vanish/>
          <w:sz w:val="26"/>
          <w:szCs w:val="26"/>
          <w:lang w:bidi="en-US"/>
        </w:rPr>
      </w:pPr>
      <w:bookmarkStart w:id="68" w:name="_Toc125766671"/>
      <w:bookmarkStart w:id="69" w:name="_Toc125766722"/>
      <w:bookmarkStart w:id="70" w:name="_Toc125816912"/>
      <w:bookmarkStart w:id="71" w:name="_Toc125847503"/>
      <w:bookmarkStart w:id="72" w:name="_Toc125847529"/>
      <w:bookmarkStart w:id="73" w:name="_Toc125927411"/>
      <w:bookmarkStart w:id="74" w:name="_Toc126002515"/>
      <w:bookmarkStart w:id="75" w:name="_Toc126003147"/>
      <w:bookmarkStart w:id="76" w:name="_Toc126185124"/>
      <w:bookmarkStart w:id="77" w:name="_Toc127048209"/>
      <w:bookmarkStart w:id="78" w:name="_Toc127137872"/>
      <w:bookmarkStart w:id="79" w:name="_Toc127521696"/>
      <w:bookmarkStart w:id="80" w:name="_Toc131142624"/>
      <w:bookmarkStart w:id="81" w:name="_Toc131194467"/>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43FF19FB" w14:textId="1D2E45AE" w:rsidR="00191BA8" w:rsidRPr="00660DAB" w:rsidRDefault="00D34BD2" w:rsidP="00170E58">
      <w:pPr>
        <w:pStyle w:val="Heading2"/>
      </w:pPr>
      <w:bookmarkStart w:id="82" w:name="_Toc131194468"/>
      <w:proofErr w:type="spellStart"/>
      <w:r>
        <w:t>Informaciono-komunikaciona</w:t>
      </w:r>
      <w:proofErr w:type="spellEnd"/>
      <w:r>
        <w:t xml:space="preserve"> </w:t>
      </w:r>
      <w:proofErr w:type="spellStart"/>
      <w:r>
        <w:t>infrastruktura</w:t>
      </w:r>
      <w:proofErr w:type="spellEnd"/>
      <w:r>
        <w:t xml:space="preserve"> IoT-a</w:t>
      </w:r>
      <w:bookmarkEnd w:id="82"/>
    </w:p>
    <w:p w14:paraId="5E5C118D" w14:textId="4A23F9D0" w:rsidR="007167DC" w:rsidRDefault="005B0A0E" w:rsidP="000E5EC7">
      <w:pPr>
        <w:pStyle w:val="Tekstrada"/>
        <w:ind w:firstLine="720"/>
      </w:pPr>
      <w:r w:rsidRPr="005B0A0E">
        <w:t>Danas paradigma interneta stvari obuhvata</w:t>
      </w:r>
      <w:r>
        <w:t xml:space="preserve"> milijarde povezanih uređaja </w:t>
      </w:r>
      <w:r w:rsidR="009A2191">
        <w:t>koji</w:t>
      </w:r>
      <w:r>
        <w:t xml:space="preserve"> generišu trilijone </w:t>
      </w:r>
      <w:r w:rsidRPr="005B0A0E">
        <w:t>bajtova podataka dnevno</w:t>
      </w:r>
      <w:r>
        <w:t xml:space="preserve">. </w:t>
      </w:r>
      <w:r w:rsidRPr="005B0A0E">
        <w:t>Za upravljanje ovom ogromnom količinom podataka neophodno je imati odgovarajuću informaciono-komunikacionu arhitekturu</w:t>
      </w:r>
      <w:r w:rsidR="009A2191">
        <w:t xml:space="preserve">. </w:t>
      </w:r>
      <w:r w:rsidR="007167DC">
        <w:t>Tehnologija IoT-a ima širok spektar prim</w:t>
      </w:r>
      <w:r w:rsidR="00E877B9">
        <w:t>j</w:t>
      </w:r>
      <w:r w:rsidR="007167DC">
        <w:t>en</w:t>
      </w:r>
      <w:r w:rsidR="00E877B9">
        <w:t>e</w:t>
      </w:r>
      <w:r w:rsidR="007167DC">
        <w:t xml:space="preserve"> </w:t>
      </w:r>
      <w:r w:rsidR="00963244">
        <w:t xml:space="preserve">pa tako i </w:t>
      </w:r>
      <w:r w:rsidR="007167DC">
        <w:t xml:space="preserve">upotreba </w:t>
      </w:r>
      <w:r w:rsidR="00E877B9">
        <w:t xml:space="preserve">IoT-a ubrzano </w:t>
      </w:r>
      <w:r w:rsidR="007167DC">
        <w:t>raste. U zavisnosti od različitih oblasti prim</w:t>
      </w:r>
      <w:r w:rsidR="00E877B9">
        <w:t>j</w:t>
      </w:r>
      <w:r w:rsidR="007167DC">
        <w:t xml:space="preserve">ene </w:t>
      </w:r>
      <w:r w:rsidR="00E877B9">
        <w:t>IoT-a</w:t>
      </w:r>
      <w:r w:rsidR="007167DC">
        <w:t xml:space="preserve">, on </w:t>
      </w:r>
      <w:r w:rsidR="009C1389">
        <w:t>funkcioniše</w:t>
      </w:r>
      <w:r w:rsidR="007167DC">
        <w:t xml:space="preserve"> u skladu s</w:t>
      </w:r>
      <w:r w:rsidR="00393B50">
        <w:t>a</w:t>
      </w:r>
      <w:r w:rsidR="007167DC">
        <w:t xml:space="preserve"> tim kako je dizajniran/razvijen</w:t>
      </w:r>
      <w:r w:rsidR="00194A97">
        <w:t>, a</w:t>
      </w:r>
      <w:r w:rsidR="007167DC">
        <w:t>li nema standardno definisan</w:t>
      </w:r>
      <w:r w:rsidR="009F37CE">
        <w:t>e</w:t>
      </w:r>
      <w:r w:rsidR="007167DC">
        <w:t xml:space="preserve"> arhitektur</w:t>
      </w:r>
      <w:r w:rsidR="009F37CE">
        <w:t>e</w:t>
      </w:r>
      <w:r w:rsidR="007167DC">
        <w:t xml:space="preserve"> rada koja se univerzalno </w:t>
      </w:r>
      <w:r w:rsidR="00194A97">
        <w:t xml:space="preserve">i </w:t>
      </w:r>
      <w:r w:rsidR="007167DC">
        <w:t>striktno p</w:t>
      </w:r>
      <w:r w:rsidR="00194A97">
        <w:t>rimjenjuje</w:t>
      </w:r>
      <w:r w:rsidR="007167DC">
        <w:t xml:space="preserve">. Arhitektura </w:t>
      </w:r>
      <w:r w:rsidR="00194A97">
        <w:t>IoT-a</w:t>
      </w:r>
      <w:r w:rsidR="007167DC">
        <w:t xml:space="preserve"> zavisi od njegove funkcionalnosti i implementacije u različitim sektorima. Ipak, postoji osnovni tok procesa na osnovu kojeg se gradi IoT.</w:t>
      </w:r>
    </w:p>
    <w:p w14:paraId="46A06F29" w14:textId="77777777" w:rsidR="00674E7E" w:rsidRDefault="00674E7E" w:rsidP="000E5EC7">
      <w:pPr>
        <w:pStyle w:val="Tekstrada"/>
      </w:pPr>
    </w:p>
    <w:p w14:paraId="7A3D2480" w14:textId="77777777" w:rsidR="00674E7E" w:rsidRDefault="00674E7E" w:rsidP="000E5EC7">
      <w:pPr>
        <w:pStyle w:val="Tekstrada"/>
      </w:pPr>
    </w:p>
    <w:p w14:paraId="340E5E7C" w14:textId="77777777" w:rsidR="00674E7E" w:rsidRDefault="00674E7E" w:rsidP="000E5EC7">
      <w:pPr>
        <w:pStyle w:val="Tekstrada"/>
      </w:pPr>
    </w:p>
    <w:p w14:paraId="2D2E0A6E" w14:textId="77777777" w:rsidR="00B602B0" w:rsidRDefault="00B602B0" w:rsidP="000E5EC7">
      <w:pPr>
        <w:pStyle w:val="Tekstrada"/>
      </w:pPr>
    </w:p>
    <w:p w14:paraId="2AC369FA" w14:textId="5B3D39DC" w:rsidR="00675E9F" w:rsidRDefault="009A2191" w:rsidP="006F6541">
      <w:pPr>
        <w:pStyle w:val="Tekstrada"/>
        <w:ind w:firstLine="720"/>
      </w:pPr>
      <w:r>
        <w:lastRenderedPageBreak/>
        <w:t>U nastavku je opisana</w:t>
      </w:r>
      <w:r w:rsidR="0000038E">
        <w:t xml:space="preserve"> </w:t>
      </w:r>
      <w:r w:rsidR="007167DC">
        <w:t>fundamental</w:t>
      </w:r>
      <w:r w:rsidR="0000038E">
        <w:t>n</w:t>
      </w:r>
      <w:r>
        <w:t>a</w:t>
      </w:r>
      <w:r w:rsidR="007167DC">
        <w:t xml:space="preserve"> arhitektur</w:t>
      </w:r>
      <w:r>
        <w:t>a</w:t>
      </w:r>
      <w:r w:rsidR="007167DC">
        <w:t xml:space="preserve"> IoT-a, odnosno, IoT arhitektur</w:t>
      </w:r>
      <w:r>
        <w:t>a</w:t>
      </w:r>
      <w:r w:rsidR="0098424C">
        <w:t xml:space="preserve"> </w:t>
      </w:r>
      <w:r w:rsidR="00457746">
        <w:t xml:space="preserve">od </w:t>
      </w:r>
      <w:r>
        <w:t>četiri</w:t>
      </w:r>
      <w:r w:rsidR="00457746">
        <w:t xml:space="preserve"> </w:t>
      </w:r>
      <w:r w:rsidR="00E77191">
        <w:t>sloja</w:t>
      </w:r>
      <w:r w:rsidR="005F4263">
        <w:t>.</w:t>
      </w:r>
    </w:p>
    <w:p w14:paraId="2228D29D" w14:textId="338E4983" w:rsidR="00675E9F" w:rsidRDefault="00675E9F" w:rsidP="00B602B0">
      <w:pPr>
        <w:pStyle w:val="Tekstrada"/>
        <w:jc w:val="center"/>
      </w:pPr>
      <w:r>
        <w:rPr>
          <w:noProof/>
        </w:rPr>
        <w:drawing>
          <wp:inline distT="0" distB="0" distL="0" distR="0" wp14:anchorId="74A6E9CC" wp14:editId="2C8049F7">
            <wp:extent cx="2722324" cy="2034540"/>
            <wp:effectExtent l="0" t="0" r="190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69885" cy="2070085"/>
                    </a:xfrm>
                    <a:prstGeom prst="rect">
                      <a:avLst/>
                    </a:prstGeom>
                  </pic:spPr>
                </pic:pic>
              </a:graphicData>
            </a:graphic>
          </wp:inline>
        </w:drawing>
      </w:r>
    </w:p>
    <w:p w14:paraId="62514109" w14:textId="160B8234" w:rsidR="00675E9F" w:rsidRDefault="005F4263" w:rsidP="005F4263">
      <w:pPr>
        <w:pStyle w:val="Caption"/>
      </w:pPr>
      <w:bookmarkStart w:id="83" w:name="_Toc122809719"/>
      <w:bookmarkStart w:id="84" w:name="_Toc125580553"/>
      <w:bookmarkStart w:id="85" w:name="_Toc127512121"/>
      <w:bookmarkStart w:id="86" w:name="_Toc131193947"/>
      <w:r>
        <w:t xml:space="preserve">Slika </w:t>
      </w:r>
      <w:r>
        <w:fldChar w:fldCharType="begin"/>
      </w:r>
      <w:r>
        <w:instrText xml:space="preserve"> SEQ Slika \* ARABIC </w:instrText>
      </w:r>
      <w:r>
        <w:fldChar w:fldCharType="separate"/>
      </w:r>
      <w:r w:rsidR="00691DAF">
        <w:rPr>
          <w:noProof/>
        </w:rPr>
        <w:t>2</w:t>
      </w:r>
      <w:r>
        <w:fldChar w:fldCharType="end"/>
      </w:r>
      <w:r w:rsidR="00675E9F">
        <w:t xml:space="preserve">. </w:t>
      </w:r>
      <w:r w:rsidR="00092A7E">
        <w:t>IoT arhitektura od četiri sloja</w:t>
      </w:r>
      <w:r w:rsidR="007D63CF">
        <w:t xml:space="preserve"> </w:t>
      </w:r>
      <w:sdt>
        <w:sdtPr>
          <w:id w:val="-1835516017"/>
          <w:citation/>
        </w:sdtPr>
        <w:sdtContent>
          <w:r w:rsidR="007D63CF">
            <w:fldChar w:fldCharType="begin"/>
          </w:r>
          <w:r w:rsidR="009A51F4">
            <w:instrText xml:space="preserve">CITATION Arc \l 6170 </w:instrText>
          </w:r>
          <w:r w:rsidR="007D63CF">
            <w:fldChar w:fldCharType="separate"/>
          </w:r>
          <w:r w:rsidR="000E7EB7" w:rsidRPr="000E7EB7">
            <w:rPr>
              <w:noProof/>
            </w:rPr>
            <w:t>[7]</w:t>
          </w:r>
          <w:r w:rsidR="007D63CF">
            <w:fldChar w:fldCharType="end"/>
          </w:r>
        </w:sdtContent>
      </w:sdt>
      <w:bookmarkEnd w:id="83"/>
      <w:bookmarkEnd w:id="84"/>
      <w:bookmarkEnd w:id="85"/>
      <w:bookmarkEnd w:id="86"/>
    </w:p>
    <w:p w14:paraId="70F0BE6E" w14:textId="7FEACBDA" w:rsidR="00291697" w:rsidRDefault="00A50DDC" w:rsidP="00B602B0">
      <w:pPr>
        <w:pStyle w:val="Tekstrada"/>
        <w:ind w:firstLine="720"/>
      </w:pPr>
      <w:r>
        <w:t xml:space="preserve">Sa slike </w:t>
      </w:r>
      <w:r w:rsidR="00CD403F">
        <w:t>2</w:t>
      </w:r>
      <w:r>
        <w:t xml:space="preserve">. </w:t>
      </w:r>
      <w:r w:rsidR="00291697">
        <w:t>vidi</w:t>
      </w:r>
      <w:r w:rsidR="00833769">
        <w:t xml:space="preserve"> se</w:t>
      </w:r>
      <w:r>
        <w:t xml:space="preserve"> da postoje </w:t>
      </w:r>
      <w:r w:rsidR="009A2191">
        <w:t>četiri</w:t>
      </w:r>
      <w:r>
        <w:t xml:space="preserve"> sloja koja se mogu podijeliti na sl</w:t>
      </w:r>
      <w:r w:rsidR="00CD403F">
        <w:t>j</w:t>
      </w:r>
      <w:r>
        <w:t xml:space="preserve">edeći način: </w:t>
      </w:r>
    </w:p>
    <w:p w14:paraId="0679A836" w14:textId="77777777" w:rsidR="00B602B0" w:rsidRDefault="00A50DDC" w:rsidP="0099011E">
      <w:pPr>
        <w:pStyle w:val="Tekstrada"/>
        <w:numPr>
          <w:ilvl w:val="0"/>
          <w:numId w:val="42"/>
        </w:numPr>
      </w:pPr>
      <w:r>
        <w:t>sloj za detekciju</w:t>
      </w:r>
      <w:r w:rsidR="0094343B">
        <w:t xml:space="preserve"> (percepciju)</w:t>
      </w:r>
      <w:r w:rsidR="009A2191">
        <w:t>,</w:t>
      </w:r>
    </w:p>
    <w:p w14:paraId="4EE7301E" w14:textId="77777777" w:rsidR="00B602B0" w:rsidRDefault="00A50DDC" w:rsidP="0099011E">
      <w:pPr>
        <w:pStyle w:val="Tekstrada"/>
        <w:numPr>
          <w:ilvl w:val="0"/>
          <w:numId w:val="42"/>
        </w:numPr>
      </w:pPr>
      <w:r>
        <w:t>sloj mreže</w:t>
      </w:r>
      <w:r w:rsidR="009A2191">
        <w:t>,</w:t>
      </w:r>
    </w:p>
    <w:p w14:paraId="22F3D880" w14:textId="77777777" w:rsidR="00B602B0" w:rsidRDefault="00A50DDC" w:rsidP="0099011E">
      <w:pPr>
        <w:pStyle w:val="Tekstrada"/>
        <w:numPr>
          <w:ilvl w:val="0"/>
          <w:numId w:val="42"/>
        </w:numPr>
      </w:pPr>
      <w:r>
        <w:t>sloj za obradu podataka</w:t>
      </w:r>
      <w:r w:rsidR="009A2191">
        <w:t>,</w:t>
      </w:r>
    </w:p>
    <w:p w14:paraId="26AEE151" w14:textId="37E68E74" w:rsidR="00A50DDC" w:rsidRDefault="00A50DDC" w:rsidP="0099011E">
      <w:pPr>
        <w:pStyle w:val="Tekstrada"/>
        <w:numPr>
          <w:ilvl w:val="0"/>
          <w:numId w:val="42"/>
        </w:numPr>
      </w:pPr>
      <w:r>
        <w:t>sloj aplikacije.</w:t>
      </w:r>
    </w:p>
    <w:p w14:paraId="639CA21E" w14:textId="75CCAF24" w:rsidR="00E26B2D" w:rsidRPr="00B602B0" w:rsidRDefault="00E26B2D" w:rsidP="00B602B0">
      <w:pPr>
        <w:pStyle w:val="Tekstrada"/>
        <w:ind w:left="720"/>
        <w:rPr>
          <w:b/>
          <w:i/>
        </w:rPr>
      </w:pPr>
      <w:r w:rsidRPr="00B602B0">
        <w:rPr>
          <w:b/>
          <w:i/>
        </w:rPr>
        <w:t>Sloj za detekciju</w:t>
      </w:r>
      <w:r w:rsidR="000406B3" w:rsidRPr="00B602B0">
        <w:rPr>
          <w:b/>
          <w:i/>
        </w:rPr>
        <w:t xml:space="preserve"> (percepciju)</w:t>
      </w:r>
    </w:p>
    <w:p w14:paraId="504313A1" w14:textId="034531E5" w:rsidR="001C1280" w:rsidRDefault="00C37BA4" w:rsidP="006F6541">
      <w:pPr>
        <w:pStyle w:val="Tekstrada"/>
        <w:ind w:firstLine="720"/>
      </w:pPr>
      <w:r w:rsidRPr="00C37BA4">
        <w:t xml:space="preserve">Prvi sloj svakog IoT sistema uključuje „stvari“ ili krajnje uređaje koji služe kao </w:t>
      </w:r>
      <w:r w:rsidR="00A335B3">
        <w:t>„</w:t>
      </w:r>
      <w:r w:rsidRPr="00C37BA4">
        <w:t>provod</w:t>
      </w:r>
      <w:r w:rsidR="00A335B3">
        <w:t>nik“</w:t>
      </w:r>
      <w:r w:rsidRPr="00C37BA4">
        <w:t xml:space="preserve"> između fizičkog i digitalnog sv</w:t>
      </w:r>
      <w:r w:rsidR="00A335B3">
        <w:t>ij</w:t>
      </w:r>
      <w:r w:rsidRPr="00C37BA4">
        <w:t xml:space="preserve">eta. Percepcija se odnosi na fizički sloj, koji </w:t>
      </w:r>
      <w:r w:rsidR="001452E6">
        <w:t>čine</w:t>
      </w:r>
      <w:r w:rsidRPr="00C37BA4">
        <w:t xml:space="preserve"> senzor</w:t>
      </w:r>
      <w:r w:rsidR="001452E6">
        <w:t>i</w:t>
      </w:r>
      <w:r w:rsidRPr="00C37BA4">
        <w:t xml:space="preserve"> i aktuator</w:t>
      </w:r>
      <w:r w:rsidR="001452E6">
        <w:t>i</w:t>
      </w:r>
      <w:r w:rsidRPr="00C37BA4">
        <w:t xml:space="preserve"> koji su sposobni da prikupljaju, prihvataju i obrađuju podatke </w:t>
      </w:r>
      <w:r w:rsidR="00092C67">
        <w:t>putem</w:t>
      </w:r>
      <w:r w:rsidRPr="00C37BA4">
        <w:t xml:space="preserve"> mreže. Senzori i aktuatori se mogu povezati bežično ili preko žičanih veza. Arhitektura ne ograničava obim svojih komponenti niti njihovu lokaciju.</w:t>
      </w:r>
    </w:p>
    <w:p w14:paraId="40F88B3C" w14:textId="3DC6212D" w:rsidR="00BF51A0" w:rsidRPr="006F6541" w:rsidRDefault="00274D3A" w:rsidP="006F6541">
      <w:pPr>
        <w:pStyle w:val="Tekstrada"/>
        <w:ind w:firstLine="720"/>
        <w:rPr>
          <w:b/>
          <w:i/>
        </w:rPr>
      </w:pPr>
      <w:r w:rsidRPr="006F6541">
        <w:rPr>
          <w:b/>
          <w:i/>
        </w:rPr>
        <w:t>Sloj mreže</w:t>
      </w:r>
    </w:p>
    <w:p w14:paraId="1B475F9E" w14:textId="1C2BFFC0" w:rsidR="006F6541" w:rsidRDefault="00E85E72" w:rsidP="00B602B0">
      <w:pPr>
        <w:pStyle w:val="Tekstrada"/>
      </w:pPr>
      <w:r>
        <w:tab/>
      </w:r>
      <w:r w:rsidRPr="00E85E72">
        <w:t xml:space="preserve">Mrežni sloj pruža pregled načina na koji se podaci </w:t>
      </w:r>
      <w:r w:rsidR="00BC634A">
        <w:t>prenose</w:t>
      </w:r>
      <w:r w:rsidRPr="00E85E72">
        <w:t xml:space="preserve"> kroz aplikaciju. Ovaj sloj sadrži sisteme za prikupljanje podataka (DAS</w:t>
      </w:r>
      <w:r w:rsidR="00205A6C">
        <w:t xml:space="preserve"> - </w:t>
      </w:r>
      <w:r w:rsidR="00205A6C" w:rsidRPr="005C1535">
        <w:rPr>
          <w:i/>
          <w:iCs/>
        </w:rPr>
        <w:t>Data Acquisition System</w:t>
      </w:r>
      <w:r w:rsidRPr="00E85E72">
        <w:t xml:space="preserve">) i </w:t>
      </w:r>
      <w:r w:rsidR="00205A6C">
        <w:t>i</w:t>
      </w:r>
      <w:r w:rsidRPr="00E85E72">
        <w:t>nternet/mrežn</w:t>
      </w:r>
      <w:r w:rsidR="00637B28">
        <w:t>i</w:t>
      </w:r>
      <w:r w:rsidRPr="00E85E72">
        <w:t xml:space="preserve"> </w:t>
      </w:r>
      <w:r w:rsidR="00637B28">
        <w:t>gejtvej</w:t>
      </w:r>
      <w:r w:rsidRPr="00E85E72">
        <w:t>. DAS obavlja funkcije agregacij</w:t>
      </w:r>
      <w:r w:rsidR="00637B28">
        <w:t>u</w:t>
      </w:r>
      <w:r w:rsidRPr="00E85E72">
        <w:t xml:space="preserve"> i konverzij</w:t>
      </w:r>
      <w:r w:rsidR="00637B28">
        <w:t>u</w:t>
      </w:r>
      <w:r w:rsidRPr="00E85E72">
        <w:t xml:space="preserve"> podataka (prikupljanje i agregiranje podataka sa senzora, zatim pretvaranje analognih podataka u digitalne itd.). </w:t>
      </w:r>
      <w:r w:rsidR="00637B28">
        <w:t>P</w:t>
      </w:r>
      <w:r w:rsidRPr="00E85E72">
        <w:t xml:space="preserve">odatke prikupljene </w:t>
      </w:r>
      <w:r w:rsidR="00F74FD4">
        <w:t xml:space="preserve">sa </w:t>
      </w:r>
      <w:r w:rsidRPr="00E85E72">
        <w:t>senzorsk</w:t>
      </w:r>
      <w:r w:rsidR="00F74FD4">
        <w:t>ih</w:t>
      </w:r>
      <w:r w:rsidRPr="00E85E72">
        <w:t xml:space="preserve"> uređaj</w:t>
      </w:r>
      <w:r w:rsidR="00F74FD4">
        <w:t>a</w:t>
      </w:r>
      <w:r w:rsidR="00637B28">
        <w:t xml:space="preserve"> </w:t>
      </w:r>
      <w:r w:rsidR="00637B28" w:rsidRPr="00637B28">
        <w:t>neophodno je prenijeti i obraditi</w:t>
      </w:r>
      <w:r w:rsidRPr="00E85E72">
        <w:t xml:space="preserve">. </w:t>
      </w:r>
      <w:r w:rsidR="000F30F7">
        <w:t xml:space="preserve">Napredni </w:t>
      </w:r>
      <w:r w:rsidR="0079050B">
        <w:t>gejtveji</w:t>
      </w:r>
      <w:r w:rsidR="000F30F7">
        <w:t xml:space="preserve"> o</w:t>
      </w:r>
      <w:r w:rsidRPr="00E85E72">
        <w:t>mogućava</w:t>
      </w:r>
      <w:r w:rsidR="000F30F7">
        <w:t>ju</w:t>
      </w:r>
      <w:r w:rsidRPr="00E85E72">
        <w:t xml:space="preserve"> ovim uređajima da se povežu i komuniciraju sa</w:t>
      </w:r>
      <w:r w:rsidR="00184DF4">
        <w:t xml:space="preserve"> drugim</w:t>
      </w:r>
      <w:r w:rsidRPr="00E85E72">
        <w:t xml:space="preserve"> serverima, pametnim i mrežnim uređajima</w:t>
      </w:r>
      <w:r w:rsidR="000F30F7">
        <w:t xml:space="preserve"> a t</w:t>
      </w:r>
      <w:r w:rsidRPr="00E85E72">
        <w:t>akođe</w:t>
      </w:r>
      <w:r w:rsidR="000F30F7">
        <w:t xml:space="preserve"> </w:t>
      </w:r>
      <w:r w:rsidR="000F30F7" w:rsidRPr="000F30F7">
        <w:t>obavljaju</w:t>
      </w:r>
      <w:r w:rsidR="00D7513D">
        <w:t xml:space="preserve"> i </w:t>
      </w:r>
      <w:r w:rsidR="000F30F7" w:rsidRPr="000F30F7">
        <w:t>osnovne funkcije kao što su zaštita od malvera, filtriranje i ponekad donošenje odluka na osnovu unesenih podataka i usluga upravljanja podacima.</w:t>
      </w:r>
    </w:p>
    <w:p w14:paraId="51DA6CF2" w14:textId="11B062FA" w:rsidR="00120B27" w:rsidRPr="006F6541" w:rsidRDefault="00120B27" w:rsidP="006F6541">
      <w:pPr>
        <w:pStyle w:val="Tekstrada"/>
        <w:ind w:firstLine="720"/>
        <w:rPr>
          <w:b/>
          <w:i/>
        </w:rPr>
      </w:pPr>
      <w:r w:rsidRPr="006F6541">
        <w:rPr>
          <w:b/>
          <w:i/>
        </w:rPr>
        <w:t>Sloj za obradu podataka</w:t>
      </w:r>
    </w:p>
    <w:p w14:paraId="6413D90A" w14:textId="7EB06401" w:rsidR="0005518A" w:rsidRDefault="000D4C2B" w:rsidP="006F6541">
      <w:pPr>
        <w:pStyle w:val="Tekstrada"/>
        <w:ind w:firstLine="720"/>
      </w:pPr>
      <w:r>
        <w:t>Sloj za obradu podataka</w:t>
      </w:r>
      <w:r w:rsidR="00120B27">
        <w:t xml:space="preserve"> je mozak IoT ekosistema. </w:t>
      </w:r>
      <w:r w:rsidR="00B07E30" w:rsidRPr="00B07E30">
        <w:t>Ovd</w:t>
      </w:r>
      <w:r w:rsidR="00B07E30">
        <w:t>j</w:t>
      </w:r>
      <w:r w:rsidR="00B07E30" w:rsidRPr="00B07E30">
        <w:t xml:space="preserve">e se podaci </w:t>
      </w:r>
      <w:r w:rsidR="00E77F55">
        <w:t>obrađuju</w:t>
      </w:r>
      <w:r w:rsidR="00120B27">
        <w:t xml:space="preserve">, </w:t>
      </w:r>
      <w:r w:rsidR="00E77F55">
        <w:t>analiziraju</w:t>
      </w:r>
      <w:r w:rsidR="00120B27">
        <w:t xml:space="preserve"> i skladište</w:t>
      </w:r>
      <w:r w:rsidR="006404F1">
        <w:t xml:space="preserve"> </w:t>
      </w:r>
      <w:r w:rsidR="00120B27">
        <w:t>pr</w:t>
      </w:r>
      <w:r w:rsidR="006404F1">
        <w:t>ij</w:t>
      </w:r>
      <w:r w:rsidR="00120B27">
        <w:t>e nego što se pošalju u centar</w:t>
      </w:r>
      <w:r w:rsidR="005D10E7">
        <w:t xml:space="preserve"> za</w:t>
      </w:r>
      <w:r w:rsidR="00120B27">
        <w:t xml:space="preserve"> podat</w:t>
      </w:r>
      <w:r w:rsidR="005D10E7">
        <w:t>ke</w:t>
      </w:r>
      <w:r w:rsidR="00120B27">
        <w:t xml:space="preserve"> gd</w:t>
      </w:r>
      <w:r w:rsidR="004344C2">
        <w:t>j</w:t>
      </w:r>
      <w:r w:rsidR="00120B27">
        <w:t>e im pristupaju softverske aplikacije koje prate i upravljaju podacima i pripremaju dalje akcije. Ovo je m</w:t>
      </w:r>
      <w:r w:rsidR="004344C2">
        <w:t>j</w:t>
      </w:r>
      <w:r w:rsidR="00120B27">
        <w:t xml:space="preserve">esto </w:t>
      </w:r>
      <w:r w:rsidR="00797E31">
        <w:t>primjene</w:t>
      </w:r>
      <w:r w:rsidR="002F44C0">
        <w:t xml:space="preserve"> računarstva na ivici</w:t>
      </w:r>
      <w:r w:rsidR="00120B27">
        <w:t xml:space="preserve"> </w:t>
      </w:r>
      <w:r w:rsidR="002F44C0">
        <w:t xml:space="preserve">(engl. </w:t>
      </w:r>
      <w:r w:rsidR="00350FBB" w:rsidRPr="001564B1">
        <w:rPr>
          <w:i/>
          <w:iCs/>
        </w:rPr>
        <w:t>e</w:t>
      </w:r>
      <w:r w:rsidR="00120B27" w:rsidRPr="001564B1">
        <w:rPr>
          <w:i/>
          <w:iCs/>
        </w:rPr>
        <w:t>dge</w:t>
      </w:r>
      <w:r w:rsidR="00120B27" w:rsidRPr="001564B1">
        <w:rPr>
          <w:i/>
        </w:rPr>
        <w:t xml:space="preserve"> </w:t>
      </w:r>
      <w:r w:rsidR="00350FBB" w:rsidRPr="001564B1">
        <w:rPr>
          <w:i/>
        </w:rPr>
        <w:t>c</w:t>
      </w:r>
      <w:r w:rsidR="002F44C0" w:rsidRPr="001564B1">
        <w:rPr>
          <w:i/>
        </w:rPr>
        <w:t>omputing</w:t>
      </w:r>
      <w:r w:rsidR="002F44C0">
        <w:t>)</w:t>
      </w:r>
      <w:r w:rsidR="004344C2">
        <w:t>.</w:t>
      </w:r>
    </w:p>
    <w:p w14:paraId="00A807F6" w14:textId="54B49537" w:rsidR="00EF41D6" w:rsidRPr="00B602B0" w:rsidRDefault="00EF41D6" w:rsidP="00B602B0">
      <w:pPr>
        <w:pStyle w:val="Tekstrada"/>
        <w:ind w:firstLine="720"/>
        <w:rPr>
          <w:b/>
          <w:i/>
        </w:rPr>
      </w:pPr>
      <w:r w:rsidRPr="00B602B0">
        <w:rPr>
          <w:b/>
          <w:i/>
        </w:rPr>
        <w:lastRenderedPageBreak/>
        <w:t>Sloj aplikacije</w:t>
      </w:r>
    </w:p>
    <w:p w14:paraId="7A73616A" w14:textId="4D18C11A" w:rsidR="00A4371D" w:rsidRDefault="00EF41D6" w:rsidP="00B602B0">
      <w:pPr>
        <w:pStyle w:val="Tekstrada"/>
        <w:ind w:firstLine="720"/>
      </w:pPr>
      <w:r>
        <w:t xml:space="preserve">Ovo je poslednji sloj IoT arhitekture. Centri </w:t>
      </w:r>
      <w:r w:rsidR="005C2091">
        <w:t xml:space="preserve">za </w:t>
      </w:r>
      <w:r>
        <w:t>podatak</w:t>
      </w:r>
      <w:r w:rsidR="005C2091">
        <w:t>e</w:t>
      </w:r>
      <w:r w:rsidR="00511A8C">
        <w:t xml:space="preserve"> </w:t>
      </w:r>
      <w:r w:rsidR="00C81E89">
        <w:t xml:space="preserve">su faza </w:t>
      </w:r>
      <w:r>
        <w:t>upravlja</w:t>
      </w:r>
      <w:r w:rsidR="00C81E89">
        <w:t>nja</w:t>
      </w:r>
      <w:r>
        <w:t xml:space="preserve"> podacima u kojoj </w:t>
      </w:r>
      <w:r w:rsidR="00540220">
        <w:t xml:space="preserve">se </w:t>
      </w:r>
      <w:r w:rsidR="00540220" w:rsidRPr="00540220">
        <w:t>korisniku pruža</w:t>
      </w:r>
      <w:r w:rsidR="00540220">
        <w:t>ju</w:t>
      </w:r>
      <w:r w:rsidR="00540220" w:rsidRPr="00540220">
        <w:t xml:space="preserve"> usluge specifične za aplikaciju. Prim</w:t>
      </w:r>
      <w:r w:rsidR="00540220">
        <w:t>j</w:t>
      </w:r>
      <w:r w:rsidR="00540220" w:rsidRPr="00540220">
        <w:t>er može biti aplikacija za pametn</w:t>
      </w:r>
      <w:r w:rsidR="00540220">
        <w:t>u</w:t>
      </w:r>
      <w:r w:rsidR="00540220" w:rsidRPr="00540220">
        <w:t xml:space="preserve"> </w:t>
      </w:r>
      <w:r w:rsidR="00540220">
        <w:t>kuću</w:t>
      </w:r>
      <w:r w:rsidR="00540220" w:rsidRPr="00540220">
        <w:t xml:space="preserve"> u kojoj korisnici mogu da uključe </w:t>
      </w:r>
      <w:r w:rsidR="00540220">
        <w:t>klima</w:t>
      </w:r>
      <w:r w:rsidR="00540220" w:rsidRPr="00540220">
        <w:t xml:space="preserve"> </w:t>
      </w:r>
      <w:r w:rsidR="00540220">
        <w:t xml:space="preserve">uređaj </w:t>
      </w:r>
      <w:r w:rsidR="00540220" w:rsidRPr="00540220">
        <w:t xml:space="preserve">dodirom na dugme u aplikaciji ili na </w:t>
      </w:r>
      <w:r w:rsidR="00191864">
        <w:t>upravljačkoj ploči</w:t>
      </w:r>
      <w:r w:rsidR="00540220" w:rsidRPr="00540220">
        <w:t xml:space="preserve"> koja prikazuje status uređaja u sistemu.</w:t>
      </w:r>
      <w:r w:rsidR="000C061D">
        <w:t xml:space="preserve"> </w:t>
      </w:r>
      <w:r w:rsidR="00F07818">
        <w:t>Dakle</w:t>
      </w:r>
      <w:r w:rsidR="002C1B05">
        <w:t>,</w:t>
      </w:r>
      <w:r w:rsidR="00F07818">
        <w:t xml:space="preserve"> ove obrađene podatke </w:t>
      </w:r>
      <w:r>
        <w:t>koriste</w:t>
      </w:r>
      <w:r w:rsidR="00F07818">
        <w:t xml:space="preserve"> </w:t>
      </w:r>
      <w:r>
        <w:t>aplikacije krajnjih korisnika</w:t>
      </w:r>
      <w:r w:rsidR="00BB5C81">
        <w:t xml:space="preserve">, a to mogu biti </w:t>
      </w:r>
      <w:r w:rsidR="002C1B05" w:rsidRPr="002C1B05">
        <w:t xml:space="preserve">aplikacije iz različitih oblasti kao što </w:t>
      </w:r>
      <w:r w:rsidR="002C1B05">
        <w:t>su</w:t>
      </w:r>
      <w:r w:rsidR="00BB5C81">
        <w:t>:</w:t>
      </w:r>
      <w:r>
        <w:t xml:space="preserve"> zdravstvo, vazduhoplovstvo, poljoprivreda, </w:t>
      </w:r>
      <w:r w:rsidR="00BB5C81">
        <w:t>industrija</w:t>
      </w:r>
      <w:r w:rsidR="00E20EF7">
        <w:t>,</w:t>
      </w:r>
      <w:r>
        <w:t xml:space="preserve"> itd.</w:t>
      </w:r>
    </w:p>
    <w:p w14:paraId="4401D5E6" w14:textId="533F4C8D" w:rsidR="00A4371D" w:rsidRDefault="00BF5096" w:rsidP="007F5BE7">
      <w:pPr>
        <w:pStyle w:val="Heading2"/>
      </w:pPr>
      <w:bookmarkStart w:id="87" w:name="_Toc124420708"/>
      <w:bookmarkStart w:id="88" w:name="_Toc131194469"/>
      <w:proofErr w:type="spellStart"/>
      <w:r>
        <w:t>Komunikaci</w:t>
      </w:r>
      <w:r w:rsidR="007F5BE7">
        <w:t>oni</w:t>
      </w:r>
      <w:proofErr w:type="spellEnd"/>
      <w:r w:rsidR="007F5BE7">
        <w:t xml:space="preserve"> </w:t>
      </w:r>
      <w:proofErr w:type="spellStart"/>
      <w:r w:rsidR="007F5BE7">
        <w:t>modeli</w:t>
      </w:r>
      <w:bookmarkEnd w:id="87"/>
      <w:bookmarkEnd w:id="88"/>
      <w:proofErr w:type="spellEnd"/>
    </w:p>
    <w:p w14:paraId="4ED36DAD" w14:textId="3E046FB1" w:rsidR="00293342" w:rsidRDefault="00293342" w:rsidP="00B602B0">
      <w:pPr>
        <w:pStyle w:val="Tekstrada"/>
        <w:ind w:firstLine="720"/>
      </w:pPr>
      <w:r w:rsidRPr="00293342">
        <w:t>I</w:t>
      </w:r>
      <w:r>
        <w:t>oT</w:t>
      </w:r>
      <w:r w:rsidRPr="00293342">
        <w:t xml:space="preserve"> se sastoji od mnogih pametnih uređaja koji međusobno komuniciraju. Ovi uređaji omogućavaju razm</w:t>
      </w:r>
      <w:r w:rsidR="00455A58">
        <w:t>j</w:t>
      </w:r>
      <w:r w:rsidRPr="00293342">
        <w:t xml:space="preserve">enu i prikupljanje podataka. Pametni uređaji mogu imati žičanu ili bežičnu vezu. Obično se IoT uređaji povezuju na </w:t>
      </w:r>
      <w:r>
        <w:t>i</w:t>
      </w:r>
      <w:r w:rsidRPr="00293342">
        <w:t>nternet preko</w:t>
      </w:r>
      <w:r>
        <w:t xml:space="preserve"> i</w:t>
      </w:r>
      <w:r w:rsidRPr="00293342">
        <w:t>nternet protokola. Ova kom</w:t>
      </w:r>
      <w:r>
        <w:t>unikacija</w:t>
      </w:r>
      <w:r w:rsidRPr="00293342">
        <w:t xml:space="preserve"> je složena i </w:t>
      </w:r>
      <w:r w:rsidR="00CA354F" w:rsidRPr="00CA354F">
        <w:t xml:space="preserve">od povezanih uređaja </w:t>
      </w:r>
      <w:r w:rsidRPr="00293342">
        <w:t>zaht</w:t>
      </w:r>
      <w:r w:rsidR="00E01610">
        <w:t>ij</w:t>
      </w:r>
      <w:r w:rsidRPr="00293342">
        <w:t>eva ve</w:t>
      </w:r>
      <w:r>
        <w:t>ću</w:t>
      </w:r>
      <w:r w:rsidRPr="00293342">
        <w:t xml:space="preserve"> količinu energije i </w:t>
      </w:r>
      <w:r w:rsidR="00CA354F">
        <w:t xml:space="preserve">više </w:t>
      </w:r>
      <w:r w:rsidRPr="00293342">
        <w:t xml:space="preserve">memorije. Ovi uređaji takođe mogu biti povezani lokalno </w:t>
      </w:r>
      <w:r>
        <w:t xml:space="preserve">bez </w:t>
      </w:r>
      <w:r w:rsidRPr="00E01610">
        <w:rPr>
          <w:iCs/>
        </w:rPr>
        <w:t>IP</w:t>
      </w:r>
      <w:r w:rsidRPr="00293342">
        <w:t xml:space="preserve"> mrež</w:t>
      </w:r>
      <w:r>
        <w:t>e</w:t>
      </w:r>
      <w:r w:rsidRPr="00293342">
        <w:t xml:space="preserve"> </w:t>
      </w:r>
      <w:r>
        <w:t>i na taj način imati</w:t>
      </w:r>
      <w:r w:rsidRPr="00293342">
        <w:t xml:space="preserve"> manj</w:t>
      </w:r>
      <w:r w:rsidR="00CA354F">
        <w:t>u</w:t>
      </w:r>
      <w:r w:rsidRPr="00293342">
        <w:t xml:space="preserve"> </w:t>
      </w:r>
      <w:r>
        <w:t xml:space="preserve">potrošnju </w:t>
      </w:r>
      <w:r w:rsidRPr="00293342">
        <w:t xml:space="preserve">energije </w:t>
      </w:r>
      <w:r>
        <w:t>a</w:t>
      </w:r>
      <w:r w:rsidRPr="00293342">
        <w:t xml:space="preserve"> povezuju se na internet preko pametnog gejtveja.</w:t>
      </w:r>
    </w:p>
    <w:p w14:paraId="4CE161B3" w14:textId="2B0490D9" w:rsidR="00293342" w:rsidRPr="006F6541" w:rsidRDefault="00293342" w:rsidP="006F6541">
      <w:pPr>
        <w:pStyle w:val="Tekstrada"/>
        <w:ind w:firstLine="720"/>
        <w:rPr>
          <w:b/>
          <w:i/>
        </w:rPr>
      </w:pPr>
      <w:r w:rsidRPr="006F6541">
        <w:rPr>
          <w:b/>
          <w:i/>
        </w:rPr>
        <w:t>Komunikacija između uređaja</w:t>
      </w:r>
    </w:p>
    <w:p w14:paraId="1B0AD31A" w14:textId="546D011A" w:rsidR="007116AA" w:rsidRDefault="00293342" w:rsidP="006F6541">
      <w:pPr>
        <w:pStyle w:val="Tekstrada"/>
        <w:ind w:firstLine="720"/>
      </w:pPr>
      <w:r>
        <w:t>Komunikacioni model od uređaja do uređaja predstavlja dva ili više uređaja koji direktno  međusobno komuniciraju, a ne kroz posrednički server</w:t>
      </w:r>
      <w:r w:rsidR="00E01610">
        <w:t xml:space="preserve"> aplikacija</w:t>
      </w:r>
      <w:r>
        <w:t>. Ovi uređaji</w:t>
      </w:r>
      <w:r w:rsidR="00F60DAD">
        <w:t xml:space="preserve"> mogu</w:t>
      </w:r>
      <w:r w:rsidR="003B4A78">
        <w:t xml:space="preserve"> da</w:t>
      </w:r>
      <w:r>
        <w:t xml:space="preserve"> komuniciraju preko</w:t>
      </w:r>
      <w:r w:rsidR="003B4A78">
        <w:t xml:space="preserve"> različitih</w:t>
      </w:r>
      <w:r>
        <w:t xml:space="preserve"> vrsta mreža, uključujući </w:t>
      </w:r>
      <w:r w:rsidRPr="00E01610">
        <w:rPr>
          <w:iCs/>
        </w:rPr>
        <w:t>IP</w:t>
      </w:r>
      <w:r>
        <w:t xml:space="preserve"> i internet. </w:t>
      </w:r>
      <w:r w:rsidR="00703B7C">
        <w:t>J</w:t>
      </w:r>
      <w:r w:rsidR="003E2DB8">
        <w:t xml:space="preserve">ako često se koristi </w:t>
      </w:r>
      <w:r w:rsidR="00D33EB9">
        <w:t>I</w:t>
      </w:r>
      <w:r w:rsidR="00D33EB9" w:rsidRPr="00642036">
        <w:rPr>
          <w:vertAlign w:val="superscript"/>
        </w:rPr>
        <w:t>2</w:t>
      </w:r>
      <w:r w:rsidR="00D33EB9">
        <w:t>C</w:t>
      </w:r>
      <w:r w:rsidR="00642036" w:rsidRPr="00642036">
        <w:t xml:space="preserve"> (</w:t>
      </w:r>
      <w:r w:rsidR="00642036">
        <w:t xml:space="preserve">engl. </w:t>
      </w:r>
      <w:r w:rsidR="00642036" w:rsidRPr="00642036">
        <w:rPr>
          <w:i/>
          <w:iCs/>
        </w:rPr>
        <w:t>Inter-Integrated Circuit</w:t>
      </w:r>
      <w:r w:rsidR="00642036" w:rsidRPr="00642036">
        <w:t>)</w:t>
      </w:r>
      <w:r w:rsidR="00D33EB9">
        <w:t xml:space="preserve"> komunikacioni protokol ali i mnogi </w:t>
      </w:r>
      <w:r w:rsidR="004D4ECB">
        <w:t>bežični</w:t>
      </w:r>
      <w:r>
        <w:t xml:space="preserve"> protoko</w:t>
      </w:r>
      <w:r w:rsidR="008529AE">
        <w:t>l</w:t>
      </w:r>
      <w:r w:rsidR="00D33EB9">
        <w:t>i</w:t>
      </w:r>
      <w:r>
        <w:t xml:space="preserve"> kao što su </w:t>
      </w:r>
      <w:r w:rsidRPr="004D238B">
        <w:rPr>
          <w:i/>
          <w:iCs/>
        </w:rPr>
        <w:t>Bluetooth</w:t>
      </w:r>
      <w:r>
        <w:t xml:space="preserve">, </w:t>
      </w:r>
      <w:r w:rsidRPr="004D238B">
        <w:rPr>
          <w:i/>
          <w:iCs/>
        </w:rPr>
        <w:t>Z-</w:t>
      </w:r>
      <w:r w:rsidR="008529AE" w:rsidRPr="004D238B">
        <w:rPr>
          <w:i/>
          <w:iCs/>
        </w:rPr>
        <w:t>W</w:t>
      </w:r>
      <w:r w:rsidRPr="004D238B">
        <w:rPr>
          <w:i/>
          <w:iCs/>
        </w:rPr>
        <w:t>ave</w:t>
      </w:r>
      <w:r>
        <w:t xml:space="preserve"> ili </w:t>
      </w:r>
      <w:r w:rsidRPr="004D238B">
        <w:rPr>
          <w:i/>
          <w:iCs/>
        </w:rPr>
        <w:t>ZigBee</w:t>
      </w:r>
      <w:r>
        <w:t xml:space="preserve"> </w:t>
      </w:r>
      <w:r w:rsidR="006B5290">
        <w:t xml:space="preserve">pomoću kojih je </w:t>
      </w:r>
      <w:r w:rsidR="008529AE">
        <w:t xml:space="preserve">moguće </w:t>
      </w:r>
      <w:r>
        <w:t>kreiranje direktn</w:t>
      </w:r>
      <w:r w:rsidR="006B5290">
        <w:t>e</w:t>
      </w:r>
      <w:r>
        <w:t xml:space="preserve"> vez</w:t>
      </w:r>
      <w:r w:rsidR="006B5290">
        <w:t>e</w:t>
      </w:r>
      <w:r>
        <w:t xml:space="preserve"> između uređaja. Mreže od uređaja do uređaja omogućava</w:t>
      </w:r>
      <w:r w:rsidR="008529AE">
        <w:t>ju</w:t>
      </w:r>
      <w:r>
        <w:t xml:space="preserve"> </w:t>
      </w:r>
      <w:r w:rsidR="008529AE">
        <w:t>da koristeći</w:t>
      </w:r>
      <w:r>
        <w:t xml:space="preserve"> određen</w:t>
      </w:r>
      <w:r w:rsidR="008529AE">
        <w:t>i mrežni</w:t>
      </w:r>
      <w:r>
        <w:t xml:space="preserve"> protokol za komunikaciju i razm</w:t>
      </w:r>
      <w:r w:rsidR="008529AE">
        <w:t>j</w:t>
      </w:r>
      <w:r>
        <w:t xml:space="preserve">enu poruka </w:t>
      </w:r>
      <w:r w:rsidR="008529AE">
        <w:t>uređaji izvrše</w:t>
      </w:r>
      <w:r>
        <w:t xml:space="preserve"> svoj zadatak. Obično se mali paketi podataka koriste za komunikaciju između uređaja sa relativno niskim zaht</w:t>
      </w:r>
      <w:r w:rsidR="008759C1">
        <w:t>j</w:t>
      </w:r>
      <w:r>
        <w:t xml:space="preserve">evima </w:t>
      </w:r>
      <w:r w:rsidR="008529AE">
        <w:t>po pitanju</w:t>
      </w:r>
      <w:r>
        <w:t xml:space="preserve"> brzin</w:t>
      </w:r>
      <w:r w:rsidR="00F045D6">
        <w:t>e</w:t>
      </w:r>
      <w:r>
        <w:t xml:space="preserve"> prenosa podataka.</w:t>
      </w:r>
    </w:p>
    <w:p w14:paraId="5ABDE453" w14:textId="096A773C" w:rsidR="00F77D94" w:rsidRDefault="00BB7908" w:rsidP="006F6541">
      <w:pPr>
        <w:pStyle w:val="Tekstrada"/>
        <w:ind w:firstLine="720"/>
      </w:pPr>
      <w:r>
        <w:t>I</w:t>
      </w:r>
      <w:r w:rsidRPr="009D39A4">
        <w:rPr>
          <w:vertAlign w:val="superscript"/>
        </w:rPr>
        <w:t>2</w:t>
      </w:r>
      <w:r>
        <w:t>C</w:t>
      </w:r>
      <w:r w:rsidR="003D5870">
        <w:t xml:space="preserve"> </w:t>
      </w:r>
      <w:r>
        <w:t xml:space="preserve">komunikacioni protokol razvijen je 1981. godine od strane kompanije </w:t>
      </w:r>
      <w:r w:rsidRPr="009D39A4">
        <w:rPr>
          <w:i/>
          <w:iCs/>
        </w:rPr>
        <w:t>Philips Semiconductor</w:t>
      </w:r>
      <w:r>
        <w:t xml:space="preserve"> i predstavlja jedan od komunikacionih protokola sinhrone serijske komunikacije. Danas na tr</w:t>
      </w:r>
      <w:r w:rsidR="0005518A">
        <w:t>žiš</w:t>
      </w:r>
      <w:r w:rsidR="009D39A4">
        <w:t>tu</w:t>
      </w:r>
      <w:r>
        <w:t xml:space="preserve"> postoji veliki broj perifer</w:t>
      </w:r>
      <w:r w:rsidR="009D39A4">
        <w:t>nih uređaja</w:t>
      </w:r>
      <w:r w:rsidR="0005518A">
        <w:t xml:space="preserve"> </w:t>
      </w:r>
      <w:r>
        <w:t>kojima je osnovni komunikacioni interfejs upravo I</w:t>
      </w:r>
      <w:r w:rsidRPr="0005518A">
        <w:rPr>
          <w:vertAlign w:val="superscript"/>
        </w:rPr>
        <w:t>2</w:t>
      </w:r>
      <w:r>
        <w:t xml:space="preserve">C i ovaj protokol ima </w:t>
      </w:r>
      <w:r w:rsidR="0005518A">
        <w:t>š</w:t>
      </w:r>
      <w:r>
        <w:t>iroku</w:t>
      </w:r>
      <w:r w:rsidR="0005518A">
        <w:t xml:space="preserve"> </w:t>
      </w:r>
      <w:r>
        <w:t>oblast prim</w:t>
      </w:r>
      <w:r w:rsidR="0005518A">
        <w:t>j</w:t>
      </w:r>
      <w:r>
        <w:t>ene u komunikaciji izme</w:t>
      </w:r>
      <w:r w:rsidR="0005518A">
        <w:t>đ</w:t>
      </w:r>
      <w:r>
        <w:t>u mikrokontrolera, senzora, displeja</w:t>
      </w:r>
      <w:r w:rsidR="008759C1">
        <w:t>,</w:t>
      </w:r>
      <w:r w:rsidR="0005518A">
        <w:t xml:space="preserve"> </w:t>
      </w:r>
      <w:r>
        <w:t>itd. Razm</w:t>
      </w:r>
      <w:r w:rsidR="0005518A">
        <w:t>j</w:t>
      </w:r>
      <w:r>
        <w:t>ena podataka</w:t>
      </w:r>
      <w:r w:rsidR="0005518A">
        <w:t xml:space="preserve"> </w:t>
      </w:r>
      <w:r>
        <w:t>kod I</w:t>
      </w:r>
      <w:r w:rsidRPr="0005518A">
        <w:rPr>
          <w:vertAlign w:val="superscript"/>
        </w:rPr>
        <w:t>2</w:t>
      </w:r>
      <w:r>
        <w:t>C komunikacije ostvaruje se putem I</w:t>
      </w:r>
      <w:r w:rsidRPr="0005518A">
        <w:rPr>
          <w:vertAlign w:val="superscript"/>
        </w:rPr>
        <w:t>2</w:t>
      </w:r>
      <w:r>
        <w:t xml:space="preserve">C magistrale, koju </w:t>
      </w:r>
      <w:r w:rsidR="0005518A">
        <w:t>č</w:t>
      </w:r>
      <w:r>
        <w:t>ine dv</w:t>
      </w:r>
      <w:r w:rsidR="0005518A">
        <w:t>ij</w:t>
      </w:r>
      <w:r>
        <w:t>e komunikacione linije – SCL (</w:t>
      </w:r>
      <w:r w:rsidR="0038706D">
        <w:t xml:space="preserve">engl. </w:t>
      </w:r>
      <w:r w:rsidRPr="0038706D">
        <w:rPr>
          <w:i/>
          <w:iCs/>
        </w:rPr>
        <w:t>Serial C</w:t>
      </w:r>
      <w:r w:rsidR="0038706D">
        <w:rPr>
          <w:i/>
          <w:iCs/>
        </w:rPr>
        <w:t>L</w:t>
      </w:r>
      <w:r w:rsidRPr="0038706D">
        <w:rPr>
          <w:i/>
          <w:iCs/>
        </w:rPr>
        <w:t>ock</w:t>
      </w:r>
      <w:r>
        <w:t>) linija za signal takta, i SDA (</w:t>
      </w:r>
      <w:r w:rsidR="0038706D">
        <w:t xml:space="preserve">engl. </w:t>
      </w:r>
      <w:r w:rsidRPr="0038706D">
        <w:rPr>
          <w:i/>
          <w:iCs/>
        </w:rPr>
        <w:t>Serial D</w:t>
      </w:r>
      <w:r w:rsidR="0038706D">
        <w:rPr>
          <w:i/>
          <w:iCs/>
        </w:rPr>
        <w:t>A</w:t>
      </w:r>
      <w:r w:rsidRPr="0038706D">
        <w:rPr>
          <w:i/>
          <w:iCs/>
        </w:rPr>
        <w:t>ta</w:t>
      </w:r>
      <w:r>
        <w:t>) linija za</w:t>
      </w:r>
      <w:r w:rsidR="0005518A">
        <w:t xml:space="preserve"> </w:t>
      </w:r>
      <w:r>
        <w:t>podatke.</w:t>
      </w:r>
      <w:r w:rsidR="004969F9">
        <w:t xml:space="preserve"> </w:t>
      </w:r>
      <w:sdt>
        <w:sdtPr>
          <w:id w:val="1302501419"/>
          <w:citation/>
        </w:sdtPr>
        <w:sdtContent>
          <w:r w:rsidR="004969F9">
            <w:fldChar w:fldCharType="begin"/>
          </w:r>
          <w:r w:rsidR="004969F9">
            <w:rPr>
              <w:lang w:val="en-US"/>
            </w:rPr>
            <w:instrText xml:space="preserve"> CITATION Wiki2c \l 1033 </w:instrText>
          </w:r>
          <w:r w:rsidR="004969F9">
            <w:fldChar w:fldCharType="separate"/>
          </w:r>
          <w:r w:rsidR="000E7EB7" w:rsidRPr="000E7EB7">
            <w:rPr>
              <w:noProof/>
              <w:lang w:val="en-US"/>
            </w:rPr>
            <w:t>[8]</w:t>
          </w:r>
          <w:r w:rsidR="004969F9">
            <w:fldChar w:fldCharType="end"/>
          </w:r>
        </w:sdtContent>
      </w:sdt>
    </w:p>
    <w:p w14:paraId="32721280" w14:textId="5091F215" w:rsidR="00F77D94" w:rsidRDefault="00156BAB" w:rsidP="00B602B0">
      <w:pPr>
        <w:pStyle w:val="Tekstrada"/>
        <w:jc w:val="center"/>
      </w:pPr>
      <w:r>
        <w:rPr>
          <w:noProof/>
        </w:rPr>
        <w:drawing>
          <wp:inline distT="0" distB="0" distL="0" distR="0" wp14:anchorId="0A00FF0D" wp14:editId="1828ABA7">
            <wp:extent cx="2667000" cy="1612985"/>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76703" cy="1618853"/>
                    </a:xfrm>
                    <a:prstGeom prst="rect">
                      <a:avLst/>
                    </a:prstGeom>
                  </pic:spPr>
                </pic:pic>
              </a:graphicData>
            </a:graphic>
          </wp:inline>
        </w:drawing>
      </w:r>
    </w:p>
    <w:p w14:paraId="4BA1737C" w14:textId="15749436" w:rsidR="00AC3B81" w:rsidRDefault="00156BAB" w:rsidP="008F71A8">
      <w:pPr>
        <w:pStyle w:val="Caption"/>
      </w:pPr>
      <w:bookmarkStart w:id="89" w:name="_Toc127512122"/>
      <w:bookmarkStart w:id="90" w:name="_Toc131193948"/>
      <w:r>
        <w:t xml:space="preserve">Slika </w:t>
      </w:r>
      <w:r>
        <w:fldChar w:fldCharType="begin"/>
      </w:r>
      <w:r>
        <w:instrText xml:space="preserve"> SEQ Slika \* ARABIC </w:instrText>
      </w:r>
      <w:r>
        <w:fldChar w:fldCharType="separate"/>
      </w:r>
      <w:r w:rsidR="00691DAF">
        <w:rPr>
          <w:noProof/>
        </w:rPr>
        <w:t>3</w:t>
      </w:r>
      <w:r>
        <w:fldChar w:fldCharType="end"/>
      </w:r>
      <w:r>
        <w:t xml:space="preserve">. </w:t>
      </w:r>
      <w:r w:rsidRPr="00156BAB">
        <w:t xml:space="preserve">Primjer </w:t>
      </w:r>
      <w:r>
        <w:t>I</w:t>
      </w:r>
      <w:r w:rsidRPr="008759C1">
        <w:rPr>
          <w:vertAlign w:val="superscript"/>
        </w:rPr>
        <w:t>2</w:t>
      </w:r>
      <w:r>
        <w:t>C</w:t>
      </w:r>
      <w:r w:rsidRPr="00156BAB">
        <w:t xml:space="preserve"> komunikacionog modela uređaj-uređaj</w:t>
      </w:r>
      <w:bookmarkEnd w:id="89"/>
      <w:bookmarkEnd w:id="90"/>
    </w:p>
    <w:p w14:paraId="498AEA74" w14:textId="255307A8" w:rsidR="008F71A8" w:rsidRPr="008F71A8" w:rsidRDefault="008F71A8" w:rsidP="00020CE1">
      <w:pPr>
        <w:pStyle w:val="Tekstrada"/>
        <w:ind w:firstLine="720"/>
      </w:pPr>
      <w:r>
        <w:lastRenderedPageBreak/>
        <w:t xml:space="preserve">Primjer bežičnog </w:t>
      </w:r>
      <w:r w:rsidR="00B2261C">
        <w:t xml:space="preserve">modela komunikacije između uređaja prikazan je na slici </w:t>
      </w:r>
      <w:r w:rsidR="00901687">
        <w:t>4</w:t>
      </w:r>
      <w:r w:rsidR="00B2261C">
        <w:t>.</w:t>
      </w:r>
    </w:p>
    <w:p w14:paraId="47BB674C" w14:textId="5D8EF30F" w:rsidR="00B611FA" w:rsidRDefault="00B611FA" w:rsidP="00020CE1">
      <w:pPr>
        <w:pStyle w:val="Tekstrada"/>
        <w:jc w:val="center"/>
      </w:pPr>
      <w:r>
        <w:rPr>
          <w:noProof/>
        </w:rPr>
        <w:drawing>
          <wp:inline distT="0" distB="0" distL="0" distR="0" wp14:anchorId="500F6036" wp14:editId="449FCB89">
            <wp:extent cx="3299595" cy="109302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299595" cy="1093023"/>
                    </a:xfrm>
                    <a:prstGeom prst="rect">
                      <a:avLst/>
                    </a:prstGeom>
                  </pic:spPr>
                </pic:pic>
              </a:graphicData>
            </a:graphic>
          </wp:inline>
        </w:drawing>
      </w:r>
    </w:p>
    <w:p w14:paraId="627477F0" w14:textId="699FAA79" w:rsidR="002660B4" w:rsidRDefault="005F4263" w:rsidP="00B2261C">
      <w:pPr>
        <w:pStyle w:val="Caption"/>
      </w:pPr>
      <w:bookmarkStart w:id="91" w:name="_Toc122809720"/>
      <w:bookmarkStart w:id="92" w:name="_Toc125580554"/>
      <w:bookmarkStart w:id="93" w:name="_Toc127512123"/>
      <w:bookmarkStart w:id="94" w:name="_Toc131193949"/>
      <w:r>
        <w:t xml:space="preserve">Slika </w:t>
      </w:r>
      <w:r>
        <w:fldChar w:fldCharType="begin"/>
      </w:r>
      <w:r>
        <w:instrText xml:space="preserve"> SEQ Slika \* ARABIC </w:instrText>
      </w:r>
      <w:r>
        <w:fldChar w:fldCharType="separate"/>
      </w:r>
      <w:r w:rsidR="00691DAF">
        <w:rPr>
          <w:noProof/>
        </w:rPr>
        <w:t>4</w:t>
      </w:r>
      <w:r>
        <w:fldChar w:fldCharType="end"/>
      </w:r>
      <w:r w:rsidR="00B611FA" w:rsidRPr="00B611FA">
        <w:t xml:space="preserve">. Primjer </w:t>
      </w:r>
      <w:r w:rsidR="00F56ABD">
        <w:t xml:space="preserve">bežičnog </w:t>
      </w:r>
      <w:r w:rsidR="00B611FA" w:rsidRPr="00B611FA">
        <w:t>komunikaci</w:t>
      </w:r>
      <w:r w:rsidR="00E013EF">
        <w:t xml:space="preserve">onog </w:t>
      </w:r>
      <w:r w:rsidR="00E013EF" w:rsidRPr="00B611FA">
        <w:t>modela</w:t>
      </w:r>
      <w:r w:rsidR="00B611FA" w:rsidRPr="00B611FA">
        <w:t xml:space="preserve"> uređaj-uređaj</w:t>
      </w:r>
      <w:bookmarkEnd w:id="91"/>
      <w:bookmarkEnd w:id="92"/>
      <w:bookmarkEnd w:id="93"/>
      <w:bookmarkEnd w:id="94"/>
    </w:p>
    <w:p w14:paraId="407A639D" w14:textId="77777777" w:rsidR="00B2261C" w:rsidRPr="00B2261C" w:rsidRDefault="00B2261C" w:rsidP="00FA1151">
      <w:pPr>
        <w:pStyle w:val="Jednacine"/>
      </w:pPr>
    </w:p>
    <w:p w14:paraId="58CBD783" w14:textId="7C9480D3" w:rsidR="00B611FA" w:rsidRPr="00020CE1" w:rsidRDefault="00B611FA" w:rsidP="00020CE1">
      <w:pPr>
        <w:pStyle w:val="Tekstrada"/>
        <w:ind w:firstLine="720"/>
        <w:rPr>
          <w:b/>
          <w:i/>
        </w:rPr>
      </w:pPr>
      <w:r w:rsidRPr="00020CE1">
        <w:rPr>
          <w:b/>
          <w:i/>
        </w:rPr>
        <w:t>Komunikacija između uređaja i oblaka</w:t>
      </w:r>
    </w:p>
    <w:p w14:paraId="3F73B19B" w14:textId="25BB36BB" w:rsidR="007116AA" w:rsidRDefault="00B611FA" w:rsidP="00020CE1">
      <w:pPr>
        <w:pStyle w:val="Tekstrada"/>
        <w:ind w:firstLine="720"/>
      </w:pPr>
      <w:r>
        <w:t xml:space="preserve">U modelu komunikacije između uređaja i oblaka, IoT uređaj se povezuje direktno na </w:t>
      </w:r>
      <w:r w:rsidR="002A5A0B">
        <w:t xml:space="preserve">infrastrukturu </w:t>
      </w:r>
      <w:r>
        <w:t>oblak</w:t>
      </w:r>
      <w:r w:rsidR="002A5A0B">
        <w:t>a</w:t>
      </w:r>
      <w:r>
        <w:t>. Servis aplikacije obezb</w:t>
      </w:r>
      <w:r w:rsidR="00302EB7">
        <w:t>j</w:t>
      </w:r>
      <w:r>
        <w:t>eđuje raz</w:t>
      </w:r>
      <w:r w:rsidR="009938A1">
        <w:t>j</w:t>
      </w:r>
      <w:r>
        <w:t xml:space="preserve">menu podataka i kontrolu </w:t>
      </w:r>
      <w:r w:rsidR="00984526">
        <w:t>razmjene</w:t>
      </w:r>
      <w:r>
        <w:t xml:space="preserve"> poruka. Ovaj pristup često </w:t>
      </w:r>
      <w:r w:rsidR="00712962">
        <w:t>osigurava</w:t>
      </w:r>
      <w:r>
        <w:t xml:space="preserve"> prednosti komunikacionih mehanizama kao što su tradicionaln</w:t>
      </w:r>
      <w:r w:rsidR="00450F66">
        <w:t>a</w:t>
      </w:r>
      <w:r w:rsidR="002A5A0B">
        <w:t xml:space="preserve"> eternet </w:t>
      </w:r>
      <w:r>
        <w:t xml:space="preserve">ili </w:t>
      </w:r>
      <w:r w:rsidR="002B1BC7" w:rsidRPr="002A5A0B">
        <w:rPr>
          <w:iCs/>
        </w:rPr>
        <w:t>W</w:t>
      </w:r>
      <w:r w:rsidRPr="002A5A0B">
        <w:rPr>
          <w:iCs/>
        </w:rPr>
        <w:t>i-Fi</w:t>
      </w:r>
      <w:r>
        <w:t xml:space="preserve"> vez</w:t>
      </w:r>
      <w:r w:rsidR="00450F66">
        <w:t>a</w:t>
      </w:r>
      <w:r>
        <w:t xml:space="preserve"> za </w:t>
      </w:r>
      <w:r w:rsidR="00450F66">
        <w:t>povezivanje</w:t>
      </w:r>
      <w:r>
        <w:t xml:space="preserve"> između uređaja i </w:t>
      </w:r>
      <w:r w:rsidRPr="002A5A0B">
        <w:rPr>
          <w:iCs/>
        </w:rPr>
        <w:t>IP</w:t>
      </w:r>
      <w:r>
        <w:t xml:space="preserve"> mreže, koj</w:t>
      </w:r>
      <w:r w:rsidR="006B43CE">
        <w:t>i</w:t>
      </w:r>
      <w:r>
        <w:t xml:space="preserve"> se na kraju povezuje sa uslugama u oblaku kao što je ilustrovano na slici </w:t>
      </w:r>
      <w:r w:rsidR="00901687">
        <w:t>5</w:t>
      </w:r>
      <w:r>
        <w:t>.</w:t>
      </w:r>
    </w:p>
    <w:p w14:paraId="6C95435F" w14:textId="77777777" w:rsidR="00674E7E" w:rsidRDefault="00674E7E" w:rsidP="00020CE1">
      <w:pPr>
        <w:pStyle w:val="Tekstrada"/>
      </w:pPr>
    </w:p>
    <w:p w14:paraId="5FD8A648" w14:textId="77777777" w:rsidR="004B1724" w:rsidRDefault="004B1724" w:rsidP="00020CE1">
      <w:pPr>
        <w:pStyle w:val="Tekstrada"/>
        <w:jc w:val="center"/>
      </w:pPr>
      <w:r w:rsidRPr="00405AC5">
        <w:rPr>
          <w:noProof/>
        </w:rPr>
        <w:drawing>
          <wp:inline distT="0" distB="0" distL="0" distR="0" wp14:anchorId="0674E957" wp14:editId="3C2881A9">
            <wp:extent cx="3333750" cy="1747469"/>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40389" cy="1750949"/>
                    </a:xfrm>
                    <a:prstGeom prst="rect">
                      <a:avLst/>
                    </a:prstGeom>
                  </pic:spPr>
                </pic:pic>
              </a:graphicData>
            </a:graphic>
          </wp:inline>
        </w:drawing>
      </w:r>
    </w:p>
    <w:p w14:paraId="15700B79" w14:textId="0CB4361B" w:rsidR="004B1724" w:rsidRDefault="005F4263" w:rsidP="005F4263">
      <w:pPr>
        <w:pStyle w:val="Caption"/>
      </w:pPr>
      <w:bookmarkStart w:id="95" w:name="_Toc122809721"/>
      <w:bookmarkStart w:id="96" w:name="_Toc125580555"/>
      <w:bookmarkStart w:id="97" w:name="_Toc127512124"/>
      <w:bookmarkStart w:id="98" w:name="_Toc131193950"/>
      <w:r>
        <w:t xml:space="preserve">Slika </w:t>
      </w:r>
      <w:r>
        <w:fldChar w:fldCharType="begin"/>
      </w:r>
      <w:r>
        <w:instrText xml:space="preserve"> SEQ Slika \* ARABIC </w:instrText>
      </w:r>
      <w:r>
        <w:fldChar w:fldCharType="separate"/>
      </w:r>
      <w:r w:rsidR="00691DAF">
        <w:rPr>
          <w:noProof/>
        </w:rPr>
        <w:t>5</w:t>
      </w:r>
      <w:r>
        <w:fldChar w:fldCharType="end"/>
      </w:r>
      <w:r w:rsidR="004B1724" w:rsidRPr="004B1724">
        <w:t>. Prim</w:t>
      </w:r>
      <w:r w:rsidR="002A5A0B">
        <w:t>j</w:t>
      </w:r>
      <w:r w:rsidR="004B1724" w:rsidRPr="004B1724">
        <w:t>er komunikacionog modela uređaj-oblak</w:t>
      </w:r>
      <w:r w:rsidR="007D63CF">
        <w:t xml:space="preserve"> </w:t>
      </w:r>
      <w:sdt>
        <w:sdtPr>
          <w:id w:val="264974476"/>
          <w:citation/>
        </w:sdtPr>
        <w:sdtContent>
          <w:r w:rsidR="007D63CF">
            <w:fldChar w:fldCharType="begin"/>
          </w:r>
          <w:r w:rsidR="007D63CF">
            <w:instrText xml:space="preserve"> CITATION RAM21 \l 6170 </w:instrText>
          </w:r>
          <w:r w:rsidR="007D63CF">
            <w:fldChar w:fldCharType="separate"/>
          </w:r>
          <w:r w:rsidR="000E7EB7" w:rsidRPr="000E7EB7">
            <w:rPr>
              <w:noProof/>
            </w:rPr>
            <w:t>[2]</w:t>
          </w:r>
          <w:r w:rsidR="007D63CF">
            <w:fldChar w:fldCharType="end"/>
          </w:r>
        </w:sdtContent>
      </w:sdt>
      <w:bookmarkEnd w:id="95"/>
      <w:bookmarkEnd w:id="96"/>
      <w:bookmarkEnd w:id="97"/>
      <w:bookmarkEnd w:id="98"/>
    </w:p>
    <w:p w14:paraId="4568C84A" w14:textId="77777777" w:rsidR="004B1724" w:rsidRDefault="004B1724" w:rsidP="00FA1151">
      <w:pPr>
        <w:pStyle w:val="Jednacine"/>
      </w:pPr>
    </w:p>
    <w:p w14:paraId="74DB6449" w14:textId="0D0D8334" w:rsidR="004B1724" w:rsidRPr="00020CE1" w:rsidRDefault="004B1724" w:rsidP="00020CE1">
      <w:pPr>
        <w:pStyle w:val="Tekstrada"/>
        <w:ind w:firstLine="720"/>
        <w:rPr>
          <w:b/>
          <w:i/>
        </w:rPr>
      </w:pPr>
      <w:r w:rsidRPr="00020CE1">
        <w:rPr>
          <w:b/>
          <w:i/>
        </w:rPr>
        <w:t xml:space="preserve">Komunikacija između uređaja i </w:t>
      </w:r>
      <w:r w:rsidR="002A5A0B">
        <w:rPr>
          <w:b/>
          <w:i/>
        </w:rPr>
        <w:t>gejtveja</w:t>
      </w:r>
    </w:p>
    <w:p w14:paraId="4197DCD8" w14:textId="3E85DFC9" w:rsidR="004B1724" w:rsidRDefault="004B1724" w:rsidP="00020CE1">
      <w:pPr>
        <w:pStyle w:val="Tekstrada"/>
        <w:ind w:firstLine="720"/>
      </w:pPr>
      <w:r>
        <w:t xml:space="preserve">U modelu od uređaja do </w:t>
      </w:r>
      <w:r w:rsidR="00831564">
        <w:t>gejtveja</w:t>
      </w:r>
      <w:r>
        <w:t>,</w:t>
      </w:r>
      <w:r w:rsidR="00896EE2">
        <w:t xml:space="preserve"> koji se jo</w:t>
      </w:r>
      <w:r w:rsidR="00E93DE5">
        <w:t>š</w:t>
      </w:r>
      <w:r w:rsidR="00896EE2">
        <w:t xml:space="preserve"> naziva i</w:t>
      </w:r>
      <w:r>
        <w:t xml:space="preserve"> </w:t>
      </w:r>
      <w:r w:rsidR="00E93DE5">
        <w:t xml:space="preserve">model </w:t>
      </w:r>
      <w:r w:rsidR="002A5A0B">
        <w:t xml:space="preserve">od </w:t>
      </w:r>
      <w:r w:rsidR="00855FC0">
        <w:t>uređaj</w:t>
      </w:r>
      <w:r w:rsidR="002A5A0B">
        <w:t>a</w:t>
      </w:r>
      <w:r w:rsidR="00855FC0">
        <w:t xml:space="preserve"> do </w:t>
      </w:r>
      <w:r w:rsidR="002A5A0B">
        <w:t xml:space="preserve">gejtveja aplikativnog </w:t>
      </w:r>
      <w:r w:rsidR="00855FC0">
        <w:t xml:space="preserve">sloja </w:t>
      </w:r>
      <w:r>
        <w:t>(</w:t>
      </w:r>
      <w:r w:rsidR="006E4E40">
        <w:t>engl.</w:t>
      </w:r>
      <w:r w:rsidR="00CA354F">
        <w:t xml:space="preserve"> </w:t>
      </w:r>
      <w:r w:rsidR="007A70FE" w:rsidRPr="001F7B15">
        <w:rPr>
          <w:i/>
          <w:iCs/>
        </w:rPr>
        <w:t>Application Level Gateway</w:t>
      </w:r>
      <w:r w:rsidR="006E4E40" w:rsidRPr="001F7B15">
        <w:rPr>
          <w:i/>
          <w:iCs/>
        </w:rPr>
        <w:t xml:space="preserve"> - </w:t>
      </w:r>
      <w:r w:rsidR="006E4E40" w:rsidRPr="00A90BBC">
        <w:t>ALG</w:t>
      </w:r>
      <w:r>
        <w:t>). IoT uređaj komunicira preko ALG-a koji služi kao kanal za pristup uslugama u oblaku. Jednostavno, to zn</w:t>
      </w:r>
      <w:r w:rsidR="00C01E89">
        <w:t>a</w:t>
      </w:r>
      <w:r>
        <w:t>či da postoji aplika</w:t>
      </w:r>
      <w:r w:rsidR="00E93DE5">
        <w:t>tivni</w:t>
      </w:r>
      <w:r>
        <w:t xml:space="preserve"> program koji radi na lokalnom gejtvej uređaju koji d</w:t>
      </w:r>
      <w:r w:rsidR="009938A1">
        <w:t>j</w:t>
      </w:r>
      <w:r>
        <w:t xml:space="preserve">eluje kao posrednik između uređaja i usluge u oblaku </w:t>
      </w:r>
      <w:r w:rsidR="007A70FE">
        <w:t xml:space="preserve">tako što koristi informacije </w:t>
      </w:r>
      <w:r w:rsidR="008655BE">
        <w:t xml:space="preserve">sa </w:t>
      </w:r>
      <w:r w:rsidR="007A70FE">
        <w:t>NAT-a (eng</w:t>
      </w:r>
      <w:r w:rsidR="00A04FB9">
        <w:t>l</w:t>
      </w:r>
      <w:r w:rsidR="007A70FE">
        <w:t xml:space="preserve">. </w:t>
      </w:r>
      <w:r w:rsidR="007A70FE" w:rsidRPr="00C01E89">
        <w:rPr>
          <w:i/>
          <w:iCs/>
        </w:rPr>
        <w:t xml:space="preserve">Network </w:t>
      </w:r>
      <w:r w:rsidR="00217286" w:rsidRPr="00C01E89">
        <w:rPr>
          <w:i/>
          <w:iCs/>
        </w:rPr>
        <w:t>A</w:t>
      </w:r>
      <w:r w:rsidR="007A70FE" w:rsidRPr="00C01E89">
        <w:rPr>
          <w:i/>
          <w:iCs/>
        </w:rPr>
        <w:t xml:space="preserve">ddress </w:t>
      </w:r>
      <w:r w:rsidR="00217286" w:rsidRPr="00C01E89">
        <w:rPr>
          <w:i/>
          <w:iCs/>
        </w:rPr>
        <w:t>T</w:t>
      </w:r>
      <w:r w:rsidR="007A70FE" w:rsidRPr="00C01E89">
        <w:rPr>
          <w:i/>
          <w:iCs/>
        </w:rPr>
        <w:t>ranslation</w:t>
      </w:r>
      <w:r w:rsidR="007A70FE">
        <w:t>)</w:t>
      </w:r>
      <w:r>
        <w:t xml:space="preserve"> </w:t>
      </w:r>
      <w:r w:rsidR="007A70FE">
        <w:t xml:space="preserve">i </w:t>
      </w:r>
      <w:r>
        <w:t>o</w:t>
      </w:r>
      <w:r w:rsidR="008655BE">
        <w:t xml:space="preserve">mogućava </w:t>
      </w:r>
      <w:r w:rsidR="007A70FE">
        <w:t xml:space="preserve">pokretanje aplikacije </w:t>
      </w:r>
      <w:r w:rsidR="008655BE">
        <w:t>na</w:t>
      </w:r>
      <w:r w:rsidR="007A70FE">
        <w:t xml:space="preserve"> različitim</w:t>
      </w:r>
      <w:r w:rsidR="008655BE">
        <w:t xml:space="preserve"> mrežnim domenima</w:t>
      </w:r>
      <w:r>
        <w:t xml:space="preserve">. </w:t>
      </w:r>
      <w:r w:rsidR="004F0CC8">
        <w:t>Forma</w:t>
      </w:r>
      <w:r>
        <w:t xml:space="preserve"> je prikazan</w:t>
      </w:r>
      <w:r w:rsidR="004F0CC8">
        <w:t>a</w:t>
      </w:r>
      <w:r>
        <w:t xml:space="preserve"> na slici</w:t>
      </w:r>
      <w:r w:rsidR="004F0CC8">
        <w:t xml:space="preserve"> </w:t>
      </w:r>
      <w:r w:rsidR="00901687">
        <w:t>6</w:t>
      </w:r>
      <w:r>
        <w:t>.</w:t>
      </w:r>
    </w:p>
    <w:p w14:paraId="6F981DBC" w14:textId="77777777" w:rsidR="004B1724" w:rsidRDefault="004B1724" w:rsidP="00020CE1">
      <w:pPr>
        <w:pStyle w:val="Tekstrada"/>
      </w:pPr>
    </w:p>
    <w:p w14:paraId="4CC51630" w14:textId="77777777" w:rsidR="00674E7E" w:rsidRDefault="00674E7E" w:rsidP="00020CE1">
      <w:pPr>
        <w:pStyle w:val="Tekstrada"/>
      </w:pPr>
    </w:p>
    <w:p w14:paraId="1DA472F7" w14:textId="77777777" w:rsidR="00674E7E" w:rsidRDefault="00674E7E" w:rsidP="00020CE1">
      <w:pPr>
        <w:pStyle w:val="Tekstrada"/>
      </w:pPr>
    </w:p>
    <w:p w14:paraId="1DF10DC0" w14:textId="77777777" w:rsidR="00674E7E" w:rsidRDefault="00674E7E" w:rsidP="00020CE1">
      <w:pPr>
        <w:pStyle w:val="Tekstrada"/>
      </w:pPr>
    </w:p>
    <w:p w14:paraId="0A7D2924" w14:textId="4F72E4AB" w:rsidR="00674E7E" w:rsidRDefault="00674E7E" w:rsidP="00020CE1">
      <w:pPr>
        <w:pStyle w:val="Tekstrada"/>
        <w:ind w:firstLine="720"/>
      </w:pPr>
      <w:r w:rsidRPr="004B1724">
        <w:lastRenderedPageBreak/>
        <w:t>U većini slučajeva, pametni telefon sa aplikacijom za komunikaciju sa uređajem d</w:t>
      </w:r>
      <w:r w:rsidR="002A5A0B">
        <w:t>j</w:t>
      </w:r>
      <w:r w:rsidRPr="004B1724">
        <w:t xml:space="preserve">eluje kao lokalni mrežni </w:t>
      </w:r>
      <w:r>
        <w:t>gejtvej</w:t>
      </w:r>
      <w:r w:rsidRPr="004B1724">
        <w:t xml:space="preserve"> i prenosi podatke </w:t>
      </w:r>
      <w:r w:rsidR="002A5A0B">
        <w:t>servisima u</w:t>
      </w:r>
      <w:r w:rsidRPr="004B1724">
        <w:t xml:space="preserve"> oblaku. </w:t>
      </w:r>
      <w:r w:rsidR="002A5A0B">
        <w:t>Na primjer, u</w:t>
      </w:r>
      <w:r w:rsidRPr="004B1724">
        <w:t>ređaji kao što je fitnes tr</w:t>
      </w:r>
      <w:r>
        <w:t>e</w:t>
      </w:r>
      <w:r w:rsidRPr="004B1724">
        <w:t>ker ne mogu da se povežu direktno sa oblakom. Stoga se oslanjaju na aplikacije za pametne telefone za prenos podataka u oblak.</w:t>
      </w:r>
    </w:p>
    <w:p w14:paraId="08B353E7" w14:textId="77777777" w:rsidR="004B1724" w:rsidRDefault="004B1724" w:rsidP="00020CE1">
      <w:pPr>
        <w:pStyle w:val="Tekstrada"/>
        <w:jc w:val="center"/>
      </w:pPr>
      <w:r w:rsidRPr="00811886">
        <w:rPr>
          <w:noProof/>
        </w:rPr>
        <w:drawing>
          <wp:inline distT="0" distB="0" distL="0" distR="0" wp14:anchorId="2A7EE8AC" wp14:editId="7903007D">
            <wp:extent cx="3000375" cy="172152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14113" cy="1729409"/>
                    </a:xfrm>
                    <a:prstGeom prst="rect">
                      <a:avLst/>
                    </a:prstGeom>
                  </pic:spPr>
                </pic:pic>
              </a:graphicData>
            </a:graphic>
          </wp:inline>
        </w:drawing>
      </w:r>
    </w:p>
    <w:p w14:paraId="5E5F7F1D" w14:textId="53393147" w:rsidR="009F04BA" w:rsidRDefault="004B1C22" w:rsidP="004B1C22">
      <w:pPr>
        <w:pStyle w:val="Caption"/>
      </w:pPr>
      <w:bookmarkStart w:id="99" w:name="_Toc122809722"/>
      <w:bookmarkStart w:id="100" w:name="_Toc125580556"/>
      <w:bookmarkStart w:id="101" w:name="_Toc127512125"/>
      <w:bookmarkStart w:id="102" w:name="_Toc131193951"/>
      <w:r>
        <w:t xml:space="preserve">Slika </w:t>
      </w:r>
      <w:r>
        <w:fldChar w:fldCharType="begin"/>
      </w:r>
      <w:r>
        <w:instrText xml:space="preserve"> SEQ Slika \* ARABIC </w:instrText>
      </w:r>
      <w:r>
        <w:fldChar w:fldCharType="separate"/>
      </w:r>
      <w:r w:rsidR="00691DAF">
        <w:rPr>
          <w:noProof/>
        </w:rPr>
        <w:t>6</w:t>
      </w:r>
      <w:r>
        <w:fldChar w:fldCharType="end"/>
      </w:r>
      <w:r w:rsidR="004B1724" w:rsidRPr="004B1724">
        <w:t xml:space="preserve">. Primer </w:t>
      </w:r>
      <w:r w:rsidR="00E013EF">
        <w:t xml:space="preserve">komunikacionog </w:t>
      </w:r>
      <w:r w:rsidR="004B1724" w:rsidRPr="004B1724">
        <w:t>modela uređaj</w:t>
      </w:r>
      <w:r w:rsidR="00CF3FED">
        <w:t>-</w:t>
      </w:r>
      <w:r w:rsidR="004B1724" w:rsidRPr="004B1724">
        <w:t>mrežn</w:t>
      </w:r>
      <w:r w:rsidR="00CF3FED">
        <w:t>i</w:t>
      </w:r>
      <w:r w:rsidR="004B1724" w:rsidRPr="004B1724">
        <w:t xml:space="preserve"> prolaz</w:t>
      </w:r>
      <w:r w:rsidR="007D63CF">
        <w:t xml:space="preserve"> </w:t>
      </w:r>
      <w:sdt>
        <w:sdtPr>
          <w:id w:val="-2001492053"/>
          <w:citation/>
        </w:sdtPr>
        <w:sdtContent>
          <w:r w:rsidR="007D63CF">
            <w:fldChar w:fldCharType="begin"/>
          </w:r>
          <w:r w:rsidR="007D63CF">
            <w:instrText xml:space="preserve"> CITATION RAM21 \l 6170 </w:instrText>
          </w:r>
          <w:r w:rsidR="007D63CF">
            <w:fldChar w:fldCharType="separate"/>
          </w:r>
          <w:r w:rsidR="000E7EB7" w:rsidRPr="000E7EB7">
            <w:rPr>
              <w:noProof/>
            </w:rPr>
            <w:t>[2]</w:t>
          </w:r>
          <w:r w:rsidR="007D63CF">
            <w:fldChar w:fldCharType="end"/>
          </w:r>
        </w:sdtContent>
      </w:sdt>
      <w:bookmarkEnd w:id="99"/>
      <w:bookmarkEnd w:id="100"/>
      <w:bookmarkEnd w:id="101"/>
      <w:bookmarkEnd w:id="102"/>
    </w:p>
    <w:p w14:paraId="001BE9C5" w14:textId="77777777" w:rsidR="00B611FA" w:rsidRPr="00B611FA" w:rsidRDefault="00B611FA" w:rsidP="00FA1151">
      <w:pPr>
        <w:pStyle w:val="Jednacine"/>
      </w:pPr>
    </w:p>
    <w:p w14:paraId="42685049" w14:textId="0042AA2B" w:rsidR="004B1724" w:rsidRPr="00020CE1" w:rsidRDefault="004B1724" w:rsidP="00020CE1">
      <w:pPr>
        <w:pStyle w:val="Tekstrada"/>
        <w:ind w:firstLine="720"/>
        <w:rPr>
          <w:b/>
          <w:i/>
        </w:rPr>
      </w:pPr>
      <w:r w:rsidRPr="00020CE1">
        <w:rPr>
          <w:b/>
          <w:i/>
        </w:rPr>
        <w:t>Back-</w:t>
      </w:r>
      <w:r w:rsidR="002A5A0B">
        <w:rPr>
          <w:b/>
          <w:i/>
        </w:rPr>
        <w:t>e</w:t>
      </w:r>
      <w:r w:rsidRPr="00020CE1">
        <w:rPr>
          <w:b/>
          <w:i/>
        </w:rPr>
        <w:t>nd model dijeljenja podataka</w:t>
      </w:r>
    </w:p>
    <w:p w14:paraId="28E6435C" w14:textId="6D69F12B" w:rsidR="00BD57F8" w:rsidRDefault="004B1724" w:rsidP="00020CE1">
      <w:pPr>
        <w:pStyle w:val="Tekstrada"/>
        <w:ind w:firstLine="720"/>
      </w:pPr>
      <w:r w:rsidRPr="00901687">
        <w:rPr>
          <w:i/>
        </w:rPr>
        <w:t>Back-</w:t>
      </w:r>
      <w:r w:rsidR="002A5A0B" w:rsidRPr="00901687">
        <w:rPr>
          <w:i/>
        </w:rPr>
        <w:t>e</w:t>
      </w:r>
      <w:r w:rsidRPr="00901687">
        <w:rPr>
          <w:i/>
        </w:rPr>
        <w:t>nd</w:t>
      </w:r>
      <w:r>
        <w:t xml:space="preserve"> model dijeljenja podataka odnosi se na komunikaci</w:t>
      </w:r>
      <w:r w:rsidR="00C769CB">
        <w:t>onu</w:t>
      </w:r>
      <w:r>
        <w:t xml:space="preserve"> arhitekturu koja korisnicima omoguć</w:t>
      </w:r>
      <w:r w:rsidR="00DF6CEB">
        <w:t>ava</w:t>
      </w:r>
      <w:r>
        <w:t xml:space="preserve"> izvoz i analizu podataka pametnih objekata iz oblak</w:t>
      </w:r>
      <w:r w:rsidR="002A5A0B">
        <w:t>a</w:t>
      </w:r>
      <w:r>
        <w:t xml:space="preserve"> u kombinaciji s</w:t>
      </w:r>
      <w:r w:rsidR="00DF6CEB">
        <w:t>a</w:t>
      </w:r>
      <w:r>
        <w:t xml:space="preserve"> podacima iz drugih izvora. Podaci se zatim učitavaju na dva različita </w:t>
      </w:r>
      <w:r w:rsidR="00196178">
        <w:t>izvora</w:t>
      </w:r>
      <w:r>
        <w:t xml:space="preserve"> aplikacij</w:t>
      </w:r>
      <w:r w:rsidR="00346A9E">
        <w:t>skih usluga</w:t>
      </w:r>
      <w:r>
        <w:t xml:space="preserve">. Arhitektura takođe pomaže u prikupljanju i analizi podataka. Na primjer, </w:t>
      </w:r>
      <w:r w:rsidR="00082D50" w:rsidRPr="00082D50">
        <w:t>u industriji može biti interesantna analiza</w:t>
      </w:r>
      <w:r>
        <w:t xml:space="preserve"> potrošnje energije postrojenja </w:t>
      </w:r>
      <w:r w:rsidR="00082D50">
        <w:t xml:space="preserve">koja se sprovodi </w:t>
      </w:r>
      <w:r>
        <w:t xml:space="preserve">prikupljanjem podataka koje </w:t>
      </w:r>
      <w:r w:rsidR="00082D50">
        <w:t>generišu</w:t>
      </w:r>
      <w:r>
        <w:t xml:space="preserve"> IoT senzor</w:t>
      </w:r>
      <w:r w:rsidR="00082D50">
        <w:t>i</w:t>
      </w:r>
      <w:r>
        <w:t>. Pozadinski model dijeljenja podataka sugeri</w:t>
      </w:r>
      <w:r w:rsidR="00DF6CEB">
        <w:t>še</w:t>
      </w:r>
      <w:r>
        <w:t xml:space="preserve"> da su objedinjene usluge u oblaku i</w:t>
      </w:r>
      <w:r w:rsidR="00F147E3">
        <w:t>li</w:t>
      </w:r>
      <w:r>
        <w:t xml:space="preserve"> </w:t>
      </w:r>
      <w:r w:rsidR="00FE2FE9">
        <w:t>interfejs</w:t>
      </w:r>
      <w:r>
        <w:t xml:space="preserve"> </w:t>
      </w:r>
      <w:r w:rsidR="00082D50">
        <w:t xml:space="preserve">za </w:t>
      </w:r>
      <w:r>
        <w:t>program</w:t>
      </w:r>
      <w:r w:rsidR="00082D50">
        <w:t>iranje</w:t>
      </w:r>
      <w:r>
        <w:t xml:space="preserve"> aplikacija (</w:t>
      </w:r>
      <w:r w:rsidR="00E1245F">
        <w:t>engl.</w:t>
      </w:r>
      <w:r w:rsidR="00082D50">
        <w:t xml:space="preserve"> </w:t>
      </w:r>
      <w:r w:rsidR="00082D50" w:rsidRPr="00E1245F">
        <w:rPr>
          <w:i/>
          <w:iCs/>
        </w:rPr>
        <w:t xml:space="preserve">Application </w:t>
      </w:r>
      <w:r w:rsidR="00217286" w:rsidRPr="00E1245F">
        <w:rPr>
          <w:i/>
          <w:iCs/>
        </w:rPr>
        <w:t>P</w:t>
      </w:r>
      <w:r w:rsidR="00082D50" w:rsidRPr="00E1245F">
        <w:rPr>
          <w:i/>
          <w:iCs/>
        </w:rPr>
        <w:t xml:space="preserve">rogramming </w:t>
      </w:r>
      <w:r w:rsidR="00217286" w:rsidRPr="00E1245F">
        <w:rPr>
          <w:i/>
          <w:iCs/>
        </w:rPr>
        <w:t>I</w:t>
      </w:r>
      <w:r w:rsidR="00082D50" w:rsidRPr="00E1245F">
        <w:rPr>
          <w:i/>
          <w:iCs/>
        </w:rPr>
        <w:t>nterface</w:t>
      </w:r>
      <w:r w:rsidR="00E1245F">
        <w:rPr>
          <w:i/>
          <w:iCs/>
        </w:rPr>
        <w:t xml:space="preserve"> </w:t>
      </w:r>
      <w:r w:rsidR="00E1245F">
        <w:t>- API</w:t>
      </w:r>
      <w:r>
        <w:t>) za pristup oblaku nužn</w:t>
      </w:r>
      <w:r w:rsidR="00363E04">
        <w:t>i</w:t>
      </w:r>
      <w:r>
        <w:t xml:space="preserve"> za pametn</w:t>
      </w:r>
      <w:r w:rsidR="00F147E3">
        <w:t>o</w:t>
      </w:r>
      <w:r>
        <w:t xml:space="preserve"> </w:t>
      </w:r>
      <w:r w:rsidR="00F147E3">
        <w:t>procesiranje</w:t>
      </w:r>
      <w:r>
        <w:t xml:space="preserve"> podataka </w:t>
      </w:r>
      <w:r w:rsidR="00F147E3">
        <w:t xml:space="preserve">sa </w:t>
      </w:r>
      <w:r>
        <w:t xml:space="preserve">uređaja koji se nalaze u oblaku. Slika </w:t>
      </w:r>
      <w:r w:rsidR="00901687">
        <w:t>7</w:t>
      </w:r>
      <w:r>
        <w:t xml:space="preserve"> prikazuje ovaj model.</w:t>
      </w:r>
    </w:p>
    <w:p w14:paraId="0BF15B42" w14:textId="77777777" w:rsidR="00811886" w:rsidRDefault="00811886" w:rsidP="00020CE1">
      <w:pPr>
        <w:pStyle w:val="Tekstrada"/>
      </w:pPr>
    </w:p>
    <w:p w14:paraId="0BE2F36D" w14:textId="17226823" w:rsidR="00811886" w:rsidRDefault="00811886" w:rsidP="00020CE1">
      <w:pPr>
        <w:pStyle w:val="Tekstrada"/>
        <w:jc w:val="center"/>
      </w:pPr>
      <w:r w:rsidRPr="00811886">
        <w:rPr>
          <w:noProof/>
        </w:rPr>
        <w:drawing>
          <wp:inline distT="0" distB="0" distL="0" distR="0" wp14:anchorId="1E01B6D2" wp14:editId="0336C249">
            <wp:extent cx="3324225" cy="16283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31163" cy="1631709"/>
                    </a:xfrm>
                    <a:prstGeom prst="rect">
                      <a:avLst/>
                    </a:prstGeom>
                  </pic:spPr>
                </pic:pic>
              </a:graphicData>
            </a:graphic>
          </wp:inline>
        </w:drawing>
      </w:r>
    </w:p>
    <w:p w14:paraId="4659D477" w14:textId="3DCF8D12" w:rsidR="007116AA" w:rsidRDefault="004B1C22" w:rsidP="004B1C22">
      <w:pPr>
        <w:pStyle w:val="Caption"/>
      </w:pPr>
      <w:bookmarkStart w:id="103" w:name="_Toc122809723"/>
      <w:bookmarkStart w:id="104" w:name="_Toc125580557"/>
      <w:bookmarkStart w:id="105" w:name="_Toc127512126"/>
      <w:bookmarkStart w:id="106" w:name="_Toc131193952"/>
      <w:r>
        <w:t xml:space="preserve">Slika </w:t>
      </w:r>
      <w:r>
        <w:fldChar w:fldCharType="begin"/>
      </w:r>
      <w:r>
        <w:instrText xml:space="preserve"> SEQ Slika \* ARABIC </w:instrText>
      </w:r>
      <w:r>
        <w:fldChar w:fldCharType="separate"/>
      </w:r>
      <w:r w:rsidR="00691DAF">
        <w:rPr>
          <w:noProof/>
        </w:rPr>
        <w:t>7</w:t>
      </w:r>
      <w:r>
        <w:fldChar w:fldCharType="end"/>
      </w:r>
      <w:r w:rsidR="004B1724" w:rsidRPr="004B1724">
        <w:t xml:space="preserve">. Primjer </w:t>
      </w:r>
      <w:r w:rsidR="00901687" w:rsidRPr="00901687">
        <w:rPr>
          <w:i/>
        </w:rPr>
        <w:t>b</w:t>
      </w:r>
      <w:r w:rsidR="004B1724" w:rsidRPr="00901687">
        <w:rPr>
          <w:i/>
        </w:rPr>
        <w:t>ack-</w:t>
      </w:r>
      <w:r w:rsidR="00901687" w:rsidRPr="00901687">
        <w:rPr>
          <w:i/>
        </w:rPr>
        <w:t>e</w:t>
      </w:r>
      <w:r w:rsidR="004B1724" w:rsidRPr="00901687">
        <w:rPr>
          <w:i/>
        </w:rPr>
        <w:t>nd</w:t>
      </w:r>
      <w:r w:rsidR="004B1724" w:rsidRPr="004B1724">
        <w:t xml:space="preserve"> modela dijeljenja podataka</w:t>
      </w:r>
      <w:r w:rsidR="007D63CF">
        <w:t xml:space="preserve"> </w:t>
      </w:r>
      <w:sdt>
        <w:sdtPr>
          <w:id w:val="-647281692"/>
          <w:citation/>
        </w:sdtPr>
        <w:sdtContent>
          <w:r w:rsidR="007D63CF">
            <w:fldChar w:fldCharType="begin"/>
          </w:r>
          <w:r w:rsidR="007D63CF">
            <w:instrText xml:space="preserve"> CITATION RAM21 \l 6170 </w:instrText>
          </w:r>
          <w:r w:rsidR="007D63CF">
            <w:fldChar w:fldCharType="separate"/>
          </w:r>
          <w:r w:rsidR="000E7EB7" w:rsidRPr="000E7EB7">
            <w:rPr>
              <w:noProof/>
            </w:rPr>
            <w:t>[2]</w:t>
          </w:r>
          <w:r w:rsidR="007D63CF">
            <w:fldChar w:fldCharType="end"/>
          </w:r>
        </w:sdtContent>
      </w:sdt>
      <w:bookmarkEnd w:id="103"/>
      <w:bookmarkEnd w:id="104"/>
      <w:bookmarkEnd w:id="105"/>
      <w:bookmarkEnd w:id="106"/>
    </w:p>
    <w:p w14:paraId="7193189A" w14:textId="77777777" w:rsidR="00C01E89" w:rsidRDefault="00C01E89" w:rsidP="00020CE1">
      <w:pPr>
        <w:pStyle w:val="Tekstrada"/>
      </w:pPr>
    </w:p>
    <w:p w14:paraId="7EECFF42" w14:textId="77777777" w:rsidR="00C01E89" w:rsidRDefault="00C01E89" w:rsidP="00020CE1">
      <w:pPr>
        <w:pStyle w:val="Tekstrada"/>
      </w:pPr>
    </w:p>
    <w:p w14:paraId="422DA41C" w14:textId="77777777" w:rsidR="00C01E89" w:rsidRDefault="00C01E89" w:rsidP="00020CE1">
      <w:pPr>
        <w:pStyle w:val="Tekstrada"/>
      </w:pPr>
    </w:p>
    <w:p w14:paraId="04527DC8" w14:textId="77777777" w:rsidR="00C01E89" w:rsidRPr="00C01E89" w:rsidRDefault="00C01E89" w:rsidP="00020CE1">
      <w:pPr>
        <w:pStyle w:val="Tekstrada"/>
      </w:pPr>
    </w:p>
    <w:p w14:paraId="5BC8F14F" w14:textId="77777777" w:rsidR="0060660D" w:rsidRPr="007B062D" w:rsidRDefault="0060660D" w:rsidP="007D2890">
      <w:pPr>
        <w:pStyle w:val="Heading1"/>
      </w:pPr>
      <w:bookmarkStart w:id="107" w:name="_Toc131194470"/>
      <w:r>
        <w:lastRenderedPageBreak/>
        <w:t>IoT PLATFORMA</w:t>
      </w:r>
      <w:bookmarkEnd w:id="107"/>
    </w:p>
    <w:p w14:paraId="46DE5909" w14:textId="1EC29CC4" w:rsidR="0060660D" w:rsidRDefault="0060660D" w:rsidP="00C67A1B">
      <w:pPr>
        <w:pStyle w:val="Tekstrada"/>
        <w:ind w:firstLine="720"/>
      </w:pPr>
      <w:r w:rsidRPr="00F8712A">
        <w:t xml:space="preserve">Svrha IoT uređaja je povezivanje s drugim uređajima ili aplikacijama, a </w:t>
      </w:r>
      <w:r>
        <w:t>taj zadatak</w:t>
      </w:r>
      <w:r w:rsidRPr="00F8712A">
        <w:t xml:space="preserve"> ostvaruju </w:t>
      </w:r>
      <w:r>
        <w:t xml:space="preserve">preko </w:t>
      </w:r>
      <w:r w:rsidRPr="00F8712A">
        <w:t>IoT platforme.</w:t>
      </w:r>
      <w:r>
        <w:t xml:space="preserve"> To je</w:t>
      </w:r>
      <w:r w:rsidRPr="00FD06F5">
        <w:t xml:space="preserve"> sistem koji </w:t>
      </w:r>
      <w:r>
        <w:t>se sastoji</w:t>
      </w:r>
      <w:r w:rsidRPr="00FD06F5">
        <w:t xml:space="preserve"> od mnogo elemenata koji zajedno funkcionišu i čine</w:t>
      </w:r>
      <w:r w:rsidR="00BE2A79">
        <w:t xml:space="preserve"> jednu</w:t>
      </w:r>
      <w:r w:rsidRPr="00FD06F5">
        <w:t xml:space="preserve"> cjelinu. </w:t>
      </w:r>
      <w:r w:rsidR="002D368A">
        <w:t>Platforma</w:t>
      </w:r>
      <w:r w:rsidRPr="00FD06F5">
        <w:t xml:space="preserve"> IoT-a se može podijeliti na pet glavnih komponenti a tu spadaju: hardverske komponente (senzori</w:t>
      </w:r>
      <w:r>
        <w:t>, aktuatori, uređaji</w:t>
      </w:r>
      <w:r w:rsidRPr="00FD06F5">
        <w:t xml:space="preserve">), gejtveji, obrada podataka u oblaku, povezanost (komunikacioni protokoli) i korisnički interfejs. Na slici </w:t>
      </w:r>
      <w:r w:rsidR="00DA4F0B">
        <w:t>8</w:t>
      </w:r>
      <w:r w:rsidRPr="00FD06F5">
        <w:t xml:space="preserve"> prikazan je </w:t>
      </w:r>
      <w:r>
        <w:t>ovaj</w:t>
      </w:r>
      <w:r w:rsidRPr="00FD06F5">
        <w:t xml:space="preserve"> model.</w:t>
      </w:r>
      <w:r w:rsidRPr="00F8712A">
        <w:t xml:space="preserve"> </w:t>
      </w:r>
    </w:p>
    <w:p w14:paraId="5B0A9957" w14:textId="6E9DA981" w:rsidR="0060660D" w:rsidRDefault="0060660D" w:rsidP="00C67A1B">
      <w:pPr>
        <w:pStyle w:val="Tekstrada"/>
        <w:ind w:firstLine="720"/>
      </w:pPr>
      <w:r>
        <w:t>Uopšteno</w:t>
      </w:r>
      <w:r w:rsidRPr="00F8712A">
        <w:t xml:space="preserve">, IoT platforma se koristi kao </w:t>
      </w:r>
      <w:r w:rsidRPr="0060150C">
        <w:rPr>
          <w:i/>
          <w:iCs/>
        </w:rPr>
        <w:t>front end</w:t>
      </w:r>
      <w:r w:rsidRPr="00F8712A">
        <w:t xml:space="preserve"> ili </w:t>
      </w:r>
      <w:r>
        <w:t>komandna</w:t>
      </w:r>
      <w:r w:rsidRPr="00F8712A">
        <w:t xml:space="preserve"> ploča za predstavljanje i obradu podataka o </w:t>
      </w:r>
      <w:r>
        <w:t>uređaju</w:t>
      </w:r>
      <w:r w:rsidRPr="00F8712A">
        <w:t xml:space="preserve">. Za jednostavne IoT aplikacije postoji nekoliko komercijalnih ili platformi </w:t>
      </w:r>
      <w:r w:rsidR="00833195">
        <w:t xml:space="preserve">otvorenog koda </w:t>
      </w:r>
      <w:r w:rsidRPr="00F8712A">
        <w:t>koje su već konfiguri</w:t>
      </w:r>
      <w:r>
        <w:t>s</w:t>
      </w:r>
      <w:r w:rsidRPr="00F8712A">
        <w:t>ane i spremne za koriš</w:t>
      </w:r>
      <w:r>
        <w:t>ć</w:t>
      </w:r>
      <w:r w:rsidRPr="00F8712A">
        <w:t xml:space="preserve">enje. Većina IoT platformi dolazi s programskim bibliotekama za uobičajene razvojne ploče </w:t>
      </w:r>
      <w:r>
        <w:t>kao što je</w:t>
      </w:r>
      <w:r w:rsidRPr="00F8712A">
        <w:t xml:space="preserve"> </w:t>
      </w:r>
      <w:r w:rsidRPr="00833195">
        <w:rPr>
          <w:i/>
          <w:iCs/>
        </w:rPr>
        <w:t>Arduino</w:t>
      </w:r>
      <w:r w:rsidRPr="00F8712A">
        <w:t>, uređaj</w:t>
      </w:r>
      <w:r>
        <w:t>i</w:t>
      </w:r>
      <w:r w:rsidRPr="00F8712A">
        <w:t xml:space="preserve"> </w:t>
      </w:r>
      <w:r>
        <w:t>bazirani</w:t>
      </w:r>
      <w:r w:rsidRPr="00F8712A">
        <w:t xml:space="preserve"> na </w:t>
      </w:r>
      <w:r w:rsidRPr="00833195">
        <w:rPr>
          <w:i/>
          <w:iCs/>
        </w:rPr>
        <w:t>Linux</w:t>
      </w:r>
      <w:r w:rsidR="00DA4F0B">
        <w:rPr>
          <w:i/>
          <w:iCs/>
        </w:rPr>
        <w:t>-</w:t>
      </w:r>
      <w:r w:rsidR="00DA4F0B" w:rsidRPr="00DA4F0B">
        <w:rPr>
          <w:iCs/>
        </w:rPr>
        <w:t>u</w:t>
      </w:r>
      <w:r w:rsidRPr="00F8712A">
        <w:t xml:space="preserve"> (</w:t>
      </w:r>
      <w:r w:rsidRPr="00833195">
        <w:rPr>
          <w:i/>
          <w:iCs/>
        </w:rPr>
        <w:t>Raspberry Pi</w:t>
      </w:r>
      <w:r w:rsidRPr="00F8712A">
        <w:t>) ili uređaj</w:t>
      </w:r>
      <w:r>
        <w:t>i</w:t>
      </w:r>
      <w:r w:rsidRPr="00F8712A">
        <w:t xml:space="preserve"> </w:t>
      </w:r>
      <w:r>
        <w:t>bazirani</w:t>
      </w:r>
      <w:r w:rsidRPr="00F8712A">
        <w:t xml:space="preserve"> na </w:t>
      </w:r>
      <w:r w:rsidRPr="00833195">
        <w:t>ARM</w:t>
      </w:r>
      <w:r w:rsidRPr="00F8712A">
        <w:t>-u</w:t>
      </w:r>
      <w:r>
        <w:t xml:space="preserve"> (eng</w:t>
      </w:r>
      <w:r w:rsidR="00833195">
        <w:t>l</w:t>
      </w:r>
      <w:r>
        <w:t xml:space="preserve">. </w:t>
      </w:r>
      <w:r w:rsidRPr="00833195">
        <w:rPr>
          <w:i/>
          <w:iCs/>
        </w:rPr>
        <w:t>Advanced RISC Machine</w:t>
      </w:r>
      <w:r>
        <w:t>)</w:t>
      </w:r>
      <w:r w:rsidRPr="00F8712A">
        <w:t xml:space="preserve">. Za složenu industrijsku primjenu programeri mogu instalirati IoT platformu kao što je </w:t>
      </w:r>
      <w:r w:rsidRPr="00F94858">
        <w:rPr>
          <w:i/>
          <w:iCs/>
        </w:rPr>
        <w:t>Easy-IoT</w:t>
      </w:r>
      <w:r w:rsidRPr="00F8712A">
        <w:t xml:space="preserve">, </w:t>
      </w:r>
      <w:r w:rsidRPr="00F94858">
        <w:rPr>
          <w:i/>
          <w:iCs/>
        </w:rPr>
        <w:t>Kaa</w:t>
      </w:r>
      <w:r w:rsidRPr="00F8712A">
        <w:t xml:space="preserve">, </w:t>
      </w:r>
      <w:r w:rsidRPr="00F94858">
        <w:rPr>
          <w:i/>
          <w:iCs/>
        </w:rPr>
        <w:t>Microsoft Azure</w:t>
      </w:r>
      <w:r w:rsidRPr="00F8712A">
        <w:t xml:space="preserve"> IoT paket, </w:t>
      </w:r>
      <w:r w:rsidRPr="00F94858">
        <w:rPr>
          <w:i/>
          <w:iCs/>
        </w:rPr>
        <w:t>PTC ThingWorx</w:t>
      </w:r>
      <w:r w:rsidRPr="00F8712A">
        <w:t xml:space="preserve"> itd. Ove platforme dolaze s</w:t>
      </w:r>
      <w:r>
        <w:t>a</w:t>
      </w:r>
      <w:r w:rsidRPr="00F8712A">
        <w:t xml:space="preserve"> </w:t>
      </w:r>
      <w:r>
        <w:t xml:space="preserve">serverskom </w:t>
      </w:r>
      <w:r w:rsidRPr="00F8712A">
        <w:t xml:space="preserve">instalacijom i SDK </w:t>
      </w:r>
      <w:r w:rsidR="00C743D5">
        <w:t>(</w:t>
      </w:r>
      <w:r w:rsidR="00A41EB9">
        <w:t xml:space="preserve">engl. </w:t>
      </w:r>
      <w:r w:rsidR="00A41EB9" w:rsidRPr="00A41EB9">
        <w:rPr>
          <w:i/>
          <w:iCs/>
        </w:rPr>
        <w:t>Software Development Kit</w:t>
      </w:r>
      <w:r w:rsidR="00C743D5">
        <w:t xml:space="preserve">) </w:t>
      </w:r>
      <w:r w:rsidRPr="00F8712A">
        <w:t>bibliotekama za različite</w:t>
      </w:r>
      <w:r>
        <w:t xml:space="preserve"> </w:t>
      </w:r>
      <w:r w:rsidRPr="00F8712A">
        <w:t>platforme</w:t>
      </w:r>
      <w:r>
        <w:t xml:space="preserve"> operativnih sistema</w:t>
      </w:r>
      <w:r w:rsidRPr="00F8712A">
        <w:t>.</w:t>
      </w:r>
    </w:p>
    <w:p w14:paraId="40A98E19" w14:textId="77777777" w:rsidR="0060660D" w:rsidRDefault="0060660D" w:rsidP="00C67A1B">
      <w:pPr>
        <w:pStyle w:val="Tekstrada"/>
        <w:jc w:val="center"/>
      </w:pPr>
      <w:r>
        <w:rPr>
          <w:noProof/>
        </w:rPr>
        <w:drawing>
          <wp:inline distT="0" distB="0" distL="0" distR="0" wp14:anchorId="02216260" wp14:editId="6015AEA0">
            <wp:extent cx="4295754" cy="1765300"/>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302118" cy="1767915"/>
                    </a:xfrm>
                    <a:prstGeom prst="rect">
                      <a:avLst/>
                    </a:prstGeom>
                  </pic:spPr>
                </pic:pic>
              </a:graphicData>
            </a:graphic>
          </wp:inline>
        </w:drawing>
      </w:r>
    </w:p>
    <w:p w14:paraId="43BD39B6" w14:textId="4D7F48B7" w:rsidR="0060660D" w:rsidRDefault="0060660D" w:rsidP="0060660D">
      <w:pPr>
        <w:pStyle w:val="Caption"/>
      </w:pPr>
      <w:bookmarkStart w:id="108" w:name="_Ref125586749"/>
      <w:bookmarkStart w:id="109" w:name="_Toc127512127"/>
      <w:bookmarkStart w:id="110" w:name="_Toc131193953"/>
      <w:r>
        <w:t xml:space="preserve">Slika </w:t>
      </w:r>
      <w:r>
        <w:fldChar w:fldCharType="begin"/>
      </w:r>
      <w:r>
        <w:instrText xml:space="preserve"> SEQ Slika \* ARABIC </w:instrText>
      </w:r>
      <w:r>
        <w:fldChar w:fldCharType="separate"/>
      </w:r>
      <w:r w:rsidR="00691DAF">
        <w:rPr>
          <w:noProof/>
        </w:rPr>
        <w:t>8</w:t>
      </w:r>
      <w:r>
        <w:fldChar w:fldCharType="end"/>
      </w:r>
      <w:bookmarkEnd w:id="108"/>
      <w:r>
        <w:t>. IoT platforma</w:t>
      </w:r>
      <w:bookmarkEnd w:id="109"/>
      <w:bookmarkEnd w:id="110"/>
    </w:p>
    <w:p w14:paraId="02974B02" w14:textId="39904DA9" w:rsidR="00AA0888" w:rsidRDefault="0060660D" w:rsidP="00AA0888">
      <w:pPr>
        <w:pStyle w:val="Tekstrada"/>
        <w:ind w:firstLine="720"/>
      </w:pPr>
      <w:r w:rsidRPr="00092953">
        <w:t>IoT platforma predstavlja posrednika između različitih vrsta hardverskih komponenti i različitih načina povezivanja. IoT platforme vrše raz</w:t>
      </w:r>
      <w:r>
        <w:t>ličite</w:t>
      </w:r>
      <w:r w:rsidRPr="00092953">
        <w:t xml:space="preserve"> zadatke kao što su: </w:t>
      </w:r>
      <w:r>
        <w:t>upravljanje</w:t>
      </w:r>
      <w:r w:rsidRPr="00092953">
        <w:t xml:space="preserve"> različitim hardverskim i softverskim komunikacionim protokolima, obezbjeđivanje </w:t>
      </w:r>
      <w:r>
        <w:t>sigurnosti</w:t>
      </w:r>
      <w:r w:rsidRPr="00092953">
        <w:t xml:space="preserve"> i autentičnosti kako za uređaje tako i za krajnje korisnike kao i prikupljanje, analiz</w:t>
      </w:r>
      <w:r w:rsidR="0056438B">
        <w:t>a</w:t>
      </w:r>
      <w:r>
        <w:t xml:space="preserve"> i prikaz</w:t>
      </w:r>
      <w:r w:rsidRPr="00092953">
        <w:t xml:space="preserve"> podataka </w:t>
      </w:r>
      <w:r>
        <w:t>dobije</w:t>
      </w:r>
      <w:r w:rsidRPr="00092953">
        <w:t>nih od strane senzora.</w:t>
      </w:r>
      <w:r w:rsidR="00AA0888">
        <w:t xml:space="preserve"> </w:t>
      </w:r>
    </w:p>
    <w:p w14:paraId="7066F4DD" w14:textId="0775E68B" w:rsidR="00AA0888" w:rsidRDefault="0060660D" w:rsidP="00AA0888">
      <w:pPr>
        <w:pStyle w:val="Tekstrada"/>
        <w:ind w:firstLine="720"/>
      </w:pPr>
      <w:r>
        <w:t>Kompatibilnost</w:t>
      </w:r>
      <w:r w:rsidRPr="000B3A1E">
        <w:t xml:space="preserve">, koja zavisi od komunikacionih protokola i nivoa standardizacije, je sposobnost različitih </w:t>
      </w:r>
      <w:r w:rsidRPr="00EE60CD">
        <w:rPr>
          <w:iCs/>
        </w:rPr>
        <w:t>IT</w:t>
      </w:r>
      <w:r w:rsidRPr="000B3A1E">
        <w:t xml:space="preserve"> sistema i softvera da komuniciraju, razm</w:t>
      </w:r>
      <w:r>
        <w:t>j</w:t>
      </w:r>
      <w:r w:rsidRPr="000B3A1E">
        <w:t>enjuju i koriste podatke. To je ključno za izradu usp</w:t>
      </w:r>
      <w:r>
        <w:t>j</w:t>
      </w:r>
      <w:r w:rsidRPr="000B3A1E">
        <w:t xml:space="preserve">ešnog i </w:t>
      </w:r>
      <w:r>
        <w:t>jednostavnog</w:t>
      </w:r>
      <w:r w:rsidRPr="000B3A1E">
        <w:t xml:space="preserve"> r</w:t>
      </w:r>
      <w:r>
        <w:t>j</w:t>
      </w:r>
      <w:r w:rsidRPr="000B3A1E">
        <w:t xml:space="preserve">ešenja. Komunikacija između uređaja i IoT platformi zasniva se na </w:t>
      </w:r>
      <w:r w:rsidR="00EE60CD">
        <w:t>v</w:t>
      </w:r>
      <w:r w:rsidRPr="000B3A1E">
        <w:t>eb protokol</w:t>
      </w:r>
      <w:r>
        <w:t>ima</w:t>
      </w:r>
      <w:r w:rsidRPr="000B3A1E">
        <w:t xml:space="preserve"> kao što </w:t>
      </w:r>
      <w:r>
        <w:t>je</w:t>
      </w:r>
      <w:r w:rsidRPr="000B3A1E">
        <w:t xml:space="preserve"> HTT</w:t>
      </w:r>
      <w:r>
        <w:t>P</w:t>
      </w:r>
      <w:r w:rsidRPr="000B3A1E">
        <w:t xml:space="preserve"> </w:t>
      </w:r>
      <w:r w:rsidR="00505333">
        <w:t xml:space="preserve">(engl. </w:t>
      </w:r>
      <w:r w:rsidR="00505333" w:rsidRPr="00505333">
        <w:rPr>
          <w:i/>
          <w:iCs/>
        </w:rPr>
        <w:t>Hypertext Transfer Protocol</w:t>
      </w:r>
      <w:r w:rsidR="00505333">
        <w:t xml:space="preserve">) </w:t>
      </w:r>
      <w:r>
        <w:t xml:space="preserve">i zahtjevima kroz </w:t>
      </w:r>
      <w:r w:rsidRPr="00505333">
        <w:rPr>
          <w:i/>
          <w:iCs/>
        </w:rPr>
        <w:t>Java Script</w:t>
      </w:r>
      <w:r w:rsidRPr="000B3A1E">
        <w:t xml:space="preserve"> format za razm</w:t>
      </w:r>
      <w:r>
        <w:t>j</w:t>
      </w:r>
      <w:r w:rsidRPr="000B3A1E">
        <w:t>enu podataka JSON</w:t>
      </w:r>
      <w:r w:rsidR="00FF7B36">
        <w:t xml:space="preserve"> (</w:t>
      </w:r>
      <w:r w:rsidR="005D67CB">
        <w:t xml:space="preserve">engl. </w:t>
      </w:r>
      <w:r w:rsidR="005D67CB" w:rsidRPr="005D67CB">
        <w:rPr>
          <w:i/>
          <w:iCs/>
        </w:rPr>
        <w:t>JavaScript Object Notation</w:t>
      </w:r>
      <w:r w:rsidR="00FF7B36">
        <w:t>)</w:t>
      </w:r>
      <w:r w:rsidRPr="000B3A1E">
        <w:t xml:space="preserve">. </w:t>
      </w:r>
    </w:p>
    <w:p w14:paraId="58480A36" w14:textId="40DA7BB7" w:rsidR="00AA0888" w:rsidRDefault="00AA0888" w:rsidP="00AA0888">
      <w:pPr>
        <w:pStyle w:val="Tekstrada"/>
        <w:ind w:firstLine="720"/>
      </w:pPr>
      <w:r>
        <w:t xml:space="preserve">Fizički IoT gejtveji su ploče zasnovane na mikrokontrolerima i mikroprocesorima. Postoji veliki broj ovih ploča i </w:t>
      </w:r>
      <w:r w:rsidR="00EE60CD">
        <w:t>neprestano se pojavljuju nove</w:t>
      </w:r>
      <w:r>
        <w:t xml:space="preserve">. Neke od njih su: </w:t>
      </w:r>
      <w:r w:rsidRPr="002B44AD">
        <w:rPr>
          <w:i/>
          <w:iCs/>
        </w:rPr>
        <w:t>Banana Pro</w:t>
      </w:r>
      <w:r>
        <w:t xml:space="preserve">, </w:t>
      </w:r>
      <w:r w:rsidRPr="002B44AD">
        <w:rPr>
          <w:i/>
          <w:iCs/>
        </w:rPr>
        <w:t>Cubietruck</w:t>
      </w:r>
      <w:r>
        <w:t xml:space="preserve">, </w:t>
      </w:r>
      <w:r w:rsidRPr="002B44AD">
        <w:rPr>
          <w:i/>
          <w:iCs/>
        </w:rPr>
        <w:t>Raspberry Pi</w:t>
      </w:r>
      <w:r>
        <w:t xml:space="preserve">, </w:t>
      </w:r>
      <w:r w:rsidRPr="002B44AD">
        <w:rPr>
          <w:i/>
          <w:iCs/>
        </w:rPr>
        <w:t>BeagleBone</w:t>
      </w:r>
      <w:r>
        <w:t xml:space="preserve">, </w:t>
      </w:r>
      <w:r w:rsidRPr="002B44AD">
        <w:rPr>
          <w:i/>
          <w:iCs/>
        </w:rPr>
        <w:t>Pine A64+,</w:t>
      </w:r>
      <w:r>
        <w:t xml:space="preserve"> </w:t>
      </w:r>
      <w:r w:rsidRPr="002B44AD">
        <w:rPr>
          <w:i/>
          <w:iCs/>
        </w:rPr>
        <w:t>SparkFun</w:t>
      </w:r>
      <w:r>
        <w:t xml:space="preserve">, </w:t>
      </w:r>
      <w:r w:rsidRPr="002B44AD">
        <w:rPr>
          <w:i/>
          <w:iCs/>
        </w:rPr>
        <w:t>Arduino</w:t>
      </w:r>
      <w:r>
        <w:t xml:space="preserve">, itd. </w:t>
      </w:r>
    </w:p>
    <w:p w14:paraId="14B24677" w14:textId="2C07896F" w:rsidR="00AA0888" w:rsidRDefault="0060660D" w:rsidP="00AA0888">
      <w:pPr>
        <w:pStyle w:val="Tekstrada"/>
        <w:ind w:firstLine="720"/>
      </w:pPr>
      <w:r w:rsidRPr="000B3A1E">
        <w:lastRenderedPageBreak/>
        <w:t>S obzirom da većina komunikacionih protokola nije implementirana na industrijskim uređajima, jedno brzo r</w:t>
      </w:r>
      <w:r>
        <w:t>j</w:t>
      </w:r>
      <w:r w:rsidRPr="000B3A1E">
        <w:t xml:space="preserve">ešenje je korišćenje </w:t>
      </w:r>
      <w:r w:rsidRPr="00E31D8D">
        <w:rPr>
          <w:i/>
          <w:iCs/>
        </w:rPr>
        <w:t>Arduin</w:t>
      </w:r>
      <w:r w:rsidR="00DB6D10">
        <w:rPr>
          <w:i/>
          <w:iCs/>
        </w:rPr>
        <w:t>o</w:t>
      </w:r>
      <w:r w:rsidRPr="000B3A1E">
        <w:t xml:space="preserve"> </w:t>
      </w:r>
      <w:r w:rsidR="00DB6D10">
        <w:t xml:space="preserve">ploče </w:t>
      </w:r>
      <w:r w:rsidRPr="000B3A1E">
        <w:t xml:space="preserve">kao </w:t>
      </w:r>
      <w:r w:rsidR="00014102">
        <w:t>gejtveja</w:t>
      </w:r>
      <w:r w:rsidRPr="000B3A1E">
        <w:t xml:space="preserve"> između industrijskih mašina i IoT platformi </w:t>
      </w:r>
      <w:r>
        <w:t xml:space="preserve">kao što je prikazano na </w:t>
      </w:r>
      <w:r w:rsidR="002C1D2E">
        <w:t>slici</w:t>
      </w:r>
      <w:r w:rsidR="00EE60CD">
        <w:t xml:space="preserve"> 9.</w:t>
      </w:r>
    </w:p>
    <w:p w14:paraId="44C11FB1" w14:textId="77777777" w:rsidR="0060660D" w:rsidRDefault="0060660D" w:rsidP="00C67A1B">
      <w:pPr>
        <w:pStyle w:val="Tekstrada"/>
        <w:jc w:val="center"/>
      </w:pPr>
      <w:r>
        <w:rPr>
          <w:noProof/>
        </w:rPr>
        <w:drawing>
          <wp:inline distT="0" distB="0" distL="0" distR="0" wp14:anchorId="66191D26" wp14:editId="13D2CFFF">
            <wp:extent cx="3017660" cy="16535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4171" cy="1679026"/>
                    </a:xfrm>
                    <a:prstGeom prst="rect">
                      <a:avLst/>
                    </a:prstGeom>
                  </pic:spPr>
                </pic:pic>
              </a:graphicData>
            </a:graphic>
          </wp:inline>
        </w:drawing>
      </w:r>
    </w:p>
    <w:p w14:paraId="014C4EB0" w14:textId="56D7371F" w:rsidR="007366BB" w:rsidRDefault="0060660D" w:rsidP="003F5298">
      <w:pPr>
        <w:pStyle w:val="Caption"/>
      </w:pPr>
      <w:bookmarkStart w:id="111" w:name="_Ref125586658"/>
      <w:bookmarkStart w:id="112" w:name="_Toc122807864"/>
      <w:bookmarkStart w:id="113" w:name="_Toc122809718"/>
      <w:bookmarkStart w:id="114" w:name="_Toc125580552"/>
      <w:bookmarkStart w:id="115" w:name="_Toc127512128"/>
      <w:bookmarkStart w:id="116" w:name="_Toc131193954"/>
      <w:r>
        <w:t xml:space="preserve">Slika </w:t>
      </w:r>
      <w:r>
        <w:fldChar w:fldCharType="begin"/>
      </w:r>
      <w:r>
        <w:instrText xml:space="preserve"> SEQ Slika \* ARABIC </w:instrText>
      </w:r>
      <w:r>
        <w:fldChar w:fldCharType="separate"/>
      </w:r>
      <w:r w:rsidR="00691DAF">
        <w:rPr>
          <w:noProof/>
        </w:rPr>
        <w:t>9</w:t>
      </w:r>
      <w:r>
        <w:fldChar w:fldCharType="end"/>
      </w:r>
      <w:bookmarkEnd w:id="111"/>
      <w:r>
        <w:t xml:space="preserve">. </w:t>
      </w:r>
      <w:r w:rsidRPr="00617BCE">
        <w:t xml:space="preserve">Pojednostavljena šema IoT platforme koja </w:t>
      </w:r>
      <w:r w:rsidR="004F2F6F">
        <w:t xml:space="preserve">kao gejtvej </w:t>
      </w:r>
      <w:r w:rsidRPr="00617BCE">
        <w:t xml:space="preserve">koristi </w:t>
      </w:r>
      <w:r w:rsidRPr="00DB6D10">
        <w:rPr>
          <w:i/>
          <w:iCs/>
        </w:rPr>
        <w:t>Arduino</w:t>
      </w:r>
      <w:r w:rsidRPr="00617BCE">
        <w:t xml:space="preserve"> ploču</w:t>
      </w:r>
      <w:r>
        <w:t xml:space="preserve"> </w:t>
      </w:r>
      <w:sdt>
        <w:sdtPr>
          <w:id w:val="2031227222"/>
          <w:citation/>
        </w:sdtPr>
        <w:sdtContent>
          <w:r>
            <w:fldChar w:fldCharType="begin"/>
          </w:r>
          <w:r>
            <w:instrText xml:space="preserve">CITATION Par \l 6170 </w:instrText>
          </w:r>
          <w:r>
            <w:fldChar w:fldCharType="separate"/>
          </w:r>
          <w:r w:rsidR="000E7EB7" w:rsidRPr="000E7EB7">
            <w:rPr>
              <w:noProof/>
            </w:rPr>
            <w:t>[9]</w:t>
          </w:r>
          <w:r>
            <w:fldChar w:fldCharType="end"/>
          </w:r>
        </w:sdtContent>
      </w:sdt>
      <w:bookmarkEnd w:id="112"/>
      <w:bookmarkEnd w:id="113"/>
      <w:bookmarkEnd w:id="114"/>
      <w:bookmarkEnd w:id="115"/>
      <w:bookmarkEnd w:id="116"/>
    </w:p>
    <w:p w14:paraId="22C057BE" w14:textId="77777777" w:rsidR="00720ADB" w:rsidRPr="00720ADB" w:rsidRDefault="00720ADB" w:rsidP="00720ADB">
      <w:pPr>
        <w:pStyle w:val="ListParagraph"/>
        <w:numPr>
          <w:ilvl w:val="0"/>
          <w:numId w:val="9"/>
        </w:numPr>
        <w:spacing w:before="240" w:after="120" w:line="276" w:lineRule="auto"/>
        <w:contextualSpacing w:val="0"/>
        <w:jc w:val="both"/>
        <w:outlineLvl w:val="1"/>
        <w:rPr>
          <w:rFonts w:asciiTheme="majorHAnsi" w:eastAsiaTheme="majorEastAsia" w:hAnsiTheme="majorHAnsi" w:cstheme="majorBidi"/>
          <w:b/>
          <w:bCs/>
          <w:vanish/>
          <w:sz w:val="26"/>
          <w:szCs w:val="26"/>
          <w:lang w:bidi="en-US"/>
        </w:rPr>
      </w:pPr>
      <w:bookmarkStart w:id="117" w:name="_Toc125927415"/>
      <w:bookmarkStart w:id="118" w:name="_Toc126002519"/>
      <w:bookmarkStart w:id="119" w:name="_Toc126003151"/>
      <w:bookmarkStart w:id="120" w:name="_Toc126185128"/>
      <w:bookmarkStart w:id="121" w:name="_Toc127048213"/>
      <w:bookmarkStart w:id="122" w:name="_Toc127137876"/>
      <w:bookmarkStart w:id="123" w:name="_Toc127521700"/>
      <w:bookmarkStart w:id="124" w:name="_Toc131142628"/>
      <w:bookmarkStart w:id="125" w:name="_Toc131194471"/>
      <w:bookmarkEnd w:id="117"/>
      <w:bookmarkEnd w:id="118"/>
      <w:bookmarkEnd w:id="119"/>
      <w:bookmarkEnd w:id="120"/>
      <w:bookmarkEnd w:id="121"/>
      <w:bookmarkEnd w:id="122"/>
      <w:bookmarkEnd w:id="123"/>
      <w:bookmarkEnd w:id="124"/>
      <w:bookmarkEnd w:id="125"/>
    </w:p>
    <w:p w14:paraId="0595DEBA" w14:textId="17D0079A" w:rsidR="00796B86" w:rsidRPr="00796B86" w:rsidRDefault="007D2890" w:rsidP="00A50890">
      <w:pPr>
        <w:pStyle w:val="Heading2"/>
      </w:pPr>
      <w:bookmarkStart w:id="126" w:name="_Toc131194472"/>
      <w:proofErr w:type="spellStart"/>
      <w:r>
        <w:t>Komponente</w:t>
      </w:r>
      <w:proofErr w:type="spellEnd"/>
      <w:r>
        <w:t xml:space="preserve"> IoT </w:t>
      </w:r>
      <w:proofErr w:type="spellStart"/>
      <w:r>
        <w:t>platforme</w:t>
      </w:r>
      <w:bookmarkEnd w:id="126"/>
      <w:proofErr w:type="spellEnd"/>
    </w:p>
    <w:p w14:paraId="1780649C" w14:textId="2164B979" w:rsidR="0000513C" w:rsidRDefault="00034FA9" w:rsidP="00C67A1B">
      <w:pPr>
        <w:pStyle w:val="Tekstrada"/>
        <w:ind w:firstLine="720"/>
      </w:pPr>
      <w:r w:rsidRPr="00034FA9">
        <w:t>I</w:t>
      </w:r>
      <w:r>
        <w:t>oT</w:t>
      </w:r>
      <w:r w:rsidRPr="00034FA9">
        <w:t xml:space="preserve"> je prvobitno bio inspirisan članovima RFID</w:t>
      </w:r>
      <w:r w:rsidR="004C73CA">
        <w:t xml:space="preserve"> </w:t>
      </w:r>
      <w:r w:rsidRPr="00034FA9">
        <w:t>zajednice, koji su se pozivali na mogućnost otkrivanja informacija o označenom objektu p</w:t>
      </w:r>
      <w:r w:rsidR="009F57C0">
        <w:t xml:space="preserve">retraživanjem </w:t>
      </w:r>
      <w:r w:rsidRPr="00034FA9">
        <w:t>internet adrese ili unosa baze podataka koji odgovaraju određenoj RFID tehnologij</w:t>
      </w:r>
      <w:r w:rsidR="00FF6EF3">
        <w:t>i</w:t>
      </w:r>
      <w:r w:rsidRPr="00034FA9">
        <w:t>.</w:t>
      </w:r>
      <w:r w:rsidR="00FF6EF3">
        <w:t xml:space="preserve"> </w:t>
      </w:r>
      <w:r w:rsidRPr="00034FA9">
        <w:t>IoT je omogućio korisnicima da unesu fizičke objekte u sferu sajber sv</w:t>
      </w:r>
      <w:r w:rsidR="00F456D9">
        <w:t>ij</w:t>
      </w:r>
      <w:r w:rsidRPr="00034FA9">
        <w:t>eta. Ovo je omogućeno različitim tehnologijama označavanja kao što su NFC</w:t>
      </w:r>
      <w:r w:rsidR="008849CF">
        <w:t xml:space="preserve"> (eng. </w:t>
      </w:r>
      <w:r w:rsidR="008849CF" w:rsidRPr="00A80C2E">
        <w:rPr>
          <w:i/>
          <w:iCs/>
        </w:rPr>
        <w:t>Near Field Communication</w:t>
      </w:r>
      <w:r w:rsidR="008849CF">
        <w:t>)</w:t>
      </w:r>
      <w:r w:rsidRPr="00034FA9">
        <w:t>, RFID i 2D bar</w:t>
      </w:r>
      <w:r w:rsidR="0036365E">
        <w:t>-</w:t>
      </w:r>
      <w:r w:rsidRPr="00034FA9">
        <w:t xml:space="preserve">kod koji su omogućili da se fizički objekti identifikuju i upućuju preko interneta. </w:t>
      </w:r>
      <w:r w:rsidR="009F57C0">
        <w:t>IoT</w:t>
      </w:r>
      <w:r w:rsidRPr="00034FA9">
        <w:t xml:space="preserve"> koji je integrisan sa senzorskom tehnologijom i tehnologijom radio</w:t>
      </w:r>
      <w:r w:rsidR="00DE4553">
        <w:t>-</w:t>
      </w:r>
      <w:r w:rsidRPr="00034FA9">
        <w:t>frekvencija, je</w:t>
      </w:r>
      <w:r w:rsidR="000548DD">
        <w:t xml:space="preserve"> </w:t>
      </w:r>
      <w:r w:rsidRPr="00034FA9">
        <w:t xml:space="preserve">mreža zasnovana na sveprisutnim hardverskim resursima </w:t>
      </w:r>
      <w:r w:rsidR="009F57C0">
        <w:t>i</w:t>
      </w:r>
      <w:r w:rsidRPr="00034FA9">
        <w:t xml:space="preserve">nterneta, </w:t>
      </w:r>
      <w:r w:rsidR="00F10EA8">
        <w:t xml:space="preserve">a </w:t>
      </w:r>
      <w:r w:rsidRPr="00034FA9">
        <w:t xml:space="preserve">zajedno </w:t>
      </w:r>
      <w:r w:rsidR="00F10EA8">
        <w:t>čine</w:t>
      </w:r>
      <w:r w:rsidRPr="00034FA9">
        <w:t xml:space="preserve"> objekt</w:t>
      </w:r>
      <w:r w:rsidR="00F10EA8">
        <w:t>e</w:t>
      </w:r>
      <w:r w:rsidRPr="00034FA9">
        <w:t xml:space="preserve"> </w:t>
      </w:r>
      <w:r w:rsidR="00DE4553">
        <w:t>IoT-a</w:t>
      </w:r>
      <w:r w:rsidRPr="00034FA9">
        <w:t>.</w:t>
      </w:r>
      <w:r w:rsidR="0000513C">
        <w:t xml:space="preserve"> </w:t>
      </w:r>
      <w:r w:rsidR="0000513C" w:rsidRPr="0000513C">
        <w:t xml:space="preserve">U prošlosti, ljudi su komunicirali </w:t>
      </w:r>
      <w:r w:rsidR="0000513C">
        <w:t>međusobno pomoću računara</w:t>
      </w:r>
      <w:r w:rsidR="0000513C" w:rsidRPr="0000513C">
        <w:t>. Nije bilo nikakvih drugih uređaja na mreži</w:t>
      </w:r>
      <w:r w:rsidR="00CA0F4B">
        <w:t xml:space="preserve">, </w:t>
      </w:r>
      <w:r w:rsidR="0000513C" w:rsidRPr="0000513C">
        <w:t xml:space="preserve">ako </w:t>
      </w:r>
      <w:r w:rsidR="00EE60CD">
        <w:t xml:space="preserve">se </w:t>
      </w:r>
      <w:r w:rsidR="0000513C" w:rsidRPr="0000513C">
        <w:t>izuzm</w:t>
      </w:r>
      <w:r w:rsidR="00EE60CD">
        <w:t>e</w:t>
      </w:r>
      <w:r w:rsidR="0000513C" w:rsidRPr="0000513C">
        <w:t xml:space="preserve"> mrežn</w:t>
      </w:r>
      <w:r w:rsidR="00EE60CD">
        <w:t>a</w:t>
      </w:r>
      <w:r w:rsidR="0000513C" w:rsidRPr="0000513C">
        <w:t xml:space="preserve"> oprem</w:t>
      </w:r>
      <w:r w:rsidR="00EE60CD">
        <w:t>a</w:t>
      </w:r>
      <w:r w:rsidR="0000513C" w:rsidRPr="0000513C">
        <w:t xml:space="preserve">. Danas </w:t>
      </w:r>
      <w:r w:rsidR="0000513C">
        <w:t>j</w:t>
      </w:r>
      <w:r w:rsidR="0000513C" w:rsidRPr="0000513C">
        <w:t xml:space="preserve">e ta slika </w:t>
      </w:r>
      <w:r w:rsidR="0000513C">
        <w:t>promjenjena, tako da</w:t>
      </w:r>
      <w:r w:rsidR="0000513C" w:rsidRPr="0000513C">
        <w:t xml:space="preserve"> na mreži </w:t>
      </w:r>
      <w:r w:rsidR="00E41FA4">
        <w:t>postoje</w:t>
      </w:r>
      <w:r w:rsidR="0000513C" w:rsidRPr="0000513C">
        <w:t xml:space="preserve"> različit</w:t>
      </w:r>
      <w:r w:rsidR="00E41FA4">
        <w:t>i</w:t>
      </w:r>
      <w:r w:rsidR="0000513C" w:rsidRPr="0000513C">
        <w:t xml:space="preserve"> tipov</w:t>
      </w:r>
      <w:r w:rsidR="00E41FA4">
        <w:t>i</w:t>
      </w:r>
      <w:r w:rsidR="0000513C" w:rsidRPr="0000513C">
        <w:t xml:space="preserve"> uređaja koji imaju svoju jedinstvenu adresu i koji dijele informacije na mreži. To je esencijalna </w:t>
      </w:r>
      <w:r w:rsidR="0000513C">
        <w:t>suština</w:t>
      </w:r>
      <w:r w:rsidR="0000513C" w:rsidRPr="0000513C">
        <w:t xml:space="preserve"> cijelog ovog koncepta. Informacije se dijel</w:t>
      </w:r>
      <w:r w:rsidR="00E41FA4">
        <w:t>e</w:t>
      </w:r>
      <w:r w:rsidR="0000513C" w:rsidRPr="0000513C">
        <w:t xml:space="preserve"> u realnom vremenu ili u </w:t>
      </w:r>
      <w:r w:rsidR="0000513C">
        <w:t>definisanim</w:t>
      </w:r>
      <w:r w:rsidR="0000513C" w:rsidRPr="0000513C">
        <w:t xml:space="preserve"> intervalima</w:t>
      </w:r>
      <w:r w:rsidR="0000513C">
        <w:t xml:space="preserve"> a</w:t>
      </w:r>
      <w:r w:rsidR="0000513C" w:rsidRPr="0000513C">
        <w:t xml:space="preserve"> </w:t>
      </w:r>
      <w:r w:rsidR="00EE60CD">
        <w:t>ideja</w:t>
      </w:r>
      <w:r w:rsidR="0000513C" w:rsidRPr="0000513C">
        <w:t xml:space="preserve"> je da svi </w:t>
      </w:r>
      <w:r w:rsidR="00E41FA4">
        <w:t xml:space="preserve">uređaji </w:t>
      </w:r>
      <w:r w:rsidR="0000513C" w:rsidRPr="0000513C">
        <w:t>mo</w:t>
      </w:r>
      <w:r w:rsidR="00E41FA4">
        <w:t>gu</w:t>
      </w:r>
      <w:r w:rsidR="0000513C" w:rsidRPr="0000513C">
        <w:t xml:space="preserve"> međusobno komunicirati.</w:t>
      </w:r>
      <w:r w:rsidR="00AA0888">
        <w:t xml:space="preserve"> </w:t>
      </w:r>
      <w:r w:rsidR="0000513C">
        <w:t>Senzorske mreže razvijaju se za unaprijed definisanu primjenu. U početku su se razvijale za nadgledanje okoline, a kasniji razvoj je omogućio i njihovo djelovanje bez direktne ljudske intervencije. Senzorske mreže mogu biti samostalni sistemi pri čemu pružaju uslugu za koju su izgrađene, ali pritom i čine osnovni gradivni element IoT-a jer se oslanja na njihove mogućnosti po</w:t>
      </w:r>
      <w:r w:rsidR="00510BE7">
        <w:t>s</w:t>
      </w:r>
      <w:r w:rsidR="0000513C">
        <w:t>matranja okoline.</w:t>
      </w:r>
    </w:p>
    <w:p w14:paraId="7B458DDC" w14:textId="0E58170E" w:rsidR="00D0053D" w:rsidRDefault="009669A0" w:rsidP="00D44871">
      <w:pPr>
        <w:pStyle w:val="Heading3"/>
      </w:pPr>
      <w:bookmarkStart w:id="127" w:name="_Toc122805245"/>
      <w:bookmarkStart w:id="128" w:name="_Toc122805269"/>
      <w:bookmarkStart w:id="129" w:name="_Toc122809707"/>
      <w:bookmarkStart w:id="130" w:name="_Toc122810932"/>
      <w:bookmarkStart w:id="131" w:name="_Toc122810955"/>
      <w:bookmarkStart w:id="132" w:name="_Toc124412902"/>
      <w:bookmarkStart w:id="133" w:name="_Toc124420710"/>
      <w:bookmarkStart w:id="134" w:name="_Toc125580194"/>
      <w:bookmarkStart w:id="135" w:name="_Toc125707341"/>
      <w:bookmarkStart w:id="136" w:name="_Toc125707438"/>
      <w:bookmarkStart w:id="137" w:name="_Toc125766676"/>
      <w:bookmarkStart w:id="138" w:name="_Toc125766727"/>
      <w:bookmarkStart w:id="139" w:name="_Toc125816917"/>
      <w:bookmarkStart w:id="140" w:name="_Toc125847508"/>
      <w:bookmarkStart w:id="141" w:name="_Toc125847534"/>
      <w:bookmarkStart w:id="142" w:name="_Toc124420711"/>
      <w:bookmarkStart w:id="143" w:name="_Toc131194473"/>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roofErr w:type="spellStart"/>
      <w:r w:rsidRPr="00E166EE">
        <w:t>Senzori</w:t>
      </w:r>
      <w:bookmarkEnd w:id="142"/>
      <w:bookmarkEnd w:id="143"/>
      <w:proofErr w:type="spellEnd"/>
    </w:p>
    <w:p w14:paraId="6257E028" w14:textId="473E7B25" w:rsidR="00304D4B" w:rsidRDefault="00D0053D" w:rsidP="00C67A1B">
      <w:pPr>
        <w:pStyle w:val="Tekstrada"/>
        <w:ind w:firstLine="720"/>
      </w:pPr>
      <w:r w:rsidRPr="00D0053D">
        <w:t xml:space="preserve">Promjene ponašanja u </w:t>
      </w:r>
      <w:r w:rsidR="00512756">
        <w:t>okolini</w:t>
      </w:r>
      <w:r w:rsidRPr="00D0053D">
        <w:t xml:space="preserve"> koj</w:t>
      </w:r>
      <w:r w:rsidR="00914389">
        <w:t>a</w:t>
      </w:r>
      <w:r w:rsidRPr="00D0053D">
        <w:t xml:space="preserve"> nas okružuje se mogu otkriti</w:t>
      </w:r>
      <w:r w:rsidR="00914389">
        <w:t xml:space="preserve"> </w:t>
      </w:r>
      <w:r w:rsidRPr="00D0053D">
        <w:t>pomoću uređaja koji se zove senzor. Senzor može da izmjeri određeni ulazni</w:t>
      </w:r>
      <w:r w:rsidR="00E67EA5">
        <w:t xml:space="preserve"> </w:t>
      </w:r>
      <w:r w:rsidRPr="00D0053D">
        <w:t xml:space="preserve">fizički parametar kao što </w:t>
      </w:r>
      <w:r w:rsidR="00EE60CD">
        <w:t>je</w:t>
      </w:r>
      <w:r w:rsidRPr="00D0053D">
        <w:t xml:space="preserve"> npr. temperatura, vlažnost, osvjetljenje, toplota, zvuk i slično i da ga pretvori u signal koji je razumljiv računaru</w:t>
      </w:r>
      <w:r w:rsidR="00512756">
        <w:t xml:space="preserve">. </w:t>
      </w:r>
      <w:r w:rsidR="009669A0">
        <w:t xml:space="preserve">Fizički objekti koji </w:t>
      </w:r>
      <w:r w:rsidR="00DE4553">
        <w:t>su</w:t>
      </w:r>
      <w:r w:rsidR="009669A0">
        <w:t xml:space="preserve"> spojeni na </w:t>
      </w:r>
      <w:r w:rsidR="00DE4553">
        <w:t>i</w:t>
      </w:r>
      <w:r w:rsidR="009669A0">
        <w:t>nternet mora</w:t>
      </w:r>
      <w:r w:rsidR="00E41FA4">
        <w:t xml:space="preserve">ju </w:t>
      </w:r>
      <w:r w:rsidR="009669A0">
        <w:t>imati jedan ili više senzora. Svaki senzor prati specifične u</w:t>
      </w:r>
      <w:r w:rsidR="00DE4553">
        <w:t>slove</w:t>
      </w:r>
      <w:r w:rsidR="009669A0">
        <w:t xml:space="preserve"> i informacije kao što su </w:t>
      </w:r>
      <w:r w:rsidR="00E1026A">
        <w:t xml:space="preserve">stanje, </w:t>
      </w:r>
      <w:r w:rsidR="009669A0">
        <w:t>lokacija, vibracije, kretanje</w:t>
      </w:r>
      <w:r w:rsidR="00E97B28">
        <w:t>,</w:t>
      </w:r>
      <w:r w:rsidR="009669A0">
        <w:t xml:space="preserve"> temperatura</w:t>
      </w:r>
      <w:r w:rsidR="005244EB">
        <w:t>,</w:t>
      </w:r>
      <w:r w:rsidR="00E97B28">
        <w:t xml:space="preserve"> itd</w:t>
      </w:r>
      <w:r w:rsidR="009669A0">
        <w:t xml:space="preserve">. U IoT-u senzori </w:t>
      </w:r>
      <w:r w:rsidR="00E41FA4">
        <w:t>su</w:t>
      </w:r>
      <w:r w:rsidR="009669A0">
        <w:t xml:space="preserve"> povezani jedan sa drugim tako </w:t>
      </w:r>
      <w:r w:rsidR="00E41FA4">
        <w:t xml:space="preserve">da </w:t>
      </w:r>
      <w:r w:rsidR="009669A0">
        <w:t>objek</w:t>
      </w:r>
      <w:r w:rsidR="00E166EE">
        <w:t>a</w:t>
      </w:r>
      <w:r w:rsidR="009669A0">
        <w:t>t ima širu sliku svijeta oko sebe</w:t>
      </w:r>
      <w:r w:rsidR="00E166EE">
        <w:t>. T</w:t>
      </w:r>
      <w:r w:rsidR="009669A0">
        <w:t xml:space="preserve">e </w:t>
      </w:r>
      <w:r w:rsidR="00E166EE">
        <w:t xml:space="preserve">informacije </w:t>
      </w:r>
      <w:r w:rsidR="009669A0">
        <w:t>se</w:t>
      </w:r>
      <w:r w:rsidR="00E166EE">
        <w:t xml:space="preserve"> prosl</w:t>
      </w:r>
      <w:r w:rsidR="00E41FA4">
        <w:t>j</w:t>
      </w:r>
      <w:r w:rsidR="00E166EE">
        <w:t>e</w:t>
      </w:r>
      <w:r w:rsidR="00E41FA4">
        <w:t>đuju</w:t>
      </w:r>
      <w:r w:rsidR="009669A0">
        <w:t xml:space="preserve"> računa</w:t>
      </w:r>
      <w:r w:rsidR="00E166EE">
        <w:t>rima</w:t>
      </w:r>
      <w:r w:rsidR="009669A0">
        <w:t xml:space="preserve"> i prezent</w:t>
      </w:r>
      <w:r w:rsidR="00E41FA4">
        <w:t>uju</w:t>
      </w:r>
      <w:r w:rsidR="009669A0">
        <w:t xml:space="preserve"> ljudima, odnosno onima koji te informacije korist</w:t>
      </w:r>
      <w:r w:rsidR="00E41FA4">
        <w:t>e</w:t>
      </w:r>
      <w:r w:rsidR="009669A0">
        <w:t>.</w:t>
      </w:r>
      <w:r w:rsidR="00E1026A">
        <w:t xml:space="preserve"> Tasteri i prekidači su najjednostavniji predstavnici senzora jer omogućavaju korisniku da prom</w:t>
      </w:r>
      <w:r w:rsidR="005244EB">
        <w:t>i</w:t>
      </w:r>
      <w:r w:rsidR="00E1026A">
        <w:t xml:space="preserve">jeni stanje nekog </w:t>
      </w:r>
      <w:r w:rsidR="00E243D9">
        <w:t>objekta</w:t>
      </w:r>
      <w:r w:rsidR="00E1026A">
        <w:t xml:space="preserve">. Potenciometri i enkoderi </w:t>
      </w:r>
      <w:r w:rsidR="00E243D9">
        <w:t xml:space="preserve">omogućavaju nam mjerenje promjene </w:t>
      </w:r>
      <w:r w:rsidR="00E243D9">
        <w:lastRenderedPageBreak/>
        <w:t>kretanja. Foto</w:t>
      </w:r>
      <w:r w:rsidR="00E67EA5">
        <w:t>-</w:t>
      </w:r>
      <w:r w:rsidR="00E243D9">
        <w:t>otpornici omogućavaju mjerenje nivoa ambijentalnog osvjetljenja. Termistori i drugi temperaturni senzori omogućavaju mjerenje temperature</w:t>
      </w:r>
      <w:r w:rsidR="005244EB">
        <w:t>,</w:t>
      </w:r>
      <w:r w:rsidR="00E243D9">
        <w:t xml:space="preserve"> itd. </w:t>
      </w:r>
    </w:p>
    <w:p w14:paraId="0E546DDE" w14:textId="7C479CD0" w:rsidR="009669A0" w:rsidRDefault="00E243D9" w:rsidP="00AA0888">
      <w:pPr>
        <w:pStyle w:val="Tekstrada"/>
        <w:ind w:firstLine="720"/>
      </w:pPr>
      <w:r>
        <w:t xml:space="preserve">U nastavku su dati primjeri senzora koji su danas široko rasprostranjeni i ugrađeni u </w:t>
      </w:r>
      <w:r w:rsidR="007143CE">
        <w:t>većini</w:t>
      </w:r>
      <w:r>
        <w:t xml:space="preserve"> uređa</w:t>
      </w:r>
      <w:r w:rsidR="007143CE">
        <w:t>ja</w:t>
      </w:r>
      <w:r>
        <w:t xml:space="preserve"> koje svakodnevno</w:t>
      </w:r>
      <w:r w:rsidR="007143CE">
        <w:t xml:space="preserve"> koristimo.</w:t>
      </w:r>
      <w:r>
        <w:t xml:space="preserve"> </w:t>
      </w:r>
    </w:p>
    <w:p w14:paraId="560F9895" w14:textId="6F3379B4" w:rsidR="00E166EE" w:rsidRDefault="00E166EE" w:rsidP="00AA0888">
      <w:pPr>
        <w:pStyle w:val="Tekstrada"/>
        <w:ind w:firstLine="720"/>
      </w:pPr>
      <w:r w:rsidRPr="00E879EC">
        <w:rPr>
          <w:b/>
          <w:i/>
        </w:rPr>
        <w:t>RFID</w:t>
      </w:r>
      <w:r>
        <w:t xml:space="preserve"> sistem se sastoji od jednog ili više čitača i nekoliko RFID oznaka. Oznake su karakteristične adrese i primjenjuju se na objekte. </w:t>
      </w:r>
      <w:r w:rsidR="00CB784F">
        <w:t>K</w:t>
      </w:r>
      <w:r>
        <w:t>oriste radiofrekvencijska elektromagnetna polja za prenos podataka prema objektu. Sadrže elektron</w:t>
      </w:r>
      <w:r w:rsidR="00CB784F">
        <w:t>ski upisane informacije</w:t>
      </w:r>
      <w:r>
        <w:t xml:space="preserve"> koje se mogu </w:t>
      </w:r>
      <w:r w:rsidR="00CB784F">
        <w:t>proč</w:t>
      </w:r>
      <w:r>
        <w:t>itati RFID čitačem kad je objek</w:t>
      </w:r>
      <w:r w:rsidR="00CB784F">
        <w:t>a</w:t>
      </w:r>
      <w:r>
        <w:t>t u blizini. RFID omoguć</w:t>
      </w:r>
      <w:r w:rsidR="00CB784F">
        <w:t>ava</w:t>
      </w:r>
      <w:r>
        <w:t xml:space="preserve"> praćenje objekata u </w:t>
      </w:r>
      <w:r w:rsidR="00CB784F">
        <w:t>realnom</w:t>
      </w:r>
      <w:r>
        <w:t xml:space="preserve"> vremenu. S</w:t>
      </w:r>
      <w:r w:rsidR="00CB784F">
        <w:t>a</w:t>
      </w:r>
      <w:r>
        <w:t xml:space="preserve"> fizičkog </w:t>
      </w:r>
      <w:r w:rsidR="00CB784F">
        <w:t>aspekta</w:t>
      </w:r>
      <w:r>
        <w:t xml:space="preserve"> RFID oznake su mali mikročipovi u kombinaciji s</w:t>
      </w:r>
      <w:r w:rsidR="00CB784F">
        <w:t>a</w:t>
      </w:r>
      <w:r>
        <w:t xml:space="preserve"> antenama u kompaktnom p</w:t>
      </w:r>
      <w:r w:rsidR="00CB784F">
        <w:t>akovanju</w:t>
      </w:r>
      <w:r>
        <w:t>.</w:t>
      </w:r>
    </w:p>
    <w:p w14:paraId="79FEC3DF" w14:textId="12657B52" w:rsidR="00CB784F" w:rsidRDefault="00CB784F" w:rsidP="00AA0888">
      <w:pPr>
        <w:pStyle w:val="Tekstrada"/>
        <w:jc w:val="center"/>
      </w:pPr>
      <w:r>
        <w:rPr>
          <w:noProof/>
        </w:rPr>
        <w:drawing>
          <wp:inline distT="0" distB="0" distL="0" distR="0" wp14:anchorId="5A38C477" wp14:editId="2B481D6F">
            <wp:extent cx="2198774" cy="1295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270466" cy="1337637"/>
                    </a:xfrm>
                    <a:prstGeom prst="rect">
                      <a:avLst/>
                    </a:prstGeom>
                  </pic:spPr>
                </pic:pic>
              </a:graphicData>
            </a:graphic>
          </wp:inline>
        </w:drawing>
      </w:r>
    </w:p>
    <w:p w14:paraId="4ADB7541" w14:textId="74133A6E" w:rsidR="00AB7A58" w:rsidRPr="00D925C5" w:rsidRDefault="004B1C22" w:rsidP="00D925C5">
      <w:pPr>
        <w:pStyle w:val="Caption"/>
      </w:pPr>
      <w:bookmarkStart w:id="144" w:name="_Toc122809724"/>
      <w:bookmarkStart w:id="145" w:name="_Toc125580558"/>
      <w:bookmarkStart w:id="146" w:name="_Toc127512129"/>
      <w:bookmarkStart w:id="147" w:name="_Toc131193955"/>
      <w:r>
        <w:t xml:space="preserve">Slika </w:t>
      </w:r>
      <w:r>
        <w:fldChar w:fldCharType="begin"/>
      </w:r>
      <w:r>
        <w:instrText xml:space="preserve"> SEQ Slika \* ARABIC </w:instrText>
      </w:r>
      <w:r>
        <w:fldChar w:fldCharType="separate"/>
      </w:r>
      <w:r w:rsidR="00691DAF">
        <w:rPr>
          <w:noProof/>
        </w:rPr>
        <w:t>10</w:t>
      </w:r>
      <w:r>
        <w:fldChar w:fldCharType="end"/>
      </w:r>
      <w:r w:rsidR="00CB784F" w:rsidRPr="00CB784F">
        <w:t>. Princip rada RFID tehnologije</w:t>
      </w:r>
      <w:bookmarkEnd w:id="144"/>
      <w:bookmarkEnd w:id="145"/>
      <w:bookmarkEnd w:id="146"/>
      <w:bookmarkEnd w:id="147"/>
      <w:r w:rsidR="00A07A0B">
        <w:t xml:space="preserve"> </w:t>
      </w:r>
    </w:p>
    <w:p w14:paraId="4FCA55EA" w14:textId="43071674" w:rsidR="00CB784F" w:rsidRDefault="00711BFB" w:rsidP="00AA0888">
      <w:pPr>
        <w:pStyle w:val="Tekstrada"/>
        <w:ind w:firstLine="720"/>
      </w:pPr>
      <w:r w:rsidRPr="00E879EC">
        <w:rPr>
          <w:b/>
          <w:i/>
        </w:rPr>
        <w:t>NFC</w:t>
      </w:r>
      <w:r>
        <w:t xml:space="preserve"> je </w:t>
      </w:r>
      <w:r w:rsidR="00B21BCE">
        <w:t xml:space="preserve">tehnologija </w:t>
      </w:r>
      <w:r>
        <w:t xml:space="preserve">vrlo slična RFID tehnologiji i može se posmatrati kao integracija RFID čitača u mobilni uređaj, što čini NFC tehnologiju orijentisanu na mobilni telefon koji je postao najpopularniji lični uređaj. NFC </w:t>
      </w:r>
      <w:r w:rsidRPr="00711BFB">
        <w:t xml:space="preserve">omogućava komunikaciju između dva elektronska uređaja na udaljenosti </w:t>
      </w:r>
      <w:r>
        <w:t>do 10</w:t>
      </w:r>
      <w:r w:rsidRPr="00711BFB">
        <w:t xml:space="preserve"> cm</w:t>
      </w:r>
      <w:r>
        <w:t>. Radi unutar nelicenciranog radiofrekve</w:t>
      </w:r>
      <w:r w:rsidR="00B21BCE">
        <w:t>ncijskog</w:t>
      </w:r>
      <w:r>
        <w:t xml:space="preserve"> pojasa od 13,56 MHz. </w:t>
      </w:r>
      <w:r w:rsidR="00B21BCE">
        <w:t>Treba</w:t>
      </w:r>
      <w:r>
        <w:t xml:space="preserve"> napomenuti da </w:t>
      </w:r>
      <w:r w:rsidR="006925F9">
        <w:t xml:space="preserve">je zahvaljujući </w:t>
      </w:r>
      <w:r>
        <w:t>ov</w:t>
      </w:r>
      <w:r w:rsidR="006925F9">
        <w:t>oj</w:t>
      </w:r>
      <w:r>
        <w:t xml:space="preserve"> tehnologij</w:t>
      </w:r>
      <w:r w:rsidR="006925F9">
        <w:t>i</w:t>
      </w:r>
      <w:r>
        <w:t xml:space="preserve"> danas omoguć</w:t>
      </w:r>
      <w:r w:rsidR="006925F9">
        <w:t>eno</w:t>
      </w:r>
      <w:r>
        <w:t xml:space="preserve"> </w:t>
      </w:r>
      <w:r w:rsidR="00933596">
        <w:t xml:space="preserve">i </w:t>
      </w:r>
      <w:r>
        <w:t xml:space="preserve">beskontaktno plaćanje upotrebom mobilnog telefona na </w:t>
      </w:r>
      <w:r w:rsidR="006925F9">
        <w:t>platnim terminalima.</w:t>
      </w:r>
    </w:p>
    <w:p w14:paraId="6FB32E64" w14:textId="32490739" w:rsidR="006925F9" w:rsidRDefault="006925F9" w:rsidP="00AA0888">
      <w:pPr>
        <w:pStyle w:val="Tekstrada"/>
        <w:jc w:val="center"/>
      </w:pPr>
      <w:r>
        <w:rPr>
          <w:noProof/>
        </w:rPr>
        <w:drawing>
          <wp:inline distT="0" distB="0" distL="0" distR="0" wp14:anchorId="36A6D83F" wp14:editId="482DA1CE">
            <wp:extent cx="1910368" cy="11506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hat-is-NFC-and-how-do-I-use-it-header (1).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941272" cy="1169233"/>
                    </a:xfrm>
                    <a:prstGeom prst="rect">
                      <a:avLst/>
                    </a:prstGeom>
                  </pic:spPr>
                </pic:pic>
              </a:graphicData>
            </a:graphic>
          </wp:inline>
        </w:drawing>
      </w:r>
    </w:p>
    <w:p w14:paraId="0BAFCF64" w14:textId="4253C989" w:rsidR="006925F9" w:rsidRDefault="00A07A0B" w:rsidP="00A07A0B">
      <w:pPr>
        <w:pStyle w:val="Caption"/>
      </w:pPr>
      <w:bookmarkStart w:id="148" w:name="_Toc122809725"/>
      <w:bookmarkStart w:id="149" w:name="_Toc125580559"/>
      <w:bookmarkStart w:id="150" w:name="_Toc127512130"/>
      <w:bookmarkStart w:id="151" w:name="_Toc131193956"/>
      <w:r>
        <w:t xml:space="preserve">Slika </w:t>
      </w:r>
      <w:r>
        <w:fldChar w:fldCharType="begin"/>
      </w:r>
      <w:r>
        <w:instrText xml:space="preserve"> SEQ Slika \* ARABIC </w:instrText>
      </w:r>
      <w:r>
        <w:fldChar w:fldCharType="separate"/>
      </w:r>
      <w:r w:rsidR="00691DAF">
        <w:rPr>
          <w:noProof/>
        </w:rPr>
        <w:t>11</w:t>
      </w:r>
      <w:r>
        <w:fldChar w:fldCharType="end"/>
      </w:r>
      <w:r w:rsidR="006925F9">
        <w:t>. Plaćanje mobilnim telefonom upotrebom NFC tehnologije</w:t>
      </w:r>
      <w:bookmarkEnd w:id="148"/>
      <w:bookmarkEnd w:id="149"/>
      <w:bookmarkEnd w:id="150"/>
      <w:bookmarkEnd w:id="151"/>
    </w:p>
    <w:p w14:paraId="1FCB4CB4" w14:textId="5BE44E95" w:rsidR="002A030F" w:rsidRDefault="002A030F" w:rsidP="00AA0888">
      <w:pPr>
        <w:pStyle w:val="Tekstrada"/>
        <w:ind w:firstLine="720"/>
      </w:pPr>
      <w:r w:rsidRPr="00E879EC">
        <w:rPr>
          <w:b/>
          <w:i/>
        </w:rPr>
        <w:t>Akcelerometar</w:t>
      </w:r>
      <w:r w:rsidR="00E879EC">
        <w:t xml:space="preserve"> je s</w:t>
      </w:r>
      <w:r>
        <w:t>enzor</w:t>
      </w:r>
      <w:r w:rsidR="00E879EC">
        <w:t xml:space="preserve"> koji</w:t>
      </w:r>
      <w:r>
        <w:t xml:space="preserve"> detektuje ubrzanje, vibracije i nagib da bi odredio kretanje i tačnu orijentaciju duž tri </w:t>
      </w:r>
      <w:r w:rsidR="00E879EC">
        <w:t>ose</w:t>
      </w:r>
      <w:r>
        <w:t xml:space="preserve">. </w:t>
      </w:r>
      <w:r w:rsidR="007143CE">
        <w:t>A</w:t>
      </w:r>
      <w:r>
        <w:t xml:space="preserve">plikacije </w:t>
      </w:r>
      <w:r w:rsidR="00E879EC">
        <w:t xml:space="preserve">mobilnih telefona </w:t>
      </w:r>
      <w:r>
        <w:t xml:space="preserve">koriste </w:t>
      </w:r>
      <w:r w:rsidR="003013D5">
        <w:t xml:space="preserve">podatke sa </w:t>
      </w:r>
      <w:r>
        <w:t>ov</w:t>
      </w:r>
      <w:r w:rsidR="003013D5">
        <w:t>og</w:t>
      </w:r>
      <w:r>
        <w:t xml:space="preserve"> senzor</w:t>
      </w:r>
      <w:r w:rsidR="003013D5">
        <w:t>a</w:t>
      </w:r>
      <w:r>
        <w:t xml:space="preserve"> da odrede da li je </w:t>
      </w:r>
      <w:r w:rsidR="00B21BCE">
        <w:t>mobilni</w:t>
      </w:r>
      <w:r>
        <w:t xml:space="preserve"> telefon u </w:t>
      </w:r>
      <w:r w:rsidR="00E879EC">
        <w:t>uspravno</w:t>
      </w:r>
      <w:r w:rsidR="007143CE">
        <w:t>m</w:t>
      </w:r>
      <w:r>
        <w:t xml:space="preserve"> ili </w:t>
      </w:r>
      <w:r w:rsidR="00E879EC">
        <w:t>horizontalno</w:t>
      </w:r>
      <w:r w:rsidR="00B21BCE">
        <w:t>m</w:t>
      </w:r>
      <w:r>
        <w:t xml:space="preserve"> </w:t>
      </w:r>
      <w:r w:rsidR="00B21BCE">
        <w:t>položaju</w:t>
      </w:r>
      <w:r>
        <w:t xml:space="preserve">. Obrasci podataka koje je </w:t>
      </w:r>
      <w:r w:rsidR="00AB7A58">
        <w:t>detektovao</w:t>
      </w:r>
      <w:r>
        <w:t xml:space="preserve"> akcelerometar mogu se koristiti za otkrivanje fizičkih aktivnosti korisnika kao što su trčanje, hodanje</w:t>
      </w:r>
      <w:r w:rsidR="00E879EC">
        <w:t xml:space="preserve">, </w:t>
      </w:r>
      <w:r>
        <w:t>vožnja bicikla</w:t>
      </w:r>
      <w:r w:rsidR="00E879EC">
        <w:t xml:space="preserve"> itd.</w:t>
      </w:r>
    </w:p>
    <w:p w14:paraId="223B4BE3" w14:textId="01F53C15" w:rsidR="002A030F" w:rsidRDefault="00E879EC" w:rsidP="005244EB">
      <w:pPr>
        <w:pStyle w:val="Tekstrada"/>
        <w:ind w:firstLine="720"/>
      </w:pPr>
      <w:r w:rsidRPr="00E879EC">
        <w:rPr>
          <w:b/>
          <w:i/>
        </w:rPr>
        <w:t>Žiroskop</w:t>
      </w:r>
      <w:r>
        <w:t xml:space="preserve"> pruža detalje o orijentaciji i smjeru. Žiroskop ima sposobnost mjerenja rotacije, pa tako može </w:t>
      </w:r>
      <w:r w:rsidR="00AB7A58">
        <w:t xml:space="preserve">ustanoviti </w:t>
      </w:r>
      <w:r>
        <w:t xml:space="preserve">koliko je neki uređaj rotiran i u kome pravcu. Aplikacija </w:t>
      </w:r>
      <w:r w:rsidRPr="0031453D">
        <w:rPr>
          <w:i/>
          <w:iCs/>
        </w:rPr>
        <w:t>Google Map</w:t>
      </w:r>
      <w:r w:rsidR="00E27F53" w:rsidRPr="0031453D">
        <w:rPr>
          <w:i/>
          <w:iCs/>
        </w:rPr>
        <w:t>s</w:t>
      </w:r>
      <w:r>
        <w:t xml:space="preserve"> koristi </w:t>
      </w:r>
      <w:r w:rsidR="003013D5">
        <w:t xml:space="preserve">podatke sa </w:t>
      </w:r>
      <w:r>
        <w:t xml:space="preserve">žiroskopa da odredi pravac u kojem je </w:t>
      </w:r>
      <w:r w:rsidR="00AB7A58">
        <w:t>mobilni</w:t>
      </w:r>
      <w:r>
        <w:t xml:space="preserve"> telefon usm</w:t>
      </w:r>
      <w:r w:rsidR="00302EB7">
        <w:t>j</w:t>
      </w:r>
      <w:r>
        <w:t xml:space="preserve">eren. Senzor žiroskopa je takođe poznat </w:t>
      </w:r>
      <w:r w:rsidR="00E27F53">
        <w:t xml:space="preserve">i </w:t>
      </w:r>
      <w:r>
        <w:t>kao senzor ugaone brzine</w:t>
      </w:r>
      <w:r w:rsidR="00E27F53">
        <w:t xml:space="preserve"> a kada je kombinovan sa akcelerometrom može mnogo preciznije detektova</w:t>
      </w:r>
      <w:r w:rsidR="003013D5">
        <w:t xml:space="preserve">ti </w:t>
      </w:r>
      <w:r w:rsidR="00E27F53">
        <w:t xml:space="preserve"> pokret</w:t>
      </w:r>
      <w:r w:rsidR="003013D5">
        <w:t>e</w:t>
      </w:r>
      <w:r w:rsidR="005244EB">
        <w:t>,</w:t>
      </w:r>
      <w:r w:rsidR="003013D5">
        <w:t xml:space="preserve"> tj.</w:t>
      </w:r>
      <w:r>
        <w:t xml:space="preserve"> može da m</w:t>
      </w:r>
      <w:r w:rsidR="003013D5">
        <w:t>j</w:t>
      </w:r>
      <w:r>
        <w:t>eri kretanje objekta</w:t>
      </w:r>
      <w:r w:rsidR="003013D5">
        <w:t>.</w:t>
      </w:r>
    </w:p>
    <w:p w14:paraId="06CA4705" w14:textId="3FB9EE27" w:rsidR="002A030F" w:rsidRDefault="00682E5B" w:rsidP="00AA0888">
      <w:pPr>
        <w:pStyle w:val="Tekstrada"/>
        <w:ind w:firstLine="720"/>
      </w:pPr>
      <w:r w:rsidRPr="00682E5B">
        <w:rPr>
          <w:b/>
          <w:i/>
        </w:rPr>
        <w:lastRenderedPageBreak/>
        <w:t>GPS</w:t>
      </w:r>
      <w:r w:rsidRPr="00682E5B">
        <w:t xml:space="preserve"> </w:t>
      </w:r>
      <w:r>
        <w:t>(eng</w:t>
      </w:r>
      <w:r w:rsidR="005B7884">
        <w:t>l</w:t>
      </w:r>
      <w:r>
        <w:t xml:space="preserve">. </w:t>
      </w:r>
      <w:r w:rsidRPr="005B7884">
        <w:rPr>
          <w:i/>
          <w:iCs/>
        </w:rPr>
        <w:t>Global Positioning System</w:t>
      </w:r>
      <w:r>
        <w:t>)</w:t>
      </w:r>
      <w:r w:rsidRPr="00682E5B">
        <w:t xml:space="preserve"> </w:t>
      </w:r>
      <w:r>
        <w:t>senzori</w:t>
      </w:r>
      <w:r w:rsidRPr="00682E5B">
        <w:t xml:space="preserve"> komuniciraju sa satelitima kako bi precizno odredil</w:t>
      </w:r>
      <w:r>
        <w:t>i</w:t>
      </w:r>
      <w:r w:rsidRPr="00682E5B">
        <w:t xml:space="preserve"> n</w:t>
      </w:r>
      <w:r w:rsidR="00AB7A58">
        <w:t>ečiju</w:t>
      </w:r>
      <w:r w:rsidRPr="00682E5B">
        <w:t xml:space="preserve"> lokaciju na Zemlji. GPS tehnologija </w:t>
      </w:r>
      <w:r>
        <w:t xml:space="preserve">ne </w:t>
      </w:r>
      <w:r w:rsidRPr="00682E5B">
        <w:t>koristi internet podatke</w:t>
      </w:r>
      <w:r>
        <w:t xml:space="preserve">. </w:t>
      </w:r>
      <w:r w:rsidR="007143CE">
        <w:t>Ove</w:t>
      </w:r>
      <w:r>
        <w:t xml:space="preserve"> senzor</w:t>
      </w:r>
      <w:r w:rsidR="007143CE">
        <w:t>e</w:t>
      </w:r>
      <w:r>
        <w:t xml:space="preserve"> koriste sve aplikacije za praćenje lokacije, a uz akcelerometar i žiroskop zajedno čin</w:t>
      </w:r>
      <w:r w:rsidR="00AB7A58">
        <w:t>e</w:t>
      </w:r>
      <w:r>
        <w:t xml:space="preserve"> savršen uređaj za navigaciju.</w:t>
      </w:r>
    </w:p>
    <w:p w14:paraId="1152600B" w14:textId="639618C5" w:rsidR="002A030F" w:rsidRDefault="00682E5B" w:rsidP="00AA0888">
      <w:pPr>
        <w:pStyle w:val="Tekstrada"/>
        <w:ind w:firstLine="720"/>
      </w:pPr>
      <w:r w:rsidRPr="00682E5B">
        <w:rPr>
          <w:b/>
          <w:i/>
        </w:rPr>
        <w:t>Mikrofon</w:t>
      </w:r>
      <w:r>
        <w:t xml:space="preserve"> detektuje i mjeri jačinu zvuka. U uređajima se uglavnom koriste električni mikrofoni jako male veličine. </w:t>
      </w:r>
    </w:p>
    <w:p w14:paraId="1C6619A1" w14:textId="6273292D" w:rsidR="002A030F" w:rsidRDefault="00682E5B" w:rsidP="00E516EE">
      <w:pPr>
        <w:pStyle w:val="Tekstrada"/>
        <w:ind w:left="720" w:firstLine="720"/>
      </w:pPr>
      <w:r>
        <w:rPr>
          <w:noProof/>
        </w:rPr>
        <w:drawing>
          <wp:inline distT="0" distB="0" distL="0" distR="0" wp14:anchorId="331AB5E4" wp14:editId="54833075">
            <wp:extent cx="1713149" cy="1041620"/>
            <wp:effectExtent l="0" t="0" r="1905"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737441" cy="1056390"/>
                    </a:xfrm>
                    <a:prstGeom prst="rect">
                      <a:avLst/>
                    </a:prstGeom>
                  </pic:spPr>
                </pic:pic>
              </a:graphicData>
            </a:graphic>
          </wp:inline>
        </w:drawing>
      </w:r>
      <w:r w:rsidR="005967D8">
        <w:tab/>
      </w:r>
      <w:r w:rsidR="005967D8">
        <w:tab/>
      </w:r>
      <w:r w:rsidR="005967D8">
        <w:tab/>
      </w:r>
      <w:r w:rsidR="005967D8">
        <w:rPr>
          <w:noProof/>
        </w:rPr>
        <w:drawing>
          <wp:inline distT="0" distB="0" distL="0" distR="0" wp14:anchorId="3C9C6F7E" wp14:editId="47E6E693">
            <wp:extent cx="1293743" cy="962108"/>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3V-5V-I2C-IIC-Ambient-Light-Sensor-Module-VEML7700-120k-Lux-Light-measuring-Sensor-Board.jpg_Q90.jpg_ (1).jpg"/>
                    <pic:cNvPicPr/>
                  </pic:nvPicPr>
                  <pic:blipFill rotWithShape="1">
                    <a:blip r:embed="rId27" cstate="print">
                      <a:extLst>
                        <a:ext uri="{28A0092B-C50C-407E-A947-70E740481C1C}">
                          <a14:useLocalDpi xmlns:a14="http://schemas.microsoft.com/office/drawing/2010/main" val="0"/>
                        </a:ext>
                      </a:extLst>
                    </a:blip>
                    <a:srcRect l="5569" t="15036" r="21264" b="30551"/>
                    <a:stretch/>
                  </pic:blipFill>
                  <pic:spPr bwMode="auto">
                    <a:xfrm>
                      <a:off x="0" y="0"/>
                      <a:ext cx="1325043" cy="985385"/>
                    </a:xfrm>
                    <a:prstGeom prst="rect">
                      <a:avLst/>
                    </a:prstGeom>
                    <a:ln>
                      <a:noFill/>
                    </a:ln>
                    <a:extLst>
                      <a:ext uri="{53640926-AAD7-44D8-BBD7-CCE9431645EC}">
                        <a14:shadowObscured xmlns:a14="http://schemas.microsoft.com/office/drawing/2010/main"/>
                      </a:ext>
                    </a:extLst>
                  </pic:spPr>
                </pic:pic>
              </a:graphicData>
            </a:graphic>
          </wp:inline>
        </w:drawing>
      </w:r>
    </w:p>
    <w:p w14:paraId="0FDE446A" w14:textId="709133BF" w:rsidR="0036365E" w:rsidRPr="0036365E" w:rsidRDefault="00A07A0B" w:rsidP="001C2C06">
      <w:pPr>
        <w:pStyle w:val="Caption"/>
      </w:pPr>
      <w:bookmarkStart w:id="152" w:name="_Toc122809726"/>
      <w:bookmarkStart w:id="153" w:name="_Toc125580560"/>
      <w:bookmarkStart w:id="154" w:name="_Toc127512131"/>
      <w:bookmarkStart w:id="155" w:name="_Toc131193957"/>
      <w:r>
        <w:t xml:space="preserve">Slika </w:t>
      </w:r>
      <w:r>
        <w:fldChar w:fldCharType="begin"/>
      </w:r>
      <w:r>
        <w:instrText xml:space="preserve"> SEQ Slika \* ARABIC </w:instrText>
      </w:r>
      <w:r>
        <w:fldChar w:fldCharType="separate"/>
      </w:r>
      <w:r w:rsidR="00691DAF">
        <w:rPr>
          <w:noProof/>
        </w:rPr>
        <w:t>12</w:t>
      </w:r>
      <w:r>
        <w:fldChar w:fldCharType="end"/>
      </w:r>
      <w:r w:rsidR="00682E5B">
        <w:t>. Prikaz senzora jačine zvuka (mikrofon)</w:t>
      </w:r>
      <w:r w:rsidR="005967D8">
        <w:tab/>
      </w:r>
      <w:r>
        <w:t xml:space="preserve">Slika </w:t>
      </w:r>
      <w:r>
        <w:fldChar w:fldCharType="begin"/>
      </w:r>
      <w:r>
        <w:instrText xml:space="preserve"> SEQ Slika \* ARABIC </w:instrText>
      </w:r>
      <w:r>
        <w:fldChar w:fldCharType="separate"/>
      </w:r>
      <w:r w:rsidR="00691DAF">
        <w:rPr>
          <w:noProof/>
        </w:rPr>
        <w:t>13</w:t>
      </w:r>
      <w:r>
        <w:fldChar w:fldCharType="end"/>
      </w:r>
      <w:r w:rsidR="005967D8">
        <w:t xml:space="preserve">. </w:t>
      </w:r>
      <w:bookmarkEnd w:id="152"/>
      <w:r w:rsidR="005967D8">
        <w:t xml:space="preserve">Prikaz senzora </w:t>
      </w:r>
      <w:r w:rsidR="007143CE">
        <w:t>nivoa ambijentalnog osvjetljenja</w:t>
      </w:r>
      <w:bookmarkEnd w:id="153"/>
      <w:bookmarkEnd w:id="154"/>
      <w:bookmarkEnd w:id="155"/>
    </w:p>
    <w:p w14:paraId="3DF2CBB7" w14:textId="0D5C7BB8" w:rsidR="00AB7A58" w:rsidRDefault="007143CE" w:rsidP="00AA0888">
      <w:pPr>
        <w:pStyle w:val="Tekstrada"/>
        <w:ind w:firstLine="720"/>
      </w:pPr>
      <w:r>
        <w:rPr>
          <w:b/>
          <w:i/>
        </w:rPr>
        <w:t>Senzor nivoa ambijentalnog osvjetljenja</w:t>
      </w:r>
      <w:r w:rsidR="00682E5B" w:rsidRPr="00682E5B">
        <w:t xml:space="preserve"> detektuje nivoe </w:t>
      </w:r>
      <w:r w:rsidR="00682E5B">
        <w:t>jačine svjetlosti okruženja</w:t>
      </w:r>
      <w:r>
        <w:t>.</w:t>
      </w:r>
      <w:r w:rsidR="00682E5B" w:rsidRPr="00682E5B">
        <w:t xml:space="preserve"> </w:t>
      </w:r>
      <w:r>
        <w:t>Najčešće se koristi</w:t>
      </w:r>
      <w:r w:rsidR="00682E5B" w:rsidRPr="00682E5B">
        <w:t xml:space="preserve"> </w:t>
      </w:r>
      <w:r w:rsidR="00682E5B">
        <w:t>za</w:t>
      </w:r>
      <w:r w:rsidR="00682E5B" w:rsidRPr="00682E5B">
        <w:t xml:space="preserve"> automatsko podešavanj</w:t>
      </w:r>
      <w:r w:rsidR="002370D1">
        <w:t>e</w:t>
      </w:r>
      <w:r w:rsidR="00682E5B" w:rsidRPr="00682E5B">
        <w:t xml:space="preserve"> osv</w:t>
      </w:r>
      <w:r w:rsidR="00302EB7">
        <w:t>j</w:t>
      </w:r>
      <w:r w:rsidR="00682E5B" w:rsidRPr="00682E5B">
        <w:t>etljenosti ekrana pametn</w:t>
      </w:r>
      <w:r w:rsidR="005967D8">
        <w:t xml:space="preserve">ih uređaja </w:t>
      </w:r>
      <w:r w:rsidR="00682E5B" w:rsidRPr="00682E5B">
        <w:t xml:space="preserve">na osnovu </w:t>
      </w:r>
      <w:r w:rsidR="005967D8">
        <w:t>raspoložive</w:t>
      </w:r>
      <w:r w:rsidR="00682E5B" w:rsidRPr="00682E5B">
        <w:t xml:space="preserve"> sv</w:t>
      </w:r>
      <w:r w:rsidR="00302EB7">
        <w:t>j</w:t>
      </w:r>
      <w:r w:rsidR="00682E5B" w:rsidRPr="00682E5B">
        <w:t>etlosti</w:t>
      </w:r>
      <w:r w:rsidR="005967D8">
        <w:t xml:space="preserve"> okruženja u kome se uređaj nalazi. </w:t>
      </w:r>
      <w:r w:rsidR="00682E5B" w:rsidRPr="00682E5B">
        <w:t>Zatamnjivanje ekrana na mobiln</w:t>
      </w:r>
      <w:r w:rsidR="005967D8">
        <w:t>i</w:t>
      </w:r>
      <w:r w:rsidR="00682E5B" w:rsidRPr="00682E5B">
        <w:t>m uređaj</w:t>
      </w:r>
      <w:r w:rsidR="005967D8">
        <w:t>ima</w:t>
      </w:r>
      <w:r w:rsidR="00682E5B" w:rsidRPr="00682E5B">
        <w:t xml:space="preserve"> takođe produžava </w:t>
      </w:r>
      <w:r w:rsidR="005967D8">
        <w:t xml:space="preserve">i </w:t>
      </w:r>
      <w:r w:rsidR="00682E5B" w:rsidRPr="00682E5B">
        <w:t>v</w:t>
      </w:r>
      <w:r w:rsidR="005967D8">
        <w:t>ij</w:t>
      </w:r>
      <w:r w:rsidR="00682E5B" w:rsidRPr="00682E5B">
        <w:t>ek trajanja baterije</w:t>
      </w:r>
      <w:r w:rsidR="00B64153">
        <w:t>.</w:t>
      </w:r>
    </w:p>
    <w:p w14:paraId="1C40B2FA" w14:textId="185252A3" w:rsidR="00B64153" w:rsidRDefault="00B64153" w:rsidP="00AA0888">
      <w:pPr>
        <w:pStyle w:val="Tekstrada"/>
        <w:ind w:firstLine="720"/>
      </w:pPr>
      <w:r w:rsidRPr="00B64153">
        <w:rPr>
          <w:b/>
          <w:i/>
        </w:rPr>
        <w:t>Senzor otkucaja srca</w:t>
      </w:r>
      <w:r>
        <w:t xml:space="preserve"> mjeri otkucaje srca uz pomoć optičkih senzora i LED</w:t>
      </w:r>
      <w:r w:rsidR="00812AF2">
        <w:t xml:space="preserve"> (engl. </w:t>
      </w:r>
      <w:r w:rsidR="00812AF2" w:rsidRPr="00812AF2">
        <w:rPr>
          <w:i/>
        </w:rPr>
        <w:t>Light Emitting Diode)</w:t>
      </w:r>
      <w:r>
        <w:t xml:space="preserve"> sv</w:t>
      </w:r>
      <w:r w:rsidR="00302EB7">
        <w:t>j</w:t>
      </w:r>
      <w:r>
        <w:t>etla. LED sv</w:t>
      </w:r>
      <w:r w:rsidR="009616CD">
        <w:t>j</w:t>
      </w:r>
      <w:r>
        <w:t xml:space="preserve">etlo se emituje </w:t>
      </w:r>
      <w:r w:rsidR="009616CD">
        <w:t>na</w:t>
      </w:r>
      <w:r>
        <w:t xml:space="preserve"> koži i ovaj senzor detektuje sv</w:t>
      </w:r>
      <w:r w:rsidR="009616CD">
        <w:t>j</w:t>
      </w:r>
      <w:r>
        <w:t>etlosne talase koji se reflektuju na njoj. Postoji razlika u intenzitetu sv</w:t>
      </w:r>
      <w:r w:rsidR="00302EB7">
        <w:t>j</w:t>
      </w:r>
      <w:r>
        <w:t>etlosti kada postoji puls</w:t>
      </w:r>
      <w:r w:rsidR="00AB7A58">
        <w:t xml:space="preserve"> </w:t>
      </w:r>
      <w:r w:rsidR="00AB7A58" w:rsidRPr="00AB7A58">
        <w:t>i kada ne postoji</w:t>
      </w:r>
      <w:r>
        <w:t>. Srčani ritam se m</w:t>
      </w:r>
      <w:r w:rsidR="009616CD">
        <w:t>j</w:t>
      </w:r>
      <w:r>
        <w:t>eri izračunavanjem prom</w:t>
      </w:r>
      <w:r w:rsidR="00302EB7">
        <w:t>j</w:t>
      </w:r>
      <w:r>
        <w:t>ena u intenzitetu sv</w:t>
      </w:r>
      <w:r w:rsidR="00302EB7">
        <w:t>j</w:t>
      </w:r>
      <w:r>
        <w:t xml:space="preserve">etlosti između minutnih impulsa krvnih sudova. Mnoge aplikacije za fitnes i zdravlje koriste ovaj metod za izračunavanje </w:t>
      </w:r>
      <w:r w:rsidR="009616CD">
        <w:t xml:space="preserve">broja </w:t>
      </w:r>
      <w:r>
        <w:t>otkucaja srca.</w:t>
      </w:r>
    </w:p>
    <w:p w14:paraId="7239ADF9" w14:textId="5F7D522E" w:rsidR="007143CE" w:rsidRDefault="009616CD" w:rsidP="00AA0888">
      <w:pPr>
        <w:pStyle w:val="Tekstrada"/>
        <w:ind w:firstLine="720"/>
      </w:pPr>
      <w:r w:rsidRPr="009616CD">
        <w:rPr>
          <w:b/>
          <w:i/>
        </w:rPr>
        <w:t>Senzor bar</w:t>
      </w:r>
      <w:r>
        <w:rPr>
          <w:b/>
          <w:i/>
        </w:rPr>
        <w:t>-</w:t>
      </w:r>
      <w:r w:rsidRPr="009616CD">
        <w:rPr>
          <w:b/>
          <w:i/>
        </w:rPr>
        <w:t>koda</w:t>
      </w:r>
      <w:r>
        <w:t xml:space="preserve"> (eng</w:t>
      </w:r>
      <w:r w:rsidR="00B26A9E">
        <w:t>l</w:t>
      </w:r>
      <w:r>
        <w:t xml:space="preserve">. </w:t>
      </w:r>
      <w:r w:rsidRPr="00B26A9E">
        <w:rPr>
          <w:i/>
          <w:iCs/>
        </w:rPr>
        <w:t>Barcode</w:t>
      </w:r>
      <w:r>
        <w:t>)</w:t>
      </w:r>
      <w:r w:rsidR="00B64153">
        <w:t xml:space="preserve"> mo</w:t>
      </w:r>
      <w:r>
        <w:t>že</w:t>
      </w:r>
      <w:r w:rsidR="00B64153">
        <w:t xml:space="preserve"> da pročita bar</w:t>
      </w:r>
      <w:r w:rsidR="007143CE">
        <w:t>-</w:t>
      </w:r>
      <w:r w:rsidR="00B64153">
        <w:t>kod detektujući sv</w:t>
      </w:r>
      <w:r>
        <w:t>j</w:t>
      </w:r>
      <w:r w:rsidR="00B64153">
        <w:t>etlost koja se reflektuje od koda. On generiše analogni signal sa prom</w:t>
      </w:r>
      <w:r w:rsidR="00302EB7">
        <w:t>j</w:t>
      </w:r>
      <w:r w:rsidR="00B64153">
        <w:t>enljivim naponom koji predstavlja bar</w:t>
      </w:r>
      <w:r w:rsidR="005244EB">
        <w:t>-</w:t>
      </w:r>
      <w:r w:rsidR="00B64153">
        <w:t>kod. Zatim se ovaj analogni signal pretvara u digitalni signal i na kraju se dekod</w:t>
      </w:r>
      <w:r>
        <w:t>uje</w:t>
      </w:r>
      <w:r w:rsidR="00B64153">
        <w:t xml:space="preserve"> kako bi se </w:t>
      </w:r>
      <w:r w:rsidR="001917FC">
        <w:t xml:space="preserve">pročitale </w:t>
      </w:r>
      <w:r w:rsidR="00B64153">
        <w:t xml:space="preserve">informacije </w:t>
      </w:r>
      <w:r w:rsidR="001917FC">
        <w:t xml:space="preserve">sadržane u </w:t>
      </w:r>
      <w:r w:rsidR="00B64153">
        <w:t xml:space="preserve">njemu. </w:t>
      </w:r>
      <w:r w:rsidR="007E325F">
        <w:t>Svaki proizvod ima jedinstveni bar-kod</w:t>
      </w:r>
      <w:r w:rsidR="0036365E">
        <w:t xml:space="preserve"> čija struktura je definisana EAN </w:t>
      </w:r>
      <w:r w:rsidR="001549BB">
        <w:t xml:space="preserve">(engl. </w:t>
      </w:r>
      <w:r w:rsidR="001549BB" w:rsidRPr="001549BB">
        <w:rPr>
          <w:i/>
        </w:rPr>
        <w:t>European Article Number</w:t>
      </w:r>
      <w:r w:rsidR="001549BB">
        <w:t xml:space="preserve">) </w:t>
      </w:r>
      <w:r w:rsidR="0036365E">
        <w:t xml:space="preserve">međunarodnim standardom. </w:t>
      </w:r>
      <w:r w:rsidR="00B64153">
        <w:t xml:space="preserve">Koristi se u </w:t>
      </w:r>
      <w:r w:rsidR="007E325F">
        <w:t>skladištima, proizvodnji, trgovini, zdravstvu, autoindustriji, vojsci i svim granama privrede gdje postoji potreba za praćenje</w:t>
      </w:r>
      <w:r w:rsidR="0036365E">
        <w:t>m</w:t>
      </w:r>
      <w:r w:rsidR="007E325F">
        <w:t xml:space="preserve"> proizvoda</w:t>
      </w:r>
      <w:r w:rsidR="0036365E">
        <w:t>.</w:t>
      </w:r>
    </w:p>
    <w:p w14:paraId="1B4535E5" w14:textId="41E782E3" w:rsidR="006925F9" w:rsidRDefault="006925F9" w:rsidP="007D2890">
      <w:pPr>
        <w:pStyle w:val="Heading3"/>
        <w:ind w:left="990" w:hanging="593"/>
      </w:pPr>
      <w:bookmarkStart w:id="156" w:name="_Toc124420712"/>
      <w:bookmarkStart w:id="157" w:name="_Toc131194474"/>
      <w:proofErr w:type="spellStart"/>
      <w:r>
        <w:t>Aktuatori</w:t>
      </w:r>
      <w:bookmarkEnd w:id="156"/>
      <w:bookmarkEnd w:id="157"/>
      <w:proofErr w:type="spellEnd"/>
    </w:p>
    <w:p w14:paraId="7A35E6C3" w14:textId="65C6A83E" w:rsidR="003F5298" w:rsidRDefault="006925F9" w:rsidP="00A967DA">
      <w:pPr>
        <w:pStyle w:val="Tekstrada"/>
        <w:ind w:firstLine="720"/>
      </w:pPr>
      <w:r>
        <w:t xml:space="preserve">Aktuatori su mehanički ili elektromehanički uređaji koji </w:t>
      </w:r>
      <w:r w:rsidRPr="006925F9">
        <w:t>obezb</w:t>
      </w:r>
      <w:r w:rsidR="00302EB7">
        <w:t>j</w:t>
      </w:r>
      <w:r w:rsidRPr="006925F9">
        <w:t>eđuju kontrolisane i ponekad ograničene pokrete ili pozicioniranj</w:t>
      </w:r>
      <w:r>
        <w:t>a</w:t>
      </w:r>
      <w:r w:rsidRPr="006925F9">
        <w:t xml:space="preserve"> koj</w:t>
      </w:r>
      <w:r>
        <w:t>a</w:t>
      </w:r>
      <w:r w:rsidRPr="006925F9">
        <w:t xml:space="preserve"> se aktiviraju električno, ručno ili različitim fluidima kao što su vazduh, </w:t>
      </w:r>
      <w:r>
        <w:t>ulje</w:t>
      </w:r>
      <w:r w:rsidR="005244EB">
        <w:t>,</w:t>
      </w:r>
      <w:r w:rsidRPr="006925F9">
        <w:t xml:space="preserve"> itd.</w:t>
      </w:r>
      <w:r>
        <w:t xml:space="preserve"> Linearni aktuatori pretvaraju snagu u </w:t>
      </w:r>
      <w:r w:rsidRPr="006925F9">
        <w:t xml:space="preserve">linearna kretanja, obično za </w:t>
      </w:r>
      <w:r>
        <w:t>potrebe</w:t>
      </w:r>
      <w:r w:rsidRPr="006925F9">
        <w:t xml:space="preserve"> pozicioniranja (električni i hidraulični).</w:t>
      </w:r>
      <w:r>
        <w:t xml:space="preserve"> </w:t>
      </w:r>
      <w:r w:rsidRPr="006925F9">
        <w:t>Hidraulični aktuator</w:t>
      </w:r>
      <w:r>
        <w:t xml:space="preserve"> sastoji se od cilindra ili fluidnog pogona koji koristi hidrauličnu snagu za olakšavanje mehaničkog rada. </w:t>
      </w:r>
    </w:p>
    <w:p w14:paraId="2005FF2C" w14:textId="075F9DD0" w:rsidR="002E340C" w:rsidRDefault="006925F9" w:rsidP="00A967DA">
      <w:pPr>
        <w:pStyle w:val="Tekstrada"/>
        <w:ind w:firstLine="720"/>
      </w:pPr>
      <w:r>
        <w:t>Mehaničk</w:t>
      </w:r>
      <w:r w:rsidR="003F5298">
        <w:t>i</w:t>
      </w:r>
      <w:r>
        <w:t xml:space="preserve"> </w:t>
      </w:r>
      <w:r w:rsidR="002E340C">
        <w:t>rad se ostvaruje</w:t>
      </w:r>
      <w:r>
        <w:t xml:space="preserve"> u smislu linearnog, rotaci</w:t>
      </w:r>
      <w:r w:rsidR="002E340C">
        <w:t>onog</w:t>
      </w:r>
      <w:r>
        <w:t xml:space="preserve"> ili oscilatornog </w:t>
      </w:r>
      <w:r w:rsidR="002E340C">
        <w:t>kretanja</w:t>
      </w:r>
      <w:r>
        <w:t xml:space="preserve">. </w:t>
      </w:r>
      <w:r w:rsidR="002E340C">
        <w:t>Zbog osobine</w:t>
      </w:r>
      <w:r w:rsidR="002E340C" w:rsidRPr="002E340C">
        <w:t xml:space="preserve"> </w:t>
      </w:r>
      <w:r w:rsidR="002E340C">
        <w:t xml:space="preserve">kojom je </w:t>
      </w:r>
      <w:r w:rsidR="002E340C" w:rsidRPr="002E340C">
        <w:t>skoro nemoguće komprimovati tečnost, hidraulič</w:t>
      </w:r>
      <w:r w:rsidR="002E340C">
        <w:t>n</w:t>
      </w:r>
      <w:r w:rsidR="002E340C" w:rsidRPr="002E340C">
        <w:t>i aktuator</w:t>
      </w:r>
      <w:r w:rsidR="002E340C">
        <w:t>i</w:t>
      </w:r>
      <w:r w:rsidR="002E340C" w:rsidRPr="002E340C">
        <w:t xml:space="preserve"> mo</w:t>
      </w:r>
      <w:r w:rsidR="002E340C">
        <w:t>gu</w:t>
      </w:r>
      <w:r w:rsidR="002E340C" w:rsidRPr="002E340C">
        <w:t xml:space="preserve"> da ispoljava</w:t>
      </w:r>
      <w:r w:rsidR="002E340C">
        <w:t>ju</w:t>
      </w:r>
      <w:r w:rsidR="002E340C" w:rsidRPr="002E340C">
        <w:t xml:space="preserve"> velik</w:t>
      </w:r>
      <w:r w:rsidR="002E340C">
        <w:t>e</w:t>
      </w:r>
      <w:r w:rsidR="002E340C" w:rsidRPr="002E340C">
        <w:t xml:space="preserve"> sil</w:t>
      </w:r>
      <w:r w:rsidR="002E340C">
        <w:t>e</w:t>
      </w:r>
      <w:r w:rsidR="002E340C" w:rsidRPr="002E340C">
        <w:t xml:space="preserve">. Nedostatak ovog pristupa je ograničeno ubrzanje. </w:t>
      </w:r>
    </w:p>
    <w:p w14:paraId="3DA55D79" w14:textId="77777777" w:rsidR="00304D4B" w:rsidRDefault="00304D4B" w:rsidP="00A967DA">
      <w:pPr>
        <w:pStyle w:val="Tekstrada"/>
      </w:pPr>
    </w:p>
    <w:p w14:paraId="23F69781" w14:textId="11314431" w:rsidR="006925F9" w:rsidRDefault="002E340C" w:rsidP="00A967DA">
      <w:pPr>
        <w:pStyle w:val="Tekstrada"/>
        <w:ind w:firstLine="720"/>
      </w:pPr>
      <w:r w:rsidRPr="002E340C">
        <w:lastRenderedPageBreak/>
        <w:t>Električni aktuatori koriste električnu energiju</w:t>
      </w:r>
      <w:r>
        <w:t xml:space="preserve"> i</w:t>
      </w:r>
      <w:r w:rsidRPr="002E340C">
        <w:t xml:space="preserve"> mo</w:t>
      </w:r>
      <w:r w:rsidR="001917FC">
        <w:t>gu</w:t>
      </w:r>
      <w:r w:rsidRPr="002E340C">
        <w:t xml:space="preserve"> da obezb</w:t>
      </w:r>
      <w:r w:rsidR="001917FC">
        <w:t>i</w:t>
      </w:r>
      <w:r w:rsidR="00302EB7">
        <w:t>j</w:t>
      </w:r>
      <w:r w:rsidRPr="002E340C">
        <w:t>ed</w:t>
      </w:r>
      <w:r w:rsidR="001917FC">
        <w:t>e</w:t>
      </w:r>
      <w:r w:rsidRPr="002E340C">
        <w:t xml:space="preserve"> radnu snagu/moment na </w:t>
      </w:r>
      <w:r>
        <w:t>više</w:t>
      </w:r>
      <w:r w:rsidRPr="002E340C">
        <w:t xml:space="preserve"> načina. Elektromehanički aktuatori </w:t>
      </w:r>
      <w:r>
        <w:t>koriste elektro</w:t>
      </w:r>
      <w:r w:rsidRPr="002E340C">
        <w:t xml:space="preserve"> motor koji pretvara električnu energiju u mehanički obrtni momen</w:t>
      </w:r>
      <w:r w:rsidR="001917FC">
        <w:t>a</w:t>
      </w:r>
      <w:r w:rsidRPr="002E340C">
        <w:t>t.</w:t>
      </w:r>
      <w:r>
        <w:t xml:space="preserve"> Postoje i elektrohidraulični aktuatori kod kojih se elektro motor koristi za pokretanje hidraulične pumpe koja dalje osigurava hidrauličnu snagu u sistemu. </w:t>
      </w:r>
      <w:r w:rsidR="006925F9">
        <w:t>Rotaci</w:t>
      </w:r>
      <w:r>
        <w:t>oni</w:t>
      </w:r>
      <w:r w:rsidR="006925F9">
        <w:t xml:space="preserve"> aktuatori pretvaraju energiju </w:t>
      </w:r>
      <w:r>
        <w:t>sabijenog zraka u</w:t>
      </w:r>
      <w:r w:rsidR="006925F9">
        <w:t xml:space="preserve"> rotaci</w:t>
      </w:r>
      <w:r>
        <w:t>ono</w:t>
      </w:r>
      <w:r w:rsidR="006925F9">
        <w:t xml:space="preserve"> </w:t>
      </w:r>
      <w:r>
        <w:t>kretanje</w:t>
      </w:r>
      <w:r w:rsidR="006925F9">
        <w:t xml:space="preserve"> (pneumatski). Pneumatski aktuatori koriste komprim</w:t>
      </w:r>
      <w:r w:rsidR="0000513C">
        <w:t>ova</w:t>
      </w:r>
      <w:r w:rsidR="006925F9">
        <w:t xml:space="preserve">ni </w:t>
      </w:r>
      <w:r w:rsidR="00933596">
        <w:t>vazduh</w:t>
      </w:r>
      <w:r w:rsidR="006925F9">
        <w:t xml:space="preserve">. </w:t>
      </w:r>
      <w:r w:rsidR="0000513C">
        <w:t>Oni</w:t>
      </w:r>
      <w:r w:rsidR="006925F9">
        <w:t xml:space="preserve"> takođe omoguć</w:t>
      </w:r>
      <w:r w:rsidR="0000513C">
        <w:t>avaju</w:t>
      </w:r>
      <w:r w:rsidR="006925F9">
        <w:t xml:space="preserve"> </w:t>
      </w:r>
      <w:r w:rsidR="0000513C">
        <w:t>isporuku</w:t>
      </w:r>
      <w:r w:rsidR="006925F9">
        <w:t xml:space="preserve"> velikih sila </w:t>
      </w:r>
      <w:r w:rsidR="0000513C">
        <w:t>u</w:t>
      </w:r>
      <w:r w:rsidR="006925F9">
        <w:t>z relativno mal</w:t>
      </w:r>
      <w:r w:rsidR="0000513C">
        <w:t>e</w:t>
      </w:r>
      <w:r w:rsidR="006925F9">
        <w:t xml:space="preserve"> promjen</w:t>
      </w:r>
      <w:r w:rsidR="0000513C">
        <w:t>e</w:t>
      </w:r>
      <w:r w:rsidR="006925F9">
        <w:t xml:space="preserve"> </w:t>
      </w:r>
      <w:r w:rsidR="0000513C">
        <w:t>pritiska</w:t>
      </w:r>
      <w:r w:rsidR="006925F9">
        <w:t>. Pneumatski aktuator pretvara energiju stvorenu vakuumom ili komprim</w:t>
      </w:r>
      <w:r w:rsidR="0000513C">
        <w:t>ovanim</w:t>
      </w:r>
      <w:r w:rsidR="006925F9">
        <w:t xml:space="preserve"> </w:t>
      </w:r>
      <w:r w:rsidR="0000513C">
        <w:t>vazduhom</w:t>
      </w:r>
      <w:r w:rsidR="006925F9">
        <w:t xml:space="preserve"> pod visokim </w:t>
      </w:r>
      <w:r w:rsidR="0000513C">
        <w:t>pritiskom</w:t>
      </w:r>
      <w:r w:rsidR="006925F9">
        <w:t xml:space="preserve"> u linearno ili rotaci</w:t>
      </w:r>
      <w:r w:rsidR="0000513C">
        <w:t>ono</w:t>
      </w:r>
      <w:r w:rsidR="006925F9">
        <w:t xml:space="preserve"> </w:t>
      </w:r>
      <w:r w:rsidR="0000513C">
        <w:t>kretanje</w:t>
      </w:r>
      <w:r w:rsidR="006925F9">
        <w:t xml:space="preserve">. </w:t>
      </w:r>
    </w:p>
    <w:p w14:paraId="0F676265" w14:textId="695EB690" w:rsidR="009669A0" w:rsidRDefault="00933596" w:rsidP="00A967DA">
      <w:pPr>
        <w:pStyle w:val="Tekstrada"/>
      </w:pPr>
      <w:r>
        <w:rPr>
          <w:noProof/>
        </w:rPr>
        <w:drawing>
          <wp:inline distT="0" distB="0" distL="0" distR="0" wp14:anchorId="7C139B3F" wp14:editId="002868BA">
            <wp:extent cx="1781033" cy="1229796"/>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csm_thomson_electrak_pro_silver_840x580_e4d7cbd2eb.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813291" cy="1252070"/>
                    </a:xfrm>
                    <a:prstGeom prst="rect">
                      <a:avLst/>
                    </a:prstGeom>
                  </pic:spPr>
                </pic:pic>
              </a:graphicData>
            </a:graphic>
          </wp:inline>
        </w:drawing>
      </w:r>
      <w:r>
        <w:t xml:space="preserve">             </w:t>
      </w:r>
      <w:r>
        <w:rPr>
          <w:noProof/>
        </w:rPr>
        <w:drawing>
          <wp:inline distT="0" distB="0" distL="0" distR="0" wp14:anchorId="4F139684" wp14:editId="29465A73">
            <wp:extent cx="1644555" cy="1084985"/>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csm_thomson_electrak_pro_silver_840x580_e4d7cbd2eb.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687548" cy="1113350"/>
                    </a:xfrm>
                    <a:prstGeom prst="rect">
                      <a:avLst/>
                    </a:prstGeom>
                  </pic:spPr>
                </pic:pic>
              </a:graphicData>
            </a:graphic>
          </wp:inline>
        </w:drawing>
      </w:r>
      <w:r>
        <w:t xml:space="preserve">             </w:t>
      </w:r>
      <w:r>
        <w:rPr>
          <w:noProof/>
        </w:rPr>
        <w:drawing>
          <wp:inline distT="0" distB="0" distL="0" distR="0" wp14:anchorId="75ACF98A" wp14:editId="0B08AE12">
            <wp:extent cx="1577424" cy="660836"/>
            <wp:effectExtent l="0" t="0" r="381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csm_thomson_electrak_pro_silver_840x580_e4d7cbd2eb.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99251" cy="669980"/>
                    </a:xfrm>
                    <a:prstGeom prst="rect">
                      <a:avLst/>
                    </a:prstGeom>
                  </pic:spPr>
                </pic:pic>
              </a:graphicData>
            </a:graphic>
          </wp:inline>
        </w:drawing>
      </w:r>
    </w:p>
    <w:p w14:paraId="4B524854" w14:textId="1D818E79" w:rsidR="009616CD" w:rsidRDefault="00A07A0B" w:rsidP="00A07A0B">
      <w:pPr>
        <w:pStyle w:val="Caption"/>
      </w:pPr>
      <w:bookmarkStart w:id="158" w:name="_Toc122809727"/>
      <w:bookmarkStart w:id="159" w:name="_Toc125580561"/>
      <w:bookmarkStart w:id="160" w:name="_Toc127512132"/>
      <w:bookmarkStart w:id="161" w:name="_Toc131193958"/>
      <w:r>
        <w:t xml:space="preserve">Slika </w:t>
      </w:r>
      <w:r>
        <w:fldChar w:fldCharType="begin"/>
      </w:r>
      <w:r>
        <w:instrText xml:space="preserve"> SEQ Slika \* ARABIC </w:instrText>
      </w:r>
      <w:r>
        <w:fldChar w:fldCharType="separate"/>
      </w:r>
      <w:r w:rsidR="00691DAF">
        <w:rPr>
          <w:noProof/>
        </w:rPr>
        <w:t>14</w:t>
      </w:r>
      <w:r>
        <w:fldChar w:fldCharType="end"/>
      </w:r>
      <w:r w:rsidR="00933596">
        <w:t>. Različiti tipovi aktuatora</w:t>
      </w:r>
      <w:bookmarkEnd w:id="158"/>
      <w:bookmarkEnd w:id="159"/>
      <w:bookmarkEnd w:id="160"/>
      <w:bookmarkEnd w:id="161"/>
    </w:p>
    <w:p w14:paraId="1B4E6E32" w14:textId="4422BE07" w:rsidR="00FA46DF" w:rsidRDefault="009E0A54" w:rsidP="00720ADB">
      <w:pPr>
        <w:pStyle w:val="Heading2"/>
      </w:pPr>
      <w:bookmarkStart w:id="162" w:name="_Toc131194475"/>
      <w:proofErr w:type="spellStart"/>
      <w:r>
        <w:t>Komunikacioni</w:t>
      </w:r>
      <w:proofErr w:type="spellEnd"/>
      <w:r>
        <w:t xml:space="preserve"> </w:t>
      </w:r>
      <w:proofErr w:type="spellStart"/>
      <w:r w:rsidR="00C5502F">
        <w:t>okvir</w:t>
      </w:r>
      <w:proofErr w:type="spellEnd"/>
      <w:r>
        <w:t xml:space="preserve"> IoT</w:t>
      </w:r>
      <w:r w:rsidR="00C5502F">
        <w:t xml:space="preserve"> </w:t>
      </w:r>
      <w:proofErr w:type="spellStart"/>
      <w:r w:rsidR="00C5502F">
        <w:t>platforme</w:t>
      </w:r>
      <w:bookmarkEnd w:id="162"/>
      <w:proofErr w:type="spellEnd"/>
    </w:p>
    <w:p w14:paraId="38FAC3E9" w14:textId="34C955EF" w:rsidR="00105BC6" w:rsidRDefault="002F0641" w:rsidP="00A967DA">
      <w:pPr>
        <w:pStyle w:val="Tekstrada"/>
        <w:ind w:firstLine="720"/>
      </w:pPr>
      <w:r w:rsidRPr="00082806">
        <w:t xml:space="preserve">Danas kompanije </w:t>
      </w:r>
      <w:r>
        <w:t>razvijaju</w:t>
      </w:r>
      <w:r w:rsidRPr="00082806">
        <w:t xml:space="preserve"> različite pristupe za prediktivno održavanje kao r</w:t>
      </w:r>
      <w:r>
        <w:t>j</w:t>
      </w:r>
      <w:r w:rsidRPr="00082806">
        <w:t xml:space="preserve">ešenje za smanjenje troškova i učestalosti </w:t>
      </w:r>
      <w:r>
        <w:t>održavanja</w:t>
      </w:r>
      <w:r w:rsidRPr="00082806">
        <w:t xml:space="preserve">. IoT platforme pružaju </w:t>
      </w:r>
      <w:r>
        <w:t>odlično rješenje</w:t>
      </w:r>
      <w:r w:rsidRPr="00082806">
        <w:t xml:space="preserve"> za prediktivno održavanje jer mogu da integrišu informacije sa različitih mašina i proizvodnih sistema. Glavni nedostatak u integraciji proizvodnog sistema sa IoT platformama je komunikacioni okvir, znajući da su glavni industrijski komunikacioni protokoli nekompatibilni sa savremenim komunikacionim protokolima implementiranim na IoT platformama. </w:t>
      </w:r>
      <w:r w:rsidRPr="002178BF">
        <w:t>Industrijski uređaji koriste nekoliko serijskih protokola za međusobnu komunikaciju. Serijski protokol može poslati samo jedan bit u jednom trenutku, što je sporije u odnosu na paralelne standarde ali prednost je što serijski protokoli mogu da se koriste na većim udaljenostima. Kod serijske komunikacije mora</w:t>
      </w:r>
      <w:r>
        <w:t xml:space="preserve"> se</w:t>
      </w:r>
      <w:r w:rsidRPr="002178BF">
        <w:t xml:space="preserve"> voditi računa o aspektu hardverske specifikacije i softverskog formata podataka.</w:t>
      </w:r>
    </w:p>
    <w:p w14:paraId="5FF234A5" w14:textId="4ABC6565" w:rsidR="009027E6" w:rsidRDefault="00A00B2B" w:rsidP="00A00B2B">
      <w:pPr>
        <w:pStyle w:val="Caption"/>
        <w:jc w:val="left"/>
      </w:pPr>
      <w:bookmarkStart w:id="163" w:name="_Toc126185534"/>
      <w:bookmarkStart w:id="164" w:name="_Toc131143066"/>
      <w:r>
        <w:t xml:space="preserve">Tabela </w:t>
      </w:r>
      <w:r>
        <w:fldChar w:fldCharType="begin"/>
      </w:r>
      <w:r>
        <w:instrText xml:space="preserve"> SEQ Tabela \* ARABIC </w:instrText>
      </w:r>
      <w:r>
        <w:fldChar w:fldCharType="separate"/>
      </w:r>
      <w:r w:rsidR="00691DAF">
        <w:rPr>
          <w:noProof/>
        </w:rPr>
        <w:t>1</w:t>
      </w:r>
      <w:r>
        <w:fldChar w:fldCharType="end"/>
      </w:r>
      <w:r>
        <w:t xml:space="preserve">. </w:t>
      </w:r>
      <w:r w:rsidR="002F0641">
        <w:t>Hardverska specifikacija serijskih</w:t>
      </w:r>
      <w:r w:rsidR="002F0641" w:rsidRPr="00EE1C0E">
        <w:t xml:space="preserve"> </w:t>
      </w:r>
      <w:r w:rsidR="002F0641">
        <w:t xml:space="preserve">komunikacionih </w:t>
      </w:r>
      <w:r w:rsidR="002F0641" w:rsidRPr="00EE1C0E">
        <w:t>standarda</w:t>
      </w:r>
      <w:r w:rsidR="002F0641">
        <w:t xml:space="preserve"> </w:t>
      </w:r>
      <w:sdt>
        <w:sdtPr>
          <w:id w:val="-380568498"/>
          <w:citation/>
        </w:sdtPr>
        <w:sdtContent>
          <w:r w:rsidR="002F0641">
            <w:fldChar w:fldCharType="begin"/>
          </w:r>
          <w:r w:rsidR="002F0641">
            <w:instrText xml:space="preserve"> CITATION Par \l 6170 </w:instrText>
          </w:r>
          <w:r w:rsidR="002F0641">
            <w:fldChar w:fldCharType="separate"/>
          </w:r>
          <w:r w:rsidR="000E7EB7" w:rsidRPr="000E7EB7">
            <w:rPr>
              <w:noProof/>
            </w:rPr>
            <w:t>[9]</w:t>
          </w:r>
          <w:r w:rsidR="002F0641">
            <w:fldChar w:fldCharType="end"/>
          </w:r>
        </w:sdtContent>
      </w:sdt>
      <w:bookmarkEnd w:id="163"/>
      <w:bookmarkEnd w:id="164"/>
    </w:p>
    <w:tbl>
      <w:tblPr>
        <w:tblStyle w:val="TableGrid"/>
        <w:tblW w:w="0" w:type="auto"/>
        <w:jc w:val="center"/>
        <w:tblLook w:val="04A0" w:firstRow="1" w:lastRow="0" w:firstColumn="1" w:lastColumn="0" w:noHBand="0" w:noVBand="1"/>
      </w:tblPr>
      <w:tblGrid>
        <w:gridCol w:w="1601"/>
        <w:gridCol w:w="1601"/>
        <w:gridCol w:w="1601"/>
        <w:gridCol w:w="1601"/>
        <w:gridCol w:w="1602"/>
        <w:gridCol w:w="1602"/>
      </w:tblGrid>
      <w:tr w:rsidR="00C50FC3" w14:paraId="45EC9966" w14:textId="77777777" w:rsidTr="00147015">
        <w:trPr>
          <w:trHeight w:val="507"/>
          <w:jc w:val="center"/>
        </w:trPr>
        <w:tc>
          <w:tcPr>
            <w:tcW w:w="1601" w:type="dxa"/>
          </w:tcPr>
          <w:p w14:paraId="2F061D61" w14:textId="77777777" w:rsidR="00C50FC3" w:rsidRPr="00147015" w:rsidRDefault="00C50FC3" w:rsidP="00C50FC3">
            <w:pPr>
              <w:pStyle w:val="Tekstrada"/>
              <w:spacing w:before="0" w:after="0"/>
              <w:jc w:val="center"/>
              <w:rPr>
                <w:b/>
              </w:rPr>
            </w:pPr>
            <w:r w:rsidRPr="00147015">
              <w:rPr>
                <w:b/>
              </w:rPr>
              <w:t>Serijski</w:t>
            </w:r>
          </w:p>
          <w:p w14:paraId="2CF1EE88" w14:textId="05C7A2CF" w:rsidR="00C50FC3" w:rsidRPr="00147015" w:rsidRDefault="00C50FC3" w:rsidP="00C50FC3">
            <w:pPr>
              <w:pStyle w:val="Tekstrada"/>
              <w:spacing w:before="0" w:after="0"/>
              <w:jc w:val="center"/>
              <w:rPr>
                <w:b/>
              </w:rPr>
            </w:pPr>
            <w:r w:rsidRPr="00147015">
              <w:rPr>
                <w:b/>
              </w:rPr>
              <w:t>standard</w:t>
            </w:r>
          </w:p>
        </w:tc>
        <w:tc>
          <w:tcPr>
            <w:tcW w:w="1601" w:type="dxa"/>
            <w:vAlign w:val="center"/>
          </w:tcPr>
          <w:p w14:paraId="48BF8859" w14:textId="77777777" w:rsidR="00C50FC3" w:rsidRPr="00147015" w:rsidRDefault="00C50FC3" w:rsidP="00C50FC3">
            <w:pPr>
              <w:pStyle w:val="Tekstrada"/>
              <w:spacing w:before="0" w:after="0"/>
              <w:jc w:val="center"/>
              <w:rPr>
                <w:b/>
              </w:rPr>
            </w:pPr>
            <w:r w:rsidRPr="00147015">
              <w:rPr>
                <w:b/>
              </w:rPr>
              <w:t>Način</w:t>
            </w:r>
          </w:p>
          <w:p w14:paraId="5858A794" w14:textId="43B9C4CB" w:rsidR="00C50FC3" w:rsidRPr="00147015" w:rsidRDefault="00C50FC3" w:rsidP="00C50FC3">
            <w:pPr>
              <w:pStyle w:val="Tekstrada"/>
              <w:spacing w:before="0" w:after="0"/>
              <w:jc w:val="center"/>
              <w:rPr>
                <w:b/>
              </w:rPr>
            </w:pPr>
            <w:r w:rsidRPr="00147015">
              <w:rPr>
                <w:b/>
              </w:rPr>
              <w:t>rada</w:t>
            </w:r>
          </w:p>
        </w:tc>
        <w:tc>
          <w:tcPr>
            <w:tcW w:w="1601" w:type="dxa"/>
            <w:vAlign w:val="center"/>
          </w:tcPr>
          <w:p w14:paraId="1F48637E" w14:textId="77777777" w:rsidR="00C50FC3" w:rsidRPr="00147015" w:rsidRDefault="00C50FC3" w:rsidP="00C50FC3">
            <w:pPr>
              <w:pStyle w:val="Tekstrada"/>
              <w:spacing w:before="0" w:after="0"/>
              <w:jc w:val="center"/>
              <w:rPr>
                <w:b/>
              </w:rPr>
            </w:pPr>
            <w:r w:rsidRPr="00147015">
              <w:rPr>
                <w:b/>
              </w:rPr>
              <w:t>Ukupan</w:t>
            </w:r>
          </w:p>
          <w:p w14:paraId="5C21C03D" w14:textId="54E095DE" w:rsidR="00C50FC3" w:rsidRPr="00147015" w:rsidRDefault="00C50FC3" w:rsidP="00C50FC3">
            <w:pPr>
              <w:pStyle w:val="Tekstrada"/>
              <w:spacing w:before="0" w:after="0"/>
              <w:jc w:val="center"/>
              <w:rPr>
                <w:b/>
              </w:rPr>
            </w:pPr>
            <w:r w:rsidRPr="00147015">
              <w:rPr>
                <w:b/>
              </w:rPr>
              <w:t>broj uređaja</w:t>
            </w:r>
          </w:p>
        </w:tc>
        <w:tc>
          <w:tcPr>
            <w:tcW w:w="1601" w:type="dxa"/>
            <w:vAlign w:val="center"/>
          </w:tcPr>
          <w:p w14:paraId="15D8DE72" w14:textId="6EDC6940" w:rsidR="00C50FC3" w:rsidRPr="00147015" w:rsidRDefault="00C50FC3" w:rsidP="00C50FC3">
            <w:pPr>
              <w:pStyle w:val="Tekstrada"/>
              <w:spacing w:before="0" w:after="0"/>
              <w:jc w:val="center"/>
              <w:rPr>
                <w:b/>
              </w:rPr>
            </w:pPr>
            <w:r w:rsidRPr="00147015">
              <w:rPr>
                <w:b/>
              </w:rPr>
              <w:t>Dužina kabla</w:t>
            </w:r>
          </w:p>
        </w:tc>
        <w:tc>
          <w:tcPr>
            <w:tcW w:w="1602" w:type="dxa"/>
            <w:vAlign w:val="center"/>
          </w:tcPr>
          <w:p w14:paraId="5B860300" w14:textId="77777777" w:rsidR="00C50FC3" w:rsidRDefault="00C50FC3" w:rsidP="00C50FC3">
            <w:pPr>
              <w:pStyle w:val="Tekstrada"/>
              <w:spacing w:before="0" w:after="0"/>
              <w:jc w:val="center"/>
              <w:rPr>
                <w:b/>
              </w:rPr>
            </w:pPr>
            <w:r w:rsidRPr="00147015">
              <w:rPr>
                <w:b/>
              </w:rPr>
              <w:t>Brzina</w:t>
            </w:r>
          </w:p>
          <w:p w14:paraId="3BDA7FAD" w14:textId="1973715A" w:rsidR="00E7175B" w:rsidRPr="00147015" w:rsidRDefault="00E7175B" w:rsidP="00C50FC3">
            <w:pPr>
              <w:pStyle w:val="Tekstrada"/>
              <w:spacing w:before="0" w:after="0"/>
              <w:jc w:val="center"/>
              <w:rPr>
                <w:b/>
              </w:rPr>
            </w:pPr>
            <w:r>
              <w:rPr>
                <w:b/>
              </w:rPr>
              <w:t>prenosa</w:t>
            </w:r>
          </w:p>
        </w:tc>
        <w:tc>
          <w:tcPr>
            <w:tcW w:w="1602" w:type="dxa"/>
            <w:vAlign w:val="center"/>
          </w:tcPr>
          <w:p w14:paraId="4860D588" w14:textId="0108C3DA" w:rsidR="00C50FC3" w:rsidRPr="00147015" w:rsidRDefault="00C50FC3" w:rsidP="00C50FC3">
            <w:pPr>
              <w:pStyle w:val="Tekstrada"/>
              <w:spacing w:before="0" w:after="0"/>
              <w:jc w:val="center"/>
              <w:rPr>
                <w:b/>
              </w:rPr>
            </w:pPr>
            <w:r w:rsidRPr="00147015">
              <w:rPr>
                <w:b/>
              </w:rPr>
              <w:t>Broj žica</w:t>
            </w:r>
          </w:p>
        </w:tc>
      </w:tr>
      <w:tr w:rsidR="00C50FC3" w14:paraId="2CBCC47F" w14:textId="77777777" w:rsidTr="00147015">
        <w:trPr>
          <w:trHeight w:val="507"/>
          <w:jc w:val="center"/>
        </w:trPr>
        <w:tc>
          <w:tcPr>
            <w:tcW w:w="1601" w:type="dxa"/>
            <w:vAlign w:val="center"/>
          </w:tcPr>
          <w:p w14:paraId="20C5B37A" w14:textId="157FE4AB" w:rsidR="00C50FC3" w:rsidRDefault="00C50FC3" w:rsidP="00C50FC3">
            <w:pPr>
              <w:pStyle w:val="Tekstrada"/>
              <w:spacing w:before="0" w:after="0"/>
              <w:jc w:val="center"/>
            </w:pPr>
            <w:r>
              <w:t>RS-232</w:t>
            </w:r>
          </w:p>
        </w:tc>
        <w:tc>
          <w:tcPr>
            <w:tcW w:w="1601" w:type="dxa"/>
            <w:vAlign w:val="center"/>
          </w:tcPr>
          <w:p w14:paraId="5B83057E" w14:textId="3BE248FF" w:rsidR="00C50FC3" w:rsidRDefault="00C50FC3" w:rsidP="00C50FC3">
            <w:pPr>
              <w:pStyle w:val="Tekstrada"/>
              <w:spacing w:before="0" w:after="0"/>
              <w:jc w:val="center"/>
            </w:pPr>
            <w:r>
              <w:t>Jednostrani</w:t>
            </w:r>
          </w:p>
        </w:tc>
        <w:tc>
          <w:tcPr>
            <w:tcW w:w="1601" w:type="dxa"/>
            <w:vAlign w:val="center"/>
          </w:tcPr>
          <w:p w14:paraId="495385E4" w14:textId="77777777" w:rsidR="00C50FC3" w:rsidRDefault="00C50FC3" w:rsidP="00C50FC3">
            <w:pPr>
              <w:pStyle w:val="Tekstrada"/>
              <w:spacing w:before="0" w:after="0"/>
              <w:jc w:val="center"/>
            </w:pPr>
            <w:r>
              <w:t>1 pošiljalac/</w:t>
            </w:r>
          </w:p>
          <w:p w14:paraId="4C769920" w14:textId="05EF1C80" w:rsidR="00C50FC3" w:rsidRDefault="00C50FC3" w:rsidP="00C50FC3">
            <w:pPr>
              <w:pStyle w:val="Tekstrada"/>
              <w:spacing w:before="0" w:after="0"/>
              <w:jc w:val="center"/>
            </w:pPr>
            <w:r>
              <w:t>1 primalac</w:t>
            </w:r>
          </w:p>
        </w:tc>
        <w:tc>
          <w:tcPr>
            <w:tcW w:w="1601" w:type="dxa"/>
            <w:vAlign w:val="center"/>
          </w:tcPr>
          <w:p w14:paraId="7CDD3F1B" w14:textId="78F16A37" w:rsidR="00C50FC3" w:rsidRDefault="00C50FC3" w:rsidP="00C50FC3">
            <w:pPr>
              <w:pStyle w:val="Tekstrada"/>
              <w:spacing w:before="0" w:after="0"/>
              <w:jc w:val="center"/>
            </w:pPr>
            <w:r>
              <w:t>15 m</w:t>
            </w:r>
          </w:p>
        </w:tc>
        <w:tc>
          <w:tcPr>
            <w:tcW w:w="1602" w:type="dxa"/>
            <w:vAlign w:val="center"/>
          </w:tcPr>
          <w:p w14:paraId="4ECAF0E2" w14:textId="1422BBD5" w:rsidR="00C50FC3" w:rsidRDefault="00147015" w:rsidP="00C50FC3">
            <w:pPr>
              <w:pStyle w:val="Tekstrada"/>
              <w:spacing w:before="0" w:after="0"/>
              <w:jc w:val="center"/>
            </w:pPr>
            <w:r>
              <w:t>20 Kbits/s</w:t>
            </w:r>
          </w:p>
        </w:tc>
        <w:tc>
          <w:tcPr>
            <w:tcW w:w="1602" w:type="dxa"/>
            <w:vAlign w:val="center"/>
          </w:tcPr>
          <w:p w14:paraId="5A87F487" w14:textId="62B72771" w:rsidR="00C50FC3" w:rsidRDefault="00147015" w:rsidP="00C50FC3">
            <w:pPr>
              <w:pStyle w:val="Tekstrada"/>
              <w:spacing w:before="0" w:after="0"/>
              <w:jc w:val="center"/>
            </w:pPr>
            <w:r>
              <w:t>min. 3</w:t>
            </w:r>
          </w:p>
        </w:tc>
      </w:tr>
      <w:tr w:rsidR="00C50FC3" w14:paraId="57F6C906" w14:textId="77777777" w:rsidTr="00147015">
        <w:trPr>
          <w:trHeight w:val="507"/>
          <w:jc w:val="center"/>
        </w:trPr>
        <w:tc>
          <w:tcPr>
            <w:tcW w:w="1601" w:type="dxa"/>
            <w:vAlign w:val="center"/>
          </w:tcPr>
          <w:p w14:paraId="60CB13BA" w14:textId="6F396ECF" w:rsidR="00C50FC3" w:rsidRDefault="00147015" w:rsidP="00C50FC3">
            <w:pPr>
              <w:pStyle w:val="Tekstrada"/>
              <w:spacing w:before="0" w:after="0"/>
              <w:jc w:val="center"/>
            </w:pPr>
            <w:r>
              <w:t>RS-422</w:t>
            </w:r>
          </w:p>
        </w:tc>
        <w:tc>
          <w:tcPr>
            <w:tcW w:w="1601" w:type="dxa"/>
            <w:vAlign w:val="center"/>
          </w:tcPr>
          <w:p w14:paraId="69C0AD5F" w14:textId="0C8C46C4" w:rsidR="00C50FC3" w:rsidRDefault="00147015" w:rsidP="00C50FC3">
            <w:pPr>
              <w:pStyle w:val="Tekstrada"/>
              <w:spacing w:before="0" w:after="0"/>
              <w:jc w:val="center"/>
            </w:pPr>
            <w:r>
              <w:t>Diferencijalni</w:t>
            </w:r>
          </w:p>
        </w:tc>
        <w:tc>
          <w:tcPr>
            <w:tcW w:w="1601" w:type="dxa"/>
            <w:vAlign w:val="center"/>
          </w:tcPr>
          <w:p w14:paraId="14406129" w14:textId="77777777" w:rsidR="00147015" w:rsidRDefault="00147015" w:rsidP="00147015">
            <w:pPr>
              <w:pStyle w:val="Tekstrada"/>
              <w:spacing w:before="0" w:after="0"/>
              <w:jc w:val="center"/>
            </w:pPr>
            <w:r>
              <w:t>1 pošiljalac/</w:t>
            </w:r>
          </w:p>
          <w:p w14:paraId="1FC7F772" w14:textId="30E7FBA3" w:rsidR="00C50FC3" w:rsidRDefault="00147015" w:rsidP="00147015">
            <w:pPr>
              <w:pStyle w:val="Tekstrada"/>
              <w:spacing w:before="0" w:after="0"/>
              <w:jc w:val="center"/>
            </w:pPr>
            <w:r>
              <w:t>10 primalaca</w:t>
            </w:r>
          </w:p>
        </w:tc>
        <w:tc>
          <w:tcPr>
            <w:tcW w:w="1601" w:type="dxa"/>
            <w:vAlign w:val="center"/>
          </w:tcPr>
          <w:p w14:paraId="556C9366" w14:textId="7FF33CC3" w:rsidR="00C50FC3" w:rsidRDefault="00147015" w:rsidP="00C50FC3">
            <w:pPr>
              <w:pStyle w:val="Tekstrada"/>
              <w:spacing w:before="0" w:after="0"/>
              <w:jc w:val="center"/>
            </w:pPr>
            <w:r>
              <w:t>1200 m</w:t>
            </w:r>
          </w:p>
        </w:tc>
        <w:tc>
          <w:tcPr>
            <w:tcW w:w="1602" w:type="dxa"/>
            <w:vAlign w:val="center"/>
          </w:tcPr>
          <w:p w14:paraId="415F98BB" w14:textId="0E3566D0" w:rsidR="00C50FC3" w:rsidRDefault="00147015" w:rsidP="00C50FC3">
            <w:pPr>
              <w:pStyle w:val="Tekstrada"/>
              <w:spacing w:before="0" w:after="0"/>
              <w:jc w:val="center"/>
            </w:pPr>
            <w:r>
              <w:t>10 Mbit/s</w:t>
            </w:r>
          </w:p>
        </w:tc>
        <w:tc>
          <w:tcPr>
            <w:tcW w:w="1602" w:type="dxa"/>
            <w:vAlign w:val="center"/>
          </w:tcPr>
          <w:p w14:paraId="0B730E43" w14:textId="31B5F4AF" w:rsidR="00C50FC3" w:rsidRDefault="00147015" w:rsidP="00C50FC3">
            <w:pPr>
              <w:pStyle w:val="Tekstrada"/>
              <w:spacing w:before="0" w:after="0"/>
              <w:jc w:val="center"/>
            </w:pPr>
            <w:r>
              <w:t>4</w:t>
            </w:r>
          </w:p>
        </w:tc>
      </w:tr>
      <w:tr w:rsidR="00C50FC3" w14:paraId="653BD602" w14:textId="77777777" w:rsidTr="00147015">
        <w:trPr>
          <w:trHeight w:val="507"/>
          <w:jc w:val="center"/>
        </w:trPr>
        <w:tc>
          <w:tcPr>
            <w:tcW w:w="1601" w:type="dxa"/>
            <w:vAlign w:val="center"/>
          </w:tcPr>
          <w:p w14:paraId="318ADD39" w14:textId="469018EB" w:rsidR="00C50FC3" w:rsidRDefault="00147015" w:rsidP="00C50FC3">
            <w:pPr>
              <w:pStyle w:val="Tekstrada"/>
              <w:spacing w:before="0" w:after="0"/>
              <w:jc w:val="center"/>
            </w:pPr>
            <w:r>
              <w:t>RS-485</w:t>
            </w:r>
          </w:p>
        </w:tc>
        <w:tc>
          <w:tcPr>
            <w:tcW w:w="1601" w:type="dxa"/>
            <w:vAlign w:val="center"/>
          </w:tcPr>
          <w:p w14:paraId="375598B8" w14:textId="4C5A8CF3" w:rsidR="00C50FC3" w:rsidRDefault="00147015" w:rsidP="00C50FC3">
            <w:pPr>
              <w:pStyle w:val="Tekstrada"/>
              <w:spacing w:before="0" w:after="0"/>
              <w:jc w:val="center"/>
            </w:pPr>
            <w:r>
              <w:t>Diferencijalni</w:t>
            </w:r>
          </w:p>
        </w:tc>
        <w:tc>
          <w:tcPr>
            <w:tcW w:w="1601" w:type="dxa"/>
            <w:vAlign w:val="center"/>
          </w:tcPr>
          <w:p w14:paraId="5F95E286" w14:textId="01CD08AE" w:rsidR="00147015" w:rsidRDefault="00147015" w:rsidP="00147015">
            <w:pPr>
              <w:pStyle w:val="Tekstrada"/>
              <w:spacing w:before="0" w:after="0"/>
              <w:jc w:val="center"/>
            </w:pPr>
            <w:r>
              <w:t>32 pošiljaoca/</w:t>
            </w:r>
          </w:p>
          <w:p w14:paraId="69D0897B" w14:textId="0E495238" w:rsidR="00C50FC3" w:rsidRDefault="00147015" w:rsidP="00147015">
            <w:pPr>
              <w:pStyle w:val="Tekstrada"/>
              <w:spacing w:before="0" w:after="0"/>
              <w:jc w:val="center"/>
            </w:pPr>
            <w:r>
              <w:t>32 primaoca</w:t>
            </w:r>
          </w:p>
        </w:tc>
        <w:tc>
          <w:tcPr>
            <w:tcW w:w="1601" w:type="dxa"/>
            <w:vAlign w:val="center"/>
          </w:tcPr>
          <w:p w14:paraId="00372E32" w14:textId="7344EB39" w:rsidR="00C50FC3" w:rsidRDefault="00147015" w:rsidP="00C50FC3">
            <w:pPr>
              <w:pStyle w:val="Tekstrada"/>
              <w:spacing w:before="0" w:after="0"/>
              <w:jc w:val="center"/>
            </w:pPr>
            <w:r>
              <w:t>1200 m</w:t>
            </w:r>
          </w:p>
        </w:tc>
        <w:tc>
          <w:tcPr>
            <w:tcW w:w="1602" w:type="dxa"/>
            <w:vAlign w:val="center"/>
          </w:tcPr>
          <w:p w14:paraId="5FF3E6F7" w14:textId="2B8B6335" w:rsidR="00C50FC3" w:rsidRDefault="00147015" w:rsidP="00C50FC3">
            <w:pPr>
              <w:pStyle w:val="Tekstrada"/>
              <w:spacing w:before="0" w:after="0"/>
              <w:jc w:val="center"/>
            </w:pPr>
            <w:r>
              <w:t>10 Mbit/s</w:t>
            </w:r>
          </w:p>
        </w:tc>
        <w:tc>
          <w:tcPr>
            <w:tcW w:w="1602" w:type="dxa"/>
            <w:vAlign w:val="center"/>
          </w:tcPr>
          <w:p w14:paraId="2AF0716B" w14:textId="1D69B249" w:rsidR="00C50FC3" w:rsidRDefault="00147015" w:rsidP="00C50FC3">
            <w:pPr>
              <w:pStyle w:val="Tekstrada"/>
              <w:spacing w:before="0" w:after="0"/>
              <w:jc w:val="center"/>
            </w:pPr>
            <w:r>
              <w:t>2</w:t>
            </w:r>
          </w:p>
        </w:tc>
      </w:tr>
    </w:tbl>
    <w:p w14:paraId="7F4AC567" w14:textId="70493077" w:rsidR="002F0641" w:rsidRDefault="002F0641" w:rsidP="00A967DA">
      <w:pPr>
        <w:pStyle w:val="Tekstrada"/>
        <w:ind w:firstLine="720"/>
      </w:pPr>
      <w:r w:rsidRPr="008A4B95">
        <w:t xml:space="preserve">Osnovna razlika između </w:t>
      </w:r>
      <w:r>
        <w:t>prikazanih</w:t>
      </w:r>
      <w:r w:rsidRPr="008A4B95">
        <w:t xml:space="preserve"> komunikacionih standarda, kao što se može vid</w:t>
      </w:r>
      <w:r>
        <w:t>j</w:t>
      </w:r>
      <w:r w:rsidRPr="008A4B95">
        <w:t xml:space="preserve">eti u tabeli </w:t>
      </w:r>
      <w:r w:rsidR="001B113D">
        <w:t>1</w:t>
      </w:r>
      <w:r w:rsidRPr="008A4B95">
        <w:t>, sastoji se u broju uređaja koji mogu da komuniciraju u isto vr</w:t>
      </w:r>
      <w:r>
        <w:t>ij</w:t>
      </w:r>
      <w:r w:rsidRPr="008A4B95">
        <w:t>eme, brzini i maksimalnoj dužini kabla. Zbog specifičnog hardverskog ograničenja na industrijskim mašinama, RS-232 standard se obično koristi za povezivanje sa računarom ili nekim tipovima HMI</w:t>
      </w:r>
      <w:r>
        <w:t xml:space="preserve"> (engl. </w:t>
      </w:r>
      <w:r w:rsidRPr="001D0647">
        <w:rPr>
          <w:i/>
          <w:iCs/>
        </w:rPr>
        <w:t>Human-Machine Interface</w:t>
      </w:r>
      <w:r>
        <w:t>)</w:t>
      </w:r>
      <w:r w:rsidRPr="008A4B95">
        <w:t xml:space="preserve"> uređaja.</w:t>
      </w:r>
    </w:p>
    <w:p w14:paraId="02A74ACE" w14:textId="77777777" w:rsidR="00304D4B" w:rsidRDefault="00304D4B" w:rsidP="00A967DA">
      <w:pPr>
        <w:pStyle w:val="Tekstrada"/>
      </w:pPr>
    </w:p>
    <w:p w14:paraId="7283EBF0" w14:textId="3D4536C2" w:rsidR="002F0641" w:rsidRDefault="002F0641" w:rsidP="00A967DA">
      <w:pPr>
        <w:pStyle w:val="Tekstrada"/>
        <w:ind w:firstLine="720"/>
      </w:pPr>
      <w:r>
        <w:lastRenderedPageBreak/>
        <w:t>RS-232 protokol je najčešći serijski interfejs uglavnom zato što skoro svaki računar ima najmanje jedan RS-232 serijski port. Glavni nedostaci ovog standarda su: ograničena dužina kabla, mogućnost pojave šuma i ograničen broj uređaja koji se mogu povezati istovremeno. Obično RS-232 standard povezuje samo dva uređaja. Dakle, da bi se mogle detektovati informacije o korišćenju koje se šalju preko serijskog porta za IoT platformu, novi uređaj bi mogao biti povezan kao eho uređaj – ako ima dva serijska porta (slika 1</w:t>
      </w:r>
      <w:r w:rsidR="00A96B64">
        <w:t>5</w:t>
      </w:r>
      <w:r>
        <w:t>.a), ili može da se poveže samo na liniju za slanje sa glavnog uređaja (slika 1</w:t>
      </w:r>
      <w:r w:rsidR="00A96B64">
        <w:t>5</w:t>
      </w:r>
      <w:r>
        <w:t>.b) – u ovom slučaju može samo da prima informacije od jednog uređaja.</w:t>
      </w:r>
    </w:p>
    <w:p w14:paraId="49FF54BE" w14:textId="77777777" w:rsidR="002F0641" w:rsidRDefault="002F0641" w:rsidP="00A967DA">
      <w:pPr>
        <w:pStyle w:val="Tekstrada"/>
        <w:jc w:val="center"/>
      </w:pPr>
      <w:r>
        <w:rPr>
          <w:noProof/>
        </w:rPr>
        <w:drawing>
          <wp:inline distT="0" distB="0" distL="0" distR="0" wp14:anchorId="22368BF0" wp14:editId="1E57C862">
            <wp:extent cx="3136193" cy="153035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164669" cy="1544245"/>
                    </a:xfrm>
                    <a:prstGeom prst="rect">
                      <a:avLst/>
                    </a:prstGeom>
                  </pic:spPr>
                </pic:pic>
              </a:graphicData>
            </a:graphic>
          </wp:inline>
        </w:drawing>
      </w:r>
    </w:p>
    <w:p w14:paraId="6362CEEB" w14:textId="4BA1D394" w:rsidR="002F0641" w:rsidRDefault="002F0641" w:rsidP="002F0641">
      <w:pPr>
        <w:pStyle w:val="Caption"/>
      </w:pPr>
      <w:bookmarkStart w:id="165" w:name="_Toc122809731"/>
      <w:bookmarkStart w:id="166" w:name="_Toc125580578"/>
      <w:bookmarkStart w:id="167" w:name="_Toc127512133"/>
      <w:bookmarkStart w:id="168" w:name="_Toc131193959"/>
      <w:r>
        <w:t xml:space="preserve">Slika </w:t>
      </w:r>
      <w:r>
        <w:fldChar w:fldCharType="begin"/>
      </w:r>
      <w:r>
        <w:instrText xml:space="preserve"> SEQ Slika \* ARABIC </w:instrText>
      </w:r>
      <w:r>
        <w:fldChar w:fldCharType="separate"/>
      </w:r>
      <w:r w:rsidR="00691DAF">
        <w:rPr>
          <w:noProof/>
        </w:rPr>
        <w:t>15</w:t>
      </w:r>
      <w:r>
        <w:fldChar w:fldCharType="end"/>
      </w:r>
      <w:r>
        <w:t xml:space="preserve">. </w:t>
      </w:r>
      <w:r w:rsidRPr="00A96B64">
        <w:rPr>
          <w:i/>
        </w:rPr>
        <w:t>Arduino</w:t>
      </w:r>
      <w:r w:rsidRPr="00350C64">
        <w:t xml:space="preserve"> in</w:t>
      </w:r>
      <w:r>
        <w:t>terfejs u</w:t>
      </w:r>
      <w:r w:rsidRPr="00350C64">
        <w:t xml:space="preserve"> RS-232 </w:t>
      </w:r>
      <w:r>
        <w:t>serijskoj mreži.</w:t>
      </w:r>
      <w:r w:rsidRPr="00350C64">
        <w:t xml:space="preserve"> </w:t>
      </w:r>
      <w:r>
        <w:t>15.</w:t>
      </w:r>
      <w:r w:rsidRPr="00350C64">
        <w:t>a</w:t>
      </w:r>
      <w:r>
        <w:t>)</w:t>
      </w:r>
      <w:r w:rsidRPr="00350C64">
        <w:t xml:space="preserve"> </w:t>
      </w:r>
      <w:r>
        <w:t>linijska veza</w:t>
      </w:r>
      <w:r w:rsidRPr="00350C64">
        <w:t xml:space="preserve">; </w:t>
      </w:r>
      <w:r>
        <w:t>15.</w:t>
      </w:r>
      <w:r w:rsidRPr="00350C64">
        <w:t>b</w:t>
      </w:r>
      <w:r>
        <w:t>)</w:t>
      </w:r>
      <w:r w:rsidRPr="00350C64">
        <w:t xml:space="preserve"> </w:t>
      </w:r>
      <w:r>
        <w:t xml:space="preserve">serijska veza </w:t>
      </w:r>
      <w:sdt>
        <w:sdtPr>
          <w:id w:val="-779259293"/>
          <w:citation/>
        </w:sdtPr>
        <w:sdtContent>
          <w:r>
            <w:fldChar w:fldCharType="begin"/>
          </w:r>
          <w:r>
            <w:instrText xml:space="preserve"> CITATION Par \l 6170 </w:instrText>
          </w:r>
          <w:r>
            <w:fldChar w:fldCharType="separate"/>
          </w:r>
          <w:r w:rsidR="000E7EB7" w:rsidRPr="000E7EB7">
            <w:rPr>
              <w:noProof/>
            </w:rPr>
            <w:t>[9]</w:t>
          </w:r>
          <w:r>
            <w:fldChar w:fldCharType="end"/>
          </w:r>
        </w:sdtContent>
      </w:sdt>
      <w:bookmarkEnd w:id="165"/>
      <w:bookmarkEnd w:id="166"/>
      <w:bookmarkEnd w:id="167"/>
      <w:bookmarkEnd w:id="168"/>
    </w:p>
    <w:p w14:paraId="60A8FBAA" w14:textId="1964FD2E" w:rsidR="002F0641" w:rsidRDefault="002F0641" w:rsidP="00A967DA">
      <w:pPr>
        <w:pStyle w:val="Tekstrada"/>
        <w:ind w:firstLine="720"/>
      </w:pPr>
      <w:r>
        <w:t xml:space="preserve">Još jedan nedostatak </w:t>
      </w:r>
      <w:r w:rsidRPr="00B64153">
        <w:t>međusobno</w:t>
      </w:r>
      <w:r>
        <w:t>g</w:t>
      </w:r>
      <w:r w:rsidRPr="00B64153">
        <w:t xml:space="preserve"> povezivanj</w:t>
      </w:r>
      <w:r>
        <w:t>a</w:t>
      </w:r>
      <w:r w:rsidRPr="00B64153">
        <w:t xml:space="preserve"> industrijskog serijskog </w:t>
      </w:r>
      <w:r>
        <w:t xml:space="preserve">protokola </w:t>
      </w:r>
      <w:r w:rsidRPr="00B64153">
        <w:t xml:space="preserve">i </w:t>
      </w:r>
      <w:r w:rsidRPr="00CF0B72">
        <w:rPr>
          <w:i/>
          <w:iCs/>
        </w:rPr>
        <w:t>Arduino</w:t>
      </w:r>
      <w:r>
        <w:t xml:space="preserve"> platforme</w:t>
      </w:r>
      <w:r w:rsidRPr="00B64153">
        <w:t xml:space="preserve"> </w:t>
      </w:r>
      <w:r>
        <w:t>je</w:t>
      </w:r>
      <w:r w:rsidRPr="00B64153">
        <w:t xml:space="preserve"> u razlici napona koje koriste komunikacioni portovi. </w:t>
      </w:r>
      <w:r w:rsidRPr="00CF0B72">
        <w:rPr>
          <w:i/>
          <w:iCs/>
        </w:rPr>
        <w:t>Arduino</w:t>
      </w:r>
      <w:r w:rsidRPr="00B64153">
        <w:t xml:space="preserve"> koristi TTL</w:t>
      </w:r>
      <w:r>
        <w:t xml:space="preserve"> (engl. </w:t>
      </w:r>
      <w:r w:rsidRPr="008B75E8">
        <w:rPr>
          <w:i/>
          <w:iCs/>
        </w:rPr>
        <w:t>Time To Live</w:t>
      </w:r>
      <w:r>
        <w:t>)</w:t>
      </w:r>
      <w:r w:rsidRPr="00B64153">
        <w:t xml:space="preserve"> serijsku</w:t>
      </w:r>
      <w:r>
        <w:t xml:space="preserve"> logiku</w:t>
      </w:r>
      <w:r w:rsidRPr="00B64153">
        <w:t>, a industrijska oprema koristi standardnu serijsku</w:t>
      </w:r>
      <w:r>
        <w:t xml:space="preserve"> logiku</w:t>
      </w:r>
      <w:r w:rsidRPr="00B64153">
        <w:t xml:space="preserve">. </w:t>
      </w:r>
      <w:r w:rsidRPr="00E27AB7">
        <w:rPr>
          <w:i/>
          <w:iCs/>
        </w:rPr>
        <w:t>Arduino</w:t>
      </w:r>
      <w:r w:rsidRPr="00B64153">
        <w:t xml:space="preserve"> serijski port koristi napon od 3</w:t>
      </w:r>
      <w:r w:rsidR="00A96B64">
        <w:t>,</w:t>
      </w:r>
      <w:r w:rsidRPr="00B64153">
        <w:t>3</w:t>
      </w:r>
      <w:r>
        <w:t>V</w:t>
      </w:r>
      <w:r w:rsidRPr="00B64153">
        <w:t xml:space="preserve"> ili 5</w:t>
      </w:r>
      <w:r>
        <w:t>V</w:t>
      </w:r>
      <w:r w:rsidRPr="00B64153">
        <w:t xml:space="preserve"> dok sva industrijska oprema koristi napon između -13</w:t>
      </w:r>
      <w:r>
        <w:t>V</w:t>
      </w:r>
      <w:r w:rsidRPr="00B64153">
        <w:t xml:space="preserve"> i 13</w:t>
      </w:r>
      <w:r>
        <w:t>V</w:t>
      </w:r>
      <w:r w:rsidRPr="00B64153">
        <w:t xml:space="preserve"> tako da</w:t>
      </w:r>
      <w:r>
        <w:t xml:space="preserve"> je u</w:t>
      </w:r>
      <w:r w:rsidRPr="00B64153">
        <w:t xml:space="preserve"> ovom slučaju potreban </w:t>
      </w:r>
      <w:r>
        <w:t>konverter protokola</w:t>
      </w:r>
      <w:r w:rsidRPr="00B64153">
        <w:t xml:space="preserve"> da transformiše standardni serijski u TTL serijski</w:t>
      </w:r>
      <w:r>
        <w:t xml:space="preserve"> logički nivo</w:t>
      </w:r>
      <w:r w:rsidRPr="00B64153">
        <w:t>.</w:t>
      </w:r>
    </w:p>
    <w:p w14:paraId="4DCB90FC" w14:textId="77777777" w:rsidR="002F0641" w:rsidRDefault="002F0641" w:rsidP="00A967DA">
      <w:pPr>
        <w:pStyle w:val="Tekstrada"/>
        <w:jc w:val="center"/>
      </w:pPr>
      <w:r>
        <w:rPr>
          <w:noProof/>
        </w:rPr>
        <w:drawing>
          <wp:inline distT="0" distB="0" distL="0" distR="0" wp14:anchorId="0BCCED12" wp14:editId="28AF278D">
            <wp:extent cx="3740150" cy="1114659"/>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06947" cy="1134566"/>
                    </a:xfrm>
                    <a:prstGeom prst="rect">
                      <a:avLst/>
                    </a:prstGeom>
                  </pic:spPr>
                </pic:pic>
              </a:graphicData>
            </a:graphic>
          </wp:inline>
        </w:drawing>
      </w:r>
    </w:p>
    <w:p w14:paraId="1585E06D" w14:textId="4ED37342" w:rsidR="002F0641" w:rsidRDefault="002F0641" w:rsidP="002F0641">
      <w:pPr>
        <w:pStyle w:val="Caption"/>
      </w:pPr>
      <w:bookmarkStart w:id="169" w:name="_Toc122809732"/>
      <w:bookmarkStart w:id="170" w:name="_Toc125580579"/>
      <w:bookmarkStart w:id="171" w:name="_Toc127512134"/>
      <w:bookmarkStart w:id="172" w:name="_Toc131193960"/>
      <w:r>
        <w:t xml:space="preserve">Slika </w:t>
      </w:r>
      <w:r>
        <w:fldChar w:fldCharType="begin"/>
      </w:r>
      <w:r>
        <w:instrText xml:space="preserve"> SEQ Slika \* ARABIC </w:instrText>
      </w:r>
      <w:r>
        <w:fldChar w:fldCharType="separate"/>
      </w:r>
      <w:r w:rsidR="00691DAF">
        <w:rPr>
          <w:noProof/>
        </w:rPr>
        <w:t>16</w:t>
      </w:r>
      <w:r>
        <w:fldChar w:fldCharType="end"/>
      </w:r>
      <w:r w:rsidRPr="00935B22">
        <w:t xml:space="preserve">. </w:t>
      </w:r>
      <w:r w:rsidRPr="00A96B64">
        <w:rPr>
          <w:i/>
        </w:rPr>
        <w:t>Arduino</w:t>
      </w:r>
      <w:r w:rsidRPr="00935B22">
        <w:t xml:space="preserve"> int</w:t>
      </w:r>
      <w:r>
        <w:t>erfejs u</w:t>
      </w:r>
      <w:r w:rsidRPr="00935B22">
        <w:t xml:space="preserve"> RS-485 </w:t>
      </w:r>
      <w:r>
        <w:t xml:space="preserve">mreži </w:t>
      </w:r>
      <w:sdt>
        <w:sdtPr>
          <w:id w:val="-888031428"/>
          <w:citation/>
        </w:sdtPr>
        <w:sdtContent>
          <w:r>
            <w:fldChar w:fldCharType="begin"/>
          </w:r>
          <w:r>
            <w:instrText xml:space="preserve"> CITATION Par \l 6170 </w:instrText>
          </w:r>
          <w:r>
            <w:fldChar w:fldCharType="separate"/>
          </w:r>
          <w:r w:rsidR="000E7EB7" w:rsidRPr="000E7EB7">
            <w:rPr>
              <w:noProof/>
            </w:rPr>
            <w:t>[9]</w:t>
          </w:r>
          <w:r>
            <w:fldChar w:fldCharType="end"/>
          </w:r>
        </w:sdtContent>
      </w:sdt>
      <w:bookmarkEnd w:id="169"/>
      <w:bookmarkEnd w:id="170"/>
      <w:bookmarkEnd w:id="171"/>
      <w:bookmarkEnd w:id="172"/>
    </w:p>
    <w:p w14:paraId="4BFF7702" w14:textId="77777777" w:rsidR="002F0641" w:rsidRDefault="002F0641" w:rsidP="00A967DA">
      <w:pPr>
        <w:pStyle w:val="Tekstrada"/>
        <w:ind w:firstLine="720"/>
      </w:pPr>
      <w:r>
        <w:t>Standard</w:t>
      </w:r>
      <w:r w:rsidRPr="009616CD">
        <w:t xml:space="preserve"> RS-485 je</w:t>
      </w:r>
      <w:r>
        <w:t xml:space="preserve"> donio</w:t>
      </w:r>
      <w:r w:rsidRPr="009616CD">
        <w:t xml:space="preserve"> </w:t>
      </w:r>
      <w:r>
        <w:t xml:space="preserve">značajno </w:t>
      </w:r>
      <w:r w:rsidRPr="009616CD">
        <w:t xml:space="preserve">poboljšanje RS-422 protokola, jer može da </w:t>
      </w:r>
      <w:r>
        <w:t xml:space="preserve">komunicira </w:t>
      </w:r>
      <w:r w:rsidRPr="009616CD">
        <w:t xml:space="preserve">sa više uređaja i prihvata više od jednog </w:t>
      </w:r>
      <w:r>
        <w:t>master</w:t>
      </w:r>
      <w:r w:rsidRPr="009616CD">
        <w:t xml:space="preserve"> uređaja </w:t>
      </w:r>
      <w:r>
        <w:t>ali</w:t>
      </w:r>
      <w:r w:rsidRPr="009616CD">
        <w:t xml:space="preserve"> samo jedan </w:t>
      </w:r>
      <w:r>
        <w:t>master</w:t>
      </w:r>
      <w:r w:rsidRPr="009616CD">
        <w:t xml:space="preserve"> uređaj </w:t>
      </w:r>
      <w:r>
        <w:t xml:space="preserve">može da </w:t>
      </w:r>
      <w:r w:rsidRPr="009616CD">
        <w:t>šalje podatke u isto vrem</w:t>
      </w:r>
      <w:r>
        <w:t xml:space="preserve">e. </w:t>
      </w:r>
      <w:r w:rsidRPr="009616CD">
        <w:t>Kako nivo napona između dv</w:t>
      </w:r>
      <w:r>
        <w:t>ij</w:t>
      </w:r>
      <w:r w:rsidRPr="009616CD">
        <w:t>e diferencijalne žice obično ima vr</w:t>
      </w:r>
      <w:r>
        <w:t>ij</w:t>
      </w:r>
      <w:r w:rsidRPr="009616CD">
        <w:t>ednost nižu od 5</w:t>
      </w:r>
      <w:r>
        <w:t>V</w:t>
      </w:r>
      <w:r w:rsidRPr="009616CD">
        <w:t xml:space="preserve">, moguće je povezati </w:t>
      </w:r>
      <w:r w:rsidRPr="00776D4B">
        <w:rPr>
          <w:i/>
          <w:iCs/>
        </w:rPr>
        <w:t>Arduino</w:t>
      </w:r>
      <w:r w:rsidRPr="009616CD">
        <w:t xml:space="preserve"> ploču direktno na RS-485 liniju.</w:t>
      </w:r>
    </w:p>
    <w:p w14:paraId="663284C6" w14:textId="44B922CF" w:rsidR="00C5502F" w:rsidRDefault="002F0641" w:rsidP="00A967DA">
      <w:pPr>
        <w:pStyle w:val="Tekstrada"/>
        <w:ind w:firstLine="720"/>
      </w:pPr>
      <w:r>
        <w:t xml:space="preserve">RS-485 podaci se šalju koristeći </w:t>
      </w:r>
      <w:r w:rsidRPr="00A96B64">
        <w:rPr>
          <w:iCs/>
        </w:rPr>
        <w:t>ModBus</w:t>
      </w:r>
      <w:r>
        <w:t xml:space="preserve"> protokol. ModBus je prvo razvijen za programabilne logičke kontrolere (engl. </w:t>
      </w:r>
      <w:r w:rsidRPr="00E90FEA">
        <w:rPr>
          <w:i/>
          <w:iCs/>
        </w:rPr>
        <w:t>Programmable Logic Controller</w:t>
      </w:r>
      <w:r>
        <w:rPr>
          <w:i/>
          <w:iCs/>
        </w:rPr>
        <w:t xml:space="preserve"> </w:t>
      </w:r>
      <w:r>
        <w:t xml:space="preserve">- PLC) i postao je standardni komunikacioni protokol za mnoge industrijske uređaje. Tipičan </w:t>
      </w:r>
      <w:r w:rsidRPr="00A96B64">
        <w:rPr>
          <w:iCs/>
        </w:rPr>
        <w:t>ModBus</w:t>
      </w:r>
      <w:r>
        <w:t xml:space="preserve"> paket podataka sastoji se od adrese odredišne stanice, koda funkcije, oblasti podataka i provjere ciklične redundanse (engl. </w:t>
      </w:r>
      <w:r w:rsidRPr="00E90FEA">
        <w:rPr>
          <w:i/>
          <w:iCs/>
        </w:rPr>
        <w:t>Cyclic Redundancy Check</w:t>
      </w:r>
      <w:r>
        <w:rPr>
          <w:i/>
          <w:iCs/>
        </w:rPr>
        <w:t xml:space="preserve"> </w:t>
      </w:r>
      <w:r>
        <w:t xml:space="preserve">- CRC). </w:t>
      </w:r>
    </w:p>
    <w:p w14:paraId="75470374" w14:textId="03E0E80A" w:rsidR="002F0641" w:rsidRDefault="002F0641" w:rsidP="00A967DA">
      <w:pPr>
        <w:pStyle w:val="Tekstrada"/>
        <w:ind w:firstLine="720"/>
      </w:pPr>
      <w:r>
        <w:t xml:space="preserve">Postoje dvije verzije protokola koje se koriste preko RS-485 serijskog: </w:t>
      </w:r>
      <w:r w:rsidRPr="00A96B64">
        <w:rPr>
          <w:iCs/>
        </w:rPr>
        <w:t>ModBus</w:t>
      </w:r>
      <w:r>
        <w:t xml:space="preserve"> RTU (engl. </w:t>
      </w:r>
      <w:r w:rsidRPr="00E90FEA">
        <w:rPr>
          <w:i/>
          <w:iCs/>
        </w:rPr>
        <w:t>Remote Terminal Unit</w:t>
      </w:r>
      <w:r>
        <w:t xml:space="preserve">) i </w:t>
      </w:r>
      <w:r w:rsidRPr="00A96B64">
        <w:rPr>
          <w:iCs/>
        </w:rPr>
        <w:t>ModBus</w:t>
      </w:r>
      <w:r>
        <w:t xml:space="preserve"> ASCII (engl. </w:t>
      </w:r>
      <w:r w:rsidRPr="00E90FEA">
        <w:rPr>
          <w:i/>
          <w:iCs/>
        </w:rPr>
        <w:t>American Standard Code for Information Interchange</w:t>
      </w:r>
      <w:r>
        <w:t xml:space="preserve">). </w:t>
      </w:r>
      <w:r w:rsidRPr="00A96B64">
        <w:rPr>
          <w:iCs/>
        </w:rPr>
        <w:t>ModBus</w:t>
      </w:r>
      <w:r>
        <w:t xml:space="preserve"> RTU je najčešća implementacija koja se koristi u serijskoj komunikaciji. </w:t>
      </w:r>
    </w:p>
    <w:p w14:paraId="5F233B5B" w14:textId="4D1915AB" w:rsidR="00FA46DF" w:rsidRDefault="005121A1" w:rsidP="00497492">
      <w:pPr>
        <w:pStyle w:val="Heading1"/>
      </w:pPr>
      <w:bookmarkStart w:id="173" w:name="_Toc131194476"/>
      <w:r>
        <w:lastRenderedPageBreak/>
        <w:t xml:space="preserve">INDUSTRIJSKI INTERNET STVARI – </w:t>
      </w:r>
      <w:proofErr w:type="spellStart"/>
      <w:r>
        <w:t>IIoT</w:t>
      </w:r>
      <w:bookmarkEnd w:id="173"/>
      <w:proofErr w:type="spellEnd"/>
    </w:p>
    <w:p w14:paraId="047AA67B" w14:textId="77777777" w:rsidR="009B3BD1" w:rsidRPr="009B3BD1" w:rsidRDefault="009B3BD1" w:rsidP="009B3BD1">
      <w:pPr>
        <w:pStyle w:val="ListParagraph"/>
        <w:numPr>
          <w:ilvl w:val="0"/>
          <w:numId w:val="9"/>
        </w:numPr>
        <w:spacing w:before="240" w:after="120" w:line="276" w:lineRule="auto"/>
        <w:contextualSpacing w:val="0"/>
        <w:jc w:val="both"/>
        <w:outlineLvl w:val="1"/>
        <w:rPr>
          <w:rFonts w:asciiTheme="majorHAnsi" w:eastAsiaTheme="majorEastAsia" w:hAnsiTheme="majorHAnsi" w:cstheme="majorBidi"/>
          <w:b/>
          <w:bCs/>
          <w:vanish/>
          <w:sz w:val="26"/>
          <w:szCs w:val="26"/>
          <w:lang w:bidi="en-US"/>
        </w:rPr>
      </w:pPr>
      <w:bookmarkStart w:id="174" w:name="_Toc126002525"/>
      <w:bookmarkStart w:id="175" w:name="_Toc126003157"/>
      <w:bookmarkStart w:id="176" w:name="_Toc126185134"/>
      <w:bookmarkStart w:id="177" w:name="_Toc127048219"/>
      <w:bookmarkStart w:id="178" w:name="_Toc127137882"/>
      <w:bookmarkStart w:id="179" w:name="_Toc127521706"/>
      <w:bookmarkStart w:id="180" w:name="_Toc131142634"/>
      <w:bookmarkStart w:id="181" w:name="_Toc131194477"/>
      <w:bookmarkEnd w:id="174"/>
      <w:bookmarkEnd w:id="175"/>
      <w:bookmarkEnd w:id="176"/>
      <w:bookmarkEnd w:id="177"/>
      <w:bookmarkEnd w:id="178"/>
      <w:bookmarkEnd w:id="179"/>
      <w:bookmarkEnd w:id="180"/>
      <w:bookmarkEnd w:id="181"/>
    </w:p>
    <w:p w14:paraId="03B9A7F0" w14:textId="435DE72E" w:rsidR="005121A1" w:rsidRPr="005121A1" w:rsidRDefault="005121A1" w:rsidP="009B3BD1">
      <w:pPr>
        <w:pStyle w:val="Heading2"/>
      </w:pPr>
      <w:bookmarkStart w:id="182" w:name="_Toc131194478"/>
      <w:proofErr w:type="spellStart"/>
      <w:r>
        <w:t>Evolucija</w:t>
      </w:r>
      <w:proofErr w:type="spellEnd"/>
      <w:r w:rsidR="00DA21BB">
        <w:t xml:space="preserve"> IoT-a u </w:t>
      </w:r>
      <w:proofErr w:type="spellStart"/>
      <w:r w:rsidR="00DA21BB">
        <w:t>IIoT</w:t>
      </w:r>
      <w:bookmarkEnd w:id="182"/>
      <w:proofErr w:type="spellEnd"/>
    </w:p>
    <w:p w14:paraId="7426C051" w14:textId="7BC46DF1" w:rsidR="002A6FB1" w:rsidRDefault="00AB2913" w:rsidP="009F6797">
      <w:pPr>
        <w:pStyle w:val="Tekstrada"/>
        <w:ind w:firstLine="720"/>
      </w:pPr>
      <w:r>
        <w:t>R</w:t>
      </w:r>
      <w:r w:rsidR="002A6FB1">
        <w:t>azvo</w:t>
      </w:r>
      <w:r>
        <w:t>j</w:t>
      </w:r>
      <w:r w:rsidR="002A6FB1">
        <w:t xml:space="preserve"> </w:t>
      </w:r>
      <w:r w:rsidR="005E3321">
        <w:t xml:space="preserve">industrijskog interneta stvari - </w:t>
      </w:r>
      <w:r w:rsidR="002A6FB1">
        <w:t>IIoT</w:t>
      </w:r>
      <w:r w:rsidR="005E3321">
        <w:t xml:space="preserve"> </w:t>
      </w:r>
      <w:r w:rsidR="002A6FB1">
        <w:t>započeo je 1968.</w:t>
      </w:r>
      <w:r w:rsidR="00CF1547">
        <w:t xml:space="preserve"> </w:t>
      </w:r>
      <w:r w:rsidR="002A6FB1">
        <w:t>godine sa p</w:t>
      </w:r>
      <w:r w:rsidR="00A96B64">
        <w:t>ojavom</w:t>
      </w:r>
      <w:r w:rsidR="002A6FB1">
        <w:t xml:space="preserve"> PLC-a koji je postao nezaobilazan u automatizovanim proizvodnim linijama, industrijskoj robotici i fabrikama. Razvojem mobilnih telefona, laptopa, pametnih uređaja širilo se i područje primjene IoT-a. Obuhvaćen internetom stvari i povezanih uređaja, sistem računara na jednoj ploči – SBC (engl.</w:t>
      </w:r>
      <w:r w:rsidR="002A6FB1" w:rsidRPr="00C052A8">
        <w:t xml:space="preserve"> </w:t>
      </w:r>
      <w:r w:rsidR="002A6FB1" w:rsidRPr="00C052A8">
        <w:rPr>
          <w:i/>
          <w:iCs/>
        </w:rPr>
        <w:t>Single Board Computers</w:t>
      </w:r>
      <w:r w:rsidR="002A6FB1">
        <w:t xml:space="preserve">) sa integrisanim ulazno-izlaznim komponentama </w:t>
      </w:r>
      <w:r w:rsidR="00657D38">
        <w:t>na</w:t>
      </w:r>
      <w:r w:rsidR="002A6FB1">
        <w:t xml:space="preserve">pravio je brz put </w:t>
      </w:r>
      <w:r w:rsidR="005E3321">
        <w:t xml:space="preserve">IoT-a prema </w:t>
      </w:r>
      <w:r w:rsidR="009A5E4D">
        <w:t>IIoT-u.</w:t>
      </w:r>
    </w:p>
    <w:p w14:paraId="0D8EDCEA" w14:textId="77777777" w:rsidR="005B0F9C" w:rsidRDefault="005B0F9C" w:rsidP="009F6797">
      <w:pPr>
        <w:pStyle w:val="Tekstrada"/>
        <w:jc w:val="center"/>
      </w:pPr>
      <w:r>
        <w:rPr>
          <w:noProof/>
        </w:rPr>
        <w:drawing>
          <wp:inline distT="0" distB="0" distL="0" distR="0" wp14:anchorId="55DA6331" wp14:editId="349A1D0E">
            <wp:extent cx="3410175" cy="1918223"/>
            <wp:effectExtent l="0" t="0" r="0"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434978" cy="1932175"/>
                    </a:xfrm>
                    <a:prstGeom prst="rect">
                      <a:avLst/>
                    </a:prstGeom>
                  </pic:spPr>
                </pic:pic>
              </a:graphicData>
            </a:graphic>
          </wp:inline>
        </w:drawing>
      </w:r>
    </w:p>
    <w:p w14:paraId="127E2CF1" w14:textId="771FCCE7" w:rsidR="005B0F9C" w:rsidRDefault="005B0F9C" w:rsidP="00811DF1">
      <w:pPr>
        <w:pStyle w:val="Caption"/>
      </w:pPr>
      <w:bookmarkStart w:id="183" w:name="_Toc127512135"/>
      <w:bookmarkStart w:id="184" w:name="_Toc131193961"/>
      <w:r>
        <w:t xml:space="preserve">Slika </w:t>
      </w:r>
      <w:r>
        <w:fldChar w:fldCharType="begin"/>
      </w:r>
      <w:r>
        <w:instrText xml:space="preserve"> SEQ Slika \* ARABIC </w:instrText>
      </w:r>
      <w:r>
        <w:fldChar w:fldCharType="separate"/>
      </w:r>
      <w:r w:rsidR="00691DAF">
        <w:rPr>
          <w:noProof/>
        </w:rPr>
        <w:t>17</w:t>
      </w:r>
      <w:r>
        <w:fldChar w:fldCharType="end"/>
      </w:r>
      <w:r>
        <w:t>. Područja primjene IIoT-a u odnosu na IoT</w:t>
      </w:r>
      <w:bookmarkEnd w:id="183"/>
      <w:bookmarkEnd w:id="184"/>
    </w:p>
    <w:p w14:paraId="65DE225E" w14:textId="4C9756C5" w:rsidR="001233F4" w:rsidRDefault="00F92211" w:rsidP="009F6797">
      <w:pPr>
        <w:pStyle w:val="Tekstrada"/>
        <w:ind w:firstLine="720"/>
      </w:pPr>
      <w:r>
        <w:t xml:space="preserve">IoT su uređaji koji ne samo da mogu da uključuju i isključuju stvari na daljinu, već su i uređaji sa svojim jedinicama za procesiranje. Imaju više tehnika za međusobnu razmjenu informacija i mogu da kontrolišu cjelokupnu mrežu uključujući </w:t>
      </w:r>
      <w:r w:rsidR="00A32486">
        <w:t xml:space="preserve">i </w:t>
      </w:r>
      <w:r>
        <w:t xml:space="preserve">internet </w:t>
      </w:r>
      <w:sdt>
        <w:sdtPr>
          <w:id w:val="428092854"/>
          <w:citation/>
        </w:sdtPr>
        <w:sdtContent>
          <w:r>
            <w:fldChar w:fldCharType="begin"/>
          </w:r>
          <w:r>
            <w:instrText xml:space="preserve">CITATION AKa19 \l 6170 </w:instrText>
          </w:r>
          <w:r>
            <w:fldChar w:fldCharType="separate"/>
          </w:r>
          <w:r w:rsidR="000E7EB7" w:rsidRPr="000E7EB7">
            <w:rPr>
              <w:noProof/>
            </w:rPr>
            <w:t>[10]</w:t>
          </w:r>
          <w:r>
            <w:fldChar w:fldCharType="end"/>
          </w:r>
        </w:sdtContent>
      </w:sdt>
      <w:r>
        <w:t xml:space="preserve">. </w:t>
      </w:r>
      <w:r w:rsidR="001233F4">
        <w:t xml:space="preserve">IoT povezuje fizičke objekte preko žičane i bežične mreže, dok je </w:t>
      </w:r>
      <w:r w:rsidR="00C358EA">
        <w:t>industrijski internet stvari</w:t>
      </w:r>
      <w:r w:rsidR="00842663">
        <w:t xml:space="preserve"> ili </w:t>
      </w:r>
      <w:r w:rsidR="001233F4">
        <w:t>IIoT vrsta tehnologije koja se bavi složenim mašinama koje su povezane sa industrijskim senzorima i njihovim relevantnim softverom. Industrijski internet stvari ne uključuje samo vezu između mašina, već ima i jedinicu za korisnički interfejs kako bi se osigurao sistem bez grešaka.</w:t>
      </w:r>
      <w:r w:rsidR="00B1721E">
        <w:t xml:space="preserve"> </w:t>
      </w:r>
    </w:p>
    <w:p w14:paraId="103136CF" w14:textId="12C7FF8A" w:rsidR="005B0F9C" w:rsidRDefault="00811DF1" w:rsidP="009F6797">
      <w:pPr>
        <w:pStyle w:val="Tekstrada"/>
        <w:ind w:firstLine="720"/>
      </w:pPr>
      <w:r>
        <w:rPr>
          <w:noProof/>
        </w:rPr>
        <w:drawing>
          <wp:anchor distT="0" distB="0" distL="114300" distR="114300" simplePos="0" relativeHeight="251654144" behindDoc="0" locked="0" layoutInCell="1" allowOverlap="1" wp14:anchorId="4F695F08" wp14:editId="464DBF28">
            <wp:simplePos x="0" y="0"/>
            <wp:positionH relativeFrom="column">
              <wp:posOffset>2692437</wp:posOffset>
            </wp:positionH>
            <wp:positionV relativeFrom="paragraph">
              <wp:posOffset>432062</wp:posOffset>
            </wp:positionV>
            <wp:extent cx="3425825" cy="2348865"/>
            <wp:effectExtent l="0" t="0" r="3175" b="0"/>
            <wp:wrapThrough wrapText="bothSides">
              <wp:wrapPolygon edited="0">
                <wp:start x="0" y="0"/>
                <wp:lineTo x="0" y="21372"/>
                <wp:lineTo x="21500" y="21372"/>
                <wp:lineTo x="21500"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print">
                      <a:extLst>
                        <a:ext uri="{28A0092B-C50C-407E-A947-70E740481C1C}">
                          <a14:useLocalDpi xmlns:a14="http://schemas.microsoft.com/office/drawing/2010/main" val="0"/>
                        </a:ext>
                      </a:extLst>
                    </a:blip>
                    <a:srcRect t="5666" b="2925"/>
                    <a:stretch/>
                  </pic:blipFill>
                  <pic:spPr bwMode="auto">
                    <a:xfrm>
                      <a:off x="0" y="0"/>
                      <a:ext cx="3425825" cy="23488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B0F9C">
        <w:t xml:space="preserve">U oblasti upravljanja procesima fizički uređaji </w:t>
      </w:r>
      <w:r w:rsidR="005B0F9C" w:rsidRPr="00BB6775">
        <w:t>uglavnom</w:t>
      </w:r>
      <w:r w:rsidR="005B0F9C">
        <w:t xml:space="preserve"> služe samo za </w:t>
      </w:r>
      <w:r w:rsidR="005B0F9C" w:rsidRPr="00BB6775">
        <w:t>prikupljanje podataka (pritisak, temperatura, vibracije, protok, nivo i još mnogo toga)</w:t>
      </w:r>
      <w:r w:rsidR="00C24AB9">
        <w:t>.</w:t>
      </w:r>
      <w:r w:rsidR="005B0F9C">
        <w:t xml:space="preserve"> </w:t>
      </w:r>
      <w:r w:rsidR="00C24AB9">
        <w:t>M</w:t>
      </w:r>
      <w:r w:rsidR="005B0F9C">
        <w:t>eđutim sada se ti podaci koriste za korekciju, analizu i razmjenu na novi način. Prema ekspertima IIoT-a, ov</w:t>
      </w:r>
      <w:r w:rsidR="00E52B28">
        <w:t>a</w:t>
      </w:r>
      <w:r w:rsidR="005B0F9C">
        <w:t xml:space="preserve"> tehnologij</w:t>
      </w:r>
      <w:r w:rsidR="00E52B28">
        <w:t>a</w:t>
      </w:r>
      <w:r w:rsidR="005B0F9C">
        <w:t xml:space="preserve"> će u velikoj mjeri poboljšati kontrolu kvaliteta, zadržati održivost i zelene prakse i poboljšaće upravljanje lancem snabdijevanja i efikasnost. Transformacija IOT-a sa komercijalnog nivoa na industrijski kao što je prikazano na slici </w:t>
      </w:r>
      <w:r w:rsidR="00E27AB7">
        <w:t>1</w:t>
      </w:r>
      <w:r w:rsidR="00B554C3">
        <w:t>8</w:t>
      </w:r>
      <w:r w:rsidR="005B0F9C">
        <w:t xml:space="preserve"> uticaće značajno na efikasnost i kontinuitet industrije širom svijeta.</w:t>
      </w:r>
      <w:bookmarkStart w:id="185" w:name="_Toc122809745"/>
      <w:bookmarkStart w:id="186" w:name="_Toc125580592"/>
      <w:r w:rsidR="00E57F81">
        <w:t xml:space="preserve"> </w:t>
      </w:r>
      <w:sdt>
        <w:sdtPr>
          <w:id w:val="-745568515"/>
          <w:citation/>
        </w:sdtPr>
        <w:sdtContent>
          <w:r w:rsidR="00E57F81">
            <w:fldChar w:fldCharType="begin"/>
          </w:r>
          <w:r w:rsidR="00E57F81">
            <w:instrText xml:space="preserve"> CITATION AKa19 \l 6170 </w:instrText>
          </w:r>
          <w:r w:rsidR="00E57F81">
            <w:fldChar w:fldCharType="separate"/>
          </w:r>
          <w:r w:rsidR="00E57F81" w:rsidRPr="00E57F81">
            <w:rPr>
              <w:noProof/>
            </w:rPr>
            <w:t>[10]</w:t>
          </w:r>
          <w:r w:rsidR="00E57F81">
            <w:fldChar w:fldCharType="end"/>
          </w:r>
        </w:sdtContent>
      </w:sdt>
    </w:p>
    <w:p w14:paraId="4B1067C2" w14:textId="3A05D16C" w:rsidR="005B0F9C" w:rsidRDefault="005B0F9C" w:rsidP="005B0F9C">
      <w:pPr>
        <w:pStyle w:val="Caption"/>
        <w:ind w:left="3600" w:firstLine="720"/>
      </w:pPr>
      <w:bookmarkStart w:id="187" w:name="_Toc127512136"/>
      <w:bookmarkStart w:id="188" w:name="_Toc131193962"/>
      <w:r>
        <w:t xml:space="preserve">Slika </w:t>
      </w:r>
      <w:r>
        <w:fldChar w:fldCharType="begin"/>
      </w:r>
      <w:r>
        <w:instrText xml:space="preserve"> SEQ Slika \* ARABIC </w:instrText>
      </w:r>
      <w:r>
        <w:fldChar w:fldCharType="separate"/>
      </w:r>
      <w:r w:rsidR="00691DAF">
        <w:rPr>
          <w:noProof/>
        </w:rPr>
        <w:t>18</w:t>
      </w:r>
      <w:r>
        <w:fldChar w:fldCharType="end"/>
      </w:r>
      <w:r>
        <w:t xml:space="preserve">. Transformacija IOT-a u IIOT </w:t>
      </w:r>
      <w:sdt>
        <w:sdtPr>
          <w:id w:val="627823249"/>
          <w:citation/>
        </w:sdtPr>
        <w:sdtContent>
          <w:r>
            <w:fldChar w:fldCharType="begin"/>
          </w:r>
          <w:r>
            <w:instrText xml:space="preserve">CITATION AKa19 \l 6170 </w:instrText>
          </w:r>
          <w:r>
            <w:fldChar w:fldCharType="separate"/>
          </w:r>
          <w:r w:rsidR="000E7EB7" w:rsidRPr="000E7EB7">
            <w:rPr>
              <w:noProof/>
            </w:rPr>
            <w:t>[10]</w:t>
          </w:r>
          <w:r>
            <w:fldChar w:fldCharType="end"/>
          </w:r>
        </w:sdtContent>
      </w:sdt>
      <w:bookmarkEnd w:id="185"/>
      <w:bookmarkEnd w:id="186"/>
      <w:bookmarkEnd w:id="187"/>
      <w:bookmarkEnd w:id="188"/>
    </w:p>
    <w:p w14:paraId="1180B9FD" w14:textId="6C36A300" w:rsidR="005B4379" w:rsidRPr="00F2796E" w:rsidRDefault="005B4379" w:rsidP="00501131">
      <w:pPr>
        <w:pStyle w:val="Heading2"/>
      </w:pPr>
      <w:bookmarkStart w:id="189" w:name="_Toc131194479"/>
      <w:proofErr w:type="spellStart"/>
      <w:r w:rsidRPr="00F2796E">
        <w:lastRenderedPageBreak/>
        <w:t>Industrija</w:t>
      </w:r>
      <w:proofErr w:type="spellEnd"/>
      <w:r w:rsidRPr="00F2796E">
        <w:t xml:space="preserve"> 4.0</w:t>
      </w:r>
      <w:bookmarkEnd w:id="189"/>
    </w:p>
    <w:p w14:paraId="3FCFBAD0" w14:textId="0DD46565" w:rsidR="0050623D" w:rsidRDefault="00EA0129" w:rsidP="009F6797">
      <w:pPr>
        <w:pStyle w:val="Tekstrada"/>
        <w:ind w:firstLine="720"/>
      </w:pPr>
      <w:r>
        <w:t xml:space="preserve">Gledano sa strane istorijskog razvoja industrije mi se nalazimo u eri četvrte industrijske revolucije koja se danas predstavlja kao </w:t>
      </w:r>
      <w:r w:rsidR="00B1721E" w:rsidRPr="00B554C3">
        <w:t>Industrija</w:t>
      </w:r>
      <w:r w:rsidR="00B1721E" w:rsidRPr="00EA3AB6">
        <w:rPr>
          <w:i/>
        </w:rPr>
        <w:t xml:space="preserve"> </w:t>
      </w:r>
      <w:r w:rsidR="00B1721E" w:rsidRPr="00B554C3">
        <w:t>4.0</w:t>
      </w:r>
      <w:r w:rsidR="00745B4E">
        <w:rPr>
          <w:i/>
        </w:rPr>
        <w:t xml:space="preserve"> </w:t>
      </w:r>
      <w:r w:rsidR="00745B4E" w:rsidRPr="00745B4E">
        <w:t>(</w:t>
      </w:r>
      <w:r w:rsidR="00745B4E">
        <w:t xml:space="preserve">engl. </w:t>
      </w:r>
      <w:r w:rsidR="00745B4E" w:rsidRPr="00745B4E">
        <w:rPr>
          <w:i/>
        </w:rPr>
        <w:t>Industry 4.0</w:t>
      </w:r>
      <w:r w:rsidR="00745B4E" w:rsidRPr="00745B4E">
        <w:t>)</w:t>
      </w:r>
      <w:r>
        <w:t>.</w:t>
      </w:r>
      <w:r w:rsidR="00B1721E" w:rsidRPr="00B1721E">
        <w:t xml:space="preserve"> </w:t>
      </w:r>
    </w:p>
    <w:p w14:paraId="3D12954F" w14:textId="64BB182F" w:rsidR="0050623D" w:rsidRDefault="00745B4E" w:rsidP="009F6797">
      <w:pPr>
        <w:pStyle w:val="Tekstrada"/>
        <w:jc w:val="center"/>
      </w:pPr>
      <w:r>
        <w:rPr>
          <w:noProof/>
        </w:rPr>
        <w:drawing>
          <wp:inline distT="0" distB="0" distL="0" distR="0" wp14:anchorId="789B9F62" wp14:editId="0F12101B">
            <wp:extent cx="4233450" cy="4143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ndrev.jpg"/>
                    <pic:cNvPicPr/>
                  </pic:nvPicPr>
                  <pic:blipFill>
                    <a:blip r:embed="rId35">
                      <a:extLst>
                        <a:ext uri="{28A0092B-C50C-407E-A947-70E740481C1C}">
                          <a14:useLocalDpi xmlns:a14="http://schemas.microsoft.com/office/drawing/2010/main" val="0"/>
                        </a:ext>
                      </a:extLst>
                    </a:blip>
                    <a:stretch>
                      <a:fillRect/>
                    </a:stretch>
                  </pic:blipFill>
                  <pic:spPr>
                    <a:xfrm>
                      <a:off x="0" y="0"/>
                      <a:ext cx="4253239" cy="4162742"/>
                    </a:xfrm>
                    <a:prstGeom prst="rect">
                      <a:avLst/>
                    </a:prstGeom>
                  </pic:spPr>
                </pic:pic>
              </a:graphicData>
            </a:graphic>
          </wp:inline>
        </w:drawing>
      </w:r>
    </w:p>
    <w:p w14:paraId="73729112" w14:textId="66FF663D" w:rsidR="0050623D" w:rsidRDefault="00745B4E" w:rsidP="00745B4E">
      <w:pPr>
        <w:pStyle w:val="Caption"/>
      </w:pPr>
      <w:bookmarkStart w:id="190" w:name="_Toc127512137"/>
      <w:bookmarkStart w:id="191" w:name="_Toc131193963"/>
      <w:r>
        <w:t xml:space="preserve">Slika </w:t>
      </w:r>
      <w:r>
        <w:fldChar w:fldCharType="begin"/>
      </w:r>
      <w:r>
        <w:instrText xml:space="preserve"> SEQ Slika \* ARABIC </w:instrText>
      </w:r>
      <w:r>
        <w:fldChar w:fldCharType="separate"/>
      </w:r>
      <w:r w:rsidR="00691DAF">
        <w:rPr>
          <w:noProof/>
        </w:rPr>
        <w:t>19</w:t>
      </w:r>
      <w:r>
        <w:fldChar w:fldCharType="end"/>
      </w:r>
      <w:r>
        <w:t>. Faze industrijske revolucije</w:t>
      </w:r>
      <w:bookmarkEnd w:id="190"/>
      <w:bookmarkEnd w:id="191"/>
    </w:p>
    <w:p w14:paraId="2A9ACC9B" w14:textId="77777777" w:rsidR="0050623D" w:rsidRDefault="0050623D" w:rsidP="009F6797">
      <w:pPr>
        <w:pStyle w:val="Tekstrada"/>
      </w:pPr>
    </w:p>
    <w:p w14:paraId="13198DB7" w14:textId="546A29DC" w:rsidR="0050623D" w:rsidRDefault="00873D80" w:rsidP="009F6797">
      <w:pPr>
        <w:pStyle w:val="Tekstrada"/>
        <w:ind w:firstLine="720"/>
      </w:pPr>
      <w:r>
        <w:t>S obzirom na dinamiku i konkurenciju današnjeg globalnog tržišta</w:t>
      </w:r>
      <w:r w:rsidR="00B1721E" w:rsidRPr="00B1721E">
        <w:t xml:space="preserve"> </w:t>
      </w:r>
      <w:r>
        <w:t xml:space="preserve">gdje se potražnja stalno mijenja, </w:t>
      </w:r>
      <w:r w:rsidR="0050623D" w:rsidRPr="00B554C3">
        <w:t>I</w:t>
      </w:r>
      <w:r w:rsidR="00B1721E" w:rsidRPr="00B554C3">
        <w:t xml:space="preserve">ndustrija </w:t>
      </w:r>
      <w:r w:rsidR="0050623D" w:rsidRPr="00B554C3">
        <w:t>4.0</w:t>
      </w:r>
      <w:r w:rsidR="0050623D">
        <w:t xml:space="preserve"> </w:t>
      </w:r>
      <w:r w:rsidR="00B1721E" w:rsidRPr="00B1721E">
        <w:t xml:space="preserve">ima za cilj </w:t>
      </w:r>
      <w:r w:rsidR="00B554C3">
        <w:t xml:space="preserve">da </w:t>
      </w:r>
      <w:r w:rsidR="00B1721E" w:rsidRPr="00B1721E">
        <w:t>poboljša i nadogradi trenutne proizvodne pogone, s</w:t>
      </w:r>
      <w:r w:rsidR="0050623D">
        <w:t>isteme</w:t>
      </w:r>
      <w:r w:rsidR="00B1721E" w:rsidRPr="00B1721E">
        <w:t xml:space="preserve"> upravljanja i održavanja </w:t>
      </w:r>
      <w:r w:rsidR="0050623D">
        <w:t>ali</w:t>
      </w:r>
      <w:r w:rsidR="00B1721E" w:rsidRPr="00B1721E">
        <w:t xml:space="preserve"> </w:t>
      </w:r>
      <w:r w:rsidR="0050623D">
        <w:t xml:space="preserve">i </w:t>
      </w:r>
      <w:r w:rsidR="00B554C3">
        <w:t xml:space="preserve">da podigne </w:t>
      </w:r>
      <w:r w:rsidR="00B1721E" w:rsidRPr="00B1721E">
        <w:t>tehnologij</w:t>
      </w:r>
      <w:r w:rsidR="0050623D">
        <w:t>u</w:t>
      </w:r>
      <w:r w:rsidR="00B554C3">
        <w:t xml:space="preserve"> </w:t>
      </w:r>
      <w:r w:rsidR="0050623D">
        <w:t>na nivo vještačke inteligencije</w:t>
      </w:r>
      <w:r w:rsidR="00082894">
        <w:t xml:space="preserve"> zbog čega se često naziva i pametna industrija.</w:t>
      </w:r>
    </w:p>
    <w:p w14:paraId="576A3C3B" w14:textId="34CA6AA6" w:rsidR="0050623D" w:rsidRDefault="0050623D" w:rsidP="009F6797">
      <w:pPr>
        <w:pStyle w:val="Tekstrada"/>
        <w:ind w:firstLine="720"/>
      </w:pPr>
      <w:r>
        <w:t xml:space="preserve">Kako bi se </w:t>
      </w:r>
      <w:r w:rsidR="005936AD" w:rsidRPr="005936AD">
        <w:t>otvori</w:t>
      </w:r>
      <w:r w:rsidR="005936AD">
        <w:t>o</w:t>
      </w:r>
      <w:r w:rsidR="005936AD" w:rsidRPr="005936AD">
        <w:t xml:space="preserve"> napredak moderne industrije i ekonomije</w:t>
      </w:r>
      <w:r w:rsidR="005936AD">
        <w:t xml:space="preserve">, </w:t>
      </w:r>
      <w:r w:rsidRPr="00B554C3">
        <w:t>Industrija 4.0</w:t>
      </w:r>
      <w:r>
        <w:t xml:space="preserve"> se </w:t>
      </w:r>
      <w:r w:rsidR="00741741">
        <w:t>bazira</w:t>
      </w:r>
      <w:r>
        <w:t xml:space="preserve"> na</w:t>
      </w:r>
      <w:r w:rsidR="00B1721E" w:rsidRPr="00B1721E">
        <w:t xml:space="preserve"> </w:t>
      </w:r>
      <w:r w:rsidR="005936AD">
        <w:t>primjen</w:t>
      </w:r>
      <w:r w:rsidR="00B554C3">
        <w:t>i</w:t>
      </w:r>
      <w:r w:rsidR="00B1721E" w:rsidRPr="00B1721E">
        <w:t xml:space="preserve"> </w:t>
      </w:r>
      <w:r>
        <w:t xml:space="preserve">sljedećih </w:t>
      </w:r>
      <w:r w:rsidR="00B1721E" w:rsidRPr="00B1721E">
        <w:t>ključn</w:t>
      </w:r>
      <w:r>
        <w:t>ih</w:t>
      </w:r>
      <w:r w:rsidR="00B1721E" w:rsidRPr="00B1721E">
        <w:t xml:space="preserve"> tehnologij</w:t>
      </w:r>
      <w:r>
        <w:t>a:</w:t>
      </w:r>
    </w:p>
    <w:p w14:paraId="27EB4DE8" w14:textId="77777777" w:rsidR="009F6797" w:rsidRDefault="005B4379" w:rsidP="0099011E">
      <w:pPr>
        <w:pStyle w:val="Tekstrada"/>
        <w:numPr>
          <w:ilvl w:val="0"/>
          <w:numId w:val="42"/>
        </w:numPr>
      </w:pPr>
      <w:r>
        <w:t>Industrijski I</w:t>
      </w:r>
      <w:r w:rsidR="00B1721E" w:rsidRPr="00B1721E">
        <w:t>o</w:t>
      </w:r>
      <w:r>
        <w:t>T - IIoT</w:t>
      </w:r>
      <w:r w:rsidR="00B1721E" w:rsidRPr="00B1721E">
        <w:t>,</w:t>
      </w:r>
    </w:p>
    <w:p w14:paraId="5A18D3DF" w14:textId="77777777" w:rsidR="009F6797" w:rsidRDefault="005B4379" w:rsidP="0099011E">
      <w:pPr>
        <w:pStyle w:val="Tekstrada"/>
        <w:numPr>
          <w:ilvl w:val="0"/>
          <w:numId w:val="42"/>
        </w:numPr>
      </w:pPr>
      <w:r>
        <w:t xml:space="preserve">Sajber-fizički sistemi – CPS </w:t>
      </w:r>
      <w:r w:rsidR="00B1721E" w:rsidRPr="00B1721E">
        <w:t>(</w:t>
      </w:r>
      <w:r>
        <w:t xml:space="preserve">engl. </w:t>
      </w:r>
      <w:r w:rsidRPr="009F6797">
        <w:rPr>
          <w:i/>
        </w:rPr>
        <w:t>Cyber-Physical Systems</w:t>
      </w:r>
      <w:r>
        <w:t>)</w:t>
      </w:r>
      <w:r w:rsidR="00B1721E" w:rsidRPr="00B1721E">
        <w:t>,</w:t>
      </w:r>
    </w:p>
    <w:p w14:paraId="64D43AB7" w14:textId="77777777" w:rsidR="009F6797" w:rsidRDefault="005B4379" w:rsidP="0099011E">
      <w:pPr>
        <w:pStyle w:val="Tekstrada"/>
        <w:numPr>
          <w:ilvl w:val="0"/>
          <w:numId w:val="42"/>
        </w:numPr>
      </w:pPr>
      <w:r>
        <w:t>Računarstvo u oblaku</w:t>
      </w:r>
      <w:r w:rsidR="00C663F0">
        <w:t>,</w:t>
      </w:r>
    </w:p>
    <w:p w14:paraId="78912E5E" w14:textId="614D12B9" w:rsidR="00082894" w:rsidRDefault="005B4379" w:rsidP="0099011E">
      <w:pPr>
        <w:pStyle w:val="Tekstrada"/>
        <w:numPr>
          <w:ilvl w:val="0"/>
          <w:numId w:val="42"/>
        </w:numPr>
      </w:pPr>
      <w:r>
        <w:t xml:space="preserve">Analitika velike količine podataka </w:t>
      </w:r>
      <w:r w:rsidR="00082894">
        <w:t xml:space="preserve">– BDA (engl. </w:t>
      </w:r>
      <w:r w:rsidR="00B1721E" w:rsidRPr="009F6797">
        <w:rPr>
          <w:i/>
        </w:rPr>
        <w:t>Big Data Analytics</w:t>
      </w:r>
      <w:r w:rsidR="00B1721E" w:rsidRPr="00B1721E">
        <w:t>)</w:t>
      </w:r>
      <w:r w:rsidR="00082894">
        <w:t>.</w:t>
      </w:r>
    </w:p>
    <w:p w14:paraId="52F7BE3E" w14:textId="77777777" w:rsidR="00122274" w:rsidRDefault="00122274" w:rsidP="009F6797">
      <w:pPr>
        <w:pStyle w:val="Tekstrada"/>
      </w:pPr>
    </w:p>
    <w:p w14:paraId="09BAFE4A" w14:textId="77777777" w:rsidR="00122274" w:rsidRDefault="00122274" w:rsidP="009F6797">
      <w:pPr>
        <w:pStyle w:val="Tekstrada"/>
      </w:pPr>
    </w:p>
    <w:p w14:paraId="2C4C3F87" w14:textId="77777777" w:rsidR="00122274" w:rsidRDefault="00122274" w:rsidP="009F6797">
      <w:pPr>
        <w:pStyle w:val="Tekstrada"/>
      </w:pPr>
    </w:p>
    <w:p w14:paraId="3F8F58C4" w14:textId="4C0BC181" w:rsidR="00122274" w:rsidRPr="009F6797" w:rsidRDefault="005936AD" w:rsidP="009F6797">
      <w:pPr>
        <w:pStyle w:val="Tekstrada"/>
        <w:ind w:firstLine="720"/>
        <w:rPr>
          <w:b/>
          <w:i/>
        </w:rPr>
      </w:pPr>
      <w:r w:rsidRPr="009F6797">
        <w:rPr>
          <w:b/>
          <w:i/>
        </w:rPr>
        <w:lastRenderedPageBreak/>
        <w:t xml:space="preserve">Industrijski internet stvari </w:t>
      </w:r>
      <w:r w:rsidR="00F2796E" w:rsidRPr="009F6797">
        <w:rPr>
          <w:b/>
          <w:i/>
        </w:rPr>
        <w:t xml:space="preserve">- </w:t>
      </w:r>
      <w:r w:rsidRPr="009F6797">
        <w:rPr>
          <w:b/>
          <w:i/>
        </w:rPr>
        <w:t xml:space="preserve">IIoT </w:t>
      </w:r>
    </w:p>
    <w:p w14:paraId="0608F6F3" w14:textId="389A7CE0" w:rsidR="00C37DED" w:rsidRDefault="00781C85" w:rsidP="009F6797">
      <w:pPr>
        <w:pStyle w:val="Tekstrada"/>
        <w:ind w:firstLine="720"/>
      </w:pPr>
      <w:r w:rsidRPr="00781C85">
        <w:t xml:space="preserve">Industrijski internet stvari - IIoT </w:t>
      </w:r>
      <w:r w:rsidR="00442D4A">
        <w:t>je</w:t>
      </w:r>
      <w:r w:rsidR="005936AD">
        <w:t xml:space="preserve"> </w:t>
      </w:r>
      <w:r w:rsidR="00D22A8C">
        <w:t>po</w:t>
      </w:r>
      <w:r w:rsidR="00A43774">
        <w:t>t</w:t>
      </w:r>
      <w:r w:rsidR="005936AD">
        <w:t>kategorija IoT-a koja se fokusira na prim</w:t>
      </w:r>
      <w:r w:rsidR="00F2796E">
        <w:t>j</w:t>
      </w:r>
      <w:r w:rsidR="005936AD">
        <w:t>en</w:t>
      </w:r>
      <w:r w:rsidR="00280D86">
        <w:t xml:space="preserve">u </w:t>
      </w:r>
      <w:r w:rsidR="005936AD">
        <w:t>u modern</w:t>
      </w:r>
      <w:r w:rsidR="00F2796E">
        <w:t>oj</w:t>
      </w:r>
      <w:r w:rsidR="005936AD">
        <w:t xml:space="preserve"> industrij</w:t>
      </w:r>
      <w:r w:rsidR="00F2796E">
        <w:t>i</w:t>
      </w:r>
      <w:r w:rsidR="005936AD">
        <w:t xml:space="preserve"> i inteligentnoj proizvodnji. IIoT</w:t>
      </w:r>
      <w:r w:rsidR="00EC18C4">
        <w:t xml:space="preserve"> </w:t>
      </w:r>
      <w:r w:rsidR="005936AD">
        <w:t xml:space="preserve">se koristi u kontekstu </w:t>
      </w:r>
      <w:r w:rsidR="00F2796E" w:rsidRPr="00A43774">
        <w:t>I</w:t>
      </w:r>
      <w:r w:rsidR="005936AD" w:rsidRPr="00A43774">
        <w:t>ndustrije 4.0</w:t>
      </w:r>
      <w:r w:rsidR="00EC18C4">
        <w:t xml:space="preserve"> i </w:t>
      </w:r>
      <w:r w:rsidR="005936AD">
        <w:t xml:space="preserve">može se smatrati složenim sistemom </w:t>
      </w:r>
      <w:r w:rsidR="00143A23">
        <w:t xml:space="preserve">savremenih tehnologija i </w:t>
      </w:r>
      <w:r w:rsidR="005936AD">
        <w:t>različitih uređaja</w:t>
      </w:r>
      <w:r w:rsidR="00FA10D2">
        <w:t xml:space="preserve">. </w:t>
      </w:r>
      <w:r w:rsidR="005936AD">
        <w:t>Koriš</w:t>
      </w:r>
      <w:r w:rsidR="00A43774">
        <w:t>ć</w:t>
      </w:r>
      <w:r w:rsidR="005936AD">
        <w:t>enjem odgovarajućih usluga, mrežnih tehnologija, aplikacija, senzora, softvera i sistema za skladištenje, IIoT obezb</w:t>
      </w:r>
      <w:r w:rsidR="00FA10D2">
        <w:t>j</w:t>
      </w:r>
      <w:r w:rsidR="005936AD">
        <w:t>eđuje r</w:t>
      </w:r>
      <w:r w:rsidR="00FA10D2">
        <w:t>j</w:t>
      </w:r>
      <w:r w:rsidR="005936AD">
        <w:t>ešenja i funkcije koje</w:t>
      </w:r>
      <w:r w:rsidR="003E031A">
        <w:t xml:space="preserve"> pružaju</w:t>
      </w:r>
      <w:r w:rsidR="005936AD">
        <w:t xml:space="preserve"> uvid </w:t>
      </w:r>
      <w:r w:rsidR="003E031A">
        <w:t>u potencijal i</w:t>
      </w:r>
      <w:r w:rsidR="005936AD">
        <w:t xml:space="preserve"> poboljšava</w:t>
      </w:r>
      <w:r w:rsidR="00AB45FA">
        <w:t>ju</w:t>
      </w:r>
      <w:r w:rsidR="003E031A">
        <w:t xml:space="preserve"> </w:t>
      </w:r>
      <w:r w:rsidR="005936AD">
        <w:t xml:space="preserve">sposobnost </w:t>
      </w:r>
      <w:r w:rsidR="000935C4">
        <w:t xml:space="preserve">sistema </w:t>
      </w:r>
      <w:r w:rsidR="0045701C">
        <w:t>upravljanja</w:t>
      </w:r>
      <w:r w:rsidR="005936AD">
        <w:t xml:space="preserve">. </w:t>
      </w:r>
    </w:p>
    <w:p w14:paraId="4D2495BB" w14:textId="0D1A2D4B" w:rsidR="00B95C16" w:rsidRDefault="005936AD" w:rsidP="009F6797">
      <w:pPr>
        <w:pStyle w:val="Tekstrada"/>
        <w:ind w:firstLine="720"/>
      </w:pPr>
      <w:r>
        <w:t>Usluge i aplikacije IIoT-a pružaju r</w:t>
      </w:r>
      <w:r w:rsidR="00232CD6">
        <w:t>j</w:t>
      </w:r>
      <w:r>
        <w:t xml:space="preserve">ešenja za efikasnije planiranje proizvodnih </w:t>
      </w:r>
      <w:r w:rsidR="00232CD6">
        <w:t>aktivnosti</w:t>
      </w:r>
      <w:r>
        <w:t xml:space="preserve"> i </w:t>
      </w:r>
      <w:r w:rsidR="00232CD6">
        <w:t xml:space="preserve">kontrolu </w:t>
      </w:r>
      <w:r>
        <w:t xml:space="preserve">sistema. </w:t>
      </w:r>
      <w:r w:rsidR="00B95C16">
        <w:t xml:space="preserve">IIoT uključuje implementaciju M2M (engl. </w:t>
      </w:r>
      <w:r w:rsidR="00B95C16">
        <w:rPr>
          <w:i/>
          <w:iCs/>
        </w:rPr>
        <w:t>Machine-to-Machine</w:t>
      </w:r>
      <w:r w:rsidR="00B95C16">
        <w:t xml:space="preserve">) komunikacije, mašinsko učenje – ML (engl. </w:t>
      </w:r>
      <w:r w:rsidR="00B95C16" w:rsidRPr="0024293A">
        <w:rPr>
          <w:i/>
          <w:iCs/>
        </w:rPr>
        <w:t xml:space="preserve">Machine </w:t>
      </w:r>
      <w:r w:rsidR="00B95C16">
        <w:rPr>
          <w:i/>
          <w:iCs/>
        </w:rPr>
        <w:t>L</w:t>
      </w:r>
      <w:r w:rsidR="00B95C16" w:rsidRPr="0024293A">
        <w:rPr>
          <w:i/>
          <w:iCs/>
        </w:rPr>
        <w:t>earning</w:t>
      </w:r>
      <w:r w:rsidR="00B95C16">
        <w:t xml:space="preserve">) i tehnologiju velike količine podataka – BDT (engl. </w:t>
      </w:r>
      <w:r w:rsidR="00B95C16" w:rsidRPr="0024293A">
        <w:rPr>
          <w:i/>
          <w:iCs/>
        </w:rPr>
        <w:t>Big Data Technology</w:t>
      </w:r>
      <w:r w:rsidR="00B95C16">
        <w:t xml:space="preserve">) zajedno sa PLC i SCADA (engl. </w:t>
      </w:r>
      <w:r w:rsidR="00B95C16" w:rsidRPr="00A4488D">
        <w:rPr>
          <w:i/>
          <w:iCs/>
        </w:rPr>
        <w:t>Supervisory Control And Data Acquisition</w:t>
      </w:r>
      <w:r w:rsidR="00B95C16">
        <w:t>) sistemima</w:t>
      </w:r>
      <w:r w:rsidR="003B0DBD">
        <w:t>.</w:t>
      </w:r>
      <w:r w:rsidR="00B95C16">
        <w:t xml:space="preserve"> </w:t>
      </w:r>
      <w:r w:rsidR="00B77E0D">
        <w:t xml:space="preserve">Poboljšana je i </w:t>
      </w:r>
      <w:r w:rsidR="00B95C16">
        <w:t>tehnologij</w:t>
      </w:r>
      <w:r w:rsidR="00B77E0D">
        <w:t>a</w:t>
      </w:r>
      <w:r w:rsidR="00B95C16">
        <w:t xml:space="preserve"> automatizacije na način implementacije </w:t>
      </w:r>
      <w:r w:rsidR="00B95C16" w:rsidRPr="00BB6775">
        <w:t>samodijagnostike</w:t>
      </w:r>
      <w:r w:rsidR="00B95C16">
        <w:t xml:space="preserve"> i sposobnosti ispravljanja greš</w:t>
      </w:r>
      <w:r w:rsidR="00A43774">
        <w:t>aka</w:t>
      </w:r>
      <w:r w:rsidR="00B95C16">
        <w:t xml:space="preserve">. </w:t>
      </w:r>
    </w:p>
    <w:p w14:paraId="27F80EFF" w14:textId="31CADE2A" w:rsidR="00B1721E" w:rsidRDefault="005936AD" w:rsidP="009F6797">
      <w:pPr>
        <w:pStyle w:val="Tekstrada"/>
        <w:ind w:firstLine="720"/>
      </w:pPr>
      <w:r>
        <w:t>Kao rezultat</w:t>
      </w:r>
      <w:r w:rsidR="0027464E">
        <w:t xml:space="preserve"> koriš</w:t>
      </w:r>
      <w:r w:rsidR="00A43774">
        <w:t>ć</w:t>
      </w:r>
      <w:r w:rsidR="0027464E">
        <w:t>enja IIoT usluge</w:t>
      </w:r>
      <w:r w:rsidR="00974316">
        <w:t xml:space="preserve">, </w:t>
      </w:r>
      <w:r>
        <w:t xml:space="preserve">ukupna dostupnost i </w:t>
      </w:r>
      <w:r w:rsidR="00A71A3D">
        <w:t>održivost</w:t>
      </w:r>
      <w:r>
        <w:t xml:space="preserve"> preduzeća je poboljšana, operativna efikasnost je </w:t>
      </w:r>
      <w:r w:rsidR="000D412B">
        <w:t>povećana</w:t>
      </w:r>
      <w:r>
        <w:t>, produktivnost je ubrzana</w:t>
      </w:r>
      <w:r w:rsidR="00A10E2B">
        <w:t xml:space="preserve"> </w:t>
      </w:r>
      <w:r>
        <w:t>čime se ostvaruje ogroman potencijal za ekonomsk</w:t>
      </w:r>
      <w:r w:rsidR="007E2E3A">
        <w:t>i</w:t>
      </w:r>
      <w:r>
        <w:t xml:space="preserve"> rast</w:t>
      </w:r>
      <w:r w:rsidR="000D412B">
        <w:t>.</w:t>
      </w:r>
    </w:p>
    <w:p w14:paraId="51AC7EE2" w14:textId="188E66A4" w:rsidR="001233F4" w:rsidRDefault="001233F4" w:rsidP="009F6797">
      <w:pPr>
        <w:pStyle w:val="Tekstrada"/>
        <w:ind w:firstLine="720"/>
      </w:pPr>
      <w:r>
        <w:t xml:space="preserve">Postoji velika šansa da će industrijski </w:t>
      </w:r>
      <w:r w:rsidR="00C81A3C">
        <w:t>IoT</w:t>
      </w:r>
      <w:r>
        <w:t xml:space="preserve"> </w:t>
      </w:r>
      <w:r w:rsidR="00CA79ED">
        <w:t>koji se već uklapa u koncept</w:t>
      </w:r>
      <w:r w:rsidR="007634D0">
        <w:t xml:space="preserve"> </w:t>
      </w:r>
      <w:r w:rsidRPr="00AA62AD">
        <w:rPr>
          <w:iCs/>
        </w:rPr>
        <w:t>Industrij</w:t>
      </w:r>
      <w:r w:rsidR="00CA79ED" w:rsidRPr="00AA62AD">
        <w:rPr>
          <w:iCs/>
        </w:rPr>
        <w:t>e</w:t>
      </w:r>
      <w:r w:rsidRPr="00AA62AD">
        <w:rPr>
          <w:iCs/>
        </w:rPr>
        <w:t xml:space="preserve"> 4.0</w:t>
      </w:r>
      <w:r w:rsidRPr="00891C92">
        <w:rPr>
          <w:i/>
          <w:iCs/>
        </w:rPr>
        <w:t xml:space="preserve"> </w:t>
      </w:r>
      <w:r>
        <w:t>zam</w:t>
      </w:r>
      <w:r w:rsidR="00AA62AD">
        <w:t>i</w:t>
      </w:r>
      <w:r w:rsidR="008B4474">
        <w:t>j</w:t>
      </w:r>
      <w:r>
        <w:t xml:space="preserve">eniti jednostavne i ponavljajuće poslove kao što su montažna proizvodnja, administracija, kontrola kvaliteta i planiranje. </w:t>
      </w:r>
      <w:r w:rsidRPr="00AA62AD">
        <w:rPr>
          <w:iCs/>
        </w:rPr>
        <w:t>Industrija 4.0</w:t>
      </w:r>
      <w:r w:rsidRPr="00AA62AD">
        <w:t xml:space="preserve"> </w:t>
      </w:r>
      <w:r>
        <w:t xml:space="preserve">nudi poboljšanje kvaliteta u određenim poslovinim profilima kao što su IT i istraživanje i razvoj. Trenutno se </w:t>
      </w:r>
      <w:r w:rsidR="00AA62AD">
        <w:t>smatra</w:t>
      </w:r>
      <w:r>
        <w:t xml:space="preserve"> da će tehnologija koju pruža IIoT poboljšati ponudu novih proizvoda i poslovnih modela kao što su uslužne mašine ili 3D štampanje na licu m</w:t>
      </w:r>
      <w:r w:rsidR="00BF7B6E">
        <w:t>j</w:t>
      </w:r>
      <w:r>
        <w:t>esta.</w:t>
      </w:r>
    </w:p>
    <w:p w14:paraId="03CDA7C9" w14:textId="49BBF8B7" w:rsidR="00BF7B6E" w:rsidRPr="009F6797" w:rsidRDefault="00BF7B6E" w:rsidP="009F6797">
      <w:pPr>
        <w:pStyle w:val="Tekstrada"/>
        <w:ind w:firstLine="720"/>
        <w:rPr>
          <w:b/>
          <w:i/>
        </w:rPr>
      </w:pPr>
      <w:r w:rsidRPr="009F6797">
        <w:rPr>
          <w:b/>
          <w:i/>
        </w:rPr>
        <w:t>Sajber-fizički sistemi – CPS</w:t>
      </w:r>
    </w:p>
    <w:p w14:paraId="05B19064" w14:textId="2A046FBB" w:rsidR="00BF7B6E" w:rsidRDefault="000976DC" w:rsidP="009F6797">
      <w:pPr>
        <w:pStyle w:val="Tekstrada"/>
        <w:ind w:firstLine="720"/>
      </w:pPr>
      <w:r w:rsidRPr="000976DC">
        <w:t xml:space="preserve">Sajber-fizički sistem </w:t>
      </w:r>
      <w:r w:rsidR="001A55EC">
        <w:t>predstavlja</w:t>
      </w:r>
      <w:r w:rsidRPr="000976DC">
        <w:t xml:space="preserve"> </w:t>
      </w:r>
      <w:r w:rsidR="001A55EC">
        <w:t>inteligentni sistem</w:t>
      </w:r>
      <w:r w:rsidRPr="000976DC">
        <w:t xml:space="preserve"> koji se kontroliše i nadgleda pomoću računa</w:t>
      </w:r>
      <w:r w:rsidR="001A55EC">
        <w:t>rskih</w:t>
      </w:r>
      <w:r w:rsidRPr="000976DC">
        <w:t xml:space="preserve"> algoritama</w:t>
      </w:r>
      <w:r w:rsidR="001A55EC">
        <w:t>. F</w:t>
      </w:r>
      <w:r w:rsidRPr="000976DC">
        <w:t xml:space="preserve">izičke i softverske komponente su duboko isprepletene, svaka radi na različitim prostornim i vremenskim skalama, </w:t>
      </w:r>
      <w:r w:rsidR="00C06A4A">
        <w:t>generisanjem</w:t>
      </w:r>
      <w:r w:rsidRPr="000976DC">
        <w:t xml:space="preserve"> višestruk</w:t>
      </w:r>
      <w:r w:rsidR="00C06A4A">
        <w:t>ih</w:t>
      </w:r>
      <w:r w:rsidRPr="000976DC">
        <w:t xml:space="preserve"> i različit</w:t>
      </w:r>
      <w:r w:rsidR="00C06A4A">
        <w:t>ih</w:t>
      </w:r>
      <w:r w:rsidRPr="000976DC">
        <w:t xml:space="preserve"> modalitet</w:t>
      </w:r>
      <w:r w:rsidR="00C06A4A">
        <w:t>a</w:t>
      </w:r>
      <w:r w:rsidRPr="000976DC">
        <w:t xml:space="preserve"> ponašanja</w:t>
      </w:r>
      <w:r w:rsidR="001A55EC">
        <w:t xml:space="preserve"> </w:t>
      </w:r>
      <w:r w:rsidRPr="000976DC">
        <w:t>i međusobn</w:t>
      </w:r>
      <w:r w:rsidR="00C06A4A">
        <w:t>e interakcije</w:t>
      </w:r>
      <w:r w:rsidRPr="000976DC">
        <w:t xml:space="preserve"> na mnogo načina koji se mijenjaju </w:t>
      </w:r>
      <w:r w:rsidR="00C06A4A">
        <w:t>u skladu sa namjenom</w:t>
      </w:r>
      <w:r w:rsidRPr="000976DC">
        <w:t xml:space="preserve">. </w:t>
      </w:r>
      <w:r w:rsidR="001A55EC">
        <w:t>Ovi sistemi</w:t>
      </w:r>
      <w:r w:rsidR="001A55EC" w:rsidRPr="001A55EC">
        <w:t xml:space="preserve"> uključuj</w:t>
      </w:r>
      <w:r w:rsidR="001A55EC">
        <w:t>u</w:t>
      </w:r>
      <w:r w:rsidR="001A55EC" w:rsidRPr="001A55EC">
        <w:t xml:space="preserve"> </w:t>
      </w:r>
      <w:r w:rsidR="001A55EC">
        <w:t>multi</w:t>
      </w:r>
      <w:r w:rsidR="001A55EC" w:rsidRPr="001A55EC">
        <w:t>disciplinarne pristupe, spajanje teorije kibernetike, mehatronike, dizajna i nauke o procesima</w:t>
      </w:r>
      <w:r w:rsidR="001A55EC">
        <w:t>.</w:t>
      </w:r>
      <w:r w:rsidR="00C06A4A">
        <w:t xml:space="preserve"> </w:t>
      </w:r>
      <w:r w:rsidRPr="000976DC">
        <w:t xml:space="preserve">Primjeri </w:t>
      </w:r>
      <w:r w:rsidR="00C06A4A">
        <w:t>ovakvih sistema su</w:t>
      </w:r>
      <w:r w:rsidRPr="000976DC">
        <w:t xml:space="preserve"> </w:t>
      </w:r>
      <w:r w:rsidR="00C06A4A" w:rsidRPr="00C06A4A">
        <w:t>pametn</w:t>
      </w:r>
      <w:r w:rsidR="00C06A4A">
        <w:t>e</w:t>
      </w:r>
      <w:r w:rsidR="00C06A4A" w:rsidRPr="00C06A4A">
        <w:t xml:space="preserve"> mrež</w:t>
      </w:r>
      <w:r w:rsidR="00C06A4A">
        <w:t>e</w:t>
      </w:r>
      <w:r w:rsidR="00C06A4A" w:rsidRPr="00C06A4A">
        <w:t>, autonomn</w:t>
      </w:r>
      <w:r w:rsidR="00C06A4A">
        <w:t>i</w:t>
      </w:r>
      <w:r w:rsidR="00C06A4A" w:rsidRPr="00C06A4A">
        <w:t xml:space="preserve"> automobilsk</w:t>
      </w:r>
      <w:r w:rsidR="00C06A4A">
        <w:t>i</w:t>
      </w:r>
      <w:r w:rsidR="00C06A4A" w:rsidRPr="00C06A4A">
        <w:t xml:space="preserve"> sistem</w:t>
      </w:r>
      <w:r w:rsidR="00C06A4A">
        <w:t>i</w:t>
      </w:r>
      <w:r w:rsidR="00C06A4A" w:rsidRPr="00C06A4A">
        <w:t>, medicinski nadzor, industrijsk</w:t>
      </w:r>
      <w:r w:rsidR="00C06A4A">
        <w:t>i</w:t>
      </w:r>
      <w:r w:rsidR="00C06A4A" w:rsidRPr="00C06A4A">
        <w:t xml:space="preserve"> sistem</w:t>
      </w:r>
      <w:r w:rsidR="00C06A4A">
        <w:t>i</w:t>
      </w:r>
      <w:r w:rsidR="00C06A4A" w:rsidRPr="00C06A4A">
        <w:t xml:space="preserve"> upravljanja, robotsk</w:t>
      </w:r>
      <w:r w:rsidR="00C06A4A">
        <w:t>i</w:t>
      </w:r>
      <w:r w:rsidR="00C06A4A" w:rsidRPr="00C06A4A">
        <w:t xml:space="preserve"> sistem</w:t>
      </w:r>
      <w:r w:rsidR="00C06A4A">
        <w:t xml:space="preserve">i, </w:t>
      </w:r>
      <w:r w:rsidR="00C06A4A" w:rsidRPr="00C06A4A">
        <w:t>automatsk</w:t>
      </w:r>
      <w:r w:rsidR="00C06A4A">
        <w:t>i</w:t>
      </w:r>
      <w:r w:rsidR="00C06A4A" w:rsidRPr="00C06A4A">
        <w:t xml:space="preserve"> pilot</w:t>
      </w:r>
      <w:r w:rsidR="00C06A4A">
        <w:t xml:space="preserve"> u avionima</w:t>
      </w:r>
      <w:r w:rsidR="00AA62AD">
        <w:t>,</w:t>
      </w:r>
      <w:r w:rsidR="00C06A4A">
        <w:t xml:space="preserve"> itd.</w:t>
      </w:r>
      <w:sdt>
        <w:sdtPr>
          <w:id w:val="-210470"/>
          <w:citation/>
        </w:sdtPr>
        <w:sdtContent>
          <w:r w:rsidR="00C06A4A">
            <w:fldChar w:fldCharType="begin"/>
          </w:r>
          <w:r w:rsidR="00C06A4A">
            <w:instrText xml:space="preserve"> CITATION Wik1 \l 6170 </w:instrText>
          </w:r>
          <w:r w:rsidR="00C06A4A">
            <w:fldChar w:fldCharType="separate"/>
          </w:r>
          <w:r w:rsidR="000E7EB7">
            <w:rPr>
              <w:noProof/>
            </w:rPr>
            <w:t xml:space="preserve"> </w:t>
          </w:r>
          <w:r w:rsidR="000E7EB7" w:rsidRPr="000E7EB7">
            <w:rPr>
              <w:noProof/>
            </w:rPr>
            <w:t>[11]</w:t>
          </w:r>
          <w:r w:rsidR="00C06A4A">
            <w:fldChar w:fldCharType="end"/>
          </w:r>
        </w:sdtContent>
      </w:sdt>
    </w:p>
    <w:p w14:paraId="49D40D6D" w14:textId="01706BBE" w:rsidR="00BF7B6E" w:rsidRPr="009F6797" w:rsidRDefault="00DC351E" w:rsidP="009F6797">
      <w:pPr>
        <w:pStyle w:val="Tekstrada"/>
        <w:ind w:firstLine="720"/>
        <w:rPr>
          <w:b/>
          <w:i/>
        </w:rPr>
      </w:pPr>
      <w:r w:rsidRPr="009F6797">
        <w:rPr>
          <w:b/>
          <w:i/>
        </w:rPr>
        <w:t>Računarstvo u oblaku</w:t>
      </w:r>
    </w:p>
    <w:p w14:paraId="55AE4649" w14:textId="5411EC7E" w:rsidR="00C06A4A" w:rsidRDefault="00DC351E" w:rsidP="009F6797">
      <w:pPr>
        <w:pStyle w:val="Tekstrada"/>
        <w:ind w:firstLine="720"/>
      </w:pPr>
      <w:r w:rsidRPr="00DC351E">
        <w:t>Računarstvo u oblaku (</w:t>
      </w:r>
      <w:r>
        <w:t>engl</w:t>
      </w:r>
      <w:r w:rsidRPr="00DC351E">
        <w:t xml:space="preserve">. </w:t>
      </w:r>
      <w:r w:rsidR="00AA62AD">
        <w:rPr>
          <w:i/>
        </w:rPr>
        <w:t>c</w:t>
      </w:r>
      <w:r w:rsidRPr="00DC351E">
        <w:rPr>
          <w:i/>
        </w:rPr>
        <w:t>loud computing</w:t>
      </w:r>
      <w:r w:rsidRPr="00DC351E">
        <w:t>) predstavlja isporuku računarskih resursa i skladišnih kapaciteta kao uslugu za heterogenu grupu krajnjih korisnika. Koncept računarstva u oblaku se oslanja na d</w:t>
      </w:r>
      <w:r>
        <w:t>ij</w:t>
      </w:r>
      <w:r w:rsidRPr="00DC351E">
        <w:t xml:space="preserve">eljenje resursa preko mreže, najčešće </w:t>
      </w:r>
      <w:r w:rsidR="00AA62AD">
        <w:t>interneta</w:t>
      </w:r>
      <w:r w:rsidRPr="00DC351E">
        <w:t xml:space="preserve">. Krajni korisnici pristupaju aplikacijama u oblaku preko veb </w:t>
      </w:r>
      <w:r w:rsidR="00AA62AD">
        <w:t>pretraživača</w:t>
      </w:r>
      <w:r w:rsidRPr="00DC351E">
        <w:t xml:space="preserve"> ili aplikacije na mobilnom telefonu, dok se softver i korisnički podaci nalaze na serverima na udaljenoj lokaciji</w:t>
      </w:r>
      <w:r>
        <w:t xml:space="preserve">. Postoje tri osnovna tipa računarstva u oblaku: </w:t>
      </w:r>
      <w:r w:rsidR="00AA62AD">
        <w:t>s</w:t>
      </w:r>
      <w:r>
        <w:t xml:space="preserve">oftver kao usluga - SaaS (engl. </w:t>
      </w:r>
      <w:r w:rsidRPr="00DC351E">
        <w:rPr>
          <w:i/>
        </w:rPr>
        <w:t>Software as a Service</w:t>
      </w:r>
      <w:r>
        <w:t xml:space="preserve">), </w:t>
      </w:r>
      <w:r w:rsidR="00AA62AD">
        <w:t>p</w:t>
      </w:r>
      <w:r>
        <w:t xml:space="preserve">latforma kao usluga - PaaS (engl. </w:t>
      </w:r>
      <w:r w:rsidRPr="00DC351E">
        <w:rPr>
          <w:i/>
        </w:rPr>
        <w:t>Platform as a Service</w:t>
      </w:r>
      <w:r>
        <w:t xml:space="preserve">) i </w:t>
      </w:r>
      <w:r w:rsidR="00AA62AD">
        <w:t>i</w:t>
      </w:r>
      <w:r>
        <w:t xml:space="preserve">nfrastruktura kao usluga - IaaS (engl. </w:t>
      </w:r>
      <w:r w:rsidRPr="00DC351E">
        <w:rPr>
          <w:i/>
        </w:rPr>
        <w:t>Infrastructure as a Service</w:t>
      </w:r>
      <w:r>
        <w:t xml:space="preserve">). </w:t>
      </w:r>
      <w:sdt>
        <w:sdtPr>
          <w:id w:val="711386119"/>
          <w:citation/>
        </w:sdtPr>
        <w:sdtContent>
          <w:r>
            <w:fldChar w:fldCharType="begin"/>
          </w:r>
          <w:r>
            <w:instrText xml:space="preserve"> CITATION Wik2 \l 6170 </w:instrText>
          </w:r>
          <w:r>
            <w:fldChar w:fldCharType="separate"/>
          </w:r>
          <w:r w:rsidR="000E7EB7" w:rsidRPr="000E7EB7">
            <w:rPr>
              <w:noProof/>
            </w:rPr>
            <w:t>[12]</w:t>
          </w:r>
          <w:r>
            <w:fldChar w:fldCharType="end"/>
          </w:r>
        </w:sdtContent>
      </w:sdt>
    </w:p>
    <w:p w14:paraId="36C9B43E" w14:textId="5C1D7A3B" w:rsidR="00DC351E" w:rsidRDefault="00DC351E" w:rsidP="009F6797">
      <w:pPr>
        <w:pStyle w:val="Tekstrada"/>
      </w:pPr>
    </w:p>
    <w:p w14:paraId="71E71627" w14:textId="4FBBEF1A" w:rsidR="00DC351E" w:rsidRDefault="00DC351E" w:rsidP="009F6797">
      <w:pPr>
        <w:pStyle w:val="Tekstrada"/>
        <w:ind w:firstLine="720"/>
      </w:pPr>
      <w:r w:rsidRPr="00DC351E">
        <w:lastRenderedPageBreak/>
        <w:t>Osnovu računarstva u oblaku čini konvergentna infrastruktura, koju čine različite IT tehnologije povezane u jednu logičku i funkcionalnu c</w:t>
      </w:r>
      <w:r w:rsidR="004725BA">
        <w:t>j</w:t>
      </w:r>
      <w:r w:rsidRPr="00DC351E">
        <w:t>elinu, kao apstrakcija fizičkih resursa virtuelizacijom, kao i d</w:t>
      </w:r>
      <w:r w:rsidR="008B084D">
        <w:t>ij</w:t>
      </w:r>
      <w:r w:rsidRPr="00DC351E">
        <w:t>eljenje resursa</w:t>
      </w:r>
      <w:r>
        <w:t xml:space="preserve">. </w:t>
      </w:r>
      <w:r w:rsidR="008B084D">
        <w:t>O</w:t>
      </w:r>
      <w:r w:rsidRPr="00DC351E">
        <w:t>vaj model dozvoljava p</w:t>
      </w:r>
      <w:r w:rsidR="00CC22A3">
        <w:t>r</w:t>
      </w:r>
      <w:r w:rsidRPr="00DC351E">
        <w:t xml:space="preserve">eduzećima da podignu i koriste aplikacije mnogo brže, sa boljom kontrolom </w:t>
      </w:r>
      <w:r w:rsidR="008B084D">
        <w:t>uz smanjeno</w:t>
      </w:r>
      <w:r w:rsidRPr="00DC351E">
        <w:t xml:space="preserve"> održavanj</w:t>
      </w:r>
      <w:r w:rsidR="008B084D">
        <w:t>e</w:t>
      </w:r>
      <w:r w:rsidRPr="00DC351E">
        <w:t>, što omogućava IT sektoru preduzeća da brže i efikasnije ispuni prom</w:t>
      </w:r>
      <w:r w:rsidR="008B084D">
        <w:t>j</w:t>
      </w:r>
      <w:r w:rsidRPr="00DC351E">
        <w:t>enjive zaht</w:t>
      </w:r>
      <w:r w:rsidR="008B084D">
        <w:t>j</w:t>
      </w:r>
      <w:r w:rsidRPr="00DC351E">
        <w:t>eve poslovanja.</w:t>
      </w:r>
      <w:sdt>
        <w:sdtPr>
          <w:id w:val="1252385135"/>
          <w:citation/>
        </w:sdtPr>
        <w:sdtContent>
          <w:r w:rsidR="008B084D">
            <w:fldChar w:fldCharType="begin"/>
          </w:r>
          <w:r w:rsidR="008B084D">
            <w:instrText xml:space="preserve"> CITATION Wik2 \l 6170 </w:instrText>
          </w:r>
          <w:r w:rsidR="008B084D">
            <w:fldChar w:fldCharType="separate"/>
          </w:r>
          <w:r w:rsidR="000E7EB7">
            <w:rPr>
              <w:noProof/>
            </w:rPr>
            <w:t xml:space="preserve"> </w:t>
          </w:r>
          <w:r w:rsidR="000E7EB7" w:rsidRPr="000E7EB7">
            <w:rPr>
              <w:noProof/>
            </w:rPr>
            <w:t>[12]</w:t>
          </w:r>
          <w:r w:rsidR="008B084D">
            <w:fldChar w:fldCharType="end"/>
          </w:r>
        </w:sdtContent>
      </w:sdt>
    </w:p>
    <w:p w14:paraId="54E892FC" w14:textId="542B8766" w:rsidR="00056896" w:rsidRPr="009F6797" w:rsidRDefault="00056896" w:rsidP="009F6797">
      <w:pPr>
        <w:pStyle w:val="Tekstrada"/>
        <w:ind w:firstLine="720"/>
        <w:rPr>
          <w:b/>
          <w:i/>
        </w:rPr>
      </w:pPr>
      <w:r w:rsidRPr="009F6797">
        <w:rPr>
          <w:b/>
          <w:i/>
        </w:rPr>
        <w:t>Analitika velike količine podataka</w:t>
      </w:r>
    </w:p>
    <w:p w14:paraId="453179D2" w14:textId="400BCED6" w:rsidR="00C06A4A" w:rsidRDefault="008B084D" w:rsidP="009F6797">
      <w:pPr>
        <w:pStyle w:val="Tekstrada"/>
        <w:ind w:firstLine="720"/>
      </w:pPr>
      <w:r>
        <w:t xml:space="preserve">Analitika velikih </w:t>
      </w:r>
      <w:r w:rsidR="00056896">
        <w:t xml:space="preserve">količina </w:t>
      </w:r>
      <w:r>
        <w:t xml:space="preserve">podataka </w:t>
      </w:r>
      <w:r w:rsidR="00056896">
        <w:t xml:space="preserve">– BDA </w:t>
      </w:r>
      <w:r>
        <w:t xml:space="preserve">je upotreba naprednih analitičkih tehnika </w:t>
      </w:r>
      <w:r w:rsidR="00056896">
        <w:t xml:space="preserve">na </w:t>
      </w:r>
      <w:r>
        <w:t>veoma velik</w:t>
      </w:r>
      <w:r w:rsidR="00056896">
        <w:t xml:space="preserve">oj količini, </w:t>
      </w:r>
      <w:r>
        <w:t>ra</w:t>
      </w:r>
      <w:r w:rsidR="00056896">
        <w:t>zličitih</w:t>
      </w:r>
      <w:r>
        <w:t xml:space="preserve"> skupova</w:t>
      </w:r>
      <w:r w:rsidR="00056896">
        <w:t>,</w:t>
      </w:r>
      <w:r>
        <w:t xml:space="preserve"> podataka koji uključuju strukturi</w:t>
      </w:r>
      <w:r w:rsidR="00056896">
        <w:t>s</w:t>
      </w:r>
      <w:r>
        <w:t>ane, polustrukturi</w:t>
      </w:r>
      <w:r w:rsidR="00056896">
        <w:t>s</w:t>
      </w:r>
      <w:r>
        <w:t>ane i nestrukturi</w:t>
      </w:r>
      <w:r w:rsidR="00056896">
        <w:t>s</w:t>
      </w:r>
      <w:r>
        <w:t>ane podatke, iz različitih izvora i različitih veličina od terabajta do zetabajta.</w:t>
      </w:r>
      <w:r w:rsidR="00C85C3C">
        <w:t xml:space="preserve"> </w:t>
      </w:r>
      <w:r>
        <w:t xml:space="preserve">To su skupovi podataka čija veličina ili tip prevazilaze mogućnosti tradicionalnih relacionih baza podataka da </w:t>
      </w:r>
      <w:r w:rsidR="00056896">
        <w:t>prihvate</w:t>
      </w:r>
      <w:r>
        <w:t>, upravljaju i obra</w:t>
      </w:r>
      <w:r w:rsidR="00056896">
        <w:t>de</w:t>
      </w:r>
      <w:r>
        <w:t xml:space="preserve"> podatke sa </w:t>
      </w:r>
      <w:r w:rsidR="00056896">
        <w:t xml:space="preserve">veoma </w:t>
      </w:r>
      <w:r>
        <w:t xml:space="preserve">malim kašnjenjem. Karakteristike </w:t>
      </w:r>
      <w:r w:rsidR="00056896">
        <w:t xml:space="preserve">tehnologije </w:t>
      </w:r>
      <w:r>
        <w:t xml:space="preserve">velikih podataka uključuju veliki obim, veliku brzinu i veliku raznolikost. Izvori podataka postaju složeniji </w:t>
      </w:r>
      <w:r w:rsidR="00056896">
        <w:t>u odnosu na</w:t>
      </w:r>
      <w:r>
        <w:t xml:space="preserve"> tradicionalne podatke jer ih pokreć</w:t>
      </w:r>
      <w:r w:rsidR="00056896">
        <w:t>e</w:t>
      </w:r>
      <w:r>
        <w:t xml:space="preserve"> v</w:t>
      </w:r>
      <w:r w:rsidR="00056896">
        <w:t>j</w:t>
      </w:r>
      <w:r>
        <w:t>eštačka inteligencija, mobilni uređaji, društveni mediji i Internet stvari. Na prim</w:t>
      </w:r>
      <w:r w:rsidR="00F25E95">
        <w:t>j</w:t>
      </w:r>
      <w:r>
        <w:t>er, različiti tipovi podataka potiču od senzora, uređaja, video/audio, mreža, log fajlova, transakcijskih aplikacija, veba i društvenih medija — veliki d</w:t>
      </w:r>
      <w:r w:rsidR="00056896">
        <w:t>i</w:t>
      </w:r>
      <w:r>
        <w:t>o se generiše u realnom vremenu i</w:t>
      </w:r>
      <w:r w:rsidR="00056896">
        <w:t xml:space="preserve"> </w:t>
      </w:r>
      <w:r>
        <w:t>u veoma velikom obimu.</w:t>
      </w:r>
      <w:r w:rsidR="00056896">
        <w:t xml:space="preserve"> </w:t>
      </w:r>
      <w:r>
        <w:t>Sa analitikom velik</w:t>
      </w:r>
      <w:r w:rsidR="00D619E2">
        <w:t>e količine</w:t>
      </w:r>
      <w:r>
        <w:t xml:space="preserve"> podataka mo</w:t>
      </w:r>
      <w:r w:rsidR="00F25E95">
        <w:t>že se</w:t>
      </w:r>
      <w:r>
        <w:t xml:space="preserve"> post</w:t>
      </w:r>
      <w:r w:rsidR="00056896">
        <w:t>i</w:t>
      </w:r>
      <w:r>
        <w:t>ći bolje i brže donošenje odluka, model</w:t>
      </w:r>
      <w:r w:rsidR="00056896">
        <w:t>ov</w:t>
      </w:r>
      <w:r>
        <w:t>anje i predviđanje budućih ishoda i poboljšan</w:t>
      </w:r>
      <w:r w:rsidR="00D619E2">
        <w:t>a</w:t>
      </w:r>
      <w:r>
        <w:t xml:space="preserve"> poslovn</w:t>
      </w:r>
      <w:r w:rsidR="00D619E2">
        <w:t>a</w:t>
      </w:r>
      <w:r>
        <w:t xml:space="preserve"> inteligencij</w:t>
      </w:r>
      <w:r w:rsidR="00D619E2">
        <w:t>a</w:t>
      </w:r>
      <w:r w:rsidR="007A7BD5">
        <w:t xml:space="preserve">. </w:t>
      </w:r>
      <w:r w:rsidR="00056896">
        <w:t>Neki od fleksibilnih alate za obradu i skladištenje podataka dizajniran</w:t>
      </w:r>
      <w:r w:rsidR="00AE5863">
        <w:t>ih</w:t>
      </w:r>
      <w:r w:rsidR="00056896">
        <w:t xml:space="preserve"> da </w:t>
      </w:r>
      <w:r w:rsidR="007A7BD5">
        <w:t>upravljaju</w:t>
      </w:r>
      <w:r w:rsidR="00056896">
        <w:t xml:space="preserve"> obim</w:t>
      </w:r>
      <w:r w:rsidR="007A7BD5">
        <w:t>nim</w:t>
      </w:r>
      <w:r w:rsidR="00056896">
        <w:t xml:space="preserve"> pod</w:t>
      </w:r>
      <w:r w:rsidR="007A7BD5">
        <w:t>acima</w:t>
      </w:r>
      <w:r w:rsidR="00056896">
        <w:t xml:space="preserve"> koji se danas generišu </w:t>
      </w:r>
      <w:r w:rsidR="007A7BD5">
        <w:t xml:space="preserve">jesu </w:t>
      </w:r>
      <w:r>
        <w:t>softver</w:t>
      </w:r>
      <w:r w:rsidR="007A7BD5">
        <w:t>i</w:t>
      </w:r>
      <w:r>
        <w:t xml:space="preserve"> otvorenog koda kao što su </w:t>
      </w:r>
      <w:r w:rsidRPr="00EA3AB6">
        <w:rPr>
          <w:i/>
        </w:rPr>
        <w:t>Apache Hadoop</w:t>
      </w:r>
      <w:r>
        <w:t xml:space="preserve">, </w:t>
      </w:r>
      <w:r w:rsidRPr="00EA3AB6">
        <w:rPr>
          <w:i/>
        </w:rPr>
        <w:t>Apache Spark</w:t>
      </w:r>
      <w:r>
        <w:t xml:space="preserve"> i ceo </w:t>
      </w:r>
      <w:r w:rsidRPr="00EA3AB6">
        <w:rPr>
          <w:i/>
        </w:rPr>
        <w:t>Hadoop</w:t>
      </w:r>
      <w:r>
        <w:t xml:space="preserve"> ekosistem</w:t>
      </w:r>
      <w:r w:rsidR="007A7BD5">
        <w:t>.</w:t>
      </w:r>
      <w:r w:rsidR="00C85C3C">
        <w:t xml:space="preserve"> </w:t>
      </w:r>
      <w:sdt>
        <w:sdtPr>
          <w:id w:val="-1141877686"/>
          <w:citation/>
        </w:sdtPr>
        <w:sdtContent>
          <w:r w:rsidR="00C85C3C">
            <w:fldChar w:fldCharType="begin"/>
          </w:r>
          <w:r w:rsidR="00C85C3C">
            <w:instrText xml:space="preserve"> CITATION IBM \l 6170 </w:instrText>
          </w:r>
          <w:r w:rsidR="00C85C3C">
            <w:fldChar w:fldCharType="separate"/>
          </w:r>
          <w:r w:rsidR="000E7EB7" w:rsidRPr="000E7EB7">
            <w:rPr>
              <w:noProof/>
            </w:rPr>
            <w:t>[13]</w:t>
          </w:r>
          <w:r w:rsidR="00C85C3C">
            <w:fldChar w:fldCharType="end"/>
          </w:r>
        </w:sdtContent>
      </w:sdt>
    </w:p>
    <w:p w14:paraId="26959F50" w14:textId="590011B7" w:rsidR="00AD0BAF" w:rsidRDefault="002E6D9C" w:rsidP="00501131">
      <w:pPr>
        <w:pStyle w:val="Heading2"/>
      </w:pPr>
      <w:bookmarkStart w:id="192" w:name="_Toc125927424"/>
      <w:bookmarkStart w:id="193" w:name="_Toc131194480"/>
      <w:bookmarkEnd w:id="192"/>
      <w:proofErr w:type="spellStart"/>
      <w:r>
        <w:t>K</w:t>
      </w:r>
      <w:r w:rsidR="002D25C5">
        <w:t>arakteristike</w:t>
      </w:r>
      <w:proofErr w:type="spellEnd"/>
      <w:r w:rsidR="002D25C5">
        <w:t xml:space="preserve"> </w:t>
      </w:r>
      <w:proofErr w:type="spellStart"/>
      <w:r w:rsidR="002D25C5">
        <w:t>industrijskog</w:t>
      </w:r>
      <w:proofErr w:type="spellEnd"/>
      <w:r w:rsidR="002D25C5">
        <w:t xml:space="preserve"> IoT-a</w:t>
      </w:r>
      <w:bookmarkEnd w:id="193"/>
    </w:p>
    <w:p w14:paraId="4C27FF83" w14:textId="31544DCC" w:rsidR="008F386F" w:rsidRDefault="008F386F" w:rsidP="009F6797">
      <w:pPr>
        <w:pStyle w:val="Tekstrada"/>
        <w:ind w:firstLine="720"/>
      </w:pPr>
      <w:r>
        <w:t xml:space="preserve">Najvažnije karakteristike industrijskog IoT-a su: </w:t>
      </w:r>
    </w:p>
    <w:p w14:paraId="163CBE21" w14:textId="77777777" w:rsidR="009F6797" w:rsidRDefault="007F7EFE" w:rsidP="0099011E">
      <w:pPr>
        <w:pStyle w:val="Tekstrada"/>
        <w:numPr>
          <w:ilvl w:val="0"/>
          <w:numId w:val="42"/>
        </w:numPr>
      </w:pPr>
      <w:r w:rsidRPr="007F7EFE">
        <w:t>Otpornost na ekstremna okruženja</w:t>
      </w:r>
      <w:r>
        <w:t>,</w:t>
      </w:r>
    </w:p>
    <w:p w14:paraId="5F52D1BF" w14:textId="77777777" w:rsidR="009F6797" w:rsidRDefault="007F7EFE" w:rsidP="0099011E">
      <w:pPr>
        <w:pStyle w:val="Tekstrada"/>
        <w:numPr>
          <w:ilvl w:val="0"/>
          <w:numId w:val="42"/>
        </w:numPr>
      </w:pPr>
      <w:r>
        <w:t>Širok</w:t>
      </w:r>
      <w:r w:rsidR="00F21F23">
        <w:t xml:space="preserve"> opseg uređaja,</w:t>
      </w:r>
    </w:p>
    <w:p w14:paraId="39E548B7" w14:textId="77777777" w:rsidR="009F6797" w:rsidRDefault="00F21F23" w:rsidP="0099011E">
      <w:pPr>
        <w:pStyle w:val="Tekstrada"/>
        <w:numPr>
          <w:ilvl w:val="0"/>
          <w:numId w:val="42"/>
        </w:numPr>
      </w:pPr>
      <w:r>
        <w:t>Maksimalna komunikacija,</w:t>
      </w:r>
    </w:p>
    <w:p w14:paraId="6EB730CA" w14:textId="04D7B464" w:rsidR="009F6797" w:rsidRDefault="00F21F23" w:rsidP="0099011E">
      <w:pPr>
        <w:pStyle w:val="Tekstrada"/>
        <w:numPr>
          <w:ilvl w:val="0"/>
          <w:numId w:val="42"/>
        </w:numPr>
      </w:pPr>
      <w:r>
        <w:t>Viši standardi sajber bezbjednosti</w:t>
      </w:r>
      <w:r w:rsidR="009F6797">
        <w:t>,</w:t>
      </w:r>
    </w:p>
    <w:p w14:paraId="18580691" w14:textId="6DC66254" w:rsidR="00EC4BC4" w:rsidRPr="00EC4BC4" w:rsidRDefault="00F21F23" w:rsidP="0099011E">
      <w:pPr>
        <w:pStyle w:val="Tekstrada"/>
        <w:numPr>
          <w:ilvl w:val="0"/>
          <w:numId w:val="42"/>
        </w:numPr>
      </w:pPr>
      <w:r>
        <w:t>Detaljno prilagođavanje.</w:t>
      </w:r>
    </w:p>
    <w:p w14:paraId="2FEF2EBD" w14:textId="338CCD18" w:rsidR="00283107" w:rsidRDefault="00E204DD" w:rsidP="009F6797">
      <w:pPr>
        <w:pStyle w:val="Tekstrada"/>
        <w:jc w:val="center"/>
      </w:pPr>
      <w:r>
        <w:rPr>
          <w:noProof/>
        </w:rPr>
        <w:drawing>
          <wp:inline distT="0" distB="0" distL="0" distR="0" wp14:anchorId="3BA4E617" wp14:editId="45364D63">
            <wp:extent cx="4183505" cy="2152072"/>
            <wp:effectExtent l="0" t="0" r="7620" b="63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215132" cy="2168341"/>
                    </a:xfrm>
                    <a:prstGeom prst="rect">
                      <a:avLst/>
                    </a:prstGeom>
                  </pic:spPr>
                </pic:pic>
              </a:graphicData>
            </a:graphic>
          </wp:inline>
        </w:drawing>
      </w:r>
    </w:p>
    <w:p w14:paraId="48B380E9" w14:textId="1F2D7BD9" w:rsidR="00283107" w:rsidRDefault="00A43AE2" w:rsidP="00A43AE2">
      <w:pPr>
        <w:pStyle w:val="Caption"/>
      </w:pPr>
      <w:bookmarkStart w:id="194" w:name="_Toc127512138"/>
      <w:bookmarkStart w:id="195" w:name="_Toc131193964"/>
      <w:r>
        <w:t xml:space="preserve">Slika </w:t>
      </w:r>
      <w:r>
        <w:fldChar w:fldCharType="begin"/>
      </w:r>
      <w:r>
        <w:instrText xml:space="preserve"> SEQ Slika \* ARABIC </w:instrText>
      </w:r>
      <w:r>
        <w:fldChar w:fldCharType="separate"/>
      </w:r>
      <w:r w:rsidR="00691DAF">
        <w:rPr>
          <w:noProof/>
        </w:rPr>
        <w:t>20</w:t>
      </w:r>
      <w:r>
        <w:fldChar w:fldCharType="end"/>
      </w:r>
      <w:r>
        <w:t>. Karakteristike industrijskog IoT-a</w:t>
      </w:r>
      <w:bookmarkEnd w:id="194"/>
      <w:bookmarkEnd w:id="195"/>
    </w:p>
    <w:p w14:paraId="3677B6CF" w14:textId="16F288EA" w:rsidR="00FD09A9" w:rsidRPr="009F6797" w:rsidRDefault="00E218F4" w:rsidP="009F6797">
      <w:pPr>
        <w:pStyle w:val="Tekstrada"/>
        <w:ind w:firstLine="720"/>
        <w:rPr>
          <w:b/>
          <w:i/>
        </w:rPr>
      </w:pPr>
      <w:r w:rsidRPr="009F6797">
        <w:rPr>
          <w:b/>
          <w:i/>
        </w:rPr>
        <w:lastRenderedPageBreak/>
        <w:t>Otpornost na ekstremna okruženja</w:t>
      </w:r>
    </w:p>
    <w:p w14:paraId="3A0D7630" w14:textId="48269FAB" w:rsidR="00EC4BC4" w:rsidRDefault="00FD09A9" w:rsidP="009F6797">
      <w:pPr>
        <w:pStyle w:val="Tekstrada"/>
        <w:ind w:firstLine="720"/>
      </w:pPr>
      <w:r>
        <w:t>I</w:t>
      </w:r>
      <w:r w:rsidR="00E218F4">
        <w:t>IoT senzori mogu izdržati ekstremne u</w:t>
      </w:r>
      <w:r w:rsidR="005A19B9">
        <w:t>slove</w:t>
      </w:r>
      <w:r w:rsidR="00E218F4">
        <w:t xml:space="preserve"> ok</w:t>
      </w:r>
      <w:r w:rsidR="0075004E">
        <w:t>ruženja</w:t>
      </w:r>
      <w:r w:rsidR="00E218F4">
        <w:t xml:space="preserve">. Mogu biti izloženi visokim temperaturama, uronjeni u tekućine </w:t>
      </w:r>
      <w:r w:rsidR="00270603">
        <w:t xml:space="preserve">i izloženi uslovima </w:t>
      </w:r>
      <w:r w:rsidR="00E218F4">
        <w:t xml:space="preserve">visokog </w:t>
      </w:r>
      <w:r w:rsidR="00270603">
        <w:t>pritiska</w:t>
      </w:r>
      <w:r w:rsidR="00E218F4">
        <w:t>.</w:t>
      </w:r>
      <w:r w:rsidR="0064204B">
        <w:t xml:space="preserve"> </w:t>
      </w:r>
      <w:r w:rsidR="00FF60D5">
        <w:t>O</w:t>
      </w:r>
      <w:r w:rsidR="0064204B">
        <w:t xml:space="preserve">vi senzori </w:t>
      </w:r>
      <w:r w:rsidR="00E218F4">
        <w:t xml:space="preserve">moraju zadovoljiti </w:t>
      </w:r>
      <w:r w:rsidR="001751D8">
        <w:t xml:space="preserve">i </w:t>
      </w:r>
      <w:r w:rsidR="00E218F4">
        <w:t xml:space="preserve">industrijske standarde vodonepropusnosti </w:t>
      </w:r>
      <w:r w:rsidR="0064204B">
        <w:t xml:space="preserve">definisane </w:t>
      </w:r>
      <w:r w:rsidR="00E218F4">
        <w:t xml:space="preserve">IP68 </w:t>
      </w:r>
      <w:r w:rsidR="0064204B">
        <w:t>s</w:t>
      </w:r>
      <w:r w:rsidR="007A3A92">
        <w:t>ertifikatom</w:t>
      </w:r>
      <w:r w:rsidR="00E218F4">
        <w:t>.</w:t>
      </w:r>
    </w:p>
    <w:p w14:paraId="47473B1A" w14:textId="72341CAC" w:rsidR="0095397E" w:rsidRPr="009F6797" w:rsidRDefault="0095397E" w:rsidP="009F6797">
      <w:pPr>
        <w:pStyle w:val="Tekstrada"/>
        <w:ind w:firstLine="720"/>
        <w:rPr>
          <w:b/>
          <w:i/>
        </w:rPr>
      </w:pPr>
      <w:r w:rsidRPr="009F6797">
        <w:rPr>
          <w:b/>
          <w:i/>
        </w:rPr>
        <w:t xml:space="preserve">Širok </w:t>
      </w:r>
      <w:r w:rsidR="00AA7208" w:rsidRPr="009F6797">
        <w:rPr>
          <w:b/>
          <w:i/>
        </w:rPr>
        <w:t>opseg</w:t>
      </w:r>
      <w:r w:rsidRPr="009F6797">
        <w:rPr>
          <w:b/>
          <w:i/>
        </w:rPr>
        <w:t xml:space="preserve"> uređaja</w:t>
      </w:r>
    </w:p>
    <w:p w14:paraId="0D9CAF8C" w14:textId="6A609CC7" w:rsidR="0095397E" w:rsidRDefault="0095397E" w:rsidP="009F6797">
      <w:pPr>
        <w:pStyle w:val="Tekstrada"/>
        <w:ind w:firstLine="720"/>
      </w:pPr>
      <w:r>
        <w:t>Složeni s</w:t>
      </w:r>
      <w:r w:rsidR="00AA7208">
        <w:t>istemi</w:t>
      </w:r>
      <w:r>
        <w:t xml:space="preserve"> nadzora </w:t>
      </w:r>
      <w:r w:rsidR="000B3E96">
        <w:t xml:space="preserve">mogu biti </w:t>
      </w:r>
      <w:r>
        <w:t>raspoređeni</w:t>
      </w:r>
      <w:r w:rsidR="000B3E96">
        <w:t xml:space="preserve"> </w:t>
      </w:r>
      <w:r>
        <w:t>na velikom području</w:t>
      </w:r>
      <w:r w:rsidR="000B3E96">
        <w:t xml:space="preserve">, </w:t>
      </w:r>
      <w:r>
        <w:t xml:space="preserve">od nekoliko </w:t>
      </w:r>
      <w:r w:rsidR="000C3B37">
        <w:t xml:space="preserve">kilometara </w:t>
      </w:r>
      <w:r>
        <w:t xml:space="preserve">do više </w:t>
      </w:r>
      <w:r w:rsidR="000C3B37">
        <w:t>desetina</w:t>
      </w:r>
      <w:r>
        <w:t xml:space="preserve"> </w:t>
      </w:r>
      <w:r w:rsidR="000C3B37">
        <w:t xml:space="preserve">ili stotina </w:t>
      </w:r>
      <w:r>
        <w:t>kilometara.</w:t>
      </w:r>
      <w:r w:rsidR="001F6105">
        <w:t xml:space="preserve"> </w:t>
      </w:r>
      <w:r>
        <w:t>Složena mreža može se sastojati od različitih srednjih i krajnjih t</w:t>
      </w:r>
      <w:r w:rsidR="006618FA">
        <w:t>a</w:t>
      </w:r>
      <w:r>
        <w:t>čaka. Svaki uređaj na mreži ge</w:t>
      </w:r>
      <w:r w:rsidR="006618FA">
        <w:t>neriše</w:t>
      </w:r>
      <w:r>
        <w:t xml:space="preserve"> podatke koji se prenose industrijskim</w:t>
      </w:r>
      <w:r w:rsidR="0017154D">
        <w:t xml:space="preserve"> upravljačkim </w:t>
      </w:r>
      <w:r>
        <w:t xml:space="preserve"> </w:t>
      </w:r>
      <w:r w:rsidR="0017154D">
        <w:t>sistemima</w:t>
      </w:r>
      <w:r>
        <w:t xml:space="preserve"> </w:t>
      </w:r>
      <w:r w:rsidR="00FA4F79">
        <w:t>–</w:t>
      </w:r>
      <w:r w:rsidR="0017154D">
        <w:t xml:space="preserve"> </w:t>
      </w:r>
      <w:r>
        <w:t>ICS</w:t>
      </w:r>
      <w:r w:rsidR="00FA4F79">
        <w:t xml:space="preserve"> (engl. </w:t>
      </w:r>
      <w:r w:rsidR="00FA4F79" w:rsidRPr="00FA4F79">
        <w:rPr>
          <w:i/>
          <w:iCs/>
        </w:rPr>
        <w:t>Industrial Control Systems</w:t>
      </w:r>
      <w:r w:rsidR="00FA4F79">
        <w:t>)</w:t>
      </w:r>
      <w:r>
        <w:t xml:space="preserve"> kao što su PLC, SCADA i distribu</w:t>
      </w:r>
      <w:r w:rsidR="0049236E">
        <w:t>isani</w:t>
      </w:r>
      <w:r>
        <w:t xml:space="preserve"> </w:t>
      </w:r>
      <w:r w:rsidR="00AE5863">
        <w:t>upravljački</w:t>
      </w:r>
      <w:r w:rsidR="008C7212">
        <w:t xml:space="preserve"> </w:t>
      </w:r>
      <w:r>
        <w:t>s</w:t>
      </w:r>
      <w:r w:rsidR="008C7212">
        <w:t>istemi</w:t>
      </w:r>
      <w:r>
        <w:t xml:space="preserve"> </w:t>
      </w:r>
      <w:r w:rsidR="008C7212">
        <w:t xml:space="preserve">– </w:t>
      </w:r>
      <w:r>
        <w:t>DCS</w:t>
      </w:r>
      <w:r w:rsidR="008C7212">
        <w:t xml:space="preserve"> (engl.</w:t>
      </w:r>
      <w:r w:rsidR="001D7A92" w:rsidRPr="001D7A92">
        <w:t xml:space="preserve"> </w:t>
      </w:r>
      <w:r w:rsidR="001D7A92" w:rsidRPr="001D7A92">
        <w:rPr>
          <w:i/>
          <w:iCs/>
        </w:rPr>
        <w:t>Distributed Control Systems</w:t>
      </w:r>
      <w:r w:rsidR="008C7212">
        <w:t>)</w:t>
      </w:r>
      <w:r>
        <w:t>.</w:t>
      </w:r>
    </w:p>
    <w:p w14:paraId="30C102CB" w14:textId="721ECCB0" w:rsidR="00E025B0" w:rsidRDefault="0095397E" w:rsidP="009F6797">
      <w:pPr>
        <w:pStyle w:val="Tekstrada"/>
        <w:ind w:firstLine="720"/>
      </w:pPr>
      <w:r>
        <w:t xml:space="preserve">Proizvođači IIoT-a koriste </w:t>
      </w:r>
      <w:r w:rsidR="00E701EF">
        <w:t xml:space="preserve">računarstvo na ivici </w:t>
      </w:r>
      <w:r w:rsidR="00AE5863">
        <w:t xml:space="preserve">(engl. </w:t>
      </w:r>
      <w:r w:rsidR="00D619E2">
        <w:rPr>
          <w:i/>
        </w:rPr>
        <w:t>e</w:t>
      </w:r>
      <w:r w:rsidR="00AE5863" w:rsidRPr="00AE5863">
        <w:rPr>
          <w:i/>
        </w:rPr>
        <w:t xml:space="preserve">dge </w:t>
      </w:r>
      <w:r w:rsidR="00D619E2">
        <w:rPr>
          <w:i/>
        </w:rPr>
        <w:t>c</w:t>
      </w:r>
      <w:r w:rsidR="00AE5863" w:rsidRPr="00AE5863">
        <w:rPr>
          <w:i/>
        </w:rPr>
        <w:t>omputing</w:t>
      </w:r>
      <w:r w:rsidR="00AE5863">
        <w:t xml:space="preserve">) </w:t>
      </w:r>
      <w:r w:rsidR="006816E3">
        <w:t>kako bi osmislili hardver koji može da sprovede preliminarnu analitiku</w:t>
      </w:r>
      <w:r w:rsidR="004A1E7A">
        <w:t xml:space="preserve">. </w:t>
      </w:r>
      <w:r w:rsidR="00826615">
        <w:t xml:space="preserve">Inicijalnom </w:t>
      </w:r>
      <w:r>
        <w:t xml:space="preserve">obradom podataka </w:t>
      </w:r>
      <w:r w:rsidR="00023E76">
        <w:t>rukuje</w:t>
      </w:r>
      <w:r>
        <w:t xml:space="preserve"> se na </w:t>
      </w:r>
      <w:r w:rsidR="00023E76">
        <w:t>nivou</w:t>
      </w:r>
      <w:r>
        <w:t xml:space="preserve"> uređaja kako bi se izbjeglo preopterećenje ICS-a.</w:t>
      </w:r>
    </w:p>
    <w:p w14:paraId="4872AB76" w14:textId="6FB74BB6" w:rsidR="00AD0BAF" w:rsidRPr="009F6797" w:rsidRDefault="0021055D" w:rsidP="009F6797">
      <w:pPr>
        <w:pStyle w:val="Tekstrada"/>
        <w:ind w:firstLine="720"/>
        <w:rPr>
          <w:b/>
          <w:i/>
        </w:rPr>
      </w:pPr>
      <w:r w:rsidRPr="009F6797">
        <w:rPr>
          <w:b/>
          <w:i/>
        </w:rPr>
        <w:t>Maksimalna komunikacija</w:t>
      </w:r>
    </w:p>
    <w:p w14:paraId="6E73454A" w14:textId="229F6C42" w:rsidR="0006247F" w:rsidRDefault="0021055D" w:rsidP="009F6797">
      <w:pPr>
        <w:pStyle w:val="Tekstrada"/>
        <w:ind w:firstLine="720"/>
      </w:pPr>
      <w:r>
        <w:t xml:space="preserve">IIoT senzori </w:t>
      </w:r>
      <w:r w:rsidR="00A91A78">
        <w:t>koriste se da zam</w:t>
      </w:r>
      <w:r w:rsidR="00D619E2">
        <w:t>i</w:t>
      </w:r>
      <w:r w:rsidR="00A91A78">
        <w:t>jene intervencije ljudi u zonama visokog rizika.</w:t>
      </w:r>
      <w:r w:rsidR="003E3200">
        <w:t xml:space="preserve"> Mogu biti raspoređeni na </w:t>
      </w:r>
      <w:r w:rsidR="00EB37BD">
        <w:t xml:space="preserve">udaljenim lokacijama </w:t>
      </w:r>
      <w:r w:rsidR="00D71FCF">
        <w:t xml:space="preserve">i </w:t>
      </w:r>
      <w:r w:rsidR="00EB37BD">
        <w:t>teško pristupačn</w:t>
      </w:r>
      <w:r w:rsidR="00D71FCF">
        <w:t>oj</w:t>
      </w:r>
      <w:r w:rsidR="00EB37BD">
        <w:t xml:space="preserve"> infrastruktur</w:t>
      </w:r>
      <w:r w:rsidR="00D71FCF">
        <w:t>i.</w:t>
      </w:r>
      <w:r w:rsidR="00C8258F">
        <w:t xml:space="preserve"> Mogu da se nalaze ispod zemlje </w:t>
      </w:r>
      <w:r w:rsidR="00C015E8">
        <w:t>u naftnoj industriji i rudarstvu, na vrhovima rezervoara, unutar kotlova</w:t>
      </w:r>
      <w:r w:rsidR="00804EDC">
        <w:t xml:space="preserve"> ali i na moru na naftnim bušotinama.</w:t>
      </w:r>
      <w:r w:rsidR="000A4A7D">
        <w:t xml:space="preserve"> </w:t>
      </w:r>
      <w:r w:rsidR="000A4A7D" w:rsidRPr="000A4A7D">
        <w:t>IIoT uređaji instalirani na ovim teško dostupnim lokacijama su projektovani da maksimiziraju komunikaciju uz minim</w:t>
      </w:r>
      <w:r w:rsidR="000A4A7D">
        <w:t>alnu</w:t>
      </w:r>
      <w:r w:rsidR="000A4A7D" w:rsidRPr="000A4A7D">
        <w:t xml:space="preserve"> potrošnje energije.</w:t>
      </w:r>
    </w:p>
    <w:p w14:paraId="5A7E286B" w14:textId="3F27A1B4" w:rsidR="00EE7B2A" w:rsidRDefault="000A4A7D" w:rsidP="009F6797">
      <w:pPr>
        <w:pStyle w:val="Tekstrada"/>
        <w:ind w:firstLine="720"/>
      </w:pPr>
      <w:r w:rsidRPr="000A4A7D">
        <w:t xml:space="preserve">Opremljeni su baterijama industrijske klase </w:t>
      </w:r>
      <w:r w:rsidR="00C83FD9">
        <w:t>sa</w:t>
      </w:r>
      <w:r w:rsidRPr="000A4A7D">
        <w:t xml:space="preserve"> produženi</w:t>
      </w:r>
      <w:r w:rsidR="00C83FD9">
        <w:t>m</w:t>
      </w:r>
      <w:r w:rsidRPr="000A4A7D">
        <w:t xml:space="preserve"> v</w:t>
      </w:r>
      <w:r w:rsidR="00471DA0">
        <w:t>i</w:t>
      </w:r>
      <w:r w:rsidR="00C83FD9">
        <w:t>j</w:t>
      </w:r>
      <w:r w:rsidRPr="000A4A7D">
        <w:t>ek</w:t>
      </w:r>
      <w:r w:rsidR="00471DA0">
        <w:t>om</w:t>
      </w:r>
      <w:r w:rsidRPr="000A4A7D">
        <w:t xml:space="preserve"> trajanja.</w:t>
      </w:r>
      <w:r w:rsidR="009A7879">
        <w:t xml:space="preserve"> </w:t>
      </w:r>
      <w:r w:rsidR="009A7879" w:rsidRPr="009A7879">
        <w:t>LPWAN (</w:t>
      </w:r>
      <w:r w:rsidR="009A7879">
        <w:t xml:space="preserve">engl. </w:t>
      </w:r>
      <w:r w:rsidR="009A7879" w:rsidRPr="009A7879">
        <w:rPr>
          <w:i/>
          <w:iCs/>
        </w:rPr>
        <w:t>Low-Power Wide-Area Network</w:t>
      </w:r>
      <w:r w:rsidR="009A7879" w:rsidRPr="009A7879">
        <w:t xml:space="preserve">) </w:t>
      </w:r>
      <w:r w:rsidR="00B56258">
        <w:t>i</w:t>
      </w:r>
      <w:r w:rsidR="009A7879" w:rsidRPr="009A7879">
        <w:t xml:space="preserve"> NB-IoT (</w:t>
      </w:r>
      <w:r w:rsidR="009A7879">
        <w:t xml:space="preserve">engl. </w:t>
      </w:r>
      <w:r w:rsidR="009A7879" w:rsidRPr="009A7879">
        <w:rPr>
          <w:i/>
          <w:iCs/>
        </w:rPr>
        <w:t>Narrow Band-Internet of Things</w:t>
      </w:r>
      <w:r w:rsidR="009A7879" w:rsidRPr="009A7879">
        <w:t>)</w:t>
      </w:r>
      <w:r w:rsidR="00B56258">
        <w:t xml:space="preserve"> bežične mreže omogućavaju IIoT uređajima </w:t>
      </w:r>
      <w:r w:rsidR="001067E0">
        <w:t xml:space="preserve">dugotrajan rad </w:t>
      </w:r>
      <w:r w:rsidR="00FB091F">
        <w:t>uz</w:t>
      </w:r>
      <w:r w:rsidR="001067E0">
        <w:t xml:space="preserve"> mal</w:t>
      </w:r>
      <w:r w:rsidR="00FB091F">
        <w:t>u</w:t>
      </w:r>
      <w:r w:rsidR="001067E0">
        <w:t xml:space="preserve"> potrošnj</w:t>
      </w:r>
      <w:r w:rsidR="00FB091F">
        <w:t>u</w:t>
      </w:r>
      <w:r w:rsidR="001067E0">
        <w:t xml:space="preserve"> energije i </w:t>
      </w:r>
      <w:r w:rsidR="00FB091F">
        <w:t>mali protok podataka</w:t>
      </w:r>
      <w:r w:rsidR="009A7879" w:rsidRPr="009A7879">
        <w:t>.</w:t>
      </w:r>
      <w:r w:rsidR="00EE7B2A">
        <w:t xml:space="preserve"> </w:t>
      </w:r>
    </w:p>
    <w:p w14:paraId="446DB549" w14:textId="50824265" w:rsidR="00EE7B2A" w:rsidRDefault="00EE7B2A" w:rsidP="009F6797">
      <w:pPr>
        <w:pStyle w:val="Tekstrada"/>
        <w:ind w:firstLine="720"/>
      </w:pPr>
      <w:r>
        <w:t>Većina sistema je sposobna za automatsko ponovno pokretanje i otklanjanje zastoja sistema. Ovo je neophodno za sektore proizvodnj</w:t>
      </w:r>
      <w:r w:rsidR="006B789C">
        <w:t>e</w:t>
      </w:r>
      <w:r>
        <w:t xml:space="preserve"> gd</w:t>
      </w:r>
      <w:r w:rsidR="006B789C">
        <w:t>j</w:t>
      </w:r>
      <w:r>
        <w:t>e ljudska intervencija nije uv</w:t>
      </w:r>
      <w:r w:rsidR="00B76C90">
        <w:t>ij</w:t>
      </w:r>
      <w:r>
        <w:t>ek moguća.</w:t>
      </w:r>
    </w:p>
    <w:p w14:paraId="400328A3" w14:textId="540DA8C3" w:rsidR="00EE7B2A" w:rsidRPr="009F6797" w:rsidRDefault="00EE7B2A" w:rsidP="009F6797">
      <w:pPr>
        <w:pStyle w:val="Tekstrada"/>
        <w:ind w:firstLine="720"/>
        <w:rPr>
          <w:b/>
          <w:i/>
        </w:rPr>
      </w:pPr>
      <w:r w:rsidRPr="009F6797">
        <w:rPr>
          <w:b/>
          <w:i/>
        </w:rPr>
        <w:t>Viši standardi sajber bezb</w:t>
      </w:r>
      <w:r w:rsidR="00824AD1" w:rsidRPr="009F6797">
        <w:rPr>
          <w:b/>
          <w:i/>
        </w:rPr>
        <w:t>j</w:t>
      </w:r>
      <w:r w:rsidRPr="009F6797">
        <w:rPr>
          <w:b/>
          <w:i/>
        </w:rPr>
        <w:t>ednosti</w:t>
      </w:r>
    </w:p>
    <w:p w14:paraId="6C321FC5" w14:textId="7FA0200F" w:rsidR="00EE7B2A" w:rsidRDefault="00EE7B2A" w:rsidP="009F6797">
      <w:pPr>
        <w:pStyle w:val="Tekstrada"/>
        <w:ind w:firstLine="720"/>
      </w:pPr>
      <w:r>
        <w:t xml:space="preserve">Industrijska </w:t>
      </w:r>
      <w:r w:rsidR="00F266AC">
        <w:t>primjena</w:t>
      </w:r>
      <w:r>
        <w:t xml:space="preserve"> ima </w:t>
      </w:r>
      <w:r w:rsidR="00824AD1">
        <w:t xml:space="preserve">više </w:t>
      </w:r>
      <w:r>
        <w:t>zaht</w:t>
      </w:r>
      <w:r w:rsidR="00F266AC">
        <w:t xml:space="preserve">jeve po pitanju </w:t>
      </w:r>
      <w:r>
        <w:t>sajber bezb</w:t>
      </w:r>
      <w:r w:rsidR="00F266AC">
        <w:t>j</w:t>
      </w:r>
      <w:r>
        <w:t>ednost</w:t>
      </w:r>
      <w:r w:rsidR="00B90C2E">
        <w:t>i</w:t>
      </w:r>
      <w:r>
        <w:t>. Hardverske instalacije moraju da ispunjavaju najviši protokol sajber bezb</w:t>
      </w:r>
      <w:r w:rsidR="00C4255F">
        <w:t>j</w:t>
      </w:r>
      <w:r>
        <w:t>ednosti jer su posl</w:t>
      </w:r>
      <w:r w:rsidR="00C4255F">
        <w:t>j</w:t>
      </w:r>
      <w:r>
        <w:t>edice napada na industrijsku IoT mrežu ozbiljne.</w:t>
      </w:r>
    </w:p>
    <w:p w14:paraId="59F9AB9F" w14:textId="170C6BD0" w:rsidR="00EE7B2A" w:rsidRPr="009F6797" w:rsidRDefault="00924165" w:rsidP="009F6797">
      <w:pPr>
        <w:pStyle w:val="Tekstrada"/>
        <w:ind w:firstLine="720"/>
        <w:rPr>
          <w:b/>
          <w:i/>
        </w:rPr>
      </w:pPr>
      <w:r w:rsidRPr="009F6797">
        <w:rPr>
          <w:b/>
          <w:i/>
        </w:rPr>
        <w:t>Detaljno</w:t>
      </w:r>
      <w:r w:rsidR="00EE7B2A" w:rsidRPr="009F6797">
        <w:rPr>
          <w:b/>
          <w:i/>
        </w:rPr>
        <w:t xml:space="preserve"> prilagođavanje</w:t>
      </w:r>
    </w:p>
    <w:p w14:paraId="479A5CA0" w14:textId="4ADA684B" w:rsidR="00AD2764" w:rsidRDefault="00EE7B2A" w:rsidP="009F6797">
      <w:pPr>
        <w:pStyle w:val="Tekstrada"/>
        <w:ind w:firstLine="720"/>
      </w:pPr>
      <w:r>
        <w:t>R</w:t>
      </w:r>
      <w:r w:rsidR="00924165">
        <w:t>j</w:t>
      </w:r>
      <w:r>
        <w:t>ešenja IIoT-a moraju biti prilagođena da zadovolje specifične zaht</w:t>
      </w:r>
      <w:r w:rsidR="006C2D46">
        <w:t>j</w:t>
      </w:r>
      <w:r>
        <w:t>eve</w:t>
      </w:r>
      <w:r w:rsidR="00992395">
        <w:t xml:space="preserve"> za koriš</w:t>
      </w:r>
      <w:r w:rsidR="002622B5">
        <w:t>ć</w:t>
      </w:r>
      <w:r w:rsidR="00992395">
        <w:t>enje</w:t>
      </w:r>
      <w:r w:rsidR="005167C3">
        <w:t xml:space="preserve"> po želji</w:t>
      </w:r>
      <w:r>
        <w:t xml:space="preserve"> kupca. Da bi ispunili ov</w:t>
      </w:r>
      <w:r w:rsidR="00435EF9">
        <w:t>e zahtjeve</w:t>
      </w:r>
      <w:r>
        <w:t xml:space="preserve">, </w:t>
      </w:r>
      <w:r w:rsidR="00206C46">
        <w:t>proizvođači</w:t>
      </w:r>
      <w:r>
        <w:t xml:space="preserve"> IIoT</w:t>
      </w:r>
      <w:r w:rsidR="00206C46">
        <w:t xml:space="preserve"> rješenja </w:t>
      </w:r>
      <w:r>
        <w:t>koriste API-je ili ponudu platforme kao usluge</w:t>
      </w:r>
      <w:r w:rsidR="00415F96">
        <w:t xml:space="preserve"> – </w:t>
      </w:r>
      <w:r>
        <w:t xml:space="preserve">PaaS. Na taj način se </w:t>
      </w:r>
      <w:r w:rsidR="00B37398">
        <w:t>I</w:t>
      </w:r>
      <w:r>
        <w:t>IoT mo</w:t>
      </w:r>
      <w:r w:rsidR="00206C46">
        <w:t>že</w:t>
      </w:r>
      <w:r>
        <w:t xml:space="preserve"> personalizovati </w:t>
      </w:r>
      <w:r w:rsidR="00FD79B8">
        <w:t>kako</w:t>
      </w:r>
      <w:r>
        <w:t xml:space="preserve"> b</w:t>
      </w:r>
      <w:r w:rsidR="00876B56">
        <w:t>i se</w:t>
      </w:r>
      <w:r>
        <w:t xml:space="preserve"> ispunili </w:t>
      </w:r>
      <w:r w:rsidR="002F2E29">
        <w:t>postavljen</w:t>
      </w:r>
      <w:r w:rsidR="00B37398">
        <w:t>i</w:t>
      </w:r>
      <w:r>
        <w:t xml:space="preserve"> </w:t>
      </w:r>
      <w:r w:rsidR="002F2E29">
        <w:t>zahtjev</w:t>
      </w:r>
      <w:r w:rsidR="00B37398">
        <w:t>i</w:t>
      </w:r>
      <w:r>
        <w:t>.</w:t>
      </w:r>
    </w:p>
    <w:p w14:paraId="1E8B97A3" w14:textId="77777777" w:rsidR="00AD2764" w:rsidRDefault="00AD2764" w:rsidP="009F6797">
      <w:pPr>
        <w:pStyle w:val="Tekstrada"/>
      </w:pPr>
    </w:p>
    <w:p w14:paraId="22CB8DC8" w14:textId="77777777" w:rsidR="00BA2FAF" w:rsidRDefault="00BA2FAF" w:rsidP="009F6797">
      <w:pPr>
        <w:pStyle w:val="Tekstrada"/>
      </w:pPr>
    </w:p>
    <w:p w14:paraId="0D7DCB14" w14:textId="057DC276" w:rsidR="00BE215D" w:rsidRDefault="00BE215D" w:rsidP="009F6797">
      <w:pPr>
        <w:pStyle w:val="Tekstrada"/>
      </w:pPr>
    </w:p>
    <w:p w14:paraId="4499E1BD" w14:textId="77777777" w:rsidR="009F6797" w:rsidRPr="00BA2FAF" w:rsidRDefault="009F6797" w:rsidP="009F6797">
      <w:pPr>
        <w:pStyle w:val="Tekstrada"/>
      </w:pPr>
    </w:p>
    <w:p w14:paraId="75F525B0" w14:textId="39B89AB4" w:rsidR="006E1966" w:rsidRPr="006E1966" w:rsidRDefault="006E1966" w:rsidP="00DA40D2">
      <w:pPr>
        <w:pStyle w:val="Heading2"/>
      </w:pPr>
      <w:bookmarkStart w:id="196" w:name="_Toc131194481"/>
      <w:proofErr w:type="spellStart"/>
      <w:r>
        <w:lastRenderedPageBreak/>
        <w:t>Klj</w:t>
      </w:r>
      <w:r w:rsidR="004A384A">
        <w:t>u</w:t>
      </w:r>
      <w:r>
        <w:t>čne</w:t>
      </w:r>
      <w:proofErr w:type="spellEnd"/>
      <w:r>
        <w:t xml:space="preserve"> </w:t>
      </w:r>
      <w:proofErr w:type="spellStart"/>
      <w:r>
        <w:t>razlike</w:t>
      </w:r>
      <w:proofErr w:type="spellEnd"/>
      <w:r>
        <w:t xml:space="preserve"> </w:t>
      </w:r>
      <w:proofErr w:type="spellStart"/>
      <w:r>
        <w:t>industrijskog</w:t>
      </w:r>
      <w:proofErr w:type="spellEnd"/>
      <w:r>
        <w:t xml:space="preserve"> </w:t>
      </w:r>
      <w:proofErr w:type="spellStart"/>
      <w:r>
        <w:t>i</w:t>
      </w:r>
      <w:proofErr w:type="spellEnd"/>
      <w:r>
        <w:t xml:space="preserve"> </w:t>
      </w:r>
      <w:proofErr w:type="spellStart"/>
      <w:r>
        <w:t>komercijalnog</w:t>
      </w:r>
      <w:proofErr w:type="spellEnd"/>
      <w:r>
        <w:t xml:space="preserve"> IoT-a</w:t>
      </w:r>
      <w:bookmarkEnd w:id="196"/>
    </w:p>
    <w:p w14:paraId="448282E8" w14:textId="417F64AC" w:rsidR="00283107" w:rsidRDefault="00A17253" w:rsidP="0006247F">
      <w:pPr>
        <w:pStyle w:val="Tekstrada"/>
      </w:pPr>
      <w:r>
        <w:t xml:space="preserve">U tabeli </w:t>
      </w:r>
      <w:r w:rsidR="0040286B">
        <w:t>2</w:t>
      </w:r>
      <w:r>
        <w:t xml:space="preserve"> dat je </w:t>
      </w:r>
      <w:r w:rsidR="006637E3">
        <w:t>uporedni prikaz osnovnih razlika između industrijskog i komercija</w:t>
      </w:r>
      <w:r w:rsidR="001952A0">
        <w:t>lnog IoT-a</w:t>
      </w:r>
      <w:r w:rsidR="007C52A7">
        <w:t>.</w:t>
      </w:r>
    </w:p>
    <w:p w14:paraId="3EA476C9" w14:textId="77777777" w:rsidR="00283107" w:rsidRPr="00E20E9F" w:rsidRDefault="00283107" w:rsidP="0006247F">
      <w:pPr>
        <w:pStyle w:val="Tekstrada"/>
      </w:pPr>
    </w:p>
    <w:p w14:paraId="724A3042" w14:textId="3AD7BC96" w:rsidR="002C35A1" w:rsidRPr="002C35A1" w:rsidRDefault="00A00B2B" w:rsidP="00A00B2B">
      <w:pPr>
        <w:pStyle w:val="Caption"/>
        <w:jc w:val="left"/>
      </w:pPr>
      <w:bookmarkStart w:id="197" w:name="_Toc126185535"/>
      <w:bookmarkStart w:id="198" w:name="_Toc131143067"/>
      <w:r>
        <w:t xml:space="preserve">Tabela </w:t>
      </w:r>
      <w:r>
        <w:fldChar w:fldCharType="begin"/>
      </w:r>
      <w:r>
        <w:instrText xml:space="preserve"> SEQ Tabela \* ARABIC </w:instrText>
      </w:r>
      <w:r>
        <w:fldChar w:fldCharType="separate"/>
      </w:r>
      <w:r w:rsidR="00691DAF">
        <w:rPr>
          <w:noProof/>
        </w:rPr>
        <w:t>2</w:t>
      </w:r>
      <w:r>
        <w:fldChar w:fldCharType="end"/>
      </w:r>
      <w:r w:rsidR="002C35A1">
        <w:t>. Ključne razlike IIoT-a i i IoT-a</w:t>
      </w:r>
      <w:bookmarkEnd w:id="197"/>
      <w:bookmarkEnd w:id="198"/>
    </w:p>
    <w:tbl>
      <w:tblPr>
        <w:tblStyle w:val="GridTable4-Accent2"/>
        <w:tblpPr w:leftFromText="180" w:rightFromText="180" w:vertAnchor="text" w:horzAnchor="margin" w:tblpXSpec="center" w:tblpY="154"/>
        <w:tblW w:w="9558" w:type="dxa"/>
        <w:tblLook w:val="04A0" w:firstRow="1" w:lastRow="0" w:firstColumn="1" w:lastColumn="0" w:noHBand="0" w:noVBand="1"/>
      </w:tblPr>
      <w:tblGrid>
        <w:gridCol w:w="1331"/>
        <w:gridCol w:w="3578"/>
        <w:gridCol w:w="4649"/>
      </w:tblGrid>
      <w:tr w:rsidR="00383EB0" w:rsidRPr="00E27EFD" w14:paraId="1A5EDE69" w14:textId="77777777" w:rsidTr="00383EB0">
        <w:trPr>
          <w:cnfStyle w:val="100000000000" w:firstRow="1" w:lastRow="0" w:firstColumn="0" w:lastColumn="0" w:oddVBand="0" w:evenVBand="0" w:oddHBand="0" w:evenHBand="0" w:firstRowFirstColumn="0" w:firstRowLastColumn="0" w:lastRowFirstColumn="0" w:lastRowLastColumn="0"/>
          <w:trHeight w:val="453"/>
        </w:trPr>
        <w:tc>
          <w:tcPr>
            <w:cnfStyle w:val="001000000000" w:firstRow="0" w:lastRow="0" w:firstColumn="1" w:lastColumn="0" w:oddVBand="0" w:evenVBand="0" w:oddHBand="0" w:evenHBand="0" w:firstRowFirstColumn="0" w:firstRowLastColumn="0" w:lastRowFirstColumn="0" w:lastRowLastColumn="0"/>
            <w:tcW w:w="0" w:type="auto"/>
            <w:hideMark/>
          </w:tcPr>
          <w:p w14:paraId="640828CA" w14:textId="7D63FA70" w:rsidR="002C35A1" w:rsidRPr="00E27EFD" w:rsidRDefault="002C35A1" w:rsidP="0006247F">
            <w:pPr>
              <w:pStyle w:val="Tekstrada"/>
            </w:pPr>
          </w:p>
        </w:tc>
        <w:tc>
          <w:tcPr>
            <w:tcW w:w="0" w:type="auto"/>
            <w:hideMark/>
          </w:tcPr>
          <w:p w14:paraId="2811C379" w14:textId="6EE0003B" w:rsidR="002C35A1" w:rsidRPr="00E27EFD" w:rsidRDefault="002C35A1" w:rsidP="0006247F">
            <w:pPr>
              <w:pStyle w:val="Tekstrada"/>
              <w:cnfStyle w:val="100000000000" w:firstRow="1" w:lastRow="0" w:firstColumn="0" w:lastColumn="0" w:oddVBand="0" w:evenVBand="0" w:oddHBand="0" w:evenHBand="0" w:firstRowFirstColumn="0" w:firstRowLastColumn="0" w:lastRowFirstColumn="0" w:lastRowLastColumn="0"/>
            </w:pPr>
            <w:r w:rsidRPr="00E27EFD">
              <w:t>I</w:t>
            </w:r>
            <w:r w:rsidR="008D5DD1">
              <w:t xml:space="preserve">ndustrijski </w:t>
            </w:r>
            <w:r w:rsidRPr="00E27EFD">
              <w:t>IOT</w:t>
            </w:r>
          </w:p>
        </w:tc>
        <w:tc>
          <w:tcPr>
            <w:tcW w:w="4649" w:type="dxa"/>
            <w:hideMark/>
          </w:tcPr>
          <w:p w14:paraId="4C84B69F" w14:textId="583D8291" w:rsidR="002C35A1" w:rsidRPr="00E27EFD" w:rsidRDefault="002C35A1" w:rsidP="0006247F">
            <w:pPr>
              <w:pStyle w:val="Tekstrada"/>
              <w:cnfStyle w:val="100000000000" w:firstRow="1" w:lastRow="0" w:firstColumn="0" w:lastColumn="0" w:oddVBand="0" w:evenVBand="0" w:oddHBand="0" w:evenHBand="0" w:firstRowFirstColumn="0" w:firstRowLastColumn="0" w:lastRowFirstColumn="0" w:lastRowLastColumn="0"/>
            </w:pPr>
            <w:r w:rsidRPr="00E27EFD">
              <w:t>IOT</w:t>
            </w:r>
          </w:p>
        </w:tc>
      </w:tr>
      <w:tr w:rsidR="00383EB0" w:rsidRPr="00E27EFD" w14:paraId="7B96A70A" w14:textId="77777777" w:rsidTr="002622B5">
        <w:trPr>
          <w:cnfStyle w:val="000000100000" w:firstRow="0" w:lastRow="0" w:firstColumn="0" w:lastColumn="0" w:oddVBand="0" w:evenVBand="0" w:oddHBand="1" w:evenHBand="0" w:firstRowFirstColumn="0" w:firstRowLastColumn="0" w:lastRowFirstColumn="0" w:lastRowLastColumn="0"/>
          <w:trHeight w:val="867"/>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4872428" w14:textId="1C6738C1" w:rsidR="002C35A1" w:rsidRPr="00E27EFD" w:rsidRDefault="00B01CF3" w:rsidP="002622B5">
            <w:pPr>
              <w:pStyle w:val="Tekstrada"/>
              <w:jc w:val="center"/>
            </w:pPr>
            <w:r>
              <w:t>Benefit</w:t>
            </w:r>
          </w:p>
        </w:tc>
        <w:tc>
          <w:tcPr>
            <w:tcW w:w="0" w:type="auto"/>
            <w:hideMark/>
          </w:tcPr>
          <w:p w14:paraId="0F82ED59" w14:textId="1229E557" w:rsidR="002C35A1" w:rsidRPr="00E27EFD" w:rsidRDefault="002C35A1" w:rsidP="0006247F">
            <w:pPr>
              <w:pStyle w:val="Tekstrada"/>
              <w:cnfStyle w:val="000000100000" w:firstRow="0" w:lastRow="0" w:firstColumn="0" w:lastColumn="0" w:oddVBand="0" w:evenVBand="0" w:oddHBand="1" w:evenHBand="0" w:firstRowFirstColumn="0" w:firstRowLastColumn="0" w:lastRowFirstColumn="0" w:lastRowLastColumn="0"/>
            </w:pPr>
            <w:r w:rsidRPr="008C4A3C">
              <w:t xml:space="preserve">Fokusiran je na </w:t>
            </w:r>
            <w:r w:rsidR="008C20B2">
              <w:t xml:space="preserve">poboljšanje kompleksnih </w:t>
            </w:r>
            <w:r w:rsidRPr="008C4A3C">
              <w:t>industrijsk</w:t>
            </w:r>
            <w:r w:rsidR="008C20B2">
              <w:t>ih procesa</w:t>
            </w:r>
            <w:r w:rsidR="00107A0B">
              <w:t xml:space="preserve"> tako što pruža podršku i mogućnost povezivanja sa </w:t>
            </w:r>
            <w:r w:rsidR="003B6889">
              <w:t>industrijskom opremom</w:t>
            </w:r>
            <w:r w:rsidRPr="008C4A3C">
              <w:t>.</w:t>
            </w:r>
          </w:p>
        </w:tc>
        <w:tc>
          <w:tcPr>
            <w:tcW w:w="4649" w:type="dxa"/>
            <w:hideMark/>
          </w:tcPr>
          <w:p w14:paraId="2CD82881" w14:textId="6D256946" w:rsidR="002C35A1" w:rsidRPr="00E27EFD" w:rsidRDefault="002C35A1" w:rsidP="0006247F">
            <w:pPr>
              <w:pStyle w:val="Tekstrada"/>
              <w:cnfStyle w:val="000000100000" w:firstRow="0" w:lastRow="0" w:firstColumn="0" w:lastColumn="0" w:oddVBand="0" w:evenVBand="0" w:oddHBand="1" w:evenHBand="0" w:firstRowFirstColumn="0" w:firstRowLastColumn="0" w:lastRowFirstColumn="0" w:lastRowLastColumn="0"/>
            </w:pPr>
            <w:r w:rsidRPr="00A26233">
              <w:t>Fokusira se na opšte prim</w:t>
            </w:r>
            <w:r>
              <w:t>j</w:t>
            </w:r>
            <w:r w:rsidRPr="00A26233">
              <w:t>ene</w:t>
            </w:r>
            <w:r>
              <w:t xml:space="preserve">, </w:t>
            </w:r>
            <w:r w:rsidRPr="00A26233">
              <w:t xml:space="preserve">od nosivih uređaja do </w:t>
            </w:r>
            <w:r>
              <w:t xml:space="preserve">mašina </w:t>
            </w:r>
            <w:r w:rsidR="00E0437A">
              <w:t xml:space="preserve">kroz automatizovanje </w:t>
            </w:r>
            <w:r w:rsidR="006051B9">
              <w:t>pojedinih aktivnosti.</w:t>
            </w:r>
          </w:p>
        </w:tc>
      </w:tr>
      <w:tr w:rsidR="006051B9" w:rsidRPr="00E27EFD" w14:paraId="3F58796C" w14:textId="77777777" w:rsidTr="002622B5">
        <w:trPr>
          <w:trHeight w:val="1110"/>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5D932417" w14:textId="0451DB88" w:rsidR="002C35A1" w:rsidRPr="00E27EFD" w:rsidRDefault="006051B9" w:rsidP="002622B5">
            <w:pPr>
              <w:pStyle w:val="Tekstrada"/>
              <w:jc w:val="center"/>
            </w:pPr>
            <w:r>
              <w:t>Životni vijek</w:t>
            </w:r>
          </w:p>
        </w:tc>
        <w:tc>
          <w:tcPr>
            <w:tcW w:w="0" w:type="auto"/>
            <w:hideMark/>
          </w:tcPr>
          <w:p w14:paraId="70DC7120" w14:textId="77B0AC59" w:rsidR="002C35A1" w:rsidRPr="00E27EFD" w:rsidRDefault="00CF1B99" w:rsidP="0006247F">
            <w:pPr>
              <w:pStyle w:val="Tekstrada"/>
              <w:cnfStyle w:val="000000000000" w:firstRow="0" w:lastRow="0" w:firstColumn="0" w:lastColumn="0" w:oddVBand="0" w:evenVBand="0" w:oddHBand="0" w:evenHBand="0" w:firstRowFirstColumn="0" w:firstRowLastColumn="0" w:lastRowFirstColumn="0" w:lastRowLastColumn="0"/>
            </w:pPr>
            <w:r>
              <w:t xml:space="preserve">Imaju </w:t>
            </w:r>
            <w:r w:rsidR="00AD2764">
              <w:t>dug životni vijek.</w:t>
            </w:r>
          </w:p>
        </w:tc>
        <w:tc>
          <w:tcPr>
            <w:tcW w:w="4649" w:type="dxa"/>
            <w:hideMark/>
          </w:tcPr>
          <w:p w14:paraId="53ECD29B" w14:textId="2814BD90" w:rsidR="002C35A1" w:rsidRPr="00E27EFD" w:rsidRDefault="00472963" w:rsidP="0006247F">
            <w:pPr>
              <w:pStyle w:val="Tekstrada"/>
              <w:cnfStyle w:val="000000000000" w:firstRow="0" w:lastRow="0" w:firstColumn="0" w:lastColumn="0" w:oddVBand="0" w:evenVBand="0" w:oddHBand="0" w:evenHBand="0" w:firstRowFirstColumn="0" w:firstRowLastColumn="0" w:lastRowFirstColumn="0" w:lastRowLastColumn="0"/>
            </w:pPr>
            <w:r>
              <w:t xml:space="preserve">Životni vijek je kratak i </w:t>
            </w:r>
            <w:r w:rsidR="000A4BC2">
              <w:t>konstantno se unapređuju novijim verzijama.</w:t>
            </w:r>
          </w:p>
        </w:tc>
      </w:tr>
      <w:tr w:rsidR="00383EB0" w:rsidRPr="00E27EFD" w14:paraId="39CCB009" w14:textId="77777777" w:rsidTr="002622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036FA67" w14:textId="43EE6844" w:rsidR="002C35A1" w:rsidRPr="00E27EFD" w:rsidRDefault="00B6034D" w:rsidP="002622B5">
            <w:pPr>
              <w:pStyle w:val="Tekstrada"/>
              <w:jc w:val="center"/>
            </w:pPr>
            <w:r>
              <w:t>Cilj</w:t>
            </w:r>
          </w:p>
        </w:tc>
        <w:tc>
          <w:tcPr>
            <w:tcW w:w="0" w:type="auto"/>
            <w:hideMark/>
          </w:tcPr>
          <w:p w14:paraId="183116EA" w14:textId="5DA02601" w:rsidR="002C35A1" w:rsidRPr="00E27EFD" w:rsidRDefault="000C06ED" w:rsidP="0006247F">
            <w:pPr>
              <w:pStyle w:val="Tekstrada"/>
              <w:cnfStyle w:val="000000100000" w:firstRow="0" w:lastRow="0" w:firstColumn="0" w:lastColumn="0" w:oddVBand="0" w:evenVBand="0" w:oddHBand="1" w:evenHBand="0" w:firstRowFirstColumn="0" w:firstRowLastColumn="0" w:lastRowFirstColumn="0" w:lastRowLastColumn="0"/>
            </w:pPr>
            <w:r>
              <w:t>Nam</w:t>
            </w:r>
            <w:r w:rsidR="002622B5">
              <w:t>i</w:t>
            </w:r>
            <w:r>
              <w:t xml:space="preserve">jenjeni su za sigurnost i </w:t>
            </w:r>
            <w:r w:rsidR="00C847D2">
              <w:t>pouzdanost.</w:t>
            </w:r>
          </w:p>
        </w:tc>
        <w:tc>
          <w:tcPr>
            <w:tcW w:w="4649" w:type="dxa"/>
            <w:hideMark/>
          </w:tcPr>
          <w:p w14:paraId="2E48CC27" w14:textId="3EB9167A" w:rsidR="002C35A1" w:rsidRPr="00E27EFD" w:rsidRDefault="00072437" w:rsidP="0006247F">
            <w:pPr>
              <w:pStyle w:val="Tekstrada"/>
              <w:cnfStyle w:val="000000100000" w:firstRow="0" w:lastRow="0" w:firstColumn="0" w:lastColumn="0" w:oddVBand="0" w:evenVBand="0" w:oddHBand="1" w:evenHBand="0" w:firstRowFirstColumn="0" w:firstRowLastColumn="0" w:lastRowFirstColumn="0" w:lastRowLastColumn="0"/>
            </w:pPr>
            <w:r>
              <w:t>Nam</w:t>
            </w:r>
            <w:r w:rsidR="002622B5">
              <w:t>i</w:t>
            </w:r>
            <w:r>
              <w:t>jenjeni su za pružanje ugođaja</w:t>
            </w:r>
            <w:r w:rsidR="006E7EC7">
              <w:t xml:space="preserve"> i olakšavanje svakodnevnih ponavljajućih zadataka.</w:t>
            </w:r>
          </w:p>
        </w:tc>
      </w:tr>
      <w:tr w:rsidR="006051B9" w:rsidRPr="00E27EFD" w14:paraId="4D5DA89A" w14:textId="77777777" w:rsidTr="002622B5">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C8A2820" w14:textId="6EC0954B" w:rsidR="002C35A1" w:rsidRPr="00E27EFD" w:rsidRDefault="00BB519A" w:rsidP="002622B5">
            <w:pPr>
              <w:pStyle w:val="Tekstrada"/>
              <w:jc w:val="center"/>
            </w:pPr>
            <w:r>
              <w:t>Mreža</w:t>
            </w:r>
          </w:p>
        </w:tc>
        <w:tc>
          <w:tcPr>
            <w:tcW w:w="0" w:type="auto"/>
            <w:hideMark/>
          </w:tcPr>
          <w:p w14:paraId="5B32522D" w14:textId="3EA67F21" w:rsidR="002C35A1" w:rsidRPr="00E27EFD" w:rsidRDefault="00865C01" w:rsidP="0006247F">
            <w:pPr>
              <w:pStyle w:val="Tekstrada"/>
              <w:cnfStyle w:val="000000000000" w:firstRow="0" w:lastRow="0" w:firstColumn="0" w:lastColumn="0" w:oddVBand="0" w:evenVBand="0" w:oddHBand="0" w:evenHBand="0" w:firstRowFirstColumn="0" w:firstRowLastColumn="0" w:lastRowFirstColumn="0" w:lastRowLastColumn="0"/>
            </w:pPr>
            <w:r>
              <w:t>Koriste šire mreže</w:t>
            </w:r>
            <w:r w:rsidR="00D11310">
              <w:t xml:space="preserve"> preko kojih se prik</w:t>
            </w:r>
            <w:r w:rsidR="00501F9B">
              <w:t>u</w:t>
            </w:r>
            <w:r w:rsidR="00D11310">
              <w:t>pljaju podaci sa velikog broja tačaka.</w:t>
            </w:r>
          </w:p>
        </w:tc>
        <w:tc>
          <w:tcPr>
            <w:tcW w:w="4649" w:type="dxa"/>
            <w:hideMark/>
          </w:tcPr>
          <w:p w14:paraId="3487809C" w14:textId="6891942D" w:rsidR="002C35A1" w:rsidRPr="00E27EFD" w:rsidRDefault="0031016E" w:rsidP="0006247F">
            <w:pPr>
              <w:pStyle w:val="Tekstrada"/>
              <w:cnfStyle w:val="000000000000" w:firstRow="0" w:lastRow="0" w:firstColumn="0" w:lastColumn="0" w:oddVBand="0" w:evenVBand="0" w:oddHBand="0" w:evenHBand="0" w:firstRowFirstColumn="0" w:firstRowLastColumn="0" w:lastRowFirstColumn="0" w:lastRowLastColumn="0"/>
            </w:pPr>
            <w:r>
              <w:t xml:space="preserve">Koriste manje mreže i </w:t>
            </w:r>
            <w:r w:rsidR="00865C01">
              <w:t>prikupljaju podatke sa par tačaka.</w:t>
            </w:r>
          </w:p>
        </w:tc>
      </w:tr>
      <w:tr w:rsidR="00383EB0" w:rsidRPr="00E27EFD" w14:paraId="299B3775" w14:textId="77777777" w:rsidTr="002622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D1A042C" w14:textId="72ACDB24" w:rsidR="002C35A1" w:rsidRPr="00E27EFD" w:rsidRDefault="00501F9B" w:rsidP="002622B5">
            <w:pPr>
              <w:pStyle w:val="Tekstrada"/>
              <w:jc w:val="center"/>
            </w:pPr>
            <w:r>
              <w:t>Instalacija</w:t>
            </w:r>
          </w:p>
        </w:tc>
        <w:tc>
          <w:tcPr>
            <w:tcW w:w="0" w:type="auto"/>
            <w:hideMark/>
          </w:tcPr>
          <w:p w14:paraId="0A1ED8DD" w14:textId="69909C86" w:rsidR="002C35A1" w:rsidRPr="00E27EFD" w:rsidRDefault="000221F2" w:rsidP="0006247F">
            <w:pPr>
              <w:pStyle w:val="Tekstrada"/>
              <w:cnfStyle w:val="000000100000" w:firstRow="0" w:lastRow="0" w:firstColumn="0" w:lastColumn="0" w:oddVBand="0" w:evenVBand="0" w:oddHBand="1" w:evenHBand="0" w:firstRowFirstColumn="0" w:firstRowLastColumn="0" w:lastRowFirstColumn="0" w:lastRowLastColumn="0"/>
            </w:pPr>
            <w:r>
              <w:t>Na udaljenim lokacijama i nepristupačnim terenima.</w:t>
            </w:r>
          </w:p>
        </w:tc>
        <w:tc>
          <w:tcPr>
            <w:tcW w:w="4649" w:type="dxa"/>
            <w:hideMark/>
          </w:tcPr>
          <w:p w14:paraId="5C7257B2" w14:textId="66A25F52" w:rsidR="002C35A1" w:rsidRPr="00E27EFD" w:rsidRDefault="00304A00" w:rsidP="0006247F">
            <w:pPr>
              <w:pStyle w:val="Tekstrada"/>
              <w:cnfStyle w:val="000000100000" w:firstRow="0" w:lastRow="0" w:firstColumn="0" w:lastColumn="0" w:oddVBand="0" w:evenVBand="0" w:oddHBand="1" w:evenHBand="0" w:firstRowFirstColumn="0" w:firstRowLastColumn="0" w:lastRowFirstColumn="0" w:lastRowLastColumn="0"/>
            </w:pPr>
            <w:r>
              <w:t>Na uobičajenim i pristupačnim lokacijama.</w:t>
            </w:r>
          </w:p>
        </w:tc>
      </w:tr>
      <w:tr w:rsidR="006051B9" w:rsidRPr="00E27EFD" w14:paraId="212C0F22" w14:textId="77777777" w:rsidTr="002622B5">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2AB5DA5" w14:textId="5FE45325" w:rsidR="002C35A1" w:rsidRPr="00E27EFD" w:rsidRDefault="00F67F81" w:rsidP="002622B5">
            <w:pPr>
              <w:pStyle w:val="Tekstrada"/>
              <w:jc w:val="center"/>
            </w:pPr>
            <w:r>
              <w:t>Napajanje</w:t>
            </w:r>
          </w:p>
        </w:tc>
        <w:tc>
          <w:tcPr>
            <w:tcW w:w="0" w:type="auto"/>
            <w:hideMark/>
          </w:tcPr>
          <w:p w14:paraId="43344A20" w14:textId="2BA68771" w:rsidR="002C35A1" w:rsidRPr="00E27EFD" w:rsidRDefault="00F67F81" w:rsidP="0006247F">
            <w:pPr>
              <w:pStyle w:val="Tekstrada"/>
              <w:cnfStyle w:val="000000000000" w:firstRow="0" w:lastRow="0" w:firstColumn="0" w:lastColumn="0" w:oddVBand="0" w:evenVBand="0" w:oddHBand="0" w:evenHBand="0" w:firstRowFirstColumn="0" w:firstRowLastColumn="0" w:lastRowFirstColumn="0" w:lastRowLastColumn="0"/>
            </w:pPr>
            <w:r>
              <w:t>Ovi uređaji uglavnom rade na baterijskom napajanju.</w:t>
            </w:r>
          </w:p>
        </w:tc>
        <w:tc>
          <w:tcPr>
            <w:tcW w:w="4649" w:type="dxa"/>
            <w:hideMark/>
          </w:tcPr>
          <w:p w14:paraId="480C7688" w14:textId="4F17E63F" w:rsidR="002C35A1" w:rsidRPr="00E27EFD" w:rsidRDefault="00037ACC" w:rsidP="0006247F">
            <w:pPr>
              <w:pStyle w:val="Tekstrada"/>
              <w:cnfStyle w:val="000000000000" w:firstRow="0" w:lastRow="0" w:firstColumn="0" w:lastColumn="0" w:oddVBand="0" w:evenVBand="0" w:oddHBand="0" w:evenHBand="0" w:firstRowFirstColumn="0" w:firstRowLastColumn="0" w:lastRowFirstColumn="0" w:lastRowLastColumn="0"/>
            </w:pPr>
            <w:r>
              <w:t>Ovi uređaji trebaju stalno napajanje.</w:t>
            </w:r>
          </w:p>
        </w:tc>
      </w:tr>
      <w:tr w:rsidR="00383EB0" w:rsidRPr="00E27EFD" w14:paraId="240BB152" w14:textId="77777777" w:rsidTr="002622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24D4905" w14:textId="0BB5C109" w:rsidR="002C35A1" w:rsidRPr="00E27EFD" w:rsidRDefault="007519C8" w:rsidP="002622B5">
            <w:pPr>
              <w:pStyle w:val="Tekstrada"/>
              <w:jc w:val="center"/>
            </w:pPr>
            <w:r>
              <w:t>Uticaj</w:t>
            </w:r>
          </w:p>
        </w:tc>
        <w:tc>
          <w:tcPr>
            <w:tcW w:w="0" w:type="auto"/>
            <w:hideMark/>
          </w:tcPr>
          <w:p w14:paraId="59F70B19" w14:textId="31B18A5A" w:rsidR="002C35A1" w:rsidRPr="00E27EFD" w:rsidRDefault="007519C8" w:rsidP="0006247F">
            <w:pPr>
              <w:pStyle w:val="Tekstrada"/>
              <w:cnfStyle w:val="000000100000" w:firstRow="0" w:lastRow="0" w:firstColumn="0" w:lastColumn="0" w:oddVBand="0" w:evenVBand="0" w:oddHBand="1" w:evenHBand="0" w:firstRowFirstColumn="0" w:firstRowLastColumn="0" w:lastRowFirstColumn="0" w:lastRowLastColumn="0"/>
            </w:pPr>
            <w:r w:rsidRPr="00DD37EC">
              <w:t>Korist</w:t>
            </w:r>
            <w:r>
              <w:t>e</w:t>
            </w:r>
            <w:r w:rsidRPr="00DD37EC">
              <w:t xml:space="preserve"> </w:t>
            </w:r>
            <w:r>
              <w:t>osjetljivije i preciznije senzore i povezuj</w:t>
            </w:r>
            <w:r w:rsidR="009F1DB3">
              <w:t>u</w:t>
            </w:r>
            <w:r>
              <w:t xml:space="preserve"> uređaj</w:t>
            </w:r>
            <w:r w:rsidR="009F1DB3">
              <w:t>e</w:t>
            </w:r>
            <w:r>
              <w:t xml:space="preserve"> koji nadziru opremu</w:t>
            </w:r>
            <w:r w:rsidRPr="00DD37EC">
              <w:t xml:space="preserve"> koj</w:t>
            </w:r>
            <w:r>
              <w:t>a u slučaju kvara može</w:t>
            </w:r>
            <w:r w:rsidRPr="00DD37EC">
              <w:t xml:space="preserve"> </w:t>
            </w:r>
            <w:r>
              <w:t>pro</w:t>
            </w:r>
            <w:r w:rsidRPr="00DD37EC">
              <w:t xml:space="preserve">uzrokovati </w:t>
            </w:r>
            <w:r w:rsidR="002622B5">
              <w:t xml:space="preserve">situacije opasne </w:t>
            </w:r>
            <w:r w:rsidRPr="00DD37EC">
              <w:t>po život</w:t>
            </w:r>
            <w:r>
              <w:t>.</w:t>
            </w:r>
          </w:p>
        </w:tc>
        <w:tc>
          <w:tcPr>
            <w:tcW w:w="4649" w:type="dxa"/>
            <w:hideMark/>
          </w:tcPr>
          <w:p w14:paraId="7571A674" w14:textId="032679B5" w:rsidR="002C35A1" w:rsidRPr="00E27EFD" w:rsidRDefault="007519C8" w:rsidP="0006247F">
            <w:pPr>
              <w:pStyle w:val="Tekstrada"/>
              <w:cnfStyle w:val="000000100000" w:firstRow="0" w:lastRow="0" w:firstColumn="0" w:lastColumn="0" w:oddVBand="0" w:evenVBand="0" w:oddHBand="1" w:evenHBand="0" w:firstRowFirstColumn="0" w:firstRowLastColumn="0" w:lastRowFirstColumn="0" w:lastRowLastColumn="0"/>
            </w:pPr>
            <w:r w:rsidRPr="00AC0BCC">
              <w:t>Nj</w:t>
            </w:r>
            <w:r>
              <w:t xml:space="preserve">ihova </w:t>
            </w:r>
            <w:r w:rsidRPr="00AC0BCC">
              <w:t>implementacija počinje s</w:t>
            </w:r>
            <w:r>
              <w:t>a</w:t>
            </w:r>
            <w:r w:rsidRPr="00AC0BCC">
              <w:t xml:space="preserve"> mal</w:t>
            </w:r>
            <w:r>
              <w:t>im</w:t>
            </w:r>
            <w:r w:rsidRPr="00AC0BCC">
              <w:t xml:space="preserve"> </w:t>
            </w:r>
            <w:r>
              <w:t xml:space="preserve">nivoom rizika </w:t>
            </w:r>
            <w:r w:rsidRPr="00AC0BCC">
              <w:t xml:space="preserve">tako da nema potrebe </w:t>
            </w:r>
            <w:r>
              <w:t xml:space="preserve">za </w:t>
            </w:r>
            <w:r w:rsidRPr="00AC0BCC">
              <w:t>bri</w:t>
            </w:r>
            <w:r>
              <w:t>gu</w:t>
            </w:r>
            <w:r w:rsidRPr="00AC0BCC">
              <w:t xml:space="preserve"> o situacijama opasnim po život.</w:t>
            </w:r>
          </w:p>
        </w:tc>
      </w:tr>
      <w:tr w:rsidR="00F93E96" w:rsidRPr="00E27EFD" w14:paraId="0F035E15" w14:textId="77777777" w:rsidTr="002622B5">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6F9E4FF5" w14:textId="478636F1" w:rsidR="00F93E96" w:rsidRPr="00E27EFD" w:rsidRDefault="002622B5" w:rsidP="002622B5">
            <w:pPr>
              <w:pStyle w:val="Tekstrada"/>
              <w:jc w:val="center"/>
            </w:pPr>
            <w:r>
              <w:t>Cijena</w:t>
            </w:r>
          </w:p>
        </w:tc>
        <w:tc>
          <w:tcPr>
            <w:tcW w:w="0" w:type="auto"/>
            <w:hideMark/>
          </w:tcPr>
          <w:p w14:paraId="276E5A8C" w14:textId="0B1BB64C" w:rsidR="00F93E96" w:rsidRPr="00E27EFD" w:rsidRDefault="00F93E96" w:rsidP="0006247F">
            <w:pPr>
              <w:pStyle w:val="Tekstrada"/>
              <w:cnfStyle w:val="000000000000" w:firstRow="0" w:lastRow="0" w:firstColumn="0" w:lastColumn="0" w:oddVBand="0" w:evenVBand="0" w:oddHBand="0" w:evenHBand="0" w:firstRowFirstColumn="0" w:firstRowLastColumn="0" w:lastRowFirstColumn="0" w:lastRowLastColumn="0"/>
            </w:pPr>
            <w:r>
              <w:t xml:space="preserve">Zbog visokog nivoa pouzdanosti, mogućnosti proširenja i sigurnosti ovi uređaju su skuplji </w:t>
            </w:r>
            <w:r w:rsidR="00AA09F3">
              <w:t>ali imaju duži životni vijek.</w:t>
            </w:r>
          </w:p>
        </w:tc>
        <w:tc>
          <w:tcPr>
            <w:tcW w:w="4649" w:type="dxa"/>
            <w:hideMark/>
          </w:tcPr>
          <w:p w14:paraId="4F94801B" w14:textId="783B394B" w:rsidR="00F93E96" w:rsidRPr="00E27EFD" w:rsidRDefault="00AA09F3" w:rsidP="0006247F">
            <w:pPr>
              <w:pStyle w:val="Tekstrada"/>
              <w:cnfStyle w:val="000000000000" w:firstRow="0" w:lastRow="0" w:firstColumn="0" w:lastColumn="0" w:oddVBand="0" w:evenVBand="0" w:oddHBand="0" w:evenHBand="0" w:firstRowFirstColumn="0" w:firstRowLastColumn="0" w:lastRowFirstColumn="0" w:lastRowLastColumn="0"/>
            </w:pPr>
            <w:r>
              <w:t xml:space="preserve">Ovi uređaji su povoljniji ali imaju manju robusnost, </w:t>
            </w:r>
            <w:r w:rsidR="00E20E9F">
              <w:t>sigurnost i mogućnosti proširenja.</w:t>
            </w:r>
          </w:p>
        </w:tc>
      </w:tr>
    </w:tbl>
    <w:p w14:paraId="35519273" w14:textId="57360BFC" w:rsidR="00BE215D" w:rsidRDefault="00BE215D" w:rsidP="0006247F">
      <w:pPr>
        <w:pStyle w:val="Tekstrada"/>
      </w:pPr>
    </w:p>
    <w:p w14:paraId="4F76B629" w14:textId="18372727" w:rsidR="0006247F" w:rsidRDefault="0006247F" w:rsidP="0006247F">
      <w:pPr>
        <w:pStyle w:val="Tekstrada"/>
      </w:pPr>
    </w:p>
    <w:p w14:paraId="16E5B7FF" w14:textId="40B75879" w:rsidR="0006247F" w:rsidRDefault="0006247F" w:rsidP="0006247F">
      <w:pPr>
        <w:pStyle w:val="Tekstrada"/>
      </w:pPr>
    </w:p>
    <w:p w14:paraId="54C9F30C" w14:textId="77777777" w:rsidR="0006247F" w:rsidRPr="00BE215D" w:rsidRDefault="0006247F" w:rsidP="0006247F">
      <w:pPr>
        <w:pStyle w:val="Tekstrada"/>
      </w:pPr>
    </w:p>
    <w:p w14:paraId="0B973525" w14:textId="2DE4653B" w:rsidR="00A86A3F" w:rsidRDefault="00CD476F" w:rsidP="00126B35">
      <w:pPr>
        <w:pStyle w:val="Heading2"/>
      </w:pPr>
      <w:bookmarkStart w:id="199" w:name="_Toc131194482"/>
      <w:proofErr w:type="spellStart"/>
      <w:r>
        <w:lastRenderedPageBreak/>
        <w:t>Prednosti</w:t>
      </w:r>
      <w:proofErr w:type="spellEnd"/>
      <w:r>
        <w:t xml:space="preserve"> </w:t>
      </w:r>
      <w:proofErr w:type="spellStart"/>
      <w:r>
        <w:t>upotrebe</w:t>
      </w:r>
      <w:proofErr w:type="spellEnd"/>
      <w:r>
        <w:t xml:space="preserve"> </w:t>
      </w:r>
      <w:proofErr w:type="spellStart"/>
      <w:r>
        <w:t>industrijskog</w:t>
      </w:r>
      <w:proofErr w:type="spellEnd"/>
      <w:r>
        <w:t xml:space="preserve"> IoT</w:t>
      </w:r>
      <w:r w:rsidR="00126B35">
        <w:t>-a</w:t>
      </w:r>
      <w:bookmarkEnd w:id="199"/>
    </w:p>
    <w:p w14:paraId="73FD60B6" w14:textId="195A3E80" w:rsidR="00126B35" w:rsidRDefault="00D1371E" w:rsidP="0006247F">
      <w:pPr>
        <w:pStyle w:val="Tekstrada"/>
        <w:ind w:firstLine="720"/>
      </w:pPr>
      <w:r>
        <w:t xml:space="preserve">IIoT </w:t>
      </w:r>
      <w:r w:rsidR="00315F90">
        <w:t>ima</w:t>
      </w:r>
      <w:r>
        <w:t xml:space="preserve"> značajan </w:t>
      </w:r>
      <w:r w:rsidR="002065FF">
        <w:t>doprinos</w:t>
      </w:r>
      <w:r>
        <w:t xml:space="preserve"> </w:t>
      </w:r>
      <w:r w:rsidR="00315F90">
        <w:t xml:space="preserve">u </w:t>
      </w:r>
      <w:r w:rsidR="009C3AD7">
        <w:t xml:space="preserve">gotovo </w:t>
      </w:r>
      <w:r w:rsidR="00315F90">
        <w:t>svim granama</w:t>
      </w:r>
      <w:r>
        <w:t xml:space="preserve"> industrije n</w:t>
      </w:r>
      <w:r w:rsidR="00315F90">
        <w:t>a</w:t>
      </w:r>
      <w:r w:rsidR="00B15755">
        <w:t xml:space="preserve"> više</w:t>
      </w:r>
      <w:r>
        <w:t xml:space="preserve"> načina.</w:t>
      </w:r>
      <w:r w:rsidR="00B15755">
        <w:t xml:space="preserve"> Neki od najznačajnijih benefita su</w:t>
      </w:r>
      <w:r>
        <w:t xml:space="preserve"> optimizacij</w:t>
      </w:r>
      <w:r w:rsidR="00855BE3">
        <w:t>a</w:t>
      </w:r>
      <w:r>
        <w:t xml:space="preserve"> procesa, </w:t>
      </w:r>
      <w:r w:rsidR="00855BE3">
        <w:t xml:space="preserve">upravljanje </w:t>
      </w:r>
      <w:r>
        <w:t>energij</w:t>
      </w:r>
      <w:r w:rsidR="00855BE3">
        <w:t>om, poboljšan</w:t>
      </w:r>
      <w:r w:rsidR="00A77CEF">
        <w:t>j</w:t>
      </w:r>
      <w:r w:rsidR="009C3AD7">
        <w:t>e</w:t>
      </w:r>
      <w:r w:rsidR="00A77CEF">
        <w:t xml:space="preserve"> sigurnosti</w:t>
      </w:r>
      <w:r w:rsidR="000604AD">
        <w:t>,</w:t>
      </w:r>
      <w:r w:rsidR="008504B9">
        <w:t xml:space="preserve"> </w:t>
      </w:r>
      <w:r>
        <w:t xml:space="preserve">itd. </w:t>
      </w:r>
      <w:r w:rsidR="000317A7">
        <w:t xml:space="preserve">Pored toga </w:t>
      </w:r>
      <w:r>
        <w:t>dopr</w:t>
      </w:r>
      <w:r w:rsidR="000317A7">
        <w:t xml:space="preserve">inosi </w:t>
      </w:r>
      <w:r w:rsidR="009C3AD7">
        <w:t>se</w:t>
      </w:r>
      <w:r>
        <w:t xml:space="preserve"> smanjenju troškova, centralizaciji sistema i još mnogo toga.</w:t>
      </w:r>
      <w:r w:rsidR="005824DF">
        <w:t xml:space="preserve"> </w:t>
      </w:r>
      <w:r>
        <w:t>Nek</w:t>
      </w:r>
      <w:r w:rsidR="005824DF">
        <w:t>e</w:t>
      </w:r>
      <w:r>
        <w:t xml:space="preserve"> od najistaknutijih </w:t>
      </w:r>
      <w:r w:rsidR="00BA2FAF">
        <w:t>primjena</w:t>
      </w:r>
      <w:r>
        <w:t xml:space="preserve"> IoT-a i IIoT-a</w:t>
      </w:r>
      <w:r w:rsidR="005824DF">
        <w:t xml:space="preserve"> su: </w:t>
      </w:r>
    </w:p>
    <w:p w14:paraId="60FC9F5E" w14:textId="77777777" w:rsidR="0006247F" w:rsidRDefault="00EE2A5B" w:rsidP="0099011E">
      <w:pPr>
        <w:pStyle w:val="Tekstrada"/>
        <w:numPr>
          <w:ilvl w:val="0"/>
          <w:numId w:val="42"/>
        </w:numPr>
      </w:pPr>
      <w:r>
        <w:t>Upravljanje energijom,</w:t>
      </w:r>
    </w:p>
    <w:p w14:paraId="400F4CF5" w14:textId="77777777" w:rsidR="0006247F" w:rsidRDefault="00EE2A5B" w:rsidP="0099011E">
      <w:pPr>
        <w:pStyle w:val="Tekstrada"/>
        <w:numPr>
          <w:ilvl w:val="0"/>
          <w:numId w:val="42"/>
        </w:numPr>
      </w:pPr>
      <w:r>
        <w:t>Prediktivno održavanje,</w:t>
      </w:r>
    </w:p>
    <w:p w14:paraId="48E3A9FE" w14:textId="77777777" w:rsidR="0006247F" w:rsidRDefault="00EE2A5B" w:rsidP="0099011E">
      <w:pPr>
        <w:pStyle w:val="Tekstrada"/>
        <w:numPr>
          <w:ilvl w:val="0"/>
          <w:numId w:val="42"/>
        </w:numPr>
      </w:pPr>
      <w:r>
        <w:t>Unapređenje bezbjednosti,</w:t>
      </w:r>
    </w:p>
    <w:p w14:paraId="6ED15C3C" w14:textId="77777777" w:rsidR="0006247F" w:rsidRDefault="003A7E0D" w:rsidP="0099011E">
      <w:pPr>
        <w:pStyle w:val="Tekstrada"/>
        <w:numPr>
          <w:ilvl w:val="0"/>
          <w:numId w:val="42"/>
        </w:numPr>
      </w:pPr>
      <w:r>
        <w:t>Upravljanje imovinom</w:t>
      </w:r>
      <w:r w:rsidR="00EE2A5B">
        <w:t>,</w:t>
      </w:r>
    </w:p>
    <w:p w14:paraId="643A6B88" w14:textId="0D0408C6" w:rsidR="00D33AF6" w:rsidRPr="00126B35" w:rsidRDefault="00697DFF" w:rsidP="0099011E">
      <w:pPr>
        <w:pStyle w:val="Tekstrada"/>
        <w:numPr>
          <w:ilvl w:val="0"/>
          <w:numId w:val="42"/>
        </w:numPr>
      </w:pPr>
      <w:r>
        <w:t>Daljinski nadzor i upravljanje</w:t>
      </w:r>
      <w:r w:rsidR="00EE2A5B">
        <w:t>.</w:t>
      </w:r>
    </w:p>
    <w:p w14:paraId="08A9EC5B" w14:textId="4EAE9AFB" w:rsidR="00A86A3F" w:rsidRDefault="00126B35" w:rsidP="0006247F">
      <w:pPr>
        <w:pStyle w:val="Tekstrada"/>
        <w:jc w:val="center"/>
      </w:pPr>
      <w:r>
        <w:rPr>
          <w:noProof/>
        </w:rPr>
        <w:drawing>
          <wp:inline distT="0" distB="0" distL="0" distR="0" wp14:anchorId="1A2015B8" wp14:editId="00437DEF">
            <wp:extent cx="3428120" cy="3172774"/>
            <wp:effectExtent l="0" t="0" r="127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pic:nvPicPr>
                  <pic:blipFill>
                    <a:blip r:embed="rId37">
                      <a:extLst>
                        <a:ext uri="{28A0092B-C50C-407E-A947-70E740481C1C}">
                          <a14:useLocalDpi xmlns:a14="http://schemas.microsoft.com/office/drawing/2010/main" val="0"/>
                        </a:ext>
                      </a:extLst>
                    </a:blip>
                    <a:srcRect t="1843" b="1843"/>
                    <a:stretch>
                      <a:fillRect/>
                    </a:stretch>
                  </pic:blipFill>
                  <pic:spPr bwMode="auto">
                    <a:xfrm>
                      <a:off x="0" y="0"/>
                      <a:ext cx="3428120" cy="3172774"/>
                    </a:xfrm>
                    <a:prstGeom prst="rect">
                      <a:avLst/>
                    </a:prstGeom>
                    <a:ln>
                      <a:noFill/>
                    </a:ln>
                    <a:extLst>
                      <a:ext uri="{53640926-AAD7-44D8-BBD7-CCE9431645EC}">
                        <a14:shadowObscured xmlns:a14="http://schemas.microsoft.com/office/drawing/2010/main"/>
                      </a:ext>
                    </a:extLst>
                  </pic:spPr>
                </pic:pic>
              </a:graphicData>
            </a:graphic>
          </wp:inline>
        </w:drawing>
      </w:r>
    </w:p>
    <w:p w14:paraId="02481B06" w14:textId="5F939894" w:rsidR="00126B35" w:rsidRDefault="002E68BF" w:rsidP="002E68BF">
      <w:pPr>
        <w:pStyle w:val="Caption"/>
      </w:pPr>
      <w:bookmarkStart w:id="200" w:name="_Toc127512139"/>
      <w:bookmarkStart w:id="201" w:name="_Toc131193965"/>
      <w:r>
        <w:t xml:space="preserve">Slika </w:t>
      </w:r>
      <w:r>
        <w:fldChar w:fldCharType="begin"/>
      </w:r>
      <w:r>
        <w:instrText xml:space="preserve"> SEQ Slika \* ARABIC </w:instrText>
      </w:r>
      <w:r>
        <w:fldChar w:fldCharType="separate"/>
      </w:r>
      <w:r w:rsidR="00691DAF">
        <w:rPr>
          <w:noProof/>
        </w:rPr>
        <w:t>21</w:t>
      </w:r>
      <w:r>
        <w:fldChar w:fldCharType="end"/>
      </w:r>
      <w:r w:rsidR="001E0BAD">
        <w:t xml:space="preserve">. </w:t>
      </w:r>
      <w:r>
        <w:t>Najčešće primjene IIoT-a</w:t>
      </w:r>
      <w:bookmarkEnd w:id="200"/>
      <w:bookmarkEnd w:id="201"/>
    </w:p>
    <w:p w14:paraId="443A2C43" w14:textId="77777777" w:rsidR="00645320" w:rsidRDefault="00645320" w:rsidP="0006247F">
      <w:pPr>
        <w:pStyle w:val="Tekstrada"/>
      </w:pPr>
    </w:p>
    <w:p w14:paraId="2D9BCBF3" w14:textId="4FCA844F" w:rsidR="00645320" w:rsidRPr="0006247F" w:rsidRDefault="00645320" w:rsidP="0006247F">
      <w:pPr>
        <w:pStyle w:val="Tekstrada"/>
        <w:ind w:firstLine="720"/>
        <w:rPr>
          <w:b/>
          <w:i/>
        </w:rPr>
      </w:pPr>
      <w:r w:rsidRPr="0006247F">
        <w:rPr>
          <w:b/>
          <w:i/>
        </w:rPr>
        <w:t>Upravljanje energijom</w:t>
      </w:r>
    </w:p>
    <w:p w14:paraId="5845EE8B" w14:textId="5B5178EC" w:rsidR="005C4AEF" w:rsidRDefault="00645320" w:rsidP="0006247F">
      <w:pPr>
        <w:pStyle w:val="Tekstrada"/>
        <w:ind w:firstLine="720"/>
      </w:pPr>
      <w:r w:rsidRPr="00645320">
        <w:t xml:space="preserve">Monitoring </w:t>
      </w:r>
      <w:r w:rsidR="00FB0D16">
        <w:t xml:space="preserve">tokova </w:t>
      </w:r>
      <w:r w:rsidRPr="00645320">
        <w:t>energije</w:t>
      </w:r>
      <w:r w:rsidR="00FB0D16">
        <w:t xml:space="preserve"> omogućava </w:t>
      </w:r>
      <w:r w:rsidRPr="00645320">
        <w:t>identifi</w:t>
      </w:r>
      <w:r w:rsidR="00FB0D16">
        <w:t>kaciju</w:t>
      </w:r>
      <w:r w:rsidRPr="00645320">
        <w:t xml:space="preserve"> oblasti poboljšanja i pra</w:t>
      </w:r>
      <w:r w:rsidR="00FB0D16">
        <w:t>ćenje</w:t>
      </w:r>
      <w:r w:rsidRPr="00645320">
        <w:t xml:space="preserve"> efek</w:t>
      </w:r>
      <w:r w:rsidR="00FB0D16">
        <w:t>ata</w:t>
      </w:r>
      <w:r w:rsidRPr="00645320">
        <w:t xml:space="preserve"> odluka na korišćenje </w:t>
      </w:r>
      <w:r w:rsidR="00FB0D16">
        <w:t xml:space="preserve">i potrošnju </w:t>
      </w:r>
      <w:r w:rsidRPr="00645320">
        <w:t>energije. I</w:t>
      </w:r>
      <w:r w:rsidR="00FB0D16">
        <w:t>I</w:t>
      </w:r>
      <w:r w:rsidRPr="00645320">
        <w:t xml:space="preserve">oT </w:t>
      </w:r>
      <w:r w:rsidR="00FB0D16">
        <w:t>je postao</w:t>
      </w:r>
      <w:r w:rsidRPr="00645320">
        <w:t xml:space="preserve"> pokretač energetske efikasnosti i održivosti </w:t>
      </w:r>
      <w:r w:rsidR="00FB0D16">
        <w:t xml:space="preserve">jer </w:t>
      </w:r>
      <w:r w:rsidRPr="00645320">
        <w:t>otvara</w:t>
      </w:r>
      <w:r w:rsidR="00FB0D16">
        <w:t xml:space="preserve"> mogućnosti</w:t>
      </w:r>
      <w:r w:rsidRPr="00645320">
        <w:t xml:space="preserve"> za očuvanje </w:t>
      </w:r>
      <w:r w:rsidR="00FB0D16">
        <w:t>velike</w:t>
      </w:r>
      <w:r w:rsidRPr="00645320">
        <w:t xml:space="preserve"> količine energije. </w:t>
      </w:r>
      <w:r w:rsidR="00FC1D17">
        <w:t>Ovi</w:t>
      </w:r>
      <w:r w:rsidRPr="00645320">
        <w:t xml:space="preserve"> sistemi za upravljanje energijom </w:t>
      </w:r>
      <w:r w:rsidR="00FC1D17">
        <w:t xml:space="preserve">su </w:t>
      </w:r>
      <w:r w:rsidR="00240C6E" w:rsidRPr="00240C6E">
        <w:t>r</w:t>
      </w:r>
      <w:r w:rsidR="00FC1D17">
        <w:t>j</w:t>
      </w:r>
      <w:r w:rsidR="00240C6E" w:rsidRPr="00240C6E">
        <w:t>ešenja zasnovana na v</w:t>
      </w:r>
      <w:r w:rsidR="00FC1D17">
        <w:t>j</w:t>
      </w:r>
      <w:r w:rsidR="00240C6E" w:rsidRPr="00240C6E">
        <w:t xml:space="preserve">eštačkoj inteligenciji i mašinskom učenju </w:t>
      </w:r>
      <w:r w:rsidR="00FC1D17">
        <w:t xml:space="preserve">i </w:t>
      </w:r>
      <w:r w:rsidR="00240C6E" w:rsidRPr="00240C6E">
        <w:t xml:space="preserve">mogu dobiti inteligentne uvide </w:t>
      </w:r>
      <w:r w:rsidR="00FC1D17">
        <w:t>u</w:t>
      </w:r>
      <w:r w:rsidR="00240C6E" w:rsidRPr="00240C6E">
        <w:t xml:space="preserve"> </w:t>
      </w:r>
      <w:r w:rsidR="00FC1D17">
        <w:t xml:space="preserve">efekte </w:t>
      </w:r>
      <w:r w:rsidR="00240C6E" w:rsidRPr="00240C6E">
        <w:t>poslovanj</w:t>
      </w:r>
      <w:r w:rsidR="00FC1D17">
        <w:t>a</w:t>
      </w:r>
      <w:r w:rsidR="00240C6E" w:rsidRPr="00240C6E">
        <w:t xml:space="preserve">. </w:t>
      </w:r>
      <w:r w:rsidR="00FC1D17">
        <w:t>Mogu da p</w:t>
      </w:r>
      <w:r w:rsidR="00240C6E" w:rsidRPr="00240C6E">
        <w:t>ruž</w:t>
      </w:r>
      <w:r w:rsidR="00FC1D17">
        <w:t>e</w:t>
      </w:r>
      <w:r w:rsidR="00240C6E" w:rsidRPr="00240C6E">
        <w:t xml:space="preserve"> uvid u kritične energetske parametre kao što su </w:t>
      </w:r>
      <w:r w:rsidR="00FC1D17">
        <w:t>šabloni</w:t>
      </w:r>
      <w:r w:rsidR="00240C6E" w:rsidRPr="00240C6E">
        <w:t xml:space="preserve"> </w:t>
      </w:r>
      <w:r w:rsidR="00FC1D17">
        <w:t xml:space="preserve">u </w:t>
      </w:r>
      <w:r w:rsidR="00240C6E" w:rsidRPr="00240C6E">
        <w:t>prekid</w:t>
      </w:r>
      <w:r w:rsidR="00FC1D17">
        <w:t>ima</w:t>
      </w:r>
      <w:r w:rsidR="00240C6E" w:rsidRPr="00240C6E">
        <w:t xml:space="preserve"> napajanja, trendov</w:t>
      </w:r>
      <w:r w:rsidR="00FC1D17">
        <w:t>e</w:t>
      </w:r>
      <w:r w:rsidR="00240C6E" w:rsidRPr="00240C6E">
        <w:t xml:space="preserve"> napona</w:t>
      </w:r>
      <w:r w:rsidR="00FC1D17">
        <w:t>, struja</w:t>
      </w:r>
      <w:r w:rsidR="000604AD">
        <w:t>,</w:t>
      </w:r>
      <w:r w:rsidR="00240C6E" w:rsidRPr="00240C6E">
        <w:t xml:space="preserve"> itd. Napredna analitika d</w:t>
      </w:r>
      <w:r w:rsidR="00FC1D17">
        <w:t>aje</w:t>
      </w:r>
      <w:r w:rsidR="00240C6E" w:rsidRPr="00240C6E">
        <w:t xml:space="preserve"> inteligenciju ovim podacima čineći </w:t>
      </w:r>
      <w:r w:rsidR="00FC1D17">
        <w:t>sistem</w:t>
      </w:r>
      <w:r w:rsidR="00240C6E" w:rsidRPr="00240C6E">
        <w:t xml:space="preserve"> sposobnim za odlučivanje, </w:t>
      </w:r>
      <w:r w:rsidR="00FC1D17">
        <w:t>alarmiranje</w:t>
      </w:r>
      <w:r w:rsidR="00240C6E" w:rsidRPr="00240C6E">
        <w:t>, automatsku optimizaciju</w:t>
      </w:r>
      <w:r w:rsidR="000604AD">
        <w:t>,</w:t>
      </w:r>
      <w:r w:rsidR="00240C6E" w:rsidRPr="00240C6E">
        <w:t xml:space="preserve"> itd.</w:t>
      </w:r>
      <w:r w:rsidR="00FC1D17">
        <w:t xml:space="preserve"> </w:t>
      </w:r>
      <w:r w:rsidR="005C4AEF" w:rsidRPr="005C4AEF">
        <w:t>Pristup oblaku omogućava odgovornim osobama da daljinski nadgledaju</w:t>
      </w:r>
      <w:r w:rsidR="002E032E">
        <w:t>,</w:t>
      </w:r>
      <w:r w:rsidR="005C4AEF" w:rsidRPr="005C4AEF">
        <w:t xml:space="preserve"> regulišu svoje energetske sisteme u realnom vremenu</w:t>
      </w:r>
      <w:r w:rsidR="002E032E">
        <w:t xml:space="preserve"> i generišu </w:t>
      </w:r>
      <w:r w:rsidR="005C4AEF" w:rsidRPr="005C4AEF">
        <w:t>izvešta</w:t>
      </w:r>
      <w:r w:rsidR="002E032E">
        <w:t>je</w:t>
      </w:r>
      <w:r w:rsidR="005C4AEF" w:rsidRPr="005C4AEF">
        <w:t xml:space="preserve"> o učinku tokom vremena.</w:t>
      </w:r>
    </w:p>
    <w:p w14:paraId="7296B727" w14:textId="77777777" w:rsidR="00077CBC" w:rsidRDefault="00077CBC" w:rsidP="0006247F">
      <w:pPr>
        <w:pStyle w:val="Tekstrada"/>
      </w:pPr>
    </w:p>
    <w:p w14:paraId="38CFE9B8" w14:textId="605452CC" w:rsidR="002C415D" w:rsidRPr="0006247F" w:rsidRDefault="002C415D" w:rsidP="0006247F">
      <w:pPr>
        <w:pStyle w:val="Tekstrada"/>
        <w:ind w:firstLine="720"/>
        <w:rPr>
          <w:b/>
          <w:i/>
        </w:rPr>
      </w:pPr>
      <w:r w:rsidRPr="0006247F">
        <w:rPr>
          <w:b/>
          <w:i/>
        </w:rPr>
        <w:lastRenderedPageBreak/>
        <w:t>Prediktivno održavanje</w:t>
      </w:r>
    </w:p>
    <w:p w14:paraId="1B461AAD" w14:textId="6F900A88" w:rsidR="002C415D" w:rsidRDefault="002C415D" w:rsidP="0006247F">
      <w:pPr>
        <w:pStyle w:val="Tekstrada"/>
        <w:ind w:firstLine="720"/>
      </w:pPr>
      <w:r>
        <w:t xml:space="preserve">Početkom </w:t>
      </w:r>
      <w:r w:rsidR="000604AD">
        <w:t>21. vijeka</w:t>
      </w:r>
      <w:r>
        <w:t xml:space="preserve">, prije šire upotrebe koncepta interneta stvari, različite tehnike su korišćene u industriji za dijagnostiku mašina. Poznata metoda je održavanje na osnovu stanja – CBM (engl. </w:t>
      </w:r>
      <w:r w:rsidRPr="00B81F14">
        <w:rPr>
          <w:i/>
          <w:iCs/>
        </w:rPr>
        <w:t>Condition-Based Maintenance</w:t>
      </w:r>
      <w:r>
        <w:t>) koja se sastoji od tri glavna koraka: prikupljanje podataka, obrada podataka i donošenje odluka o održavanju. To je program za održavanje koji preporučuje odluke o održavanju na osnovu informacija prikupljenih kroz praćenje stanja uređaja.</w:t>
      </w:r>
    </w:p>
    <w:p w14:paraId="3379D727" w14:textId="6F8F9142" w:rsidR="0025586B" w:rsidRDefault="00D71DB3" w:rsidP="0006247F">
      <w:pPr>
        <w:pStyle w:val="Tekstrada"/>
        <w:ind w:firstLine="720"/>
      </w:pPr>
      <w:r w:rsidRPr="00D71DB3">
        <w:t xml:space="preserve">Prediktivno održavanje predstavlja najoptimalniji </w:t>
      </w:r>
      <w:r w:rsidR="00196FEE">
        <w:t>način</w:t>
      </w:r>
      <w:r w:rsidRPr="00D71DB3">
        <w:t xml:space="preserve"> održavanja opreme koji se odvija kroz kontinualni nadzor i obrad</w:t>
      </w:r>
      <w:r w:rsidR="00204A58">
        <w:t>u</w:t>
      </w:r>
      <w:r w:rsidRPr="00D71DB3">
        <w:t xml:space="preserve"> velike količine međusobno povezanih podataka o stanju opreme</w:t>
      </w:r>
      <w:r w:rsidR="0053367D">
        <w:t xml:space="preserve"> u polju a</w:t>
      </w:r>
      <w:r w:rsidRPr="00D71DB3">
        <w:t xml:space="preserve"> koj</w:t>
      </w:r>
      <w:r w:rsidR="00792F60">
        <w:t>i</w:t>
      </w:r>
      <w:r w:rsidRPr="00D71DB3">
        <w:t xml:space="preserve"> nam kao rezultat daj</w:t>
      </w:r>
      <w:r w:rsidR="00204A58">
        <w:t>e</w:t>
      </w:r>
      <w:r w:rsidRPr="00D71DB3">
        <w:t xml:space="preserve"> predikcije o budućem stanju opreme</w:t>
      </w:r>
      <w:r w:rsidR="001C3BE5">
        <w:t>. Ovo</w:t>
      </w:r>
      <w:r w:rsidR="00C046B4">
        <w:t xml:space="preserve"> omoguć</w:t>
      </w:r>
      <w:r w:rsidR="001C3BE5">
        <w:t>ava</w:t>
      </w:r>
      <w:r w:rsidRPr="00D71DB3">
        <w:t xml:space="preserve"> da </w:t>
      </w:r>
      <w:r w:rsidR="00AA31E1">
        <w:t xml:space="preserve">se </w:t>
      </w:r>
      <w:r w:rsidRPr="00D71DB3">
        <w:t>na potencijalni zastoj opreme d</w:t>
      </w:r>
      <w:r w:rsidR="00C046B4">
        <w:t>j</w:t>
      </w:r>
      <w:r w:rsidRPr="00D71DB3">
        <w:t>eluj</w:t>
      </w:r>
      <w:r w:rsidR="00AA31E1">
        <w:t>e</w:t>
      </w:r>
      <w:r w:rsidRPr="00D71DB3">
        <w:t xml:space="preserve"> i pr</w:t>
      </w:r>
      <w:r w:rsidR="00C046B4">
        <w:t>ij</w:t>
      </w:r>
      <w:r w:rsidRPr="00D71DB3">
        <w:t>e nego što nastane.</w:t>
      </w:r>
      <w:r w:rsidR="00C046B4">
        <w:t xml:space="preserve"> </w:t>
      </w:r>
      <w:r w:rsidR="002C415D" w:rsidRPr="008A4668">
        <w:t>Znajući da predviđanje kvarova predstavlja ključnu tehnologiju za obezb</w:t>
      </w:r>
      <w:r w:rsidR="002C415D">
        <w:t>j</w:t>
      </w:r>
      <w:r w:rsidR="002C415D" w:rsidRPr="008A4668">
        <w:t>eđivanje održiv</w:t>
      </w:r>
      <w:r w:rsidR="002C415D">
        <w:t>e proizvodnje</w:t>
      </w:r>
      <w:r w:rsidR="002C415D" w:rsidRPr="008A4668">
        <w:t>, trenutno se kreiraju različiti sistemi za predviđanje kvarova, zasnovani na IoT-u.</w:t>
      </w:r>
      <w:r w:rsidR="002C415D">
        <w:t xml:space="preserve"> </w:t>
      </w:r>
    </w:p>
    <w:p w14:paraId="5E9A7AD5" w14:textId="474078D2" w:rsidR="00214459" w:rsidRDefault="00214459" w:rsidP="0006247F">
      <w:pPr>
        <w:pStyle w:val="Tekstrada"/>
        <w:jc w:val="center"/>
      </w:pPr>
      <w:r>
        <w:rPr>
          <w:noProof/>
        </w:rPr>
        <w:drawing>
          <wp:inline distT="0" distB="0" distL="0" distR="0" wp14:anchorId="0F67F1D9" wp14:editId="290F2FBF">
            <wp:extent cx="5998073" cy="2861534"/>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38">
                      <a:extLst>
                        <a:ext uri="{28A0092B-C50C-407E-A947-70E740481C1C}">
                          <a14:useLocalDpi xmlns:a14="http://schemas.microsoft.com/office/drawing/2010/main" val="0"/>
                        </a:ext>
                      </a:extLst>
                    </a:blip>
                    <a:srcRect l="7034" t="15694" r="8389" b="18802"/>
                    <a:stretch/>
                  </pic:blipFill>
                  <pic:spPr bwMode="auto">
                    <a:xfrm>
                      <a:off x="0" y="0"/>
                      <a:ext cx="6023282" cy="2873561"/>
                    </a:xfrm>
                    <a:prstGeom prst="rect">
                      <a:avLst/>
                    </a:prstGeom>
                    <a:ln>
                      <a:noFill/>
                    </a:ln>
                    <a:extLst>
                      <a:ext uri="{53640926-AAD7-44D8-BBD7-CCE9431645EC}">
                        <a14:shadowObscured xmlns:a14="http://schemas.microsoft.com/office/drawing/2010/main"/>
                      </a:ext>
                    </a:extLst>
                  </pic:spPr>
                </pic:pic>
              </a:graphicData>
            </a:graphic>
          </wp:inline>
        </w:drawing>
      </w:r>
    </w:p>
    <w:p w14:paraId="7C1A4CAC" w14:textId="420D6F9A" w:rsidR="00214459" w:rsidRDefault="00132873" w:rsidP="00132873">
      <w:pPr>
        <w:pStyle w:val="Caption"/>
      </w:pPr>
      <w:bookmarkStart w:id="202" w:name="_Toc127512140"/>
      <w:bookmarkStart w:id="203" w:name="_Toc131193966"/>
      <w:r>
        <w:t xml:space="preserve">Slika </w:t>
      </w:r>
      <w:r>
        <w:fldChar w:fldCharType="begin"/>
      </w:r>
      <w:r>
        <w:instrText xml:space="preserve"> SEQ Slika \* ARABIC </w:instrText>
      </w:r>
      <w:r>
        <w:fldChar w:fldCharType="separate"/>
      </w:r>
      <w:r w:rsidR="00691DAF">
        <w:rPr>
          <w:noProof/>
        </w:rPr>
        <w:t>22</w:t>
      </w:r>
      <w:r>
        <w:fldChar w:fldCharType="end"/>
      </w:r>
      <w:r>
        <w:t xml:space="preserve">. </w:t>
      </w:r>
      <w:r w:rsidR="00331641">
        <w:t xml:space="preserve">Načini </w:t>
      </w:r>
      <w:r>
        <w:t>održavanja opreme</w:t>
      </w:r>
      <w:sdt>
        <w:sdtPr>
          <w:id w:val="-191381306"/>
          <w:citation/>
        </w:sdtPr>
        <w:sdtContent>
          <w:r w:rsidR="0034629F">
            <w:fldChar w:fldCharType="begin"/>
          </w:r>
          <w:r w:rsidR="0034629F">
            <w:rPr>
              <w:lang w:val="en-US"/>
            </w:rPr>
            <w:instrText xml:space="preserve"> CITATION eKa22 \l 1033 </w:instrText>
          </w:r>
          <w:r w:rsidR="0034629F">
            <w:fldChar w:fldCharType="separate"/>
          </w:r>
          <w:r w:rsidR="000E7EB7">
            <w:rPr>
              <w:noProof/>
              <w:lang w:val="en-US"/>
            </w:rPr>
            <w:t xml:space="preserve"> </w:t>
          </w:r>
          <w:r w:rsidR="000E7EB7" w:rsidRPr="000E7EB7">
            <w:rPr>
              <w:noProof/>
              <w:lang w:val="en-US"/>
            </w:rPr>
            <w:t>[14]</w:t>
          </w:r>
          <w:r w:rsidR="0034629F">
            <w:fldChar w:fldCharType="end"/>
          </w:r>
        </w:sdtContent>
      </w:sdt>
      <w:bookmarkEnd w:id="202"/>
      <w:bookmarkEnd w:id="203"/>
    </w:p>
    <w:p w14:paraId="6B7A28BA" w14:textId="03F1020A" w:rsidR="002C415D" w:rsidRDefault="0025586B" w:rsidP="0006247F">
      <w:pPr>
        <w:pStyle w:val="Tekstrada"/>
        <w:ind w:firstLine="720"/>
      </w:pPr>
      <w:r w:rsidRPr="0025586B">
        <w:t xml:space="preserve">Parametri koji se nadziru su međusobno povezani </w:t>
      </w:r>
      <w:r w:rsidR="006B2B17">
        <w:t>i</w:t>
      </w:r>
      <w:r w:rsidRPr="0025586B">
        <w:t xml:space="preserve"> omogućava</w:t>
      </w:r>
      <w:r w:rsidR="006B2B17">
        <w:t>ju</w:t>
      </w:r>
      <w:r w:rsidRPr="0025586B">
        <w:t xml:space="preserve"> da </w:t>
      </w:r>
      <w:r w:rsidR="006B2B17">
        <w:t xml:space="preserve">se </w:t>
      </w:r>
      <w:r w:rsidRPr="0025586B">
        <w:t>prom</w:t>
      </w:r>
      <w:r w:rsidR="006B2B17">
        <w:t>j</w:t>
      </w:r>
      <w:r w:rsidRPr="0025586B">
        <w:t xml:space="preserve">enom jednog od parametara predvidi kretanje ostalih parametara. </w:t>
      </w:r>
      <w:r w:rsidR="00C66C06">
        <w:t>Moguće je uzeti u</w:t>
      </w:r>
      <w:r w:rsidRPr="0025586B">
        <w:t xml:space="preserve"> obzir i</w:t>
      </w:r>
      <w:r w:rsidR="00C66C06">
        <w:t xml:space="preserve"> promjene</w:t>
      </w:r>
      <w:r w:rsidRPr="0025586B">
        <w:t xml:space="preserve"> </w:t>
      </w:r>
      <w:r w:rsidR="003D0952">
        <w:t xml:space="preserve">u </w:t>
      </w:r>
      <w:r w:rsidRPr="0025586B">
        <w:t>uslov</w:t>
      </w:r>
      <w:r w:rsidR="003D0952">
        <w:t>ima</w:t>
      </w:r>
      <w:r w:rsidRPr="0025586B">
        <w:t xml:space="preserve"> rada, sezone, procesa</w:t>
      </w:r>
      <w:r w:rsidR="000604AD">
        <w:t>,</w:t>
      </w:r>
      <w:r w:rsidRPr="0025586B">
        <w:t xml:space="preserve"> itd. </w:t>
      </w:r>
      <w:r w:rsidR="00102A4F">
        <w:t>Na ovaj način moguće</w:t>
      </w:r>
      <w:r w:rsidRPr="0025586B">
        <w:t xml:space="preserve"> je prepozn</w:t>
      </w:r>
      <w:r w:rsidR="008B7BD1">
        <w:t>ati</w:t>
      </w:r>
      <w:r w:rsidRPr="0025586B">
        <w:t xml:space="preserve"> i reagova</w:t>
      </w:r>
      <w:r w:rsidR="008B7BD1">
        <w:t>ti</w:t>
      </w:r>
      <w:r w:rsidRPr="0025586B">
        <w:t xml:space="preserve"> na uzrok problema, a ne samo na posl</w:t>
      </w:r>
      <w:r w:rsidR="008B7BD1">
        <w:t>j</w:t>
      </w:r>
      <w:r w:rsidRPr="0025586B">
        <w:t>edicu.</w:t>
      </w:r>
    </w:p>
    <w:p w14:paraId="48794528" w14:textId="1F0AE420" w:rsidR="002C415D" w:rsidRDefault="002C415D" w:rsidP="0006247F">
      <w:pPr>
        <w:pStyle w:val="Tekstrada"/>
        <w:ind w:firstLine="720"/>
      </w:pPr>
      <w:r>
        <w:t>Analizom podataka može se kreirati model koji će vršiti procjenu stanja nadziranog uređaj</w:t>
      </w:r>
      <w:r w:rsidR="00AE5863">
        <w:t>a</w:t>
      </w:r>
      <w:r>
        <w:t xml:space="preserve"> ili mašine, da li je potrebno održavanje i vrijeme kada bi mogao prestati da radi. Na ovaj način kompanije ostvaruju benefit jer se mnogo bolje mogu planirati remontne aktivnosti, preventivno održavanje i smanjiti mogućnost neplanskih zastoja.</w:t>
      </w:r>
    </w:p>
    <w:p w14:paraId="1C28973B" w14:textId="77777777" w:rsidR="00247EB2" w:rsidRDefault="00247EB2" w:rsidP="0006247F">
      <w:pPr>
        <w:pStyle w:val="Tekstrada"/>
      </w:pPr>
    </w:p>
    <w:p w14:paraId="033AB7D9" w14:textId="77777777" w:rsidR="00077CBC" w:rsidRDefault="00077CBC" w:rsidP="0006247F">
      <w:pPr>
        <w:pStyle w:val="Tekstrada"/>
      </w:pPr>
    </w:p>
    <w:p w14:paraId="1DDF3A4C" w14:textId="77777777" w:rsidR="00077CBC" w:rsidRDefault="00077CBC" w:rsidP="0006247F">
      <w:pPr>
        <w:pStyle w:val="Tekstrada"/>
      </w:pPr>
    </w:p>
    <w:p w14:paraId="62C3F733" w14:textId="77777777" w:rsidR="00247EB2" w:rsidRDefault="00247EB2" w:rsidP="0006247F">
      <w:pPr>
        <w:pStyle w:val="Tekstrada"/>
      </w:pPr>
    </w:p>
    <w:p w14:paraId="1508B40E" w14:textId="71D157C0" w:rsidR="0013545E" w:rsidRPr="0006247F" w:rsidRDefault="0013545E" w:rsidP="0006247F">
      <w:pPr>
        <w:pStyle w:val="Tekstrada"/>
        <w:ind w:firstLine="720"/>
        <w:rPr>
          <w:b/>
          <w:i/>
        </w:rPr>
      </w:pPr>
      <w:r w:rsidRPr="0006247F">
        <w:rPr>
          <w:b/>
          <w:i/>
        </w:rPr>
        <w:lastRenderedPageBreak/>
        <w:t>Unapređenje bezb</w:t>
      </w:r>
      <w:r w:rsidR="002E032E" w:rsidRPr="0006247F">
        <w:rPr>
          <w:b/>
          <w:i/>
        </w:rPr>
        <w:t>j</w:t>
      </w:r>
      <w:r w:rsidRPr="0006247F">
        <w:rPr>
          <w:b/>
          <w:i/>
        </w:rPr>
        <w:t>ednosti</w:t>
      </w:r>
    </w:p>
    <w:p w14:paraId="1AE82597" w14:textId="2D72FAB7" w:rsidR="00E57231" w:rsidRDefault="0013545E" w:rsidP="0006247F">
      <w:pPr>
        <w:pStyle w:val="Tekstrada"/>
        <w:ind w:firstLine="720"/>
      </w:pPr>
      <w:r>
        <w:t xml:space="preserve">Podaci </w:t>
      </w:r>
      <w:r w:rsidR="002E032E">
        <w:t xml:space="preserve">iz polja </w:t>
      </w:r>
      <w:r>
        <w:t xml:space="preserve">nisu </w:t>
      </w:r>
      <w:r w:rsidR="002E032E">
        <w:t xml:space="preserve">samo </w:t>
      </w:r>
      <w:r>
        <w:t xml:space="preserve">korisni za poboljšanje performansi kompanije u oblasti proizvodnje, već su i neophodni </w:t>
      </w:r>
      <w:r w:rsidR="0036107F">
        <w:t xml:space="preserve">i </w:t>
      </w:r>
      <w:r>
        <w:t>za sprečavanje nezgoda.</w:t>
      </w:r>
      <w:r w:rsidR="0036107F">
        <w:t xml:space="preserve"> </w:t>
      </w:r>
      <w:r>
        <w:t>Korišćenjem IoT uređaja kao što su termometri, termalne kamere, senzori, monitori kvaliteta vazduha</w:t>
      </w:r>
      <w:r w:rsidR="00B668DC">
        <w:t>,</w:t>
      </w:r>
      <w:r>
        <w:t xml:space="preserve"> automatski </w:t>
      </w:r>
      <w:r w:rsidR="0036107F">
        <w:t>sistemi</w:t>
      </w:r>
      <w:r>
        <w:t xml:space="preserve"> za </w:t>
      </w:r>
      <w:r w:rsidR="0036107F">
        <w:t xml:space="preserve">gašenje </w:t>
      </w:r>
      <w:r>
        <w:t>požar</w:t>
      </w:r>
      <w:r w:rsidR="0036107F">
        <w:t>a</w:t>
      </w:r>
      <w:r w:rsidR="000604AD">
        <w:t>,</w:t>
      </w:r>
      <w:r w:rsidR="00B668DC">
        <w:t xml:space="preserve"> itd.</w:t>
      </w:r>
      <w:r>
        <w:t xml:space="preserve"> </w:t>
      </w:r>
      <w:r w:rsidR="0036107F">
        <w:t>mogu</w:t>
      </w:r>
      <w:r>
        <w:t xml:space="preserve"> da </w:t>
      </w:r>
      <w:r w:rsidR="0036107F">
        <w:t xml:space="preserve">se </w:t>
      </w:r>
      <w:r>
        <w:t>spr</w:t>
      </w:r>
      <w:r w:rsidR="00B668DC">
        <w:t>ij</w:t>
      </w:r>
      <w:r>
        <w:t>eč</w:t>
      </w:r>
      <w:r w:rsidR="0036107F">
        <w:t>e</w:t>
      </w:r>
      <w:r>
        <w:t xml:space="preserve"> požar</w:t>
      </w:r>
      <w:r w:rsidR="00B668DC">
        <w:t>i</w:t>
      </w:r>
      <w:r>
        <w:t>, eksplozij</w:t>
      </w:r>
      <w:r w:rsidR="00B668DC">
        <w:t>e</w:t>
      </w:r>
      <w:r>
        <w:t>, curenj</w:t>
      </w:r>
      <w:r w:rsidR="00B668DC">
        <w:t>a</w:t>
      </w:r>
      <w:r>
        <w:t xml:space="preserve"> gasa ili poplav</w:t>
      </w:r>
      <w:r w:rsidR="00B668DC">
        <w:t>e</w:t>
      </w:r>
      <w:r>
        <w:t>.</w:t>
      </w:r>
      <w:r w:rsidR="00B668DC">
        <w:t xml:space="preserve"> Iako</w:t>
      </w:r>
      <w:r>
        <w:t xml:space="preserve"> će uv</w:t>
      </w:r>
      <w:r w:rsidR="00B668DC">
        <w:t>ij</w:t>
      </w:r>
      <w:r>
        <w:t>ek</w:t>
      </w:r>
      <w:r w:rsidR="00B668DC">
        <w:t xml:space="preserve"> </w:t>
      </w:r>
      <w:r>
        <w:t>postojati mogućnost ljudske greške prilikom rukovanja mašinom i</w:t>
      </w:r>
      <w:r w:rsidR="00DA18BA">
        <w:t>li</w:t>
      </w:r>
      <w:r w:rsidR="00B668DC">
        <w:t xml:space="preserve"> </w:t>
      </w:r>
      <w:r w:rsidR="007B2357">
        <w:t xml:space="preserve">u </w:t>
      </w:r>
      <w:r w:rsidR="00B668DC">
        <w:t>svakodnevnom obavljanju radnih aktivnosti,</w:t>
      </w:r>
      <w:r>
        <w:t xml:space="preserve"> dužnost kompanije </w:t>
      </w:r>
      <w:r w:rsidR="00DA18BA">
        <w:t xml:space="preserve">je </w:t>
      </w:r>
      <w:r>
        <w:t xml:space="preserve">da koristi tehnologiju, podatke i informacije za dobrobit </w:t>
      </w:r>
      <w:r w:rsidR="00B668DC">
        <w:t xml:space="preserve">radnog kolektiva. </w:t>
      </w:r>
    </w:p>
    <w:p w14:paraId="5BB6A45C" w14:textId="2F090E21" w:rsidR="00E57231" w:rsidRDefault="00B668DC" w:rsidP="0006247F">
      <w:pPr>
        <w:pStyle w:val="Tekstrada"/>
        <w:ind w:firstLine="720"/>
      </w:pPr>
      <w:r>
        <w:t>B</w:t>
      </w:r>
      <w:r w:rsidR="0013545E">
        <w:t>ezb</w:t>
      </w:r>
      <w:r>
        <w:t>j</w:t>
      </w:r>
      <w:r w:rsidR="0013545E">
        <w:t xml:space="preserve">ednost </w:t>
      </w:r>
      <w:r>
        <w:t>treba</w:t>
      </w:r>
      <w:r w:rsidR="0013545E">
        <w:t xml:space="preserve"> da </w:t>
      </w:r>
      <w:r>
        <w:t>bude</w:t>
      </w:r>
      <w:r w:rsidR="0013545E">
        <w:t xml:space="preserve"> veliki prioritet za kompaniju, </w:t>
      </w:r>
      <w:r>
        <w:t>samim tim i radnici će imati bolju</w:t>
      </w:r>
      <w:r w:rsidR="0013545E">
        <w:t xml:space="preserve"> motiv</w:t>
      </w:r>
      <w:r>
        <w:t>aciju za rad</w:t>
      </w:r>
      <w:r w:rsidR="0013545E">
        <w:t xml:space="preserve"> </w:t>
      </w:r>
      <w:r>
        <w:t xml:space="preserve">a </w:t>
      </w:r>
      <w:r w:rsidR="0013545E">
        <w:t xml:space="preserve">i produktivnost se može povećati. </w:t>
      </w:r>
      <w:r>
        <w:t xml:space="preserve">Ovo svakako doprinosi i </w:t>
      </w:r>
      <w:r w:rsidR="0013545E">
        <w:t>reputacij</w:t>
      </w:r>
      <w:r>
        <w:t>i</w:t>
      </w:r>
      <w:r w:rsidR="0013545E">
        <w:t xml:space="preserve"> </w:t>
      </w:r>
      <w:r>
        <w:t xml:space="preserve">kompanijama koje uz </w:t>
      </w:r>
      <w:r w:rsidR="0013545E">
        <w:t xml:space="preserve">različite </w:t>
      </w:r>
      <w:r>
        <w:t xml:space="preserve">radne </w:t>
      </w:r>
      <w:r w:rsidR="0013545E">
        <w:t xml:space="preserve">protokole </w:t>
      </w:r>
      <w:r>
        <w:t>i procedure povećavaju</w:t>
      </w:r>
      <w:r w:rsidR="0013545E">
        <w:t xml:space="preserve"> bezb</w:t>
      </w:r>
      <w:r>
        <w:t>j</w:t>
      </w:r>
      <w:r w:rsidR="0013545E">
        <w:t>ednost ljudi</w:t>
      </w:r>
      <w:r w:rsidR="00267045">
        <w:t xml:space="preserve"> i smanjuju rizik povrede na radu.</w:t>
      </w:r>
    </w:p>
    <w:p w14:paraId="149A611B" w14:textId="00CE2159" w:rsidR="00DE31CC" w:rsidRPr="0006247F" w:rsidRDefault="00831C64" w:rsidP="0006247F">
      <w:pPr>
        <w:pStyle w:val="Tekstrada"/>
        <w:ind w:firstLine="720"/>
        <w:rPr>
          <w:b/>
          <w:i/>
        </w:rPr>
      </w:pPr>
      <w:r w:rsidRPr="0006247F">
        <w:rPr>
          <w:b/>
          <w:i/>
        </w:rPr>
        <w:t>Upravljanje imovinom</w:t>
      </w:r>
    </w:p>
    <w:p w14:paraId="018C122B" w14:textId="245F540C" w:rsidR="00DE31CC" w:rsidRDefault="00DE31CC" w:rsidP="0006247F">
      <w:pPr>
        <w:pStyle w:val="Tekstrada"/>
        <w:ind w:firstLine="720"/>
      </w:pPr>
      <w:r>
        <w:t>Koristeći GPS</w:t>
      </w:r>
      <w:r w:rsidR="00055DC7">
        <w:t xml:space="preserve"> (engl. </w:t>
      </w:r>
      <w:r w:rsidR="000F3B6B" w:rsidRPr="000F3B6B">
        <w:rPr>
          <w:i/>
          <w:iCs/>
        </w:rPr>
        <w:t>Global Positioning System</w:t>
      </w:r>
      <w:r w:rsidR="00055DC7" w:rsidRPr="000F3B6B">
        <w:rPr>
          <w:i/>
          <w:iCs/>
        </w:rPr>
        <w:t>)</w:t>
      </w:r>
      <w:r>
        <w:t xml:space="preserve"> tehnologiju, senzori ugrađeni u vozila i </w:t>
      </w:r>
      <w:r w:rsidR="000F3B6B">
        <w:t>pakete</w:t>
      </w:r>
      <w:r>
        <w:t xml:space="preserve"> za </w:t>
      </w:r>
      <w:r w:rsidR="00AE7C60">
        <w:t>slanje</w:t>
      </w:r>
      <w:r>
        <w:t xml:space="preserve"> </w:t>
      </w:r>
      <w:r w:rsidR="00F7288C">
        <w:t xml:space="preserve">robe </w:t>
      </w:r>
      <w:r>
        <w:t xml:space="preserve">omogućavaju </w:t>
      </w:r>
      <w:r w:rsidR="00A5763D">
        <w:t>preduzećima</w:t>
      </w:r>
      <w:r>
        <w:t xml:space="preserve"> da prate imovinu </w:t>
      </w:r>
      <w:r w:rsidR="00D22630">
        <w:t>sa bilo koje lokacije</w:t>
      </w:r>
      <w:r>
        <w:t xml:space="preserve">. </w:t>
      </w:r>
      <w:r w:rsidR="00D22630">
        <w:t>RFID</w:t>
      </w:r>
      <w:r>
        <w:t xml:space="preserve"> oznake pružaju održivo r</w:t>
      </w:r>
      <w:r w:rsidR="00D22630">
        <w:t>j</w:t>
      </w:r>
      <w:r>
        <w:t>ešenje u nekim slučajevima</w:t>
      </w:r>
      <w:r w:rsidR="006D6462">
        <w:t xml:space="preserve"> ali </w:t>
      </w:r>
      <w:r>
        <w:t xml:space="preserve">IoT senzori </w:t>
      </w:r>
      <w:r w:rsidR="00355FEA">
        <w:t>vr</w:t>
      </w:r>
      <w:r w:rsidR="00F7288C">
        <w:t xml:space="preserve">še kontinualno </w:t>
      </w:r>
      <w:r w:rsidR="00AB33D3">
        <w:t xml:space="preserve">slanje </w:t>
      </w:r>
      <w:r w:rsidR="00C82696">
        <w:t>podataka o lokaciji</w:t>
      </w:r>
      <w:r w:rsidR="00CA0BB0">
        <w:t xml:space="preserve"> </w:t>
      </w:r>
      <w:r w:rsidR="00564871">
        <w:t xml:space="preserve">imovine a </w:t>
      </w:r>
      <w:r w:rsidR="00AB33D3">
        <w:t>to</w:t>
      </w:r>
      <w:r w:rsidR="00250D95">
        <w:t xml:space="preserve"> </w:t>
      </w:r>
      <w:r>
        <w:t>omogućava</w:t>
      </w:r>
      <w:r w:rsidR="00C82696">
        <w:t xml:space="preserve"> logist</w:t>
      </w:r>
      <w:r w:rsidR="009F3554">
        <w:t>ičkim kompanijama</w:t>
      </w:r>
      <w:r>
        <w:t xml:space="preserve"> da </w:t>
      </w:r>
      <w:r w:rsidR="009F3554">
        <w:t>prate</w:t>
      </w:r>
      <w:r>
        <w:t xml:space="preserve"> </w:t>
      </w:r>
      <w:r w:rsidR="00050A20">
        <w:t>kretanje</w:t>
      </w:r>
      <w:r>
        <w:t xml:space="preserve"> imovine </w:t>
      </w:r>
      <w:r w:rsidR="009F3554">
        <w:t>i</w:t>
      </w:r>
      <w:r w:rsidR="00087276">
        <w:t xml:space="preserve"> transport</w:t>
      </w:r>
      <w:r w:rsidR="009F3554">
        <w:t xml:space="preserve"> robe</w:t>
      </w:r>
      <w:r w:rsidR="006D6462">
        <w:t xml:space="preserve"> u realnom vremenu</w:t>
      </w:r>
      <w:r>
        <w:t>.</w:t>
      </w:r>
    </w:p>
    <w:p w14:paraId="5A38B7D9" w14:textId="4D541D98" w:rsidR="00DE31CC" w:rsidRDefault="006D6462" w:rsidP="0006247F">
      <w:pPr>
        <w:pStyle w:val="Tekstrada"/>
        <w:ind w:firstLine="720"/>
      </w:pPr>
      <w:r>
        <w:t>Česta je i primjena u organizaciji voznih parkova</w:t>
      </w:r>
      <w:r w:rsidR="000C4938">
        <w:t xml:space="preserve">, gdje se </w:t>
      </w:r>
      <w:r w:rsidR="00BE7C80">
        <w:t xml:space="preserve">pomoću IoT tehnologije i ugrađenih senzora </w:t>
      </w:r>
      <w:r w:rsidR="000C4938">
        <w:t xml:space="preserve">prate parametri o statusu vozila, </w:t>
      </w:r>
      <w:r w:rsidR="008F49BE">
        <w:t xml:space="preserve">sigurnosnim zahtjevima, </w:t>
      </w:r>
      <w:r w:rsidR="00BE7C80">
        <w:t xml:space="preserve">upozorenja o održavanju, </w:t>
      </w:r>
      <w:r w:rsidR="000C60CA">
        <w:t>optimalnoj ruti kretanja, potrošnji goriva i drugi važni parametr</w:t>
      </w:r>
      <w:r w:rsidR="00F34FE4">
        <w:t>i.</w:t>
      </w:r>
    </w:p>
    <w:p w14:paraId="30045D98" w14:textId="51BD16BC" w:rsidR="00F220F9" w:rsidRDefault="00F34FE4" w:rsidP="0006247F">
      <w:pPr>
        <w:pStyle w:val="Tekstrada"/>
        <w:ind w:firstLine="720"/>
      </w:pPr>
      <w:r>
        <w:t>A</w:t>
      </w:r>
      <w:r w:rsidR="00F220F9">
        <w:t>utomatizovana upozorenja i izvešta</w:t>
      </w:r>
      <w:r w:rsidR="003868C1">
        <w:t>ji</w:t>
      </w:r>
      <w:r w:rsidR="00F220F9">
        <w:t xml:space="preserve"> o događajima omogućavaju kompanijama da budu agilne i da reaguju </w:t>
      </w:r>
      <w:r w:rsidR="007048D3">
        <w:t xml:space="preserve">na vrijeme </w:t>
      </w:r>
      <w:r w:rsidR="00F220F9">
        <w:t>u s</w:t>
      </w:r>
      <w:r w:rsidR="007048D3">
        <w:t>lučaju</w:t>
      </w:r>
      <w:r w:rsidR="00F220F9">
        <w:t xml:space="preserve"> poremećaj</w:t>
      </w:r>
      <w:r w:rsidR="007048D3">
        <w:t>a</w:t>
      </w:r>
      <w:r w:rsidR="00F220F9">
        <w:t xml:space="preserve"> u lancu snabd</w:t>
      </w:r>
      <w:r w:rsidR="007048D3">
        <w:t>ij</w:t>
      </w:r>
      <w:r w:rsidR="00F220F9">
        <w:t xml:space="preserve">evanja i zalihama. Zahvaljujući </w:t>
      </w:r>
      <w:r w:rsidR="003C6ECC">
        <w:t>dostupnim informacijama</w:t>
      </w:r>
      <w:r w:rsidR="00F220F9">
        <w:t xml:space="preserve"> u realnom vremenu</w:t>
      </w:r>
      <w:r w:rsidR="00F34A88">
        <w:t xml:space="preserve"> </w:t>
      </w:r>
      <w:r w:rsidR="00F220F9">
        <w:t>mogu</w:t>
      </w:r>
      <w:r w:rsidR="00F34A88">
        <w:t>će</w:t>
      </w:r>
      <w:r w:rsidR="00F220F9">
        <w:t xml:space="preserve"> </w:t>
      </w:r>
      <w:r w:rsidR="00F34A88">
        <w:t>je</w:t>
      </w:r>
      <w:r w:rsidR="00F220F9">
        <w:t xml:space="preserve"> </w:t>
      </w:r>
      <w:r w:rsidR="00F34A88">
        <w:t xml:space="preserve">pravovremeno </w:t>
      </w:r>
      <w:r w:rsidR="003C6ECC">
        <w:t>obezb</w:t>
      </w:r>
      <w:r w:rsidR="001E7334">
        <w:t>i</w:t>
      </w:r>
      <w:r w:rsidR="003C6ECC">
        <w:t>jed</w:t>
      </w:r>
      <w:r w:rsidR="00F34A88">
        <w:t>iti</w:t>
      </w:r>
      <w:r w:rsidR="003C6ECC">
        <w:t xml:space="preserve"> </w:t>
      </w:r>
      <w:r w:rsidR="00F220F9">
        <w:t>potreban potrošni materijal (npr. goriva i maziva) kako bi</w:t>
      </w:r>
      <w:r w:rsidR="00F34A88">
        <w:t xml:space="preserve"> se</w:t>
      </w:r>
      <w:r w:rsidR="00F220F9">
        <w:t xml:space="preserve"> </w:t>
      </w:r>
      <w:r w:rsidR="00C92398">
        <w:t xml:space="preserve">spriječili </w:t>
      </w:r>
      <w:r w:rsidR="00F220F9">
        <w:t>zastoj</w:t>
      </w:r>
      <w:r w:rsidR="00F34A88">
        <w:t>i</w:t>
      </w:r>
      <w:r w:rsidR="00F220F9">
        <w:t>.</w:t>
      </w:r>
    </w:p>
    <w:p w14:paraId="28DC7F8C" w14:textId="2524A48A" w:rsidR="008D3DD0" w:rsidRPr="0006247F" w:rsidRDefault="005C0B85" w:rsidP="0006247F">
      <w:pPr>
        <w:pStyle w:val="Tekstrada"/>
        <w:ind w:firstLine="720"/>
        <w:rPr>
          <w:b/>
          <w:i/>
        </w:rPr>
      </w:pPr>
      <w:r w:rsidRPr="0006247F">
        <w:rPr>
          <w:b/>
          <w:i/>
        </w:rPr>
        <w:t>Daljinski nadzor i upravljanje</w:t>
      </w:r>
    </w:p>
    <w:p w14:paraId="2D37C643" w14:textId="2702C8A9" w:rsidR="00780B57" w:rsidRDefault="00533CE1" w:rsidP="0006247F">
      <w:pPr>
        <w:pStyle w:val="Tekstrada"/>
        <w:ind w:firstLine="720"/>
      </w:pPr>
      <w:r>
        <w:t>Pored</w:t>
      </w:r>
      <w:r w:rsidR="00780B57">
        <w:t xml:space="preserve"> stalnih ažuriranja geolokacije i</w:t>
      </w:r>
      <w:r>
        <w:t>li</w:t>
      </w:r>
      <w:r w:rsidR="00780B57">
        <w:t xml:space="preserve"> mehaničkog statusa industrijskih mašina, IIoT senzori </w:t>
      </w:r>
      <w:r>
        <w:t>omogućavaju</w:t>
      </w:r>
      <w:r w:rsidR="00780B57">
        <w:t xml:space="preserve"> daljinsku prom</w:t>
      </w:r>
      <w:r w:rsidR="00304A9A">
        <w:t>j</w:t>
      </w:r>
      <w:r w:rsidR="00780B57">
        <w:t>enu podešavanja, aktiv</w:t>
      </w:r>
      <w:r w:rsidR="00C142E2">
        <w:t>aciju</w:t>
      </w:r>
      <w:r w:rsidR="00780B57">
        <w:t xml:space="preserve"> </w:t>
      </w:r>
      <w:r w:rsidR="00366B08">
        <w:t xml:space="preserve">pojedine </w:t>
      </w:r>
      <w:r w:rsidR="00780B57">
        <w:t>opreme ili zaustavljanje procesa kada se ukaže potreba</w:t>
      </w:r>
      <w:r w:rsidR="00366B08">
        <w:t xml:space="preserve"> za tim</w:t>
      </w:r>
      <w:r w:rsidR="00780B57">
        <w:t xml:space="preserve">. Na primer, </w:t>
      </w:r>
      <w:r w:rsidR="00366B08">
        <w:t>ukoliko dođe do kvara na</w:t>
      </w:r>
      <w:r w:rsidR="00780B57">
        <w:t xml:space="preserve"> pump</w:t>
      </w:r>
      <w:r w:rsidR="00366B08">
        <w:t>i</w:t>
      </w:r>
      <w:r w:rsidR="00780B57">
        <w:t xml:space="preserve"> za vodu</w:t>
      </w:r>
      <w:r w:rsidR="00043BF5">
        <w:t xml:space="preserve">, </w:t>
      </w:r>
      <w:r w:rsidR="00780B57">
        <w:t>dobi</w:t>
      </w:r>
      <w:r w:rsidR="003D4608">
        <w:t>ja</w:t>
      </w:r>
      <w:r w:rsidR="00780B57">
        <w:t xml:space="preserve"> </w:t>
      </w:r>
      <w:r w:rsidR="003D4608">
        <w:t xml:space="preserve">se </w:t>
      </w:r>
      <w:r w:rsidR="00780B57">
        <w:t xml:space="preserve">upozorenje i </w:t>
      </w:r>
      <w:r w:rsidR="00891D3F">
        <w:t>omogućava se pokre</w:t>
      </w:r>
      <w:r w:rsidR="001E7334">
        <w:t>tanje</w:t>
      </w:r>
      <w:r w:rsidR="00891D3F">
        <w:t xml:space="preserve"> </w:t>
      </w:r>
      <w:r w:rsidR="00780B57">
        <w:t>protokol</w:t>
      </w:r>
      <w:r w:rsidR="001E7334">
        <w:t>a</w:t>
      </w:r>
      <w:r w:rsidR="00780B57">
        <w:t xml:space="preserve"> za isključivanje</w:t>
      </w:r>
      <w:r w:rsidR="00891D3F">
        <w:t xml:space="preserve"> pumpe</w:t>
      </w:r>
      <w:r w:rsidR="00780B57">
        <w:t xml:space="preserve"> direktno sa </w:t>
      </w:r>
      <w:r w:rsidR="00891D3F">
        <w:t>preno</w:t>
      </w:r>
      <w:r w:rsidR="001E7334">
        <w:t>siv</w:t>
      </w:r>
      <w:r w:rsidR="00891D3F">
        <w:t xml:space="preserve">og </w:t>
      </w:r>
      <w:r w:rsidR="00780B57">
        <w:t>uređaja, bez obzira na lokaciju.</w:t>
      </w:r>
    </w:p>
    <w:p w14:paraId="3D5AE13B" w14:textId="65AD9FB8" w:rsidR="00780B57" w:rsidRDefault="00780B57" w:rsidP="0006247F">
      <w:pPr>
        <w:pStyle w:val="Tekstrada"/>
        <w:ind w:firstLine="720"/>
      </w:pPr>
      <w:r>
        <w:t xml:space="preserve">Ova funkcionalnost je posebno korisna za </w:t>
      </w:r>
      <w:r w:rsidR="00A52AFA">
        <w:t xml:space="preserve">uređaje ili </w:t>
      </w:r>
      <w:r w:rsidR="00043BF5">
        <w:t>postrojenja</w:t>
      </w:r>
      <w:r>
        <w:t xml:space="preserve"> koja se nalaze u teško dostupnim oblastima</w:t>
      </w:r>
      <w:r w:rsidR="00A52AFA">
        <w:t xml:space="preserve"> i</w:t>
      </w:r>
      <w:r>
        <w:t xml:space="preserve"> kada je jedina potrebna radnja jednostavn</w:t>
      </w:r>
      <w:r w:rsidR="00655D5B">
        <w:t>a</w:t>
      </w:r>
      <w:r w:rsidR="00A52AFA">
        <w:t xml:space="preserve"> promjena</w:t>
      </w:r>
      <w:r>
        <w:t xml:space="preserve"> podešavanj</w:t>
      </w:r>
      <w:r w:rsidR="00A52AFA">
        <w:t xml:space="preserve">a </w:t>
      </w:r>
      <w:r>
        <w:t>ili standardno ponovno pokretanje.</w:t>
      </w:r>
    </w:p>
    <w:p w14:paraId="184E67EC" w14:textId="5F9E3729" w:rsidR="008D3DD0" w:rsidRDefault="00780B57" w:rsidP="0006247F">
      <w:pPr>
        <w:pStyle w:val="Tekstrada"/>
        <w:ind w:firstLine="720"/>
      </w:pPr>
      <w:r>
        <w:t xml:space="preserve">U proizvodnim </w:t>
      </w:r>
      <w:r w:rsidR="00B5382D">
        <w:t xml:space="preserve">preduzećima </w:t>
      </w:r>
      <w:r w:rsidR="009C1AEE">
        <w:t>IIoT sistemi</w:t>
      </w:r>
      <w:r>
        <w:t xml:space="preserve"> za daljinsk</w:t>
      </w:r>
      <w:r w:rsidR="009C1AEE">
        <w:t>i nadzor</w:t>
      </w:r>
      <w:r>
        <w:t xml:space="preserve"> </w:t>
      </w:r>
      <w:r w:rsidR="009C1AEE">
        <w:t xml:space="preserve">i upravljanje </w:t>
      </w:r>
      <w:r>
        <w:t xml:space="preserve">obično </w:t>
      </w:r>
      <w:r w:rsidR="00417ED8">
        <w:t xml:space="preserve">su </w:t>
      </w:r>
      <w:r>
        <w:t>povezan</w:t>
      </w:r>
      <w:r w:rsidR="00417ED8">
        <w:t>i</w:t>
      </w:r>
      <w:r>
        <w:t xml:space="preserve"> sa program</w:t>
      </w:r>
      <w:r w:rsidR="00417ED8">
        <w:t>a</w:t>
      </w:r>
      <w:r>
        <w:t>bilnim logičkim kontrolerima. Ovo omogućava menadžerima daljinski pristup izv</w:t>
      </w:r>
      <w:r w:rsidR="00EB4B5C">
        <w:t>j</w:t>
      </w:r>
      <w:r>
        <w:t xml:space="preserve">eštajima i drugim evidentiranim podacima, </w:t>
      </w:r>
      <w:r w:rsidR="00EB4B5C">
        <w:t>ali</w:t>
      </w:r>
      <w:r w:rsidR="007421FA">
        <w:t xml:space="preserve"> i</w:t>
      </w:r>
      <w:r>
        <w:t xml:space="preserve"> mogućno</w:t>
      </w:r>
      <w:r w:rsidR="007421FA">
        <w:t>st</w:t>
      </w:r>
      <w:r>
        <w:t xml:space="preserve"> slanja komandi direktno </w:t>
      </w:r>
      <w:r w:rsidR="007421FA">
        <w:t xml:space="preserve">na uređaje </w:t>
      </w:r>
      <w:r w:rsidR="00BA2D50">
        <w:t>i</w:t>
      </w:r>
      <w:r>
        <w:t>li</w:t>
      </w:r>
      <w:r w:rsidR="00BA2D50">
        <w:t xml:space="preserve"> instrukcija rukovaocima u objektu upravljanja.</w:t>
      </w:r>
    </w:p>
    <w:p w14:paraId="1377844B" w14:textId="3D19DF87" w:rsidR="00A75D9F" w:rsidRDefault="00A75D9F" w:rsidP="0006247F">
      <w:pPr>
        <w:pStyle w:val="Tekstrada"/>
      </w:pPr>
    </w:p>
    <w:p w14:paraId="24A12273" w14:textId="52C6882B" w:rsidR="00A75D9F" w:rsidRDefault="00A75D9F" w:rsidP="00A75D9F">
      <w:pPr>
        <w:pStyle w:val="Heading2"/>
      </w:pPr>
      <w:bookmarkStart w:id="204" w:name="_Toc131194483"/>
      <w:proofErr w:type="spellStart"/>
      <w:r>
        <w:lastRenderedPageBreak/>
        <w:t>Industrijski</w:t>
      </w:r>
      <w:proofErr w:type="spellEnd"/>
      <w:r>
        <w:t xml:space="preserve"> IoT moduli</w:t>
      </w:r>
      <w:bookmarkEnd w:id="204"/>
    </w:p>
    <w:p w14:paraId="4A374091" w14:textId="5E3A8495" w:rsidR="00D40FD8" w:rsidRDefault="00D40FD8" w:rsidP="00D40FD8">
      <w:pPr>
        <w:pStyle w:val="Tekstrada"/>
        <w:ind w:firstLine="720"/>
      </w:pPr>
      <w:r>
        <w:t>Industrijski IoT moduli su uređaji koji su dizajnirani da se koriste u industrijskim postrojenjima kako bi se omogućila povezanost i komunikacija između različitih uređaja, mašina i sistema. Ovi moduli se obično koriste za prikupljanje podataka o procesima proizvodnje, stanju mašina, temperaturi, pritisku, vlažnosti, vibracijama, brzini i drugi</w:t>
      </w:r>
      <w:r w:rsidR="003C0F45">
        <w:t>h</w:t>
      </w:r>
      <w:r>
        <w:t xml:space="preserve"> paramet</w:t>
      </w:r>
      <w:r w:rsidR="003C0F45">
        <w:t>ara</w:t>
      </w:r>
      <w:r>
        <w:t xml:space="preserve"> koji se mogu pratiti u realnom vremenu. Podaci se zatim prenose </w:t>
      </w:r>
      <w:r w:rsidR="003C0F45">
        <w:t>servisima u</w:t>
      </w:r>
      <w:r>
        <w:t xml:space="preserve"> oblak</w:t>
      </w:r>
      <w:r w:rsidR="003C0F45">
        <w:t>u</w:t>
      </w:r>
      <w:r>
        <w:t xml:space="preserve"> ili na lokalni server kako bi se omoguć</w:t>
      </w:r>
      <w:r w:rsidR="003C0F45">
        <w:t>io</w:t>
      </w:r>
      <w:r>
        <w:t xml:space="preserve"> daljinsk</w:t>
      </w:r>
      <w:r w:rsidR="003C0F45">
        <w:t>i</w:t>
      </w:r>
      <w:r>
        <w:t xml:space="preserve"> </w:t>
      </w:r>
      <w:r w:rsidR="003C0F45">
        <w:t>nadzor</w:t>
      </w:r>
      <w:r>
        <w:t xml:space="preserve"> i upravljanje procesima.</w:t>
      </w:r>
    </w:p>
    <w:p w14:paraId="7E484690" w14:textId="51ABACC2" w:rsidR="00D40FD8" w:rsidRDefault="00D40FD8" w:rsidP="003F0351">
      <w:pPr>
        <w:pStyle w:val="Tekstrada"/>
        <w:ind w:firstLine="720"/>
      </w:pPr>
      <w:r>
        <w:t xml:space="preserve">Industrijski IoT moduli obično koriste bežične tehnologije kao što su Wi-Fi, </w:t>
      </w:r>
      <w:r w:rsidRPr="003C0F45">
        <w:rPr>
          <w:i/>
        </w:rPr>
        <w:t>Bluetooth</w:t>
      </w:r>
      <w:r>
        <w:t xml:space="preserve">, </w:t>
      </w:r>
      <w:r w:rsidRPr="003C0F45">
        <w:rPr>
          <w:i/>
        </w:rPr>
        <w:t>Zigbee</w:t>
      </w:r>
      <w:r>
        <w:t xml:space="preserve"> ili </w:t>
      </w:r>
      <w:r w:rsidRPr="003C0F45">
        <w:rPr>
          <w:i/>
        </w:rPr>
        <w:t>LoRaWAN</w:t>
      </w:r>
      <w:r w:rsidR="003C0F45">
        <w:rPr>
          <w:rStyle w:val="FootnoteReference"/>
          <w:i/>
        </w:rPr>
        <w:footnoteReference w:id="4"/>
      </w:r>
      <w:r>
        <w:t xml:space="preserve"> kako bi se omogućila bežična povezanost između uređaja. Takođe mogu imati i eternet portove kako bi se omogućilo povezivanje na mrežu.</w:t>
      </w:r>
      <w:r w:rsidR="003F0351">
        <w:t xml:space="preserve"> </w:t>
      </w:r>
      <w:r>
        <w:t>Ovi moduli mogu biti integrisani u razne industrijske uređaje i mašine kao što su senzori, aktuatori, robotski sistemi, uređaji za obradu podataka, mašine za proizvodnju, itd. Njihova upotreba omogućava efikasnije i preciznije praćenje i upravljanje procesima u industrijskom okruženju što može dovesti do poboljšanja efikasnosti, smanjenja troškova i povećanja produktivnosti.</w:t>
      </w:r>
    </w:p>
    <w:p w14:paraId="7F5879E6" w14:textId="6F38E92D" w:rsidR="00A75D9F" w:rsidRDefault="007465B9" w:rsidP="0006247F">
      <w:pPr>
        <w:pStyle w:val="Tekstrada"/>
        <w:ind w:firstLine="720"/>
      </w:pPr>
      <w:r>
        <w:t>N</w:t>
      </w:r>
      <w:r w:rsidR="00A75D9F">
        <w:t>ek</w:t>
      </w:r>
      <w:r>
        <w:t>i</w:t>
      </w:r>
      <w:r w:rsidR="00A75D9F">
        <w:t xml:space="preserve"> od proizvođača industrijsk</w:t>
      </w:r>
      <w:r w:rsidR="003F0351">
        <w:t>ih</w:t>
      </w:r>
      <w:r w:rsidR="00A75D9F">
        <w:t xml:space="preserve"> IoT </w:t>
      </w:r>
      <w:r w:rsidR="003F0351">
        <w:t>modula</w:t>
      </w:r>
      <w:r w:rsidR="00A75D9F">
        <w:t xml:space="preserve"> bazira</w:t>
      </w:r>
      <w:r w:rsidR="003F0351">
        <w:t>nih</w:t>
      </w:r>
      <w:r w:rsidR="00A75D9F">
        <w:t xml:space="preserve"> </w:t>
      </w:r>
      <w:r w:rsidR="003F0351">
        <w:t>na</w:t>
      </w:r>
      <w:r w:rsidR="00A75D9F">
        <w:t xml:space="preserve"> ESP32 mikrokontroleru</w:t>
      </w:r>
      <w:r>
        <w:t xml:space="preserve"> su</w:t>
      </w:r>
      <w:r w:rsidR="006848AE">
        <w:t xml:space="preserve"> </w:t>
      </w:r>
      <w:r w:rsidR="006848AE" w:rsidRPr="003F0351">
        <w:rPr>
          <w:i/>
        </w:rPr>
        <w:t>Techbase</w:t>
      </w:r>
      <w:r w:rsidR="006848AE">
        <w:t xml:space="preserve"> koja </w:t>
      </w:r>
      <w:r>
        <w:t xml:space="preserve">proizvodi </w:t>
      </w:r>
      <w:r w:rsidR="006848AE">
        <w:t xml:space="preserve">liniju </w:t>
      </w:r>
      <w:r>
        <w:t>uređaja</w:t>
      </w:r>
      <w:r w:rsidR="006848AE">
        <w:t xml:space="preserve"> pod nazivom Moduino</w:t>
      </w:r>
      <w:r>
        <w:t xml:space="preserve">X kao i kompanija </w:t>
      </w:r>
      <w:r w:rsidRPr="003F0351">
        <w:rPr>
          <w:i/>
        </w:rPr>
        <w:t>Norvi</w:t>
      </w:r>
      <w:r>
        <w:t>.</w:t>
      </w:r>
    </w:p>
    <w:p w14:paraId="4663B278" w14:textId="28ACAA8C" w:rsidR="007465B9" w:rsidRDefault="003F0351" w:rsidP="003F0351">
      <w:pPr>
        <w:pStyle w:val="Tekstrada"/>
        <w:jc w:val="left"/>
      </w:pPr>
      <w:r>
        <w:rPr>
          <w:noProof/>
        </w:rPr>
        <w:drawing>
          <wp:anchor distT="0" distB="0" distL="114300" distR="114300" simplePos="0" relativeHeight="251660288" behindDoc="0" locked="0" layoutInCell="1" allowOverlap="1" wp14:anchorId="7A1E2CBD" wp14:editId="43728217">
            <wp:simplePos x="0" y="0"/>
            <wp:positionH relativeFrom="column">
              <wp:posOffset>3093085</wp:posOffset>
            </wp:positionH>
            <wp:positionV relativeFrom="paragraph">
              <wp:posOffset>8255</wp:posOffset>
            </wp:positionV>
            <wp:extent cx="3002280" cy="2735580"/>
            <wp:effectExtent l="0" t="0" r="7620" b="7620"/>
            <wp:wrapThrough wrapText="bothSides">
              <wp:wrapPolygon edited="0">
                <wp:start x="0" y="0"/>
                <wp:lineTo x="0" y="21510"/>
                <wp:lineTo x="21518" y="21510"/>
                <wp:lineTo x="21518" y="0"/>
                <wp:lineTo x="0" y="0"/>
              </wp:wrapPolygon>
            </wp:wrapThrough>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orvi.jpg"/>
                    <pic:cNvPicPr/>
                  </pic:nvPicPr>
                  <pic:blipFill rotWithShape="1">
                    <a:blip r:embed="rId39" cstate="print">
                      <a:extLst>
                        <a:ext uri="{28A0092B-C50C-407E-A947-70E740481C1C}">
                          <a14:useLocalDpi xmlns:a14="http://schemas.microsoft.com/office/drawing/2010/main" val="0"/>
                        </a:ext>
                      </a:extLst>
                    </a:blip>
                    <a:srcRect l="1715" r="1748"/>
                    <a:stretch/>
                  </pic:blipFill>
                  <pic:spPr bwMode="auto">
                    <a:xfrm>
                      <a:off x="0" y="0"/>
                      <a:ext cx="3002280" cy="27355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465B9">
        <w:rPr>
          <w:noProof/>
        </w:rPr>
        <w:drawing>
          <wp:inline distT="0" distB="0" distL="0" distR="0" wp14:anchorId="24A6D29A" wp14:editId="0A6964A5">
            <wp:extent cx="2961024" cy="2743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moduino.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001736" cy="2780917"/>
                    </a:xfrm>
                    <a:prstGeom prst="rect">
                      <a:avLst/>
                    </a:prstGeom>
                  </pic:spPr>
                </pic:pic>
              </a:graphicData>
            </a:graphic>
          </wp:inline>
        </w:drawing>
      </w:r>
    </w:p>
    <w:p w14:paraId="70F27B09" w14:textId="564C93D0" w:rsidR="008D3DD0" w:rsidRDefault="007465B9" w:rsidP="00E37FD8">
      <w:pPr>
        <w:pStyle w:val="Caption"/>
        <w:ind w:firstLine="720"/>
        <w:jc w:val="both"/>
      </w:pPr>
      <w:bookmarkStart w:id="205" w:name="_Toc127512141"/>
      <w:bookmarkStart w:id="206" w:name="_Toc131193967"/>
      <w:r>
        <w:t xml:space="preserve">Slika </w:t>
      </w:r>
      <w:r>
        <w:fldChar w:fldCharType="begin"/>
      </w:r>
      <w:r>
        <w:instrText xml:space="preserve"> SEQ Slika \* ARABIC </w:instrText>
      </w:r>
      <w:r>
        <w:fldChar w:fldCharType="separate"/>
      </w:r>
      <w:r w:rsidR="00691DAF">
        <w:rPr>
          <w:noProof/>
        </w:rPr>
        <w:t>23</w:t>
      </w:r>
      <w:r>
        <w:fldChar w:fldCharType="end"/>
      </w:r>
      <w:r>
        <w:t>. ModuinoX IIoT moduli</w:t>
      </w:r>
      <w:bookmarkStart w:id="207" w:name="_Toc127512142"/>
      <w:bookmarkEnd w:id="205"/>
      <w:r w:rsidR="00E37FD8">
        <w:t xml:space="preserve"> </w:t>
      </w:r>
      <w:r w:rsidR="00E37FD8">
        <w:rPr>
          <w:lang w:val="en-US"/>
        </w:rPr>
        <w:t>[29]</w:t>
      </w:r>
      <w:r w:rsidR="003F0351">
        <w:tab/>
      </w:r>
      <w:r w:rsidR="003F0351">
        <w:tab/>
      </w:r>
      <w:r w:rsidR="00E37FD8">
        <w:tab/>
      </w:r>
      <w:r>
        <w:t xml:space="preserve">Slika </w:t>
      </w:r>
      <w:r>
        <w:fldChar w:fldCharType="begin"/>
      </w:r>
      <w:r>
        <w:instrText xml:space="preserve"> SEQ Slika \* ARABIC </w:instrText>
      </w:r>
      <w:r>
        <w:fldChar w:fldCharType="separate"/>
      </w:r>
      <w:r w:rsidR="00691DAF">
        <w:rPr>
          <w:noProof/>
        </w:rPr>
        <w:t>24</w:t>
      </w:r>
      <w:r>
        <w:fldChar w:fldCharType="end"/>
      </w:r>
      <w:r>
        <w:t>. Norvi IIoT moduli</w:t>
      </w:r>
      <w:bookmarkEnd w:id="207"/>
      <w:r w:rsidR="00E37FD8">
        <w:t xml:space="preserve"> [30]</w:t>
      </w:r>
      <w:bookmarkEnd w:id="206"/>
    </w:p>
    <w:p w14:paraId="0A28E9CE" w14:textId="5E9E301E" w:rsidR="007465B9" w:rsidRDefault="007465B9" w:rsidP="0006247F">
      <w:pPr>
        <w:pStyle w:val="Tekstrada"/>
      </w:pPr>
    </w:p>
    <w:p w14:paraId="75A8D626" w14:textId="2A3E85F6" w:rsidR="007465B9" w:rsidRDefault="007465B9" w:rsidP="0006247F">
      <w:pPr>
        <w:pStyle w:val="Tekstrada"/>
      </w:pPr>
    </w:p>
    <w:p w14:paraId="3BA5EDAF" w14:textId="37EB8115" w:rsidR="003F0351" w:rsidRDefault="003F0351" w:rsidP="0006247F">
      <w:pPr>
        <w:pStyle w:val="Tekstrada"/>
      </w:pPr>
    </w:p>
    <w:p w14:paraId="60C3E250" w14:textId="55CDEF2D" w:rsidR="00F71E97" w:rsidRDefault="00F71E97" w:rsidP="0006247F">
      <w:pPr>
        <w:pStyle w:val="Tekstrada"/>
      </w:pPr>
    </w:p>
    <w:p w14:paraId="585D8290" w14:textId="77777777" w:rsidR="00F71E97" w:rsidRDefault="00F71E97" w:rsidP="0006247F">
      <w:pPr>
        <w:pStyle w:val="Tekstrada"/>
      </w:pPr>
    </w:p>
    <w:p w14:paraId="711A01AB" w14:textId="77777777" w:rsidR="00D63277" w:rsidRDefault="00D63277" w:rsidP="00D63277">
      <w:pPr>
        <w:pStyle w:val="Heading1"/>
      </w:pPr>
      <w:bookmarkStart w:id="208" w:name="_Toc131194484"/>
      <w:r>
        <w:lastRenderedPageBreak/>
        <w:t>PRIMJENA IOT-A U INDUSTRIJI</w:t>
      </w:r>
      <w:bookmarkEnd w:id="208"/>
    </w:p>
    <w:p w14:paraId="0DBEF66F" w14:textId="77777777" w:rsidR="00D63277" w:rsidRDefault="00D63277" w:rsidP="0006247F">
      <w:pPr>
        <w:pStyle w:val="Tekstrada"/>
        <w:ind w:firstLine="720"/>
      </w:pPr>
      <w:r>
        <w:t>Primjeri industrijskih sektora u kojima se danas u sve većoj mjeri koriste IoT platforme radi povećanja efikasnosti, uštede vremena i energije, bolje analize podataka i generalno olakšanja pružanja usluga u svim sferama našeg okruženja su:</w:t>
      </w:r>
    </w:p>
    <w:p w14:paraId="5F045D57" w14:textId="77777777" w:rsidR="0006247F" w:rsidRDefault="00D63277" w:rsidP="0099011E">
      <w:pPr>
        <w:pStyle w:val="Tekstrada"/>
        <w:numPr>
          <w:ilvl w:val="0"/>
          <w:numId w:val="42"/>
        </w:numPr>
      </w:pPr>
      <w:r>
        <w:t>Vazduhoplovstvo (aerodromi, avioni, dronovi i druge bespilotne letjelice),</w:t>
      </w:r>
    </w:p>
    <w:p w14:paraId="71496240" w14:textId="77777777" w:rsidR="0006247F" w:rsidRDefault="00D63277" w:rsidP="0099011E">
      <w:pPr>
        <w:pStyle w:val="Tekstrada"/>
        <w:numPr>
          <w:ilvl w:val="0"/>
          <w:numId w:val="42"/>
        </w:numPr>
      </w:pPr>
      <w:r>
        <w:t>Poljoprivreda (povezane farme, stoka, mašine, vozila),</w:t>
      </w:r>
    </w:p>
    <w:p w14:paraId="78482197" w14:textId="77777777" w:rsidR="0006247F" w:rsidRDefault="00D63277" w:rsidP="0099011E">
      <w:pPr>
        <w:pStyle w:val="Tekstrada"/>
        <w:numPr>
          <w:ilvl w:val="0"/>
          <w:numId w:val="42"/>
        </w:numPr>
      </w:pPr>
      <w:r>
        <w:t>Automobilska industrija (povezana poluautonomna i autonomna vozila),</w:t>
      </w:r>
    </w:p>
    <w:p w14:paraId="6AB15905" w14:textId="77777777" w:rsidR="0006247F" w:rsidRDefault="00D63277" w:rsidP="0099011E">
      <w:pPr>
        <w:pStyle w:val="Tekstrada"/>
        <w:numPr>
          <w:ilvl w:val="0"/>
          <w:numId w:val="42"/>
        </w:numPr>
      </w:pPr>
      <w:r>
        <w:t>Energetski sistemi (pametna mreža, energetski resursi i obnovljiva energija),</w:t>
      </w:r>
    </w:p>
    <w:p w14:paraId="0D835D74" w14:textId="77777777" w:rsidR="0006247F" w:rsidRDefault="00D63277" w:rsidP="0099011E">
      <w:pPr>
        <w:pStyle w:val="Tekstrada"/>
        <w:numPr>
          <w:ilvl w:val="0"/>
          <w:numId w:val="42"/>
        </w:numPr>
      </w:pPr>
      <w:r>
        <w:t>Zdravstvena zaštita (povezana zdravstvena zaštita, robotska hirurgija i medicinsko snimanje),</w:t>
      </w:r>
    </w:p>
    <w:p w14:paraId="00E1C83D" w14:textId="77777777" w:rsidR="0006247F" w:rsidRDefault="00D63277" w:rsidP="0099011E">
      <w:pPr>
        <w:pStyle w:val="Tekstrada"/>
        <w:numPr>
          <w:ilvl w:val="0"/>
          <w:numId w:val="42"/>
        </w:numPr>
      </w:pPr>
      <w:r>
        <w:t>Vojska (vojna vozila, simulacije, obuka i operacije),</w:t>
      </w:r>
    </w:p>
    <w:p w14:paraId="5A2C4DDF" w14:textId="77777777" w:rsidR="0006247F" w:rsidRDefault="00D63277" w:rsidP="0099011E">
      <w:pPr>
        <w:pStyle w:val="Tekstrada"/>
        <w:numPr>
          <w:ilvl w:val="0"/>
          <w:numId w:val="42"/>
        </w:numPr>
      </w:pPr>
      <w:r>
        <w:t>Pametni gradovi (usluge građana i opština, parking i pomoćne infrastrukture),</w:t>
      </w:r>
    </w:p>
    <w:p w14:paraId="608404B8" w14:textId="10F32056" w:rsidR="00D63277" w:rsidRDefault="00D63277" w:rsidP="0099011E">
      <w:pPr>
        <w:pStyle w:val="Tekstrada"/>
        <w:numPr>
          <w:ilvl w:val="0"/>
          <w:numId w:val="42"/>
        </w:numPr>
      </w:pPr>
      <w:r>
        <w:t>Prevoz i logistika (autobusi, metro, vozovi).</w:t>
      </w:r>
    </w:p>
    <w:p w14:paraId="43B5F2AA" w14:textId="77777777" w:rsidR="00D63277" w:rsidRDefault="00D63277" w:rsidP="0006247F">
      <w:pPr>
        <w:pStyle w:val="Tekstrada"/>
        <w:jc w:val="center"/>
      </w:pPr>
      <w:r>
        <w:rPr>
          <w:noProof/>
        </w:rPr>
        <w:drawing>
          <wp:inline distT="0" distB="0" distL="0" distR="0" wp14:anchorId="21307367" wp14:editId="697AF0EB">
            <wp:extent cx="6119733" cy="22771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119733" cy="2277110"/>
                    </a:xfrm>
                    <a:prstGeom prst="rect">
                      <a:avLst/>
                    </a:prstGeom>
                  </pic:spPr>
                </pic:pic>
              </a:graphicData>
            </a:graphic>
          </wp:inline>
        </w:drawing>
      </w:r>
    </w:p>
    <w:p w14:paraId="362B4C35" w14:textId="3624E2D2" w:rsidR="00D63277" w:rsidRDefault="00D63277" w:rsidP="00D63277">
      <w:pPr>
        <w:pStyle w:val="Caption"/>
      </w:pPr>
      <w:bookmarkStart w:id="209" w:name="_Toc122809730"/>
      <w:bookmarkStart w:id="210" w:name="_Toc125580577"/>
      <w:bookmarkStart w:id="211" w:name="_Toc127512143"/>
      <w:bookmarkStart w:id="212" w:name="_Toc131193968"/>
      <w:r>
        <w:t xml:space="preserve">Slika </w:t>
      </w:r>
      <w:r>
        <w:fldChar w:fldCharType="begin"/>
      </w:r>
      <w:r>
        <w:instrText xml:space="preserve"> SEQ Slika \* ARABIC </w:instrText>
      </w:r>
      <w:r>
        <w:fldChar w:fldCharType="separate"/>
      </w:r>
      <w:r w:rsidR="00691DAF">
        <w:rPr>
          <w:noProof/>
        </w:rPr>
        <w:t>25</w:t>
      </w:r>
      <w:r>
        <w:fldChar w:fldCharType="end"/>
      </w:r>
      <w:r>
        <w:t xml:space="preserve">. Prikaz korištenja usluga kroz IoT platforme u različitim sektorima </w:t>
      </w:r>
      <w:sdt>
        <w:sdtPr>
          <w:id w:val="1698813770"/>
          <w:citation/>
        </w:sdtPr>
        <w:sdtContent>
          <w:r>
            <w:fldChar w:fldCharType="begin"/>
          </w:r>
          <w:r>
            <w:instrText xml:space="preserve">CITATION Vuj \l 6170 </w:instrText>
          </w:r>
          <w:r>
            <w:fldChar w:fldCharType="separate"/>
          </w:r>
          <w:r w:rsidR="000E7EB7" w:rsidRPr="000E7EB7">
            <w:rPr>
              <w:noProof/>
            </w:rPr>
            <w:t>[6]</w:t>
          </w:r>
          <w:r>
            <w:fldChar w:fldCharType="end"/>
          </w:r>
        </w:sdtContent>
      </w:sdt>
      <w:bookmarkEnd w:id="209"/>
      <w:bookmarkEnd w:id="210"/>
      <w:bookmarkEnd w:id="211"/>
      <w:bookmarkEnd w:id="212"/>
    </w:p>
    <w:p w14:paraId="36176F09" w14:textId="77777777" w:rsidR="00D63277" w:rsidRDefault="00D63277" w:rsidP="0006247F">
      <w:pPr>
        <w:pStyle w:val="Tekstrada"/>
      </w:pPr>
    </w:p>
    <w:p w14:paraId="3C0B87AF" w14:textId="77777777" w:rsidR="00D63277" w:rsidRPr="00720ADB" w:rsidRDefault="00D63277" w:rsidP="00D63277">
      <w:pPr>
        <w:pStyle w:val="ListParagraph"/>
        <w:numPr>
          <w:ilvl w:val="0"/>
          <w:numId w:val="9"/>
        </w:numPr>
        <w:spacing w:before="240" w:after="120" w:line="276" w:lineRule="auto"/>
        <w:contextualSpacing w:val="0"/>
        <w:jc w:val="both"/>
        <w:outlineLvl w:val="1"/>
        <w:rPr>
          <w:rFonts w:asciiTheme="majorHAnsi" w:eastAsiaTheme="majorEastAsia" w:hAnsiTheme="majorHAnsi" w:cstheme="majorBidi"/>
          <w:b/>
          <w:bCs/>
          <w:vanish/>
          <w:sz w:val="26"/>
          <w:szCs w:val="26"/>
          <w:lang w:bidi="en-US"/>
        </w:rPr>
      </w:pPr>
      <w:bookmarkStart w:id="213" w:name="_Toc125927421"/>
      <w:bookmarkStart w:id="214" w:name="_Toc126002532"/>
      <w:bookmarkStart w:id="215" w:name="_Toc126003164"/>
      <w:bookmarkStart w:id="216" w:name="_Toc126185141"/>
      <w:bookmarkStart w:id="217" w:name="_Toc127048226"/>
      <w:bookmarkStart w:id="218" w:name="_Toc127137890"/>
      <w:bookmarkStart w:id="219" w:name="_Toc127521714"/>
      <w:bookmarkStart w:id="220" w:name="_Toc131142642"/>
      <w:bookmarkStart w:id="221" w:name="_Toc131194485"/>
      <w:bookmarkEnd w:id="213"/>
      <w:bookmarkEnd w:id="214"/>
      <w:bookmarkEnd w:id="215"/>
      <w:bookmarkEnd w:id="216"/>
      <w:bookmarkEnd w:id="217"/>
      <w:bookmarkEnd w:id="218"/>
      <w:bookmarkEnd w:id="219"/>
      <w:bookmarkEnd w:id="220"/>
      <w:bookmarkEnd w:id="221"/>
    </w:p>
    <w:p w14:paraId="21610F21" w14:textId="77777777" w:rsidR="00D63277" w:rsidRPr="00720ADB" w:rsidRDefault="00D63277" w:rsidP="00D63277">
      <w:pPr>
        <w:pStyle w:val="Heading2"/>
      </w:pPr>
      <w:bookmarkStart w:id="222" w:name="_Toc131194486"/>
      <w:proofErr w:type="spellStart"/>
      <w:r w:rsidRPr="00720ADB">
        <w:t>Primjeri</w:t>
      </w:r>
      <w:proofErr w:type="spellEnd"/>
      <w:r w:rsidRPr="00720ADB">
        <w:t xml:space="preserve"> IoT-a u </w:t>
      </w:r>
      <w:proofErr w:type="spellStart"/>
      <w:r w:rsidRPr="00720ADB">
        <w:t>industrijskim</w:t>
      </w:r>
      <w:proofErr w:type="spellEnd"/>
      <w:r w:rsidRPr="00720ADB">
        <w:t xml:space="preserve"> </w:t>
      </w:r>
      <w:proofErr w:type="spellStart"/>
      <w:r w:rsidRPr="00720ADB">
        <w:t>aplikacijama</w:t>
      </w:r>
      <w:bookmarkEnd w:id="222"/>
      <w:proofErr w:type="spellEnd"/>
    </w:p>
    <w:p w14:paraId="238E3490" w14:textId="77777777" w:rsidR="00D63277" w:rsidRDefault="00D63277" w:rsidP="0006247F">
      <w:pPr>
        <w:pStyle w:val="Tekstrada"/>
        <w:ind w:firstLine="720"/>
      </w:pPr>
      <w:r>
        <w:t xml:space="preserve">IoT više nije budućnost, sada većina ljudi ima bežično spojene uređaje na internet koji im olakšavaju </w:t>
      </w:r>
      <w:r w:rsidRPr="005B6520">
        <w:t xml:space="preserve">svakodnevni život </w:t>
      </w:r>
      <w:r>
        <w:t>u brojnim područjima. U ovom poglavlju pomenuće se realizovani primjeri upotrebe  IoT u različitim industrijskim sektorima širom svijeta.</w:t>
      </w:r>
    </w:p>
    <w:p w14:paraId="21834E68" w14:textId="77777777" w:rsidR="00D63277" w:rsidRPr="0006247F" w:rsidRDefault="00D63277" w:rsidP="0006247F">
      <w:pPr>
        <w:pStyle w:val="Tekstrada"/>
        <w:ind w:firstLine="720"/>
        <w:rPr>
          <w:b/>
          <w:i/>
        </w:rPr>
      </w:pPr>
      <w:r w:rsidRPr="0006247F">
        <w:rPr>
          <w:b/>
          <w:i/>
        </w:rPr>
        <w:t>Pametna luka u Amsterdamu</w:t>
      </w:r>
    </w:p>
    <w:p w14:paraId="7B29A438" w14:textId="0E2DD49E" w:rsidR="00D63277" w:rsidRDefault="00D63277" w:rsidP="0006247F">
      <w:pPr>
        <w:pStyle w:val="Tekstrada"/>
        <w:ind w:firstLine="720"/>
      </w:pPr>
      <w:r>
        <w:t>Jedan od primjera korišćenja IoT je pametna luka u Amsterdamu. Bežični senzori ugrađeni su na vrhove za privez brodova te pomoću takve tehnologije drugi brodovi znaju da li je vez dostupan prije nego stignu u luku. Ugradnjom ovakve tehnologije ne mora se fizički kontrolisati svaki vez prije uplovljavanja broda. Dodatno u slučaju neobičnih kretanja ili radnji u luci, odjeljenje za kontrolu i održavanje luke Amsterdam dobija trenutna obavještenja</w:t>
      </w:r>
      <w:r w:rsidR="0083322A">
        <w:t xml:space="preserve"> </w:t>
      </w:r>
      <w:sdt>
        <w:sdtPr>
          <w:id w:val="1673221635"/>
          <w:citation/>
        </w:sdtPr>
        <w:sdtContent>
          <w:r w:rsidR="0083322A">
            <w:fldChar w:fldCharType="begin"/>
          </w:r>
          <w:r w:rsidR="0083322A">
            <w:instrText xml:space="preserve"> CITATION Ruk20 \l 6170 </w:instrText>
          </w:r>
          <w:r w:rsidR="0083322A">
            <w:fldChar w:fldCharType="separate"/>
          </w:r>
          <w:r w:rsidR="000E7EB7" w:rsidRPr="000E7EB7">
            <w:rPr>
              <w:noProof/>
            </w:rPr>
            <w:t>[15]</w:t>
          </w:r>
          <w:r w:rsidR="0083322A">
            <w:fldChar w:fldCharType="end"/>
          </w:r>
        </w:sdtContent>
      </w:sdt>
      <w:r>
        <w:t>.</w:t>
      </w:r>
    </w:p>
    <w:p w14:paraId="078E0117" w14:textId="77777777" w:rsidR="00D63277" w:rsidRPr="0006247F" w:rsidRDefault="00D63277" w:rsidP="0006247F">
      <w:pPr>
        <w:pStyle w:val="Tekstrada"/>
        <w:ind w:firstLine="720"/>
        <w:rPr>
          <w:b/>
          <w:i/>
        </w:rPr>
      </w:pPr>
      <w:r w:rsidRPr="0006247F">
        <w:rPr>
          <w:b/>
          <w:i/>
        </w:rPr>
        <w:lastRenderedPageBreak/>
        <w:t>Tesla automobili</w:t>
      </w:r>
    </w:p>
    <w:p w14:paraId="6DCC95DC" w14:textId="675CB96E" w:rsidR="00D63277" w:rsidRDefault="00D63277" w:rsidP="0006247F">
      <w:pPr>
        <w:pStyle w:val="Tekstrada"/>
        <w:ind w:firstLine="720"/>
      </w:pPr>
      <w:r w:rsidRPr="00A978FA">
        <w:rPr>
          <w:i/>
          <w:noProof/>
        </w:rPr>
        <w:drawing>
          <wp:anchor distT="0" distB="0" distL="114300" distR="114300" simplePos="0" relativeHeight="251656192" behindDoc="0" locked="0" layoutInCell="1" allowOverlap="1" wp14:anchorId="45DA2008" wp14:editId="54B73959">
            <wp:simplePos x="0" y="0"/>
            <wp:positionH relativeFrom="column">
              <wp:posOffset>3380740</wp:posOffset>
            </wp:positionH>
            <wp:positionV relativeFrom="paragraph">
              <wp:posOffset>487680</wp:posOffset>
            </wp:positionV>
            <wp:extent cx="2727325" cy="1486535"/>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27325" cy="1486535"/>
                    </a:xfrm>
                    <a:prstGeom prst="rect">
                      <a:avLst/>
                    </a:prstGeom>
                  </pic:spPr>
                </pic:pic>
              </a:graphicData>
            </a:graphic>
            <wp14:sizeRelH relativeFrom="margin">
              <wp14:pctWidth>0</wp14:pctWidth>
            </wp14:sizeRelH>
            <wp14:sizeRelV relativeFrom="margin">
              <wp14:pctHeight>0</wp14:pctHeight>
            </wp14:sizeRelV>
          </wp:anchor>
        </w:drawing>
      </w:r>
      <w:r w:rsidRPr="00A978FA">
        <w:rPr>
          <w:i/>
        </w:rPr>
        <w:t>Tesla</w:t>
      </w:r>
      <w:r>
        <w:t xml:space="preserve"> automobili pravi su primjer IoT. To su potpuno električni automobili koji su konstantno povezani na internet. Ovi automobili imaju po 18 senzora za nadgledanje ok</w:t>
      </w:r>
      <w:r w:rsidR="00CA6C5F">
        <w:t>ruženja</w:t>
      </w:r>
      <w:r>
        <w:t xml:space="preserve"> oko automobila u svim smjerovima. Većina funkcija automobila </w:t>
      </w:r>
      <w:r w:rsidR="0083322A">
        <w:t xml:space="preserve">je </w:t>
      </w:r>
      <w:r>
        <w:t>digitalizovana i dostupna za pregled (potrošnja energije, kočnice, položaj točkova, sistem za klimatizaciju, položaj sjedišta, položaj ogledala</w:t>
      </w:r>
      <w:r w:rsidR="00CA6C5F">
        <w:t>..</w:t>
      </w:r>
      <w:r>
        <w:t>.). Automobil ima mobilnu aplikaciju u kojoj se može pronaći lokacija automobila, način rada automobila, temperatura unutar automobila, stanje baterije, itd.</w:t>
      </w:r>
    </w:p>
    <w:p w14:paraId="5C9E1633" w14:textId="4CE0AE6C" w:rsidR="00D63277" w:rsidRPr="00EA46B8" w:rsidRDefault="00D63277" w:rsidP="00D63277">
      <w:pPr>
        <w:pStyle w:val="Caption"/>
        <w:ind w:left="4320" w:firstLine="720"/>
      </w:pPr>
      <w:bookmarkStart w:id="223" w:name="_Toc122809738"/>
      <w:bookmarkStart w:id="224" w:name="_Toc125580585"/>
      <w:bookmarkStart w:id="225" w:name="_Toc127512144"/>
      <w:bookmarkStart w:id="226" w:name="_Toc131193969"/>
      <w:r>
        <w:t xml:space="preserve">Slika </w:t>
      </w:r>
      <w:r>
        <w:fldChar w:fldCharType="begin"/>
      </w:r>
      <w:r>
        <w:instrText xml:space="preserve"> SEQ Slika \* ARABIC </w:instrText>
      </w:r>
      <w:r>
        <w:fldChar w:fldCharType="separate"/>
      </w:r>
      <w:r w:rsidR="00691DAF">
        <w:rPr>
          <w:noProof/>
        </w:rPr>
        <w:t>26</w:t>
      </w:r>
      <w:r>
        <w:fldChar w:fldCharType="end"/>
      </w:r>
      <w:r>
        <w:t>. Tesla automobil</w:t>
      </w:r>
      <w:bookmarkEnd w:id="223"/>
      <w:bookmarkEnd w:id="224"/>
      <w:bookmarkEnd w:id="225"/>
      <w:bookmarkEnd w:id="226"/>
    </w:p>
    <w:p w14:paraId="37C69757" w14:textId="77777777" w:rsidR="00D63277" w:rsidRPr="0006247F" w:rsidRDefault="00D63277" w:rsidP="0006247F">
      <w:pPr>
        <w:pStyle w:val="Tekstrada"/>
        <w:ind w:firstLine="720"/>
        <w:rPr>
          <w:b/>
          <w:i/>
        </w:rPr>
      </w:pPr>
      <w:r w:rsidRPr="0006247F">
        <w:rPr>
          <w:b/>
          <w:i/>
        </w:rPr>
        <w:t>Inzulinska pumpa</w:t>
      </w:r>
    </w:p>
    <w:p w14:paraId="58A8C543" w14:textId="3B5B7CC8" w:rsidR="00D63277" w:rsidRPr="0083322A" w:rsidRDefault="00D63277" w:rsidP="0006247F">
      <w:pPr>
        <w:pStyle w:val="Tekstrada"/>
        <w:ind w:firstLine="720"/>
      </w:pPr>
      <w:r>
        <w:t>Inzulinska pumpa je elektronski uređaj odnosno medicinsko pomagalo koje omogućava da se organizam obezbjedi potrebnim dozama inzulina 24</w:t>
      </w:r>
      <w:r w:rsidR="00CA6C5F">
        <w:t xml:space="preserve"> sata</w:t>
      </w:r>
      <w:r>
        <w:t xml:space="preserve"> na dan. Ona isporučuje inzulin iz rezervoara </w:t>
      </w:r>
      <w:r w:rsidR="0083322A">
        <w:t xml:space="preserve">sa </w:t>
      </w:r>
      <w:r>
        <w:t>pumpicom kroz tanku cjevčicu koja završava sa braonilom u potkožnom tkivu. Inzulinska pumpa povezana je na mrežu i evidentira podatke o radu. Prikupljeni podaci mogu se slati u medicinski sistem pa tako lijekar može kontinualno pratiti stanje pacijenta bez dolaska u zdravstvenu ustanovu.</w:t>
      </w:r>
      <w:r w:rsidR="0083322A">
        <w:t xml:space="preserve"> Neki od primjera su </w:t>
      </w:r>
      <w:r w:rsidR="0083322A" w:rsidRPr="0083322A">
        <w:rPr>
          <w:i/>
        </w:rPr>
        <w:t>Ypsomed</w:t>
      </w:r>
      <w:r w:rsidR="0083322A">
        <w:t xml:space="preserve">, </w:t>
      </w:r>
      <w:r w:rsidR="0083322A" w:rsidRPr="0083322A">
        <w:rPr>
          <w:i/>
        </w:rPr>
        <w:t>Roche</w:t>
      </w:r>
      <w:r w:rsidR="0083322A">
        <w:rPr>
          <w:i/>
        </w:rPr>
        <w:t xml:space="preserve">, </w:t>
      </w:r>
      <w:r w:rsidR="0083322A" w:rsidRPr="0083322A">
        <w:rPr>
          <w:i/>
        </w:rPr>
        <w:t>OmniPod</w:t>
      </w:r>
      <w:r w:rsidR="00CA6C5F" w:rsidRPr="00CA6C5F">
        <w:t>,</w:t>
      </w:r>
      <w:r w:rsidR="00CA6C5F">
        <w:rPr>
          <w:i/>
        </w:rPr>
        <w:t xml:space="preserve"> </w:t>
      </w:r>
      <w:r w:rsidR="0083322A">
        <w:t>itd.</w:t>
      </w:r>
    </w:p>
    <w:p w14:paraId="5DA48151" w14:textId="77777777" w:rsidR="00D63277" w:rsidRDefault="00D63277" w:rsidP="0006247F">
      <w:pPr>
        <w:pStyle w:val="Tekstrada"/>
        <w:jc w:val="center"/>
      </w:pPr>
      <w:r>
        <w:rPr>
          <w:noProof/>
        </w:rPr>
        <w:drawing>
          <wp:inline distT="0" distB="0" distL="0" distR="0" wp14:anchorId="465F3386" wp14:editId="4D48834E">
            <wp:extent cx="1333674" cy="1136073"/>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54727" cy="1154007"/>
                    </a:xfrm>
                    <a:prstGeom prst="rect">
                      <a:avLst/>
                    </a:prstGeom>
                  </pic:spPr>
                </pic:pic>
              </a:graphicData>
            </a:graphic>
          </wp:inline>
        </w:drawing>
      </w:r>
    </w:p>
    <w:p w14:paraId="0B01E26F" w14:textId="2792F0E9" w:rsidR="00D63277" w:rsidRDefault="00D63277" w:rsidP="00D63277">
      <w:pPr>
        <w:pStyle w:val="Caption"/>
      </w:pPr>
      <w:bookmarkStart w:id="227" w:name="_Toc122809739"/>
      <w:bookmarkStart w:id="228" w:name="_Toc125580586"/>
      <w:bookmarkStart w:id="229" w:name="_Toc127512145"/>
      <w:bookmarkStart w:id="230" w:name="_Toc131193970"/>
      <w:r>
        <w:t xml:space="preserve">Slika </w:t>
      </w:r>
      <w:r>
        <w:fldChar w:fldCharType="begin"/>
      </w:r>
      <w:r>
        <w:instrText xml:space="preserve"> SEQ Slika \* ARABIC </w:instrText>
      </w:r>
      <w:r>
        <w:fldChar w:fldCharType="separate"/>
      </w:r>
      <w:r w:rsidR="00691DAF">
        <w:rPr>
          <w:noProof/>
        </w:rPr>
        <w:t>27</w:t>
      </w:r>
      <w:r>
        <w:fldChar w:fldCharType="end"/>
      </w:r>
      <w:r>
        <w:t>. Pametna inzulinska pumpa</w:t>
      </w:r>
      <w:bookmarkEnd w:id="227"/>
      <w:bookmarkEnd w:id="228"/>
      <w:bookmarkEnd w:id="229"/>
      <w:bookmarkEnd w:id="230"/>
    </w:p>
    <w:p w14:paraId="62588647" w14:textId="77777777" w:rsidR="00D63277" w:rsidRPr="0006247F" w:rsidRDefault="00D63277" w:rsidP="0006247F">
      <w:pPr>
        <w:pStyle w:val="Tekstrada"/>
        <w:ind w:firstLine="720"/>
        <w:rPr>
          <w:b/>
          <w:i/>
        </w:rPr>
      </w:pPr>
      <w:r w:rsidRPr="0006247F">
        <w:rPr>
          <w:b/>
          <w:i/>
        </w:rPr>
        <w:t>Pametni traktor</w:t>
      </w:r>
    </w:p>
    <w:p w14:paraId="79243658" w14:textId="28D78390" w:rsidR="00D63277" w:rsidRDefault="00D63277" w:rsidP="0006247F">
      <w:pPr>
        <w:pStyle w:val="Tekstrada"/>
        <w:ind w:firstLine="720"/>
        <w:rPr>
          <w:noProof/>
        </w:rPr>
      </w:pPr>
      <w:r>
        <w:rPr>
          <w:noProof/>
        </w:rPr>
        <w:drawing>
          <wp:anchor distT="0" distB="0" distL="114300" distR="114300" simplePos="0" relativeHeight="251658240" behindDoc="0" locked="0" layoutInCell="1" allowOverlap="1" wp14:anchorId="71E22931" wp14:editId="2576B987">
            <wp:simplePos x="0" y="0"/>
            <wp:positionH relativeFrom="column">
              <wp:posOffset>3277235</wp:posOffset>
            </wp:positionH>
            <wp:positionV relativeFrom="paragraph">
              <wp:posOffset>675005</wp:posOffset>
            </wp:positionV>
            <wp:extent cx="2837180" cy="1722120"/>
            <wp:effectExtent l="0" t="0" r="127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837180" cy="1722120"/>
                    </a:xfrm>
                    <a:prstGeom prst="rect">
                      <a:avLst/>
                    </a:prstGeom>
                  </pic:spPr>
                </pic:pic>
              </a:graphicData>
            </a:graphic>
            <wp14:sizeRelH relativeFrom="margin">
              <wp14:pctWidth>0</wp14:pctWidth>
            </wp14:sizeRelH>
            <wp14:sizeRelV relativeFrom="margin">
              <wp14:pctHeight>0</wp14:pctHeight>
            </wp14:sizeRelV>
          </wp:anchor>
        </w:drawing>
      </w:r>
      <w:r>
        <w:t xml:space="preserve">Kompanija </w:t>
      </w:r>
      <w:r w:rsidRPr="00E6183F">
        <w:rPr>
          <w:i/>
          <w:iCs/>
        </w:rPr>
        <w:t xml:space="preserve">John Deere </w:t>
      </w:r>
      <w:r>
        <w:t>proizvodi pametne traktore u preduzećima širom svijeta. Primjer su upotrebe IoT-a u poljoprivredi. Traktori više ne služe samo za vuču priključaka već traktor, poljoprivredni priključci i prenos</w:t>
      </w:r>
      <w:r w:rsidR="00CA6C5F">
        <w:t>ivi</w:t>
      </w:r>
      <w:r>
        <w:t xml:space="preserve"> uređaji mogu biti međusobno povezani. Automatizacija traktorskih priključaka omogućava da mašine međusobno komuniciraju i automatski podešavaju određene funkcije (npr. brzinu kretanja u zavisnosti od opterećenja). Prenos podataka pomoću IoT-a omogućava poljoprivrednicima da prikupljaju podatke i šalju ih u poslovne centre jer terenska dokumentacija pokazuje podatke proizvodnog lanca i lakše je donošenje agronomskih odluka pomoću prikupljenih podataka</w:t>
      </w:r>
      <w:r w:rsidR="003B6BC2">
        <w:t xml:space="preserve"> </w:t>
      </w:r>
      <w:sdt>
        <w:sdtPr>
          <w:id w:val="302976930"/>
          <w:citation/>
        </w:sdtPr>
        <w:sdtContent>
          <w:r w:rsidR="003B6BC2">
            <w:fldChar w:fldCharType="begin"/>
          </w:r>
          <w:r w:rsidR="003B6BC2">
            <w:instrText xml:space="preserve"> CITATION Ruk20 \l 6170 </w:instrText>
          </w:r>
          <w:r w:rsidR="003B6BC2">
            <w:fldChar w:fldCharType="separate"/>
          </w:r>
          <w:r w:rsidR="000E7EB7" w:rsidRPr="000E7EB7">
            <w:rPr>
              <w:noProof/>
            </w:rPr>
            <w:t>[15]</w:t>
          </w:r>
          <w:r w:rsidR="003B6BC2">
            <w:fldChar w:fldCharType="end"/>
          </w:r>
        </w:sdtContent>
      </w:sdt>
      <w:r>
        <w:t>.</w:t>
      </w:r>
      <w:r w:rsidRPr="00F9687D">
        <w:rPr>
          <w:noProof/>
        </w:rPr>
        <w:t xml:space="preserve"> </w:t>
      </w:r>
      <w:bookmarkStart w:id="231" w:name="_Toc122809742"/>
      <w:bookmarkStart w:id="232" w:name="_Toc125580589"/>
    </w:p>
    <w:p w14:paraId="7D45C507" w14:textId="493E4DD6" w:rsidR="00D63277" w:rsidRPr="00FE7817" w:rsidRDefault="00D63277" w:rsidP="00D63277">
      <w:pPr>
        <w:pStyle w:val="Caption"/>
        <w:ind w:left="5040" w:firstLine="720"/>
        <w:jc w:val="both"/>
      </w:pPr>
      <w:bookmarkStart w:id="233" w:name="_Toc127512146"/>
      <w:bookmarkStart w:id="234" w:name="_Toc131193971"/>
      <w:r>
        <w:t xml:space="preserve">Slika </w:t>
      </w:r>
      <w:r>
        <w:fldChar w:fldCharType="begin"/>
      </w:r>
      <w:r>
        <w:instrText xml:space="preserve"> SEQ Slika \* ARABIC </w:instrText>
      </w:r>
      <w:r>
        <w:fldChar w:fldCharType="separate"/>
      </w:r>
      <w:r w:rsidR="00691DAF">
        <w:rPr>
          <w:noProof/>
        </w:rPr>
        <w:t>28</w:t>
      </w:r>
      <w:r>
        <w:fldChar w:fldCharType="end"/>
      </w:r>
      <w:r>
        <w:t xml:space="preserve">. </w:t>
      </w:r>
      <w:r w:rsidRPr="000E6B96">
        <w:t>"Pametni" traktor John Deere</w:t>
      </w:r>
      <w:bookmarkEnd w:id="231"/>
      <w:bookmarkEnd w:id="232"/>
      <w:bookmarkEnd w:id="233"/>
      <w:bookmarkEnd w:id="234"/>
    </w:p>
    <w:p w14:paraId="78A48F81" w14:textId="77777777" w:rsidR="00D63277" w:rsidRPr="0006247F" w:rsidRDefault="00D63277" w:rsidP="0006247F">
      <w:pPr>
        <w:pStyle w:val="Tekstrada"/>
        <w:ind w:firstLine="720"/>
        <w:rPr>
          <w:b/>
          <w:i/>
        </w:rPr>
      </w:pPr>
      <w:r w:rsidRPr="0006247F">
        <w:rPr>
          <w:b/>
          <w:i/>
        </w:rPr>
        <w:lastRenderedPageBreak/>
        <w:t>IIoT sistem u drvnoj industriji</w:t>
      </w:r>
    </w:p>
    <w:p w14:paraId="5C2252B4" w14:textId="58F830CB" w:rsidR="00D63277" w:rsidRDefault="00D63277" w:rsidP="0006247F">
      <w:pPr>
        <w:pStyle w:val="Tekstrada"/>
        <w:ind w:firstLine="720"/>
      </w:pPr>
      <w:r>
        <w:t>Jedna od primjena IoT-a za povećanje produktivnosti i proizvodnje što kvalitetnijih proizvoda koristi se na Novom Zelandu. Ovaj koncept se u potpunosti uklapa u Industriju 4.0 jer koriste međusobno povezane senzore, vještačku inteligenciju i robote za digitalizaciju proizvodnje. Imaju sistem kontrole i prikupljanja podataka koji omogućava nadzor cijele proizvodnje. Pomoću takve tehnologije preduzeće prerađuje drugorazredna stabla male vrijednosti u kvalitetnu drvenu građu (lamelirano drvo). Ovakvo poslovanje mijenja i cijelu ekonomiju šumarstva i drvne industrije jer nije potrebno čekati 30 godina kako bi drvo izraslo, već se može promijeniti rotacija sječe šuma i dobiti puno veća vrijednost gotovog proizvoda</w:t>
      </w:r>
      <w:r w:rsidR="003B6BC2">
        <w:t xml:space="preserve"> </w:t>
      </w:r>
      <w:sdt>
        <w:sdtPr>
          <w:id w:val="-895199960"/>
          <w:citation/>
        </w:sdtPr>
        <w:sdtContent>
          <w:r w:rsidR="003B6BC2">
            <w:fldChar w:fldCharType="begin"/>
          </w:r>
          <w:r w:rsidR="003B6BC2">
            <w:instrText xml:space="preserve"> CITATION Ruk20 \l 6170 </w:instrText>
          </w:r>
          <w:r w:rsidR="003B6BC2">
            <w:fldChar w:fldCharType="separate"/>
          </w:r>
          <w:r w:rsidR="000E7EB7" w:rsidRPr="000E7EB7">
            <w:rPr>
              <w:noProof/>
            </w:rPr>
            <w:t>[15]</w:t>
          </w:r>
          <w:r w:rsidR="003B6BC2">
            <w:fldChar w:fldCharType="end"/>
          </w:r>
        </w:sdtContent>
      </w:sdt>
      <w:r>
        <w:t>.</w:t>
      </w:r>
    </w:p>
    <w:p w14:paraId="2BCBB38F" w14:textId="77777777" w:rsidR="00D63277" w:rsidRDefault="00D63277" w:rsidP="0006247F">
      <w:pPr>
        <w:pStyle w:val="Tekstrada"/>
        <w:jc w:val="center"/>
      </w:pPr>
      <w:r>
        <w:rPr>
          <w:noProof/>
        </w:rPr>
        <w:drawing>
          <wp:inline distT="0" distB="0" distL="0" distR="0" wp14:anchorId="6BE01494" wp14:editId="0E826F0D">
            <wp:extent cx="2883075" cy="200092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10522" cy="2019971"/>
                    </a:xfrm>
                    <a:prstGeom prst="rect">
                      <a:avLst/>
                    </a:prstGeom>
                  </pic:spPr>
                </pic:pic>
              </a:graphicData>
            </a:graphic>
          </wp:inline>
        </w:drawing>
      </w:r>
    </w:p>
    <w:p w14:paraId="40B44B91" w14:textId="616A9830" w:rsidR="00D63277" w:rsidRDefault="00D63277" w:rsidP="00D63277">
      <w:pPr>
        <w:pStyle w:val="Caption"/>
      </w:pPr>
      <w:bookmarkStart w:id="235" w:name="_Toc122809743"/>
      <w:bookmarkStart w:id="236" w:name="_Toc125580590"/>
      <w:bookmarkStart w:id="237" w:name="_Toc127512147"/>
      <w:bookmarkStart w:id="238" w:name="_Toc131193972"/>
      <w:r>
        <w:t xml:space="preserve">Slika </w:t>
      </w:r>
      <w:r>
        <w:fldChar w:fldCharType="begin"/>
      </w:r>
      <w:r>
        <w:instrText xml:space="preserve"> SEQ Slika \* ARABIC </w:instrText>
      </w:r>
      <w:r>
        <w:fldChar w:fldCharType="separate"/>
      </w:r>
      <w:r w:rsidR="00691DAF">
        <w:rPr>
          <w:noProof/>
        </w:rPr>
        <w:t>29</w:t>
      </w:r>
      <w:r>
        <w:fldChar w:fldCharType="end"/>
      </w:r>
      <w:r>
        <w:t xml:space="preserve">. IoT unaprijeđena drvna kompanija </w:t>
      </w:r>
      <w:r w:rsidRPr="00E5128E">
        <w:t>na Novom Zelandu</w:t>
      </w:r>
      <w:r>
        <w:t xml:space="preserve"> </w:t>
      </w:r>
      <w:sdt>
        <w:sdtPr>
          <w:id w:val="302360187"/>
          <w:citation/>
        </w:sdtPr>
        <w:sdtContent>
          <w:r>
            <w:fldChar w:fldCharType="begin"/>
          </w:r>
          <w:r>
            <w:instrText xml:space="preserve"> CITATION Ruk20 \l 6170 </w:instrText>
          </w:r>
          <w:r>
            <w:fldChar w:fldCharType="separate"/>
          </w:r>
          <w:r w:rsidR="000E7EB7" w:rsidRPr="000E7EB7">
            <w:rPr>
              <w:noProof/>
            </w:rPr>
            <w:t>[15]</w:t>
          </w:r>
          <w:r>
            <w:fldChar w:fldCharType="end"/>
          </w:r>
        </w:sdtContent>
      </w:sdt>
      <w:bookmarkEnd w:id="235"/>
      <w:bookmarkEnd w:id="236"/>
      <w:bookmarkEnd w:id="237"/>
      <w:bookmarkEnd w:id="238"/>
    </w:p>
    <w:p w14:paraId="5FC3D29D" w14:textId="5CEA478B" w:rsidR="00D63277" w:rsidRDefault="00D63277" w:rsidP="0006247F">
      <w:pPr>
        <w:pStyle w:val="Tekstrada"/>
        <w:ind w:firstLine="720"/>
      </w:pPr>
      <w:r w:rsidRPr="00E5128E">
        <w:t>Kako bi se istražilo propadanje drvenih struktura u pojedinim regijama u Valen</w:t>
      </w:r>
      <w:r>
        <w:t>s</w:t>
      </w:r>
      <w:r w:rsidRPr="00E5128E">
        <w:t>iji u ranoj</w:t>
      </w:r>
      <w:r>
        <w:t xml:space="preserve"> </w:t>
      </w:r>
      <w:r w:rsidRPr="00E5128E">
        <w:t xml:space="preserve">fazi razvijen je napredni senzor koji šalje bežični alarm koji daje </w:t>
      </w:r>
      <w:r>
        <w:t>obavještenje</w:t>
      </w:r>
      <w:r w:rsidRPr="00E5128E">
        <w:t xml:space="preserve"> da je termit</w:t>
      </w:r>
      <w:r>
        <w:t xml:space="preserve"> </w:t>
      </w:r>
      <w:r w:rsidRPr="00E5128E">
        <w:t>unutar drv</w:t>
      </w:r>
      <w:r>
        <w:t>eta</w:t>
      </w:r>
      <w:r w:rsidRPr="00E5128E">
        <w:t xml:space="preserve"> ili signalizira da je drvo u u</w:t>
      </w:r>
      <w:r>
        <w:t>slov</w:t>
      </w:r>
      <w:r w:rsidRPr="00E5128E">
        <w:t xml:space="preserve">ima koji su pogodni za </w:t>
      </w:r>
      <w:r>
        <w:t>razmnožavanje</w:t>
      </w:r>
      <w:r w:rsidRPr="00E5128E">
        <w:t xml:space="preserve"> gljivica.</w:t>
      </w:r>
      <w:r>
        <w:t xml:space="preserve"> </w:t>
      </w:r>
      <w:r w:rsidRPr="00E5128E">
        <w:t xml:space="preserve">Cilj je bio otkriti napadanje insektima u ranoj fazi </w:t>
      </w:r>
      <w:r>
        <w:t>i pratiti</w:t>
      </w:r>
      <w:r w:rsidRPr="00E5128E">
        <w:t xml:space="preserve"> u</w:t>
      </w:r>
      <w:r>
        <w:t>slov</w:t>
      </w:r>
      <w:r w:rsidRPr="00E5128E">
        <w:t>e ugrađenog drv</w:t>
      </w:r>
      <w:r>
        <w:t>et</w:t>
      </w:r>
      <w:r w:rsidRPr="00E5128E">
        <w:t>a u</w:t>
      </w:r>
      <w:r>
        <w:t xml:space="preserve"> </w:t>
      </w:r>
      <w:r w:rsidRPr="00E5128E">
        <w:t xml:space="preserve">zgradama od </w:t>
      </w:r>
      <w:r>
        <w:t xml:space="preserve">rizika </w:t>
      </w:r>
      <w:r w:rsidRPr="00E5128E">
        <w:t>zaraze gljiv</w:t>
      </w:r>
      <w:r>
        <w:t>ic</w:t>
      </w:r>
      <w:r w:rsidRPr="00E5128E">
        <w:t>ama. Bežična mreža senzora je razvijena i ugrađena na</w:t>
      </w:r>
      <w:r>
        <w:t xml:space="preserve"> </w:t>
      </w:r>
      <w:r w:rsidRPr="00E5128E">
        <w:t xml:space="preserve">objekte za automatsko </w:t>
      </w:r>
      <w:r>
        <w:t>praćenje</w:t>
      </w:r>
      <w:r w:rsidRPr="00E5128E">
        <w:t xml:space="preserve"> </w:t>
      </w:r>
      <w:r>
        <w:t>i</w:t>
      </w:r>
      <w:r w:rsidRPr="00E5128E">
        <w:t xml:space="preserve"> činila </w:t>
      </w:r>
      <w:r>
        <w:t xml:space="preserve">je </w:t>
      </w:r>
      <w:r w:rsidRPr="00E5128E">
        <w:t>integ</w:t>
      </w:r>
      <w:r>
        <w:t>risa</w:t>
      </w:r>
      <w:r w:rsidRPr="00E5128E">
        <w:t>ni s</w:t>
      </w:r>
      <w:r>
        <w:t xml:space="preserve">istem sa </w:t>
      </w:r>
      <w:r w:rsidRPr="00E5128E">
        <w:t>alarm</w:t>
      </w:r>
      <w:r>
        <w:t>iranjem</w:t>
      </w:r>
      <w:r w:rsidRPr="00E5128E">
        <w:t xml:space="preserve"> </w:t>
      </w:r>
      <w:r>
        <w:t>na</w:t>
      </w:r>
      <w:r w:rsidRPr="00E5128E">
        <w:t xml:space="preserve"> aktivnost</w:t>
      </w:r>
      <w:r>
        <w:t xml:space="preserve">i </w:t>
      </w:r>
      <w:r w:rsidRPr="00E5128E">
        <w:t>razgradnje drve</w:t>
      </w:r>
      <w:r>
        <w:t>ta</w:t>
      </w:r>
      <w:r w:rsidRPr="00E5128E">
        <w:t xml:space="preserve"> koja </w:t>
      </w:r>
      <w:r>
        <w:t>je praćena</w:t>
      </w:r>
      <w:r w:rsidRPr="00E5128E">
        <w:t xml:space="preserve"> upotrebom IoT</w:t>
      </w:r>
      <w:r>
        <w:t xml:space="preserve"> </w:t>
      </w:r>
      <w:r w:rsidRPr="00E5128E">
        <w:t>koncepta</w:t>
      </w:r>
      <w:r w:rsidR="003B6BC2">
        <w:t xml:space="preserve"> </w:t>
      </w:r>
      <w:sdt>
        <w:sdtPr>
          <w:id w:val="108241552"/>
          <w:citation/>
        </w:sdtPr>
        <w:sdtContent>
          <w:r w:rsidR="003B6BC2">
            <w:fldChar w:fldCharType="begin"/>
          </w:r>
          <w:r w:rsidR="003B6BC2">
            <w:instrText xml:space="preserve"> CITATION Ruk20 \l 6170 </w:instrText>
          </w:r>
          <w:r w:rsidR="003B6BC2">
            <w:fldChar w:fldCharType="separate"/>
          </w:r>
          <w:r w:rsidR="000E7EB7" w:rsidRPr="000E7EB7">
            <w:rPr>
              <w:noProof/>
            </w:rPr>
            <w:t>[15]</w:t>
          </w:r>
          <w:r w:rsidR="003B6BC2">
            <w:fldChar w:fldCharType="end"/>
          </w:r>
        </w:sdtContent>
      </w:sdt>
      <w:r w:rsidRPr="00E5128E">
        <w:t>.</w:t>
      </w:r>
    </w:p>
    <w:p w14:paraId="7673C22D" w14:textId="4753498F" w:rsidR="00D63277" w:rsidRDefault="00D63277" w:rsidP="00A20F1A">
      <w:pPr>
        <w:pStyle w:val="Tekstrada"/>
        <w:ind w:firstLine="720"/>
      </w:pPr>
      <w:r w:rsidRPr="00154444">
        <w:t>U drvnoj industriji podaci o sadržaju vlage u drv</w:t>
      </w:r>
      <w:r>
        <w:t>et</w:t>
      </w:r>
      <w:r w:rsidRPr="00154444">
        <w:t xml:space="preserve">u </w:t>
      </w:r>
      <w:r>
        <w:t xml:space="preserve">su </w:t>
      </w:r>
      <w:r w:rsidRPr="00154444">
        <w:t xml:space="preserve">važan </w:t>
      </w:r>
      <w:r>
        <w:t>faktor</w:t>
      </w:r>
      <w:r w:rsidRPr="00154444">
        <w:t xml:space="preserve"> za obradu. S</w:t>
      </w:r>
      <w:r>
        <w:t>a</w:t>
      </w:r>
      <w:r w:rsidRPr="00154444">
        <w:t>vremena r</w:t>
      </w:r>
      <w:r>
        <w:t>j</w:t>
      </w:r>
      <w:r w:rsidRPr="00154444">
        <w:t>ešenja nisu bila dovoljna kako bi se sadržaj vlage</w:t>
      </w:r>
      <w:r>
        <w:t xml:space="preserve"> </w:t>
      </w:r>
      <w:r w:rsidRPr="00154444">
        <w:t>u drv</w:t>
      </w:r>
      <w:r>
        <w:t>etu</w:t>
      </w:r>
      <w:r w:rsidRPr="00154444">
        <w:t xml:space="preserve"> pratio </w:t>
      </w:r>
      <w:r w:rsidR="003B6BC2">
        <w:t>sa udaljene lokacije</w:t>
      </w:r>
      <w:r w:rsidRPr="00154444">
        <w:t>, ali sa razvojem IoT koncepta</w:t>
      </w:r>
      <w:r w:rsidR="003B6BC2">
        <w:t xml:space="preserve"> </w:t>
      </w:r>
      <w:r w:rsidRPr="00154444">
        <w:t>i to je postalo moguće. Senzori</w:t>
      </w:r>
      <w:r>
        <w:t xml:space="preserve"> registruju količinu</w:t>
      </w:r>
      <w:r w:rsidRPr="00154444">
        <w:t xml:space="preserve"> vlag</w:t>
      </w:r>
      <w:r>
        <w:t>e</w:t>
      </w:r>
      <w:r w:rsidRPr="00154444">
        <w:t xml:space="preserve"> </w:t>
      </w:r>
      <w:r>
        <w:t>i</w:t>
      </w:r>
      <w:r w:rsidRPr="00154444">
        <w:t xml:space="preserve"> šalju vrijednosti na oblak </w:t>
      </w:r>
      <w:r>
        <w:t>gdje se bilježi vrijednost</w:t>
      </w:r>
      <w:r w:rsidRPr="00154444">
        <w:t xml:space="preserve">. </w:t>
      </w:r>
      <w:r>
        <w:t>Ovo je omogućilo sprovođenje statističke analize na drvetu u realnom vremenu.</w:t>
      </w:r>
    </w:p>
    <w:p w14:paraId="51ED1CD3" w14:textId="410F0F99" w:rsidR="00D63277" w:rsidRDefault="00D63277" w:rsidP="00A20F1A">
      <w:pPr>
        <w:pStyle w:val="Tekstrada"/>
        <w:ind w:firstLine="720"/>
      </w:pPr>
      <w:r>
        <w:t xml:space="preserve">Primjer upotrebe IoT-a nalazimo i </w:t>
      </w:r>
      <w:r w:rsidR="003B6BC2">
        <w:t>u rješenjima koja imaju za cilj</w:t>
      </w:r>
      <w:r>
        <w:t xml:space="preserve"> unapređuje koncept</w:t>
      </w:r>
      <w:r w:rsidR="003B6BC2">
        <w:t>a</w:t>
      </w:r>
      <w:r>
        <w:t xml:space="preserve"> digitalizacije snabdijevanjem drvenom građom. Senzori su pričvršć</w:t>
      </w:r>
      <w:r w:rsidR="00154638">
        <w:t>uju</w:t>
      </w:r>
      <w:r>
        <w:t xml:space="preserve"> na stabla i pružaju podatke o karakteristikama tla, količini i rastu stabala. Obradom tih podataka rukovođenje šumama postaje efikasnije i daje </w:t>
      </w:r>
      <w:r w:rsidR="00154638">
        <w:t xml:space="preserve">bolji </w:t>
      </w:r>
      <w:r>
        <w:t xml:space="preserve">uvid </w:t>
      </w:r>
      <w:r w:rsidR="00154638">
        <w:t>i pregled za</w:t>
      </w:r>
      <w:r>
        <w:t xml:space="preserve"> donošenje odluka o sječi stabala.</w:t>
      </w:r>
    </w:p>
    <w:p w14:paraId="1077BAD3" w14:textId="7C7D458D" w:rsidR="00D63277" w:rsidRDefault="00154638" w:rsidP="00A20F1A">
      <w:pPr>
        <w:pStyle w:val="Tekstrada"/>
        <w:ind w:firstLine="720"/>
      </w:pPr>
      <w:r>
        <w:t>Upotrebom</w:t>
      </w:r>
      <w:r w:rsidR="00D63277">
        <w:t xml:space="preserve"> napredni</w:t>
      </w:r>
      <w:r>
        <w:t>h</w:t>
      </w:r>
      <w:r w:rsidR="00D63277">
        <w:t xml:space="preserve"> softver</w:t>
      </w:r>
      <w:r>
        <w:t>skih rješenja</w:t>
      </w:r>
      <w:r w:rsidR="00D63277">
        <w:t xml:space="preserve"> na mjestima sječe stabala </w:t>
      </w:r>
      <w:r>
        <w:t>postoji mogućnost</w:t>
      </w:r>
      <w:r w:rsidR="00D63277">
        <w:t xml:space="preserve"> izra</w:t>
      </w:r>
      <w:r>
        <w:t>de</w:t>
      </w:r>
      <w:r w:rsidR="00D63277">
        <w:t xml:space="preserve"> planov</w:t>
      </w:r>
      <w:r>
        <w:t>a</w:t>
      </w:r>
      <w:r w:rsidR="00D63277">
        <w:t xml:space="preserve"> za pošumljavanje, mjerenja promjera stabala te popunjava</w:t>
      </w:r>
      <w:r>
        <w:t>nja</w:t>
      </w:r>
      <w:r w:rsidR="00D63277">
        <w:t xml:space="preserve"> elektronski</w:t>
      </w:r>
      <w:r>
        <w:t>h</w:t>
      </w:r>
      <w:r w:rsidR="00D63277">
        <w:t xml:space="preserve"> putni</w:t>
      </w:r>
      <w:r>
        <w:t>h</w:t>
      </w:r>
      <w:r w:rsidR="00D63277">
        <w:t xml:space="preserve"> nalog</w:t>
      </w:r>
      <w:r>
        <w:t>a</w:t>
      </w:r>
      <w:r w:rsidR="00D63277">
        <w:t xml:space="preserve"> prije odvoza drveta na preradu.</w:t>
      </w:r>
    </w:p>
    <w:p w14:paraId="5C46E0E8" w14:textId="77777777" w:rsidR="00D63277" w:rsidRDefault="00D63277" w:rsidP="0006247F">
      <w:pPr>
        <w:pStyle w:val="Tekstrada"/>
      </w:pPr>
    </w:p>
    <w:p w14:paraId="262EFD39" w14:textId="77777777" w:rsidR="00D63277" w:rsidRPr="00A20F1A" w:rsidRDefault="00D63277" w:rsidP="00A20F1A">
      <w:pPr>
        <w:pStyle w:val="Tekstrada"/>
        <w:ind w:firstLine="720"/>
        <w:rPr>
          <w:b/>
          <w:i/>
        </w:rPr>
      </w:pPr>
      <w:r w:rsidRPr="00A20F1A">
        <w:rPr>
          <w:b/>
          <w:i/>
        </w:rPr>
        <w:lastRenderedPageBreak/>
        <w:t>Black and Decker</w:t>
      </w:r>
    </w:p>
    <w:p w14:paraId="73B53E7C" w14:textId="66CC2963" w:rsidR="00D63277" w:rsidRDefault="00D63277" w:rsidP="00A20F1A">
      <w:pPr>
        <w:pStyle w:val="Tekstrada"/>
        <w:ind w:firstLine="720"/>
      </w:pPr>
      <w:r w:rsidRPr="00A20F1A">
        <w:rPr>
          <w:i/>
        </w:rPr>
        <w:t>Black &amp; Decker</w:t>
      </w:r>
      <w:r>
        <w:t>, koji je dobro poznati proizvođač električnih alata, obratio se</w:t>
      </w:r>
      <w:r w:rsidR="00CA6C5F">
        <w:t xml:space="preserve"> kompaniji</w:t>
      </w:r>
      <w:r>
        <w:t xml:space="preserve">  </w:t>
      </w:r>
      <w:r w:rsidRPr="00A20F1A">
        <w:rPr>
          <w:i/>
        </w:rPr>
        <w:t>Cisco</w:t>
      </w:r>
      <w:r>
        <w:t xml:space="preserve"> kako bi realizovao rješenje zasnovano na industrijskom </w:t>
      </w:r>
      <w:r w:rsidR="00CA6C5F">
        <w:t>internetu stvari</w:t>
      </w:r>
      <w:r>
        <w:t xml:space="preserve">, zbog povećane složenosti u svojoj proizvodnoj jedinici kao i rješenje za bežično povezivanje. Wi-Fi moduli programabilnih logičkih kontrolera kompanije integrisani su sa </w:t>
      </w:r>
      <w:r w:rsidRPr="00A20F1A">
        <w:rPr>
          <w:i/>
        </w:rPr>
        <w:t>Aeroscout</w:t>
      </w:r>
      <w:r w:rsidR="00A20F1A">
        <w:t>-</w:t>
      </w:r>
      <w:r>
        <w:t xml:space="preserve">ovim Wi-Fi tagovima. Ove se jedinice koriste za praćenje određenih kriterijuma kvaliteta proizvoda. Fabrika je postigla poboljšanje od oko 10% u smislu povećanja radne efikasnosti i drugih kritičnih resursa. Poboljšanje ukupnog stepena iskorišćenja </w:t>
      </w:r>
      <w:r w:rsidR="00CA6C5F">
        <w:t xml:space="preserve">ide </w:t>
      </w:r>
      <w:r>
        <w:t xml:space="preserve">do 90%,  a nedostaci po pitanju kvaliteta na milion proizvoda su smanjeni za 16% </w:t>
      </w:r>
      <w:sdt>
        <w:sdtPr>
          <w:id w:val="1886606709"/>
          <w:citation/>
        </w:sdtPr>
        <w:sdtContent>
          <w:r>
            <w:fldChar w:fldCharType="begin"/>
          </w:r>
          <w:r>
            <w:instrText xml:space="preserve"> CITATION Bun17 \l 6170 </w:instrText>
          </w:r>
          <w:r>
            <w:fldChar w:fldCharType="separate"/>
          </w:r>
          <w:r w:rsidR="000E7EB7" w:rsidRPr="000E7EB7">
            <w:rPr>
              <w:noProof/>
            </w:rPr>
            <w:t>[16]</w:t>
          </w:r>
          <w:r>
            <w:fldChar w:fldCharType="end"/>
          </w:r>
        </w:sdtContent>
      </w:sdt>
      <w:r>
        <w:t>.</w:t>
      </w:r>
    </w:p>
    <w:p w14:paraId="0B2AFF87" w14:textId="77777777" w:rsidR="00D63277" w:rsidRPr="00A20F1A" w:rsidRDefault="00D63277" w:rsidP="00A20F1A">
      <w:pPr>
        <w:pStyle w:val="Tekstrada"/>
        <w:ind w:firstLine="720"/>
        <w:rPr>
          <w:b/>
          <w:i/>
        </w:rPr>
      </w:pPr>
      <w:r w:rsidRPr="00A20F1A">
        <w:rPr>
          <w:b/>
          <w:i/>
        </w:rPr>
        <w:t>Hirotec Group</w:t>
      </w:r>
    </w:p>
    <w:p w14:paraId="0B99A7DA" w14:textId="0E896BEB" w:rsidR="00D63277" w:rsidRDefault="00D63277" w:rsidP="00A20F1A">
      <w:pPr>
        <w:pStyle w:val="Tekstrada"/>
        <w:ind w:firstLine="720"/>
      </w:pPr>
      <w:r w:rsidRPr="00A20F1A">
        <w:rPr>
          <w:i/>
        </w:rPr>
        <w:t>Hirotec</w:t>
      </w:r>
      <w:r w:rsidRPr="00FC347B">
        <w:t xml:space="preserve"> </w:t>
      </w:r>
      <w:r w:rsidRPr="00A20F1A">
        <w:rPr>
          <w:i/>
        </w:rPr>
        <w:t>Group</w:t>
      </w:r>
      <w:r w:rsidRPr="00FC347B">
        <w:t>, japanska kompanija je prepoznata kao jedna od najvećih privatnih proizvodnih organizacija na sv</w:t>
      </w:r>
      <w:r>
        <w:t>j</w:t>
      </w:r>
      <w:r w:rsidRPr="00FC347B">
        <w:t xml:space="preserve">etskom </w:t>
      </w:r>
      <w:r>
        <w:t xml:space="preserve">tržištu </w:t>
      </w:r>
      <w:r w:rsidRPr="005D1F41">
        <w:t>iz oblasti automatizacije.</w:t>
      </w:r>
      <w:r>
        <w:t xml:space="preserve"> </w:t>
      </w:r>
      <w:r w:rsidRPr="00FC347B">
        <w:t xml:space="preserve">Planirali su da implementiraju inovacije </w:t>
      </w:r>
      <w:r>
        <w:t>I</w:t>
      </w:r>
      <w:r w:rsidRPr="00FC347B">
        <w:t xml:space="preserve">ndustrije 4.0 za rukovanje proizvoljnim zastojima. </w:t>
      </w:r>
      <w:r w:rsidRPr="00A20F1A">
        <w:rPr>
          <w:i/>
        </w:rPr>
        <w:t>Hirotec</w:t>
      </w:r>
      <w:r w:rsidRPr="00FC347B">
        <w:t xml:space="preserve"> grupa je integrisala I</w:t>
      </w:r>
      <w:r>
        <w:t>o</w:t>
      </w:r>
      <w:r w:rsidRPr="00FC347B">
        <w:t>T platformu kako bi unapr</w:t>
      </w:r>
      <w:r>
        <w:t>ij</w:t>
      </w:r>
      <w:r w:rsidRPr="00FC347B">
        <w:t>edila svoje funkcionalne mogućnosti zajedno sa svojom prediktivnom analitikom. Minimiziranje zastoja u različitim proizvodnim pogonima je jed</w:t>
      </w:r>
      <w:r>
        <w:t>an od glavnih ciljeva ove kompanije</w:t>
      </w:r>
      <w:r w:rsidRPr="00FC347B">
        <w:t xml:space="preserve">. Kako su </w:t>
      </w:r>
      <w:r>
        <w:t>modeli proizvodnje I</w:t>
      </w:r>
      <w:r w:rsidRPr="00FC347B">
        <w:t>ndustrij</w:t>
      </w:r>
      <w:r>
        <w:t>e</w:t>
      </w:r>
      <w:r w:rsidRPr="00FC347B">
        <w:t xml:space="preserve"> </w:t>
      </w:r>
      <w:r>
        <w:t xml:space="preserve">4.0 </w:t>
      </w:r>
      <w:r w:rsidRPr="00FC347B">
        <w:t>predstavljeni na tržištu</w:t>
      </w:r>
      <w:r>
        <w:t>, p</w:t>
      </w:r>
      <w:r w:rsidRPr="00FC347B">
        <w:t>osta</w:t>
      </w:r>
      <w:r>
        <w:t xml:space="preserve">li su </w:t>
      </w:r>
      <w:r w:rsidRPr="00FC347B">
        <w:t>od velike važnosti za sve kompanije</w:t>
      </w:r>
      <w:r>
        <w:t xml:space="preserve"> za postizanje željenih rezultata </w:t>
      </w:r>
      <w:sdt>
        <w:sdtPr>
          <w:id w:val="1665897482"/>
          <w:citation/>
        </w:sdtPr>
        <w:sdtContent>
          <w:r>
            <w:fldChar w:fldCharType="begin"/>
          </w:r>
          <w:r>
            <w:instrText xml:space="preserve"> CITATION Bun17 \l 6170 </w:instrText>
          </w:r>
          <w:r>
            <w:fldChar w:fldCharType="separate"/>
          </w:r>
          <w:r w:rsidR="000E7EB7" w:rsidRPr="000E7EB7">
            <w:rPr>
              <w:noProof/>
            </w:rPr>
            <w:t>[16]</w:t>
          </w:r>
          <w:r>
            <w:fldChar w:fldCharType="end"/>
          </w:r>
        </w:sdtContent>
      </w:sdt>
      <w:r w:rsidRPr="00FC347B">
        <w:t>.</w:t>
      </w:r>
    </w:p>
    <w:p w14:paraId="20C90674" w14:textId="77777777" w:rsidR="00D63277" w:rsidRPr="00A20F1A" w:rsidRDefault="00D63277" w:rsidP="00A20F1A">
      <w:pPr>
        <w:pStyle w:val="Tekstrada"/>
        <w:ind w:firstLine="720"/>
        <w:rPr>
          <w:b/>
          <w:i/>
        </w:rPr>
      </w:pPr>
      <w:r w:rsidRPr="00A20F1A">
        <w:rPr>
          <w:b/>
          <w:i/>
        </w:rPr>
        <w:t>ABB: Pametna robotika</w:t>
      </w:r>
    </w:p>
    <w:p w14:paraId="5B0942B7" w14:textId="415CA3F1" w:rsidR="00D63277" w:rsidRDefault="00D63277" w:rsidP="00A20F1A">
      <w:pPr>
        <w:pStyle w:val="Tekstrada"/>
        <w:ind w:firstLine="720"/>
      </w:pPr>
      <w:r>
        <w:t xml:space="preserve">Kompanija za energetiku i robotiku </w:t>
      </w:r>
      <w:r w:rsidRPr="00A20F1A">
        <w:rPr>
          <w:i/>
        </w:rPr>
        <w:t>ABB</w:t>
      </w:r>
      <w:r>
        <w:t xml:space="preserve"> jedna je od najuglednijih koja je prihvatila koncept prediktivnog održavanja, koristeći povezane senzore za praćenje potreba za održavanjem svojih robota i započinjanje popravke prije nego što se dijelovi pokvare. </w:t>
      </w:r>
      <w:r w:rsidRPr="005D1F41">
        <w:t>U kompaniji se koristi kolaborativna robotika koja je bazirana na internetu stvari</w:t>
      </w:r>
      <w:r>
        <w:t xml:space="preserve">. Njihov </w:t>
      </w:r>
      <w:r w:rsidRPr="00A20F1A">
        <w:rPr>
          <w:i/>
        </w:rPr>
        <w:t>YuMi</w:t>
      </w:r>
      <w:r>
        <w:t xml:space="preserve"> model, koji je dizajniran da sarađuje zajedno sa ljudima, može da prihvati unos preko </w:t>
      </w:r>
      <w:r w:rsidRPr="00CA6C5F">
        <w:t>Eterneta</w:t>
      </w:r>
      <w:r>
        <w:t xml:space="preserve"> i industrijskih protokola kao što su </w:t>
      </w:r>
      <w:r w:rsidRPr="00CA6C5F">
        <w:t>Profibus</w:t>
      </w:r>
      <w:r>
        <w:t xml:space="preserve"> i </w:t>
      </w:r>
      <w:r w:rsidRPr="00CA6C5F">
        <w:t>DeviceNet</w:t>
      </w:r>
      <w:r>
        <w:t xml:space="preserve"> </w:t>
      </w:r>
      <w:sdt>
        <w:sdtPr>
          <w:id w:val="-399062820"/>
          <w:citation/>
        </w:sdtPr>
        <w:sdtContent>
          <w:r>
            <w:fldChar w:fldCharType="begin"/>
          </w:r>
          <w:r>
            <w:instrText xml:space="preserve"> CITATION Bun17 \l 6170 </w:instrText>
          </w:r>
          <w:r>
            <w:fldChar w:fldCharType="separate"/>
          </w:r>
          <w:r w:rsidR="000E7EB7" w:rsidRPr="000E7EB7">
            <w:rPr>
              <w:noProof/>
            </w:rPr>
            <w:t>[16]</w:t>
          </w:r>
          <w:r>
            <w:fldChar w:fldCharType="end"/>
          </w:r>
        </w:sdtContent>
      </w:sdt>
      <w:r>
        <w:t>.</w:t>
      </w:r>
    </w:p>
    <w:p w14:paraId="0D5157A0" w14:textId="77777777" w:rsidR="00D63277" w:rsidRPr="00A20F1A" w:rsidRDefault="00D63277" w:rsidP="00A20F1A">
      <w:pPr>
        <w:pStyle w:val="Tekstrada"/>
        <w:ind w:firstLine="720"/>
        <w:rPr>
          <w:b/>
          <w:i/>
        </w:rPr>
      </w:pPr>
      <w:r w:rsidRPr="00A20F1A">
        <w:rPr>
          <w:b/>
          <w:i/>
        </w:rPr>
        <w:t>Amazon: Popis skladišta</w:t>
      </w:r>
    </w:p>
    <w:p w14:paraId="049B533F" w14:textId="46F9AC94" w:rsidR="00D63277" w:rsidRDefault="00CA6C5F" w:rsidP="00A20F1A">
      <w:pPr>
        <w:pStyle w:val="Tekstrada"/>
        <w:ind w:firstLine="720"/>
      </w:pPr>
      <w:r>
        <w:t xml:space="preserve">Gigant maloprodaje preko interneta </w:t>
      </w:r>
      <w:r w:rsidR="00D63277" w:rsidRPr="00BB6775">
        <w:t xml:space="preserve">se može smatrati inovatorom </w:t>
      </w:r>
      <w:r w:rsidR="00D63277">
        <w:t xml:space="preserve">kada su u pitanju skladištenje i logistika. Smatra se da </w:t>
      </w:r>
      <w:r w:rsidR="00D63277" w:rsidRPr="00A20F1A">
        <w:rPr>
          <w:i/>
        </w:rPr>
        <w:t>Amazon</w:t>
      </w:r>
      <w:r w:rsidR="00D63277">
        <w:t xml:space="preserve"> testira granice automatizacije i saradnje ljudi i mašina. Dok su ambicije kompanije da koristi bespilotne letjelice za isporuku privukle značajnu pažnju medija, skladišta kompanije koriste armije </w:t>
      </w:r>
      <w:r w:rsidR="00D63277" w:rsidRPr="00A20F1A">
        <w:rPr>
          <w:i/>
        </w:rPr>
        <w:t>Kiva</w:t>
      </w:r>
      <w:r w:rsidR="00D63277">
        <w:t xml:space="preserve"> robota povezanih sa Wi-Fi mrežom. Osnovna ideja koja stoji iza </w:t>
      </w:r>
      <w:r w:rsidR="00D63277" w:rsidRPr="00A20F1A">
        <w:rPr>
          <w:i/>
        </w:rPr>
        <w:t>Kiva</w:t>
      </w:r>
      <w:r w:rsidR="00D63277">
        <w:t xml:space="preserve"> tehnologije</w:t>
      </w:r>
      <w:r>
        <w:t xml:space="preserve"> </w:t>
      </w:r>
      <w:r w:rsidR="00D63277">
        <w:t xml:space="preserve">jeste da je logičnije da roboti lociraju police sa proizvodima i donose ih radnicima, a ne da zaposleni idu do police da traže proizvode. Roboti su pomogli kompaniji da smanji svoje operativne troškove za 20% u 2014. godini </w:t>
      </w:r>
      <w:sdt>
        <w:sdtPr>
          <w:id w:val="-425113408"/>
          <w:citation/>
        </w:sdtPr>
        <w:sdtContent>
          <w:r w:rsidR="00D63277">
            <w:fldChar w:fldCharType="begin"/>
          </w:r>
          <w:r w:rsidR="00D63277">
            <w:instrText xml:space="preserve"> CITATION Bun17 \l 6170 </w:instrText>
          </w:r>
          <w:r w:rsidR="00D63277">
            <w:fldChar w:fldCharType="separate"/>
          </w:r>
          <w:r w:rsidR="000E7EB7" w:rsidRPr="000E7EB7">
            <w:rPr>
              <w:noProof/>
            </w:rPr>
            <w:t>[16]</w:t>
          </w:r>
          <w:r w:rsidR="00D63277">
            <w:fldChar w:fldCharType="end"/>
          </w:r>
        </w:sdtContent>
      </w:sdt>
      <w:r w:rsidR="00D63277">
        <w:t>.</w:t>
      </w:r>
    </w:p>
    <w:p w14:paraId="55D53B40" w14:textId="77777777" w:rsidR="00D63277" w:rsidRPr="00A20F1A" w:rsidRDefault="00D63277" w:rsidP="00A20F1A">
      <w:pPr>
        <w:pStyle w:val="Tekstrada"/>
        <w:ind w:firstLine="720"/>
        <w:rPr>
          <w:b/>
          <w:i/>
        </w:rPr>
      </w:pPr>
      <w:r w:rsidRPr="00A20F1A">
        <w:rPr>
          <w:b/>
          <w:i/>
        </w:rPr>
        <w:t>Bosch: „Track and trace“ inovator</w:t>
      </w:r>
    </w:p>
    <w:p w14:paraId="704EFC42" w14:textId="1D7C3A80" w:rsidR="00D63277" w:rsidRDefault="00CA6C5F" w:rsidP="00A20F1A">
      <w:pPr>
        <w:pStyle w:val="Tekstrada"/>
        <w:ind w:firstLine="720"/>
      </w:pPr>
      <w:r>
        <w:t xml:space="preserve">Godine </w:t>
      </w:r>
      <w:r w:rsidR="00D63277" w:rsidRPr="00FB0BE9">
        <w:t xml:space="preserve">2015. </w:t>
      </w:r>
      <w:r w:rsidR="00D63277" w:rsidRPr="00A20F1A">
        <w:rPr>
          <w:i/>
        </w:rPr>
        <w:t>Bosch</w:t>
      </w:r>
      <w:r w:rsidR="00D63277" w:rsidRPr="00FB0BE9">
        <w:t xml:space="preserve"> je lansirao</w:t>
      </w:r>
      <w:r w:rsidR="00D63277">
        <w:t xml:space="preserve"> IoT projekat</w:t>
      </w:r>
      <w:r w:rsidR="00D63277" w:rsidRPr="00FB0BE9">
        <w:t xml:space="preserve"> </w:t>
      </w:r>
      <w:r w:rsidR="00D63277">
        <w:t>Staza i trag (eng</w:t>
      </w:r>
      <w:r>
        <w:t>l</w:t>
      </w:r>
      <w:r w:rsidR="00D63277">
        <w:t xml:space="preserve">. </w:t>
      </w:r>
      <w:r w:rsidR="00D63277" w:rsidRPr="00CA6C5F">
        <w:rPr>
          <w:i/>
        </w:rPr>
        <w:t>Track and Trace</w:t>
      </w:r>
      <w:r w:rsidR="00D63277">
        <w:t>)</w:t>
      </w:r>
      <w:r w:rsidR="00D63277" w:rsidRPr="00FB0BE9">
        <w:t xml:space="preserve">. Primarna inspiracija iza </w:t>
      </w:r>
      <w:r w:rsidR="00D63277">
        <w:t xml:space="preserve">ovog </w:t>
      </w:r>
      <w:r w:rsidR="00D63277" w:rsidRPr="00FB0BE9">
        <w:t xml:space="preserve">programa </w:t>
      </w:r>
      <w:r w:rsidR="00D63277">
        <w:t>bila je to što su</w:t>
      </w:r>
      <w:r w:rsidR="00D63277" w:rsidRPr="00FB0BE9">
        <w:t xml:space="preserve"> radnici prov</w:t>
      </w:r>
      <w:r w:rsidR="00D63277">
        <w:t>odi</w:t>
      </w:r>
      <w:r w:rsidR="00D63277" w:rsidRPr="00FB0BE9">
        <w:t>li zna</w:t>
      </w:r>
      <w:r w:rsidR="00D63277">
        <w:t>čajnu</w:t>
      </w:r>
      <w:r w:rsidR="00D63277" w:rsidRPr="00FB0BE9">
        <w:t xml:space="preserve"> količinu svog vremena tražeći alate. Tako je kompanija dodala senzore u svoje alate da ih prati, počevši od bežičn</w:t>
      </w:r>
      <w:r w:rsidR="00D63277">
        <w:t>e akumulatorske bušilice</w:t>
      </w:r>
      <w:r w:rsidR="00D63277" w:rsidRPr="00FB0BE9">
        <w:t xml:space="preserve">. Kako </w:t>
      </w:r>
      <w:r w:rsidR="00D63277">
        <w:t xml:space="preserve">je </w:t>
      </w:r>
      <w:r w:rsidR="00D63277" w:rsidRPr="00FB0BE9">
        <w:t>rezolucija praćenja posta</w:t>
      </w:r>
      <w:r w:rsidR="00D63277">
        <w:t>la</w:t>
      </w:r>
      <w:r w:rsidR="00D63277" w:rsidRPr="00FB0BE9">
        <w:t xml:space="preserve"> preciznija, </w:t>
      </w:r>
      <w:r w:rsidR="00D63277" w:rsidRPr="00A20F1A">
        <w:rPr>
          <w:i/>
        </w:rPr>
        <w:t>Bosch</w:t>
      </w:r>
      <w:r w:rsidR="00D63277" w:rsidRPr="00FB0BE9">
        <w:t xml:space="preserve"> planira da koristi </w:t>
      </w:r>
      <w:r w:rsidR="00D63277">
        <w:t xml:space="preserve">ovaj </w:t>
      </w:r>
      <w:r w:rsidR="00D63277" w:rsidRPr="00FB0BE9">
        <w:t xml:space="preserve">sistem </w:t>
      </w:r>
      <w:r w:rsidR="00D63277">
        <w:t xml:space="preserve">i </w:t>
      </w:r>
      <w:r w:rsidR="00D63277" w:rsidRPr="00FB0BE9">
        <w:t>za vođenje operacija</w:t>
      </w:r>
      <w:r w:rsidR="00D63277">
        <w:t xml:space="preserve"> kod</w:t>
      </w:r>
      <w:r w:rsidR="00D63277" w:rsidRPr="00FB0BE9">
        <w:t xml:space="preserve"> montaže</w:t>
      </w:r>
      <w:r w:rsidR="00D63277">
        <w:t xml:space="preserve"> </w:t>
      </w:r>
      <w:sdt>
        <w:sdtPr>
          <w:id w:val="306449699"/>
          <w:citation/>
        </w:sdtPr>
        <w:sdtContent>
          <w:r w:rsidR="00D63277">
            <w:fldChar w:fldCharType="begin"/>
          </w:r>
          <w:r w:rsidR="00D63277">
            <w:instrText xml:space="preserve"> CITATION Bun17 \l 6170 </w:instrText>
          </w:r>
          <w:r w:rsidR="00D63277">
            <w:fldChar w:fldCharType="separate"/>
          </w:r>
          <w:r w:rsidR="000E7EB7" w:rsidRPr="000E7EB7">
            <w:rPr>
              <w:noProof/>
            </w:rPr>
            <w:t>[16]</w:t>
          </w:r>
          <w:r w:rsidR="00D63277">
            <w:fldChar w:fldCharType="end"/>
          </w:r>
        </w:sdtContent>
      </w:sdt>
      <w:r w:rsidR="00D63277" w:rsidRPr="00FB0BE9">
        <w:t>.</w:t>
      </w:r>
    </w:p>
    <w:p w14:paraId="41DCFFD1" w14:textId="77777777" w:rsidR="00CA6C5F" w:rsidRDefault="00CA6C5F" w:rsidP="00CA6C5F">
      <w:pPr>
        <w:pStyle w:val="Tekstrada"/>
      </w:pPr>
    </w:p>
    <w:p w14:paraId="79A95954" w14:textId="5A876383" w:rsidR="002B7A81" w:rsidRDefault="00434691" w:rsidP="007D2890">
      <w:pPr>
        <w:pStyle w:val="Heading1"/>
      </w:pPr>
      <w:bookmarkStart w:id="239" w:name="_Toc124420713"/>
      <w:bookmarkStart w:id="240" w:name="_Toc131194487"/>
      <w:r>
        <w:lastRenderedPageBreak/>
        <w:t>T</w:t>
      </w:r>
      <w:r w:rsidR="00FA46DF">
        <w:t>RŽIŠTE</w:t>
      </w:r>
      <w:r w:rsidR="0032676A">
        <w:t xml:space="preserve"> IOT-a</w:t>
      </w:r>
      <w:bookmarkEnd w:id="239"/>
      <w:bookmarkEnd w:id="240"/>
    </w:p>
    <w:p w14:paraId="11C06EA9" w14:textId="60E510FD" w:rsidR="002B7A81" w:rsidRDefault="002B7A81" w:rsidP="00A20F1A">
      <w:pPr>
        <w:pStyle w:val="Tekstrada"/>
        <w:ind w:firstLine="720"/>
      </w:pPr>
      <w:r>
        <w:t>Tržište</w:t>
      </w:r>
      <w:r w:rsidRPr="00FA5FD2">
        <w:t xml:space="preserve"> IoT-a </w:t>
      </w:r>
      <w:r>
        <w:t>u</w:t>
      </w:r>
      <w:r w:rsidRPr="00FA5FD2">
        <w:t xml:space="preserve"> preduzeć</w:t>
      </w:r>
      <w:r>
        <w:t>ima</w:t>
      </w:r>
      <w:r w:rsidRPr="00FA5FD2">
        <w:t xml:space="preserve"> poras</w:t>
      </w:r>
      <w:r w:rsidR="001917FC">
        <w:t>lo</w:t>
      </w:r>
      <w:r w:rsidRPr="00FA5FD2">
        <w:t xml:space="preserve"> je 22,4% na 157,9 milijardi dolara u 2021. godini, prema ažuriranju IoT analitike </w:t>
      </w:r>
      <w:r w:rsidRPr="007615AA">
        <w:rPr>
          <w:i/>
        </w:rPr>
        <w:t>Global IoT Enterprise Spending Dashboard</w:t>
      </w:r>
      <w:r w:rsidRPr="00FA5FD2">
        <w:t xml:space="preserve">-a iz marta 2022. </w:t>
      </w:r>
      <w:r>
        <w:t xml:space="preserve">Od tog iznosa 35% je udio hardvera, 36% usluga i 26% je udio IoT softvera. </w:t>
      </w:r>
      <w:r w:rsidRPr="00FA5FD2">
        <w:t>Tržište je raslo nešto sporije od 24% predviđenih prošle godine zbog nekoliko faktora</w:t>
      </w:r>
      <w:r>
        <w:t xml:space="preserve"> koji </w:t>
      </w:r>
      <w:r w:rsidRPr="00FA5FD2">
        <w:t>uključu</w:t>
      </w:r>
      <w:r>
        <w:t>ju</w:t>
      </w:r>
      <w:r w:rsidRPr="00FA5FD2">
        <w:t xml:space="preserve"> sporiji ekonomski oporavak od očekivanog, </w:t>
      </w:r>
      <w:r>
        <w:t xml:space="preserve">globalni </w:t>
      </w:r>
      <w:r w:rsidRPr="00FA5FD2">
        <w:t>nedostatak čip</w:t>
      </w:r>
      <w:r>
        <w:t>ova</w:t>
      </w:r>
      <w:r w:rsidRPr="00FA5FD2">
        <w:t xml:space="preserve"> i poremećene lance snabdevanja. S</w:t>
      </w:r>
      <w:r>
        <w:t>j</w:t>
      </w:r>
      <w:r w:rsidRPr="00FA5FD2">
        <w:t>everna Amerika je bila region sa najbržim rastom u 2021. (+24,1%), a procesna proizvodnja je bila segment sa najbržim rastom (+25%)</w:t>
      </w:r>
      <w:r w:rsidR="00B847AF">
        <w:t xml:space="preserve"> </w:t>
      </w:r>
      <w:sdt>
        <w:sdtPr>
          <w:id w:val="-2073957488"/>
          <w:citation/>
        </w:sdtPr>
        <w:sdtContent>
          <w:r w:rsidR="00B847AF">
            <w:fldChar w:fldCharType="begin"/>
          </w:r>
          <w:r w:rsidR="00B847AF">
            <w:instrText xml:space="preserve">CITATION Weg22 \l 6170 </w:instrText>
          </w:r>
          <w:r w:rsidR="00B847AF">
            <w:fldChar w:fldCharType="separate"/>
          </w:r>
          <w:r w:rsidR="000E7EB7" w:rsidRPr="000E7EB7">
            <w:rPr>
              <w:noProof/>
            </w:rPr>
            <w:t>[17]</w:t>
          </w:r>
          <w:r w:rsidR="00B847AF">
            <w:fldChar w:fldCharType="end"/>
          </w:r>
        </w:sdtContent>
      </w:sdt>
      <w:r w:rsidRPr="00FA5FD2">
        <w:t>.</w:t>
      </w:r>
    </w:p>
    <w:p w14:paraId="1E6210CE" w14:textId="77777777" w:rsidR="002B7A81" w:rsidRDefault="002B7A81" w:rsidP="00A20F1A">
      <w:pPr>
        <w:pStyle w:val="Tekstrada"/>
        <w:jc w:val="center"/>
      </w:pPr>
      <w:r>
        <w:rPr>
          <w:noProof/>
        </w:rPr>
        <w:drawing>
          <wp:inline distT="0" distB="0" distL="0" distR="0" wp14:anchorId="22FFC1E2" wp14:editId="12298BAA">
            <wp:extent cx="4828309" cy="253438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nterprise-IoT-market-2019–2027-min.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842373" cy="2541769"/>
                    </a:xfrm>
                    <a:prstGeom prst="rect">
                      <a:avLst/>
                    </a:prstGeom>
                  </pic:spPr>
                </pic:pic>
              </a:graphicData>
            </a:graphic>
          </wp:inline>
        </w:drawing>
      </w:r>
    </w:p>
    <w:p w14:paraId="4D62866B" w14:textId="23E89D8B" w:rsidR="002514B9" w:rsidRDefault="00A07A0B" w:rsidP="00A07A0B">
      <w:pPr>
        <w:pStyle w:val="Caption"/>
      </w:pPr>
      <w:bookmarkStart w:id="241" w:name="_Toc122809728"/>
      <w:bookmarkStart w:id="242" w:name="_Toc125580562"/>
      <w:bookmarkStart w:id="243" w:name="_Toc127512148"/>
      <w:bookmarkStart w:id="244" w:name="_Toc131193973"/>
      <w:r>
        <w:t xml:space="preserve">Slika </w:t>
      </w:r>
      <w:r>
        <w:fldChar w:fldCharType="begin"/>
      </w:r>
      <w:r>
        <w:instrText xml:space="preserve"> SEQ Slika \* ARABIC </w:instrText>
      </w:r>
      <w:r>
        <w:fldChar w:fldCharType="separate"/>
      </w:r>
      <w:r w:rsidR="00691DAF">
        <w:rPr>
          <w:noProof/>
        </w:rPr>
        <w:t>30</w:t>
      </w:r>
      <w:r>
        <w:fldChar w:fldCharType="end"/>
      </w:r>
      <w:r w:rsidR="002B7A81">
        <w:t>. IoT tržište (</w:t>
      </w:r>
      <w:r w:rsidR="001917FC">
        <w:t>m</w:t>
      </w:r>
      <w:r w:rsidR="002B7A81">
        <w:t>art 2022)</w:t>
      </w:r>
      <w:r w:rsidR="001917FC">
        <w:t xml:space="preserve"> </w:t>
      </w:r>
      <w:sdt>
        <w:sdtPr>
          <w:id w:val="1486973355"/>
          <w:citation/>
        </w:sdtPr>
        <w:sdtContent>
          <w:r w:rsidR="001917FC">
            <w:fldChar w:fldCharType="begin"/>
          </w:r>
          <w:r w:rsidR="001917FC">
            <w:instrText xml:space="preserve"> CITATION Weg22 \l 6170 </w:instrText>
          </w:r>
          <w:r w:rsidR="001917FC">
            <w:fldChar w:fldCharType="separate"/>
          </w:r>
          <w:r w:rsidR="000E7EB7" w:rsidRPr="000E7EB7">
            <w:rPr>
              <w:noProof/>
            </w:rPr>
            <w:t>[17]</w:t>
          </w:r>
          <w:r w:rsidR="001917FC">
            <w:fldChar w:fldCharType="end"/>
          </w:r>
        </w:sdtContent>
      </w:sdt>
      <w:bookmarkEnd w:id="241"/>
      <w:bookmarkEnd w:id="242"/>
      <w:bookmarkEnd w:id="243"/>
      <w:bookmarkEnd w:id="244"/>
    </w:p>
    <w:p w14:paraId="0B41B5B4" w14:textId="603C2517" w:rsidR="009466D6" w:rsidRDefault="002514B9" w:rsidP="00A20F1A">
      <w:pPr>
        <w:pStyle w:val="Tekstrada"/>
        <w:ind w:firstLine="720"/>
      </w:pPr>
      <w:r w:rsidRPr="002514B9">
        <w:t>Broj globalnih IoT veza porastao je za 8</w:t>
      </w:r>
      <w:r w:rsidR="00074076">
        <w:t xml:space="preserve">% </w:t>
      </w:r>
      <w:r w:rsidRPr="002514B9">
        <w:t xml:space="preserve">u 2021. na 12,2 milijarde aktivnih </w:t>
      </w:r>
      <w:r>
        <w:t>veza</w:t>
      </w:r>
      <w:r w:rsidRPr="002514B9">
        <w:t>, što predstavlja zna</w:t>
      </w:r>
      <w:r>
        <w:t>čajno</w:t>
      </w:r>
      <w:r w:rsidRPr="002514B9">
        <w:t xml:space="preserve"> niži rast nego prethodnih godina.</w:t>
      </w:r>
      <w:r>
        <w:t xml:space="preserve"> </w:t>
      </w:r>
      <w:r w:rsidRPr="002514B9">
        <w:t xml:space="preserve">Očekuje se da će 2022. </w:t>
      </w:r>
      <w:r>
        <w:t xml:space="preserve">IoT </w:t>
      </w:r>
      <w:r w:rsidRPr="002514B9">
        <w:t>tržište porasti za 18</w:t>
      </w:r>
      <w:r>
        <w:t xml:space="preserve">% </w:t>
      </w:r>
      <w:r w:rsidRPr="002514B9">
        <w:t xml:space="preserve">na 14,4 milijarde aktivnih veza. </w:t>
      </w:r>
      <w:r w:rsidR="00444861" w:rsidRPr="00074076">
        <w:rPr>
          <w:i/>
        </w:rPr>
        <w:t>IoT-Analytics</w:t>
      </w:r>
      <w:r w:rsidR="00444861" w:rsidRPr="00444861">
        <w:t xml:space="preserve"> </w:t>
      </w:r>
      <w:r w:rsidR="00444861">
        <w:t>p</w:t>
      </w:r>
      <w:r>
        <w:t>redviđa</w:t>
      </w:r>
      <w:r w:rsidRPr="002514B9">
        <w:t xml:space="preserve"> da će do 2025. godine, kako se ograničenja u snabd</w:t>
      </w:r>
      <w:r>
        <w:t>ij</w:t>
      </w:r>
      <w:r w:rsidRPr="002514B9">
        <w:t>evanju ublažavaju i rast dalje ubrzava, postojati oko 27 milijardi povezanih IoT uređaja</w:t>
      </w:r>
      <w:r w:rsidR="007E2823">
        <w:t xml:space="preserve"> </w:t>
      </w:r>
      <w:sdt>
        <w:sdtPr>
          <w:id w:val="-452322616"/>
          <w:citation/>
        </w:sdtPr>
        <w:sdtContent>
          <w:r w:rsidR="007E2823">
            <w:fldChar w:fldCharType="begin"/>
          </w:r>
          <w:r w:rsidR="007E2823">
            <w:instrText xml:space="preserve"> CITATION Moh22 \l 6170 </w:instrText>
          </w:r>
          <w:r w:rsidR="007E2823">
            <w:fldChar w:fldCharType="separate"/>
          </w:r>
          <w:r w:rsidR="000E7EB7" w:rsidRPr="000E7EB7">
            <w:rPr>
              <w:noProof/>
            </w:rPr>
            <w:t>[1]</w:t>
          </w:r>
          <w:r w:rsidR="007E2823">
            <w:fldChar w:fldCharType="end"/>
          </w:r>
        </w:sdtContent>
      </w:sdt>
      <w:r w:rsidRPr="002514B9">
        <w:t>.</w:t>
      </w:r>
    </w:p>
    <w:p w14:paraId="72E477C1" w14:textId="77777777" w:rsidR="009466D6" w:rsidRDefault="009466D6" w:rsidP="00A20F1A">
      <w:pPr>
        <w:pStyle w:val="Tekstrada"/>
        <w:jc w:val="center"/>
      </w:pPr>
      <w:r>
        <w:rPr>
          <w:noProof/>
        </w:rPr>
        <w:drawing>
          <wp:inline distT="0" distB="0" distL="0" distR="0" wp14:anchorId="06766248" wp14:editId="5EDFBA52">
            <wp:extent cx="4883727" cy="2565863"/>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nCpjXuXcAA9uDp.png"/>
                    <pic:cNvPicPr/>
                  </pic:nvPicPr>
                  <pic:blipFill>
                    <a:blip r:embed="rId47">
                      <a:extLst>
                        <a:ext uri="{28A0092B-C50C-407E-A947-70E740481C1C}">
                          <a14:useLocalDpi xmlns:a14="http://schemas.microsoft.com/office/drawing/2010/main" val="0"/>
                        </a:ext>
                      </a:extLst>
                    </a:blip>
                    <a:stretch>
                      <a:fillRect/>
                    </a:stretch>
                  </pic:blipFill>
                  <pic:spPr>
                    <a:xfrm>
                      <a:off x="0" y="0"/>
                      <a:ext cx="4954670" cy="2603136"/>
                    </a:xfrm>
                    <a:prstGeom prst="rect">
                      <a:avLst/>
                    </a:prstGeom>
                  </pic:spPr>
                </pic:pic>
              </a:graphicData>
            </a:graphic>
          </wp:inline>
        </w:drawing>
      </w:r>
    </w:p>
    <w:p w14:paraId="7312A3F0" w14:textId="56C339CC" w:rsidR="002370D1" w:rsidRDefault="00A07A0B" w:rsidP="00A07A0B">
      <w:pPr>
        <w:pStyle w:val="Caption"/>
      </w:pPr>
      <w:bookmarkStart w:id="245" w:name="_Toc122809729"/>
      <w:bookmarkStart w:id="246" w:name="_Toc125580563"/>
      <w:bookmarkStart w:id="247" w:name="_Toc127512149"/>
      <w:bookmarkStart w:id="248" w:name="_Toc131193974"/>
      <w:r>
        <w:t xml:space="preserve">Slika </w:t>
      </w:r>
      <w:r>
        <w:fldChar w:fldCharType="begin"/>
      </w:r>
      <w:r>
        <w:instrText xml:space="preserve"> SEQ Slika \* ARABIC </w:instrText>
      </w:r>
      <w:r>
        <w:fldChar w:fldCharType="separate"/>
      </w:r>
      <w:r w:rsidR="00691DAF">
        <w:rPr>
          <w:noProof/>
        </w:rPr>
        <w:t>31</w:t>
      </w:r>
      <w:r>
        <w:fldChar w:fldCharType="end"/>
      </w:r>
      <w:r w:rsidR="00706211">
        <w:t>. Predviđanje stanja povezanih IoT uređaja na globalnom nivou</w:t>
      </w:r>
      <w:r w:rsidR="001917FC">
        <w:t xml:space="preserve"> </w:t>
      </w:r>
      <w:sdt>
        <w:sdtPr>
          <w:id w:val="-91173725"/>
          <w:citation/>
        </w:sdtPr>
        <w:sdtContent>
          <w:r w:rsidR="001917FC">
            <w:fldChar w:fldCharType="begin"/>
          </w:r>
          <w:r w:rsidR="001917FC">
            <w:instrText xml:space="preserve"> CITATION Moh22 \l 6170 </w:instrText>
          </w:r>
          <w:r w:rsidR="001917FC">
            <w:fldChar w:fldCharType="separate"/>
          </w:r>
          <w:r w:rsidR="000E7EB7" w:rsidRPr="000E7EB7">
            <w:rPr>
              <w:noProof/>
            </w:rPr>
            <w:t>[1]</w:t>
          </w:r>
          <w:r w:rsidR="001917FC">
            <w:fldChar w:fldCharType="end"/>
          </w:r>
        </w:sdtContent>
      </w:sdt>
      <w:bookmarkEnd w:id="245"/>
      <w:bookmarkEnd w:id="246"/>
      <w:bookmarkEnd w:id="247"/>
      <w:bookmarkEnd w:id="248"/>
    </w:p>
    <w:p w14:paraId="0A30BFB3" w14:textId="09A60C37" w:rsidR="00CB5A70" w:rsidRDefault="000A331F" w:rsidP="000A331F">
      <w:pPr>
        <w:pStyle w:val="Heading1"/>
      </w:pPr>
      <w:bookmarkStart w:id="249" w:name="_Toc131194488"/>
      <w:r>
        <w:lastRenderedPageBreak/>
        <w:t>PRAKTIČNI DIO</w:t>
      </w:r>
      <w:bookmarkEnd w:id="249"/>
    </w:p>
    <w:p w14:paraId="46B42038" w14:textId="407BB7BA" w:rsidR="000A041F" w:rsidRDefault="00797862" w:rsidP="00070B7E">
      <w:pPr>
        <w:pStyle w:val="Tekstrada"/>
        <w:ind w:firstLine="720"/>
      </w:pPr>
      <w:r>
        <w:t xml:space="preserve">U </w:t>
      </w:r>
      <w:r w:rsidR="00EA57A4">
        <w:t>narednim pog</w:t>
      </w:r>
      <w:r w:rsidR="008E7D0E">
        <w:t>l</w:t>
      </w:r>
      <w:r w:rsidR="0018151A">
        <w:t>avljima biće opisan</w:t>
      </w:r>
      <w:r w:rsidR="00950300">
        <w:t xml:space="preserve"> </w:t>
      </w:r>
      <w:r w:rsidR="00CD615A">
        <w:t xml:space="preserve">praktični dio </w:t>
      </w:r>
      <w:r w:rsidR="00070B7E">
        <w:t xml:space="preserve">završnog rada koji se odnosi na praćenje parametara elektromotora pomoću koncepta IIoT-a kao i </w:t>
      </w:r>
      <w:r w:rsidR="00950300">
        <w:t xml:space="preserve">hardver i softver </w:t>
      </w:r>
      <w:r w:rsidR="00070B7E">
        <w:t xml:space="preserve">korišćen </w:t>
      </w:r>
      <w:r w:rsidR="00950300">
        <w:t xml:space="preserve">za </w:t>
      </w:r>
      <w:r w:rsidR="00070B7E">
        <w:t xml:space="preserve">njegovu </w:t>
      </w:r>
      <w:r w:rsidR="00950300">
        <w:t>realizaciju</w:t>
      </w:r>
      <w:r w:rsidR="00895C8B">
        <w:t xml:space="preserve">. Prvo </w:t>
      </w:r>
      <w:r w:rsidR="0075709C">
        <w:t xml:space="preserve">će </w:t>
      </w:r>
      <w:r w:rsidR="00070B7E">
        <w:t xml:space="preserve">biti opisana ideja praktičnog dijela i </w:t>
      </w:r>
      <w:r w:rsidR="00913E96">
        <w:t>hardverske komponente koriš</w:t>
      </w:r>
      <w:r w:rsidR="00070B7E">
        <w:t>ć</w:t>
      </w:r>
      <w:r w:rsidR="00913E96">
        <w:t>ene za ovaj primjer</w:t>
      </w:r>
      <w:r w:rsidR="00915ECC">
        <w:t xml:space="preserve"> (</w:t>
      </w:r>
      <w:r w:rsidR="00C5132C">
        <w:t>ESP32 r</w:t>
      </w:r>
      <w:r w:rsidR="007F7364">
        <w:t>azvojna ploča</w:t>
      </w:r>
      <w:r w:rsidR="00915ECC">
        <w:t xml:space="preserve">, </w:t>
      </w:r>
      <w:r w:rsidR="007F7364">
        <w:t xml:space="preserve">ekran, </w:t>
      </w:r>
      <w:r w:rsidR="00070B7E">
        <w:t xml:space="preserve">senzor </w:t>
      </w:r>
      <w:r w:rsidR="007F7364">
        <w:t>napon</w:t>
      </w:r>
      <w:r w:rsidR="00070B7E">
        <w:t>a</w:t>
      </w:r>
      <w:r w:rsidR="007F7364">
        <w:t xml:space="preserve">, </w:t>
      </w:r>
      <w:r w:rsidR="00070B7E">
        <w:t xml:space="preserve">senzor </w:t>
      </w:r>
      <w:r w:rsidR="007F7364">
        <w:t>struj</w:t>
      </w:r>
      <w:r w:rsidR="00070B7E">
        <w:t>e</w:t>
      </w:r>
      <w:r w:rsidR="007F7364">
        <w:t xml:space="preserve">, </w:t>
      </w:r>
      <w:r w:rsidR="007E7FB7">
        <w:t>H</w:t>
      </w:r>
      <w:r w:rsidR="00070B7E">
        <w:t>olov</w:t>
      </w:r>
      <w:r w:rsidR="007E7FB7">
        <w:t xml:space="preserve"> senzor</w:t>
      </w:r>
      <w:r w:rsidR="000A041F">
        <w:t xml:space="preserve">, </w:t>
      </w:r>
      <w:r w:rsidR="00070B7E">
        <w:t>senzor temperature</w:t>
      </w:r>
      <w:r w:rsidR="000A041F">
        <w:t>, elektromotor).</w:t>
      </w:r>
      <w:r w:rsidR="00070B7E">
        <w:t xml:space="preserve"> </w:t>
      </w:r>
      <w:r w:rsidR="000A331F">
        <w:t>Nakon</w:t>
      </w:r>
      <w:r w:rsidR="000A041F">
        <w:t xml:space="preserve"> </w:t>
      </w:r>
      <w:r w:rsidR="00822BE5">
        <w:t xml:space="preserve">hardverskih komponenti biće opisani softverski alati </w:t>
      </w:r>
      <w:r w:rsidR="006B5B90">
        <w:t>koji su koriš</w:t>
      </w:r>
      <w:r w:rsidR="00070B7E">
        <w:t>ć</w:t>
      </w:r>
      <w:r w:rsidR="006B5B90">
        <w:t xml:space="preserve">eni za izradu </w:t>
      </w:r>
      <w:r w:rsidR="003D7060">
        <w:t xml:space="preserve">eksperimentalne štampane </w:t>
      </w:r>
      <w:r w:rsidR="006B5B90">
        <w:t>p</w:t>
      </w:r>
      <w:r w:rsidR="003D7060">
        <w:t xml:space="preserve">loče, programiranje </w:t>
      </w:r>
      <w:r w:rsidR="00B709AF">
        <w:t xml:space="preserve">mikrokontrolera </w:t>
      </w:r>
      <w:r w:rsidR="00B74B1B">
        <w:t xml:space="preserve">kao i platforma za </w:t>
      </w:r>
      <w:r w:rsidR="00C85889">
        <w:t>agregaciju, prikaz i analizu podataka sa senzora</w:t>
      </w:r>
      <w:r w:rsidR="008069F2">
        <w:t>.</w:t>
      </w:r>
    </w:p>
    <w:p w14:paraId="063D36D2" w14:textId="77777777" w:rsidR="00CD615A" w:rsidRPr="00CD615A" w:rsidRDefault="00CD615A" w:rsidP="00CD615A">
      <w:pPr>
        <w:pStyle w:val="ListParagraph"/>
        <w:numPr>
          <w:ilvl w:val="0"/>
          <w:numId w:val="9"/>
        </w:numPr>
        <w:spacing w:before="240" w:after="120" w:line="276" w:lineRule="auto"/>
        <w:contextualSpacing w:val="0"/>
        <w:jc w:val="both"/>
        <w:outlineLvl w:val="1"/>
        <w:rPr>
          <w:rFonts w:asciiTheme="majorHAnsi" w:eastAsiaTheme="majorEastAsia" w:hAnsiTheme="majorHAnsi" w:cstheme="majorBidi"/>
          <w:b/>
          <w:bCs/>
          <w:vanish/>
          <w:sz w:val="26"/>
          <w:szCs w:val="26"/>
          <w:lang w:bidi="en-US"/>
        </w:rPr>
      </w:pPr>
      <w:bookmarkStart w:id="250" w:name="_Toc127048230"/>
      <w:bookmarkStart w:id="251" w:name="_Toc127137894"/>
      <w:bookmarkStart w:id="252" w:name="_Toc127521718"/>
      <w:bookmarkStart w:id="253" w:name="_Toc131142646"/>
      <w:bookmarkStart w:id="254" w:name="_Toc131194489"/>
      <w:bookmarkEnd w:id="250"/>
      <w:bookmarkEnd w:id="251"/>
      <w:bookmarkEnd w:id="252"/>
      <w:bookmarkEnd w:id="253"/>
      <w:bookmarkEnd w:id="254"/>
    </w:p>
    <w:p w14:paraId="6A17CF47" w14:textId="77777777" w:rsidR="00CD615A" w:rsidRPr="00CD615A" w:rsidRDefault="00CD615A" w:rsidP="00CD615A">
      <w:pPr>
        <w:pStyle w:val="ListParagraph"/>
        <w:numPr>
          <w:ilvl w:val="0"/>
          <w:numId w:val="9"/>
        </w:numPr>
        <w:spacing w:before="240" w:after="120" w:line="276" w:lineRule="auto"/>
        <w:contextualSpacing w:val="0"/>
        <w:jc w:val="both"/>
        <w:outlineLvl w:val="1"/>
        <w:rPr>
          <w:rFonts w:asciiTheme="majorHAnsi" w:eastAsiaTheme="majorEastAsia" w:hAnsiTheme="majorHAnsi" w:cstheme="majorBidi"/>
          <w:b/>
          <w:bCs/>
          <w:vanish/>
          <w:sz w:val="26"/>
          <w:szCs w:val="26"/>
          <w:lang w:bidi="en-US"/>
        </w:rPr>
      </w:pPr>
      <w:bookmarkStart w:id="255" w:name="_Toc127048231"/>
      <w:bookmarkStart w:id="256" w:name="_Toc127137895"/>
      <w:bookmarkStart w:id="257" w:name="_Toc127521719"/>
      <w:bookmarkStart w:id="258" w:name="_Toc131142647"/>
      <w:bookmarkStart w:id="259" w:name="_Toc131194490"/>
      <w:bookmarkEnd w:id="255"/>
      <w:bookmarkEnd w:id="256"/>
      <w:bookmarkEnd w:id="257"/>
      <w:bookmarkEnd w:id="258"/>
      <w:bookmarkEnd w:id="259"/>
    </w:p>
    <w:p w14:paraId="390C4018" w14:textId="51AEFF67" w:rsidR="006C69C2" w:rsidRDefault="00070B7E" w:rsidP="00CD615A">
      <w:pPr>
        <w:pStyle w:val="Heading2"/>
      </w:pPr>
      <w:bookmarkStart w:id="260" w:name="_Toc131194491"/>
      <w:proofErr w:type="spellStart"/>
      <w:r>
        <w:t>Ideja</w:t>
      </w:r>
      <w:proofErr w:type="spellEnd"/>
      <w:r>
        <w:t xml:space="preserve"> </w:t>
      </w:r>
      <w:proofErr w:type="spellStart"/>
      <w:r>
        <w:t>praktičnog</w:t>
      </w:r>
      <w:proofErr w:type="spellEnd"/>
      <w:r>
        <w:t xml:space="preserve"> </w:t>
      </w:r>
      <w:proofErr w:type="spellStart"/>
      <w:r>
        <w:t>dijela</w:t>
      </w:r>
      <w:proofErr w:type="spellEnd"/>
      <w:r>
        <w:t xml:space="preserve"> </w:t>
      </w:r>
      <w:proofErr w:type="spellStart"/>
      <w:r>
        <w:t>završnog</w:t>
      </w:r>
      <w:proofErr w:type="spellEnd"/>
      <w:r>
        <w:t xml:space="preserve"> </w:t>
      </w:r>
      <w:proofErr w:type="spellStart"/>
      <w:r>
        <w:t>rada</w:t>
      </w:r>
      <w:bookmarkEnd w:id="260"/>
      <w:proofErr w:type="spellEnd"/>
    </w:p>
    <w:p w14:paraId="7F0930A2" w14:textId="076AFE3E" w:rsidR="00CD615A" w:rsidRDefault="00CD615A" w:rsidP="00A978FA">
      <w:pPr>
        <w:pStyle w:val="Tekstrada"/>
        <w:ind w:firstLine="720"/>
      </w:pPr>
      <w:r>
        <w:t xml:space="preserve">Praktični dio predviđa model eksperimentalne ploče čija je namjena pokazati način i primjenu koncepta IIoT za potrebe praćenja parametara elektromotora u realnom vremenu, vršiti analizu i praćenje podataka. Ploča </w:t>
      </w:r>
      <w:r w:rsidR="00070B7E">
        <w:t>treba da</w:t>
      </w:r>
      <w:r>
        <w:t xml:space="preserve"> objedini mikrokontroler,</w:t>
      </w:r>
      <w:r w:rsidR="00D20D88">
        <w:t xml:space="preserve"> </w:t>
      </w:r>
      <w:r>
        <w:t>mali motor i različite senzore za prikupljanje parametara sa motora koji će biti prikazani na ekranu. Za lokalnu manipulaciju brzin</w:t>
      </w:r>
      <w:r w:rsidR="0032193E">
        <w:t>om</w:t>
      </w:r>
      <w:r>
        <w:t xml:space="preserve"> </w:t>
      </w:r>
      <w:r w:rsidR="00675ED9">
        <w:t xml:space="preserve">obrtanja </w:t>
      </w:r>
      <w:r>
        <w:t xml:space="preserve">motora predviđen je potenciometar na ploči. </w:t>
      </w:r>
    </w:p>
    <w:p w14:paraId="2EB3C508" w14:textId="2BDFE17D" w:rsidR="001B00CE" w:rsidRDefault="00070B7E" w:rsidP="00A978FA">
      <w:pPr>
        <w:pStyle w:val="Tekstrada"/>
        <w:ind w:firstLine="720"/>
      </w:pPr>
      <w:r>
        <w:t>P</w:t>
      </w:r>
      <w:r w:rsidR="001B00CE">
        <w:t>rogramiranje mikro</w:t>
      </w:r>
      <w:r w:rsidR="0042275C">
        <w:t>ko</w:t>
      </w:r>
      <w:r w:rsidR="001B00CE">
        <w:t xml:space="preserve">ntrolera </w:t>
      </w:r>
      <w:r>
        <w:t xml:space="preserve">je realizovano </w:t>
      </w:r>
      <w:r w:rsidR="001B00CE">
        <w:t xml:space="preserve">kroz </w:t>
      </w:r>
      <w:r>
        <w:t xml:space="preserve">softversku platformu </w:t>
      </w:r>
      <w:r w:rsidR="001B00CE" w:rsidRPr="001B00CE">
        <w:rPr>
          <w:i/>
        </w:rPr>
        <w:t>Arduino</w:t>
      </w:r>
      <w:r w:rsidR="001B00CE">
        <w:t xml:space="preserve"> IDE</w:t>
      </w:r>
      <w:r w:rsidR="001B00CE">
        <w:rPr>
          <w:rStyle w:val="FootnoteReference"/>
        </w:rPr>
        <w:footnoteReference w:id="5"/>
      </w:r>
      <w:r w:rsidR="001B00CE">
        <w:t xml:space="preserve"> </w:t>
      </w:r>
      <w:r>
        <w:t xml:space="preserve">sa ciljem </w:t>
      </w:r>
      <w:r w:rsidR="001B00CE">
        <w:t xml:space="preserve">da se prikupe podaci sa senzora za detekciju parametara motora, zatim da se ti podaci obrade, prikažu na lokalnom ekranu i izvrši njihovo slanje na </w:t>
      </w:r>
      <w:r w:rsidR="00B54B1F" w:rsidRPr="00D71A7A">
        <w:rPr>
          <w:i/>
        </w:rPr>
        <w:t>ThingSpeak</w:t>
      </w:r>
      <w:r w:rsidR="000750F5">
        <w:rPr>
          <w:rStyle w:val="FootnoteReference"/>
          <w:i/>
        </w:rPr>
        <w:footnoteReference w:id="6"/>
      </w:r>
      <w:r w:rsidR="00B54B1F">
        <w:rPr>
          <w:i/>
        </w:rPr>
        <w:t xml:space="preserve"> </w:t>
      </w:r>
      <w:r w:rsidR="00B54B1F">
        <w:t xml:space="preserve">platformu. Na ovaj način </w:t>
      </w:r>
      <w:r>
        <w:t xml:space="preserve">se omogućava </w:t>
      </w:r>
      <w:r w:rsidR="0042275C">
        <w:t>vizuelizacij</w:t>
      </w:r>
      <w:r w:rsidR="00FE0A77">
        <w:t>a</w:t>
      </w:r>
      <w:r w:rsidR="00B54B1F">
        <w:t xml:space="preserve"> ovih parametara </w:t>
      </w:r>
      <w:r w:rsidR="0042275C">
        <w:t xml:space="preserve">i praćenje </w:t>
      </w:r>
      <w:r w:rsidR="00B54B1F">
        <w:t xml:space="preserve">sa bilo koje lokacije u realnom vremenu. Dodatno je realizovana i mogućnost prelaska u daljinski </w:t>
      </w:r>
      <w:r w:rsidR="00BE0A72">
        <w:t>režim</w:t>
      </w:r>
      <w:r w:rsidR="00B54B1F">
        <w:t xml:space="preserve"> rada i zadavanje željen</w:t>
      </w:r>
      <w:r w:rsidR="00D20D88">
        <w:t xml:space="preserve">og broja obrtaja </w:t>
      </w:r>
      <w:r w:rsidR="00B54B1F">
        <w:t>motora</w:t>
      </w:r>
      <w:r w:rsidR="00D20D88">
        <w:t xml:space="preserve"> </w:t>
      </w:r>
      <w:r w:rsidR="00BE0A72">
        <w:t>sa</w:t>
      </w:r>
      <w:r w:rsidR="00D20D88">
        <w:t xml:space="preserve"> </w:t>
      </w:r>
      <w:r w:rsidR="00D20D88" w:rsidRPr="00D71A7A">
        <w:rPr>
          <w:i/>
        </w:rPr>
        <w:t>ThingSpeak</w:t>
      </w:r>
      <w:r w:rsidR="00D20D88">
        <w:t xml:space="preserve"> platform</w:t>
      </w:r>
      <w:r w:rsidR="00BE0A72">
        <w:t>e</w:t>
      </w:r>
      <w:r w:rsidR="00D20D88">
        <w:t>. Ovim će biti pokazana i mogućnost daljinskog upravljanja upotrebom koncepta IIoT-a.</w:t>
      </w:r>
      <w:r w:rsidR="0042275C">
        <w:t xml:space="preserve"> Realizovano je i alarmiranje aktivacijom zvučnog signala u lokalu i slanjem obavještenja na </w:t>
      </w:r>
      <w:r w:rsidR="0042275C" w:rsidRPr="0042275C">
        <w:rPr>
          <w:i/>
        </w:rPr>
        <w:t>ThingSpeak</w:t>
      </w:r>
      <w:r w:rsidR="0042275C">
        <w:t xml:space="preserve"> platformu ukoliko dođe do prekomjerne temperature motora.</w:t>
      </w:r>
    </w:p>
    <w:p w14:paraId="1E9BACF1" w14:textId="55E0EF0C" w:rsidR="00CD615A" w:rsidRPr="00505BA5" w:rsidRDefault="00C77975" w:rsidP="00A978FA">
      <w:pPr>
        <w:pStyle w:val="Tekstrada"/>
        <w:ind w:firstLine="720"/>
      </w:pPr>
      <w:r>
        <w:t>Praktični dio</w:t>
      </w:r>
      <w:r w:rsidR="00CD615A">
        <w:t xml:space="preserve"> treba da omogući </w:t>
      </w:r>
      <w:r w:rsidR="001B00CE">
        <w:t>prikaz</w:t>
      </w:r>
      <w:r w:rsidR="00CD615A">
        <w:t xml:space="preserve"> parametara motora lokalno na ekranu postavljenom na eksperimentalnoj ploči ali i </w:t>
      </w:r>
      <w:r w:rsidR="001B00CE">
        <w:t xml:space="preserve">praćenje </w:t>
      </w:r>
      <w:r w:rsidR="00CD615A">
        <w:t xml:space="preserve">na </w:t>
      </w:r>
      <w:r w:rsidR="00CD615A" w:rsidRPr="00D71A7A">
        <w:rPr>
          <w:i/>
        </w:rPr>
        <w:t>ThingSpeak</w:t>
      </w:r>
      <w:r w:rsidR="00CD615A" w:rsidRPr="00D71A7A">
        <w:t xml:space="preserve"> IoT platform</w:t>
      </w:r>
      <w:r w:rsidR="00CD615A">
        <w:t>i. S obzirom da je koriš</w:t>
      </w:r>
      <w:r>
        <w:t>ć</w:t>
      </w:r>
      <w:r w:rsidR="00CD615A">
        <w:t xml:space="preserve">en besplatni nalog na </w:t>
      </w:r>
      <w:r w:rsidR="00CD615A" w:rsidRPr="00505BA5">
        <w:rPr>
          <w:i/>
        </w:rPr>
        <w:t>ThingSpeak</w:t>
      </w:r>
      <w:r w:rsidR="00CD615A">
        <w:rPr>
          <w:i/>
        </w:rPr>
        <w:t xml:space="preserve"> </w:t>
      </w:r>
      <w:r w:rsidR="00CD615A">
        <w:t xml:space="preserve">platformi postoje i neka ograničenja </w:t>
      </w:r>
      <w:r w:rsidR="00675ED9">
        <w:t>koja je bitno napomenuti.</w:t>
      </w:r>
      <w:r w:rsidR="00CD615A">
        <w:t xml:space="preserve"> Dozvoljeni vremenski interval između zahtjeva za slanje poruk</w:t>
      </w:r>
      <w:r w:rsidR="0099011E">
        <w:t>e</w:t>
      </w:r>
      <w:r w:rsidR="00CD615A">
        <w:t xml:space="preserve"> je minimalno 15 sekundi</w:t>
      </w:r>
      <w:r w:rsidR="00675ED9">
        <w:t>.</w:t>
      </w:r>
      <w:r w:rsidR="00CD615A">
        <w:t xml:space="preserve"> </w:t>
      </w:r>
      <w:r w:rsidR="00675ED9">
        <w:t>D</w:t>
      </w:r>
      <w:r w:rsidR="00CD615A">
        <w:t xml:space="preserve">ostupna su 4 kanala u koje </w:t>
      </w:r>
      <w:r w:rsidR="00CD615A" w:rsidRPr="00742A95">
        <w:rPr>
          <w:i/>
        </w:rPr>
        <w:t>Thing</w:t>
      </w:r>
      <w:r w:rsidR="000750F5">
        <w:rPr>
          <w:i/>
        </w:rPr>
        <w:t>S</w:t>
      </w:r>
      <w:r w:rsidR="00CD615A" w:rsidRPr="00742A95">
        <w:rPr>
          <w:i/>
        </w:rPr>
        <w:t>peak</w:t>
      </w:r>
      <w:r w:rsidR="00CD615A">
        <w:t xml:space="preserve"> smješta poruke koje se sastoje od 8 polja</w:t>
      </w:r>
      <w:r w:rsidR="00675ED9">
        <w:t xml:space="preserve">. Na raspolaganju je </w:t>
      </w:r>
      <w:r w:rsidR="00CD615A">
        <w:t>3.000.000 poruka u okviru godišnjeg perioda i 800 obavještenja</w:t>
      </w:r>
      <w:r>
        <w:t xml:space="preserve"> putem imejla</w:t>
      </w:r>
      <w:r w:rsidR="00CD615A">
        <w:t xml:space="preserve">. </w:t>
      </w:r>
    </w:p>
    <w:p w14:paraId="55465737" w14:textId="77777777" w:rsidR="00CD615A" w:rsidRDefault="00CD615A" w:rsidP="00A978FA">
      <w:pPr>
        <w:pStyle w:val="Tekstrada"/>
      </w:pPr>
    </w:p>
    <w:p w14:paraId="74F49FFE" w14:textId="77777777" w:rsidR="006C69C2" w:rsidRDefault="006C69C2" w:rsidP="00A978FA">
      <w:pPr>
        <w:pStyle w:val="Tekstrada"/>
      </w:pPr>
    </w:p>
    <w:p w14:paraId="1DCF3D44" w14:textId="73E92136" w:rsidR="00CD615A" w:rsidRDefault="00CD615A" w:rsidP="00A978FA">
      <w:pPr>
        <w:pStyle w:val="Tekstrada"/>
      </w:pPr>
    </w:p>
    <w:p w14:paraId="51AC199D" w14:textId="525F85C2" w:rsidR="00795325" w:rsidRDefault="00795325" w:rsidP="00A978FA">
      <w:pPr>
        <w:pStyle w:val="Tekstrada"/>
      </w:pPr>
    </w:p>
    <w:p w14:paraId="359B48A1" w14:textId="77777777" w:rsidR="00795325" w:rsidRDefault="00795325" w:rsidP="00A978FA">
      <w:pPr>
        <w:pStyle w:val="Tekstrada"/>
      </w:pPr>
    </w:p>
    <w:p w14:paraId="2AF2CCE8" w14:textId="7F05A203" w:rsidR="00EA46B8" w:rsidRDefault="006C69C2" w:rsidP="00CD615A">
      <w:pPr>
        <w:pStyle w:val="Heading2"/>
      </w:pPr>
      <w:bookmarkStart w:id="261" w:name="_Toc126185145"/>
      <w:bookmarkStart w:id="262" w:name="_Toc131194492"/>
      <w:bookmarkEnd w:id="261"/>
      <w:proofErr w:type="spellStart"/>
      <w:r>
        <w:lastRenderedPageBreak/>
        <w:t>Hardverske</w:t>
      </w:r>
      <w:proofErr w:type="spellEnd"/>
      <w:r>
        <w:t xml:space="preserve"> </w:t>
      </w:r>
      <w:proofErr w:type="spellStart"/>
      <w:r>
        <w:t>komponente</w:t>
      </w:r>
      <w:bookmarkEnd w:id="262"/>
      <w:proofErr w:type="spellEnd"/>
    </w:p>
    <w:p w14:paraId="14B70D76" w14:textId="4D09AAE3" w:rsidR="0061748C" w:rsidRDefault="0061748C" w:rsidP="006C69C2">
      <w:pPr>
        <w:pStyle w:val="Heading3"/>
      </w:pPr>
      <w:bookmarkStart w:id="263" w:name="_Toc124420714"/>
      <w:bookmarkStart w:id="264" w:name="_Toc131194493"/>
      <w:proofErr w:type="spellStart"/>
      <w:r>
        <w:t>Razvojna</w:t>
      </w:r>
      <w:proofErr w:type="spellEnd"/>
      <w:r>
        <w:t xml:space="preserve"> </w:t>
      </w:r>
      <w:proofErr w:type="spellStart"/>
      <w:r>
        <w:t>ploča</w:t>
      </w:r>
      <w:proofErr w:type="spellEnd"/>
      <w:r>
        <w:t xml:space="preserve"> </w:t>
      </w:r>
      <w:proofErr w:type="spellStart"/>
      <w:r>
        <w:t>sa</w:t>
      </w:r>
      <w:proofErr w:type="spellEnd"/>
      <w:r>
        <w:t xml:space="preserve"> ESP32 </w:t>
      </w:r>
      <w:proofErr w:type="spellStart"/>
      <w:r>
        <w:t>mikrokontrolerom</w:t>
      </w:r>
      <w:bookmarkEnd w:id="263"/>
      <w:bookmarkEnd w:id="264"/>
      <w:proofErr w:type="spellEnd"/>
    </w:p>
    <w:p w14:paraId="6C556EE2" w14:textId="2894DA49" w:rsidR="007A609D" w:rsidRDefault="00AB1B87" w:rsidP="00A978FA">
      <w:pPr>
        <w:pStyle w:val="Tekstrada"/>
        <w:ind w:firstLine="720"/>
      </w:pPr>
      <w:r>
        <w:t xml:space="preserve">ESP32-WROOM-32D je </w:t>
      </w:r>
      <w:r w:rsidR="0037278D">
        <w:t xml:space="preserve">razvojna proča koja je </w:t>
      </w:r>
      <w:r w:rsidR="009870BD">
        <w:t>bazirana</w:t>
      </w:r>
      <w:r w:rsidR="0037278D">
        <w:t xml:space="preserve"> na mikrokontroleru ESP32 proizvođača </w:t>
      </w:r>
      <w:r w:rsidR="0037278D" w:rsidRPr="003F64BB">
        <w:rPr>
          <w:i/>
          <w:iCs/>
        </w:rPr>
        <w:t>Espressif</w:t>
      </w:r>
      <w:r w:rsidR="0037278D">
        <w:t xml:space="preserve">. </w:t>
      </w:r>
      <w:r w:rsidR="002B07C7">
        <w:t>Ova</w:t>
      </w:r>
      <w:r w:rsidR="0051696D">
        <w:t>j</w:t>
      </w:r>
      <w:r w:rsidR="002B07C7">
        <w:t xml:space="preserve"> </w:t>
      </w:r>
      <w:r w:rsidR="0051696D">
        <w:t>mikrokontroler</w:t>
      </w:r>
      <w:r w:rsidR="002B07C7">
        <w:t xml:space="preserve"> integriše </w:t>
      </w:r>
      <w:r w:rsidR="0051696D" w:rsidRPr="0051696D">
        <w:t>2</w:t>
      </w:r>
      <w:r w:rsidR="0040286B">
        <w:t>,</w:t>
      </w:r>
      <w:r w:rsidR="0051696D" w:rsidRPr="0051696D">
        <w:t xml:space="preserve">4GHz </w:t>
      </w:r>
      <w:r w:rsidR="002B07C7" w:rsidRPr="002B07C7">
        <w:t>Wi</w:t>
      </w:r>
      <w:r w:rsidR="0051696D">
        <w:t>-F</w:t>
      </w:r>
      <w:r w:rsidR="002B07C7" w:rsidRPr="002B07C7">
        <w:t>i</w:t>
      </w:r>
      <w:r w:rsidR="002B07C7">
        <w:t xml:space="preserve"> </w:t>
      </w:r>
      <w:r w:rsidR="00924EF9">
        <w:t xml:space="preserve">modul </w:t>
      </w:r>
      <w:r w:rsidR="002B07C7">
        <w:t>sa antenom na ploči</w:t>
      </w:r>
      <w:r w:rsidR="002B07C7" w:rsidRPr="002B07C7">
        <w:t xml:space="preserve">, </w:t>
      </w:r>
      <w:r w:rsidR="002B07C7" w:rsidRPr="003F64BB">
        <w:rPr>
          <w:i/>
          <w:iCs/>
        </w:rPr>
        <w:t>Bluetooth</w:t>
      </w:r>
      <w:r w:rsidR="002B07C7" w:rsidRPr="002B07C7">
        <w:t xml:space="preserve">, </w:t>
      </w:r>
      <w:r w:rsidR="00795325">
        <w:rPr>
          <w:iCs/>
        </w:rPr>
        <w:t xml:space="preserve">eternet </w:t>
      </w:r>
      <w:r w:rsidR="002B07C7" w:rsidRPr="002B07C7">
        <w:t xml:space="preserve">i </w:t>
      </w:r>
      <w:r w:rsidR="002B07C7">
        <w:t xml:space="preserve">podršku za jako nisku potrošnju energije </w:t>
      </w:r>
      <w:r w:rsidR="0051696D">
        <w:t>a</w:t>
      </w:r>
      <w:r w:rsidR="002B07C7" w:rsidRPr="002B07C7">
        <w:t xml:space="preserve"> sve </w:t>
      </w:r>
      <w:r w:rsidR="002B07C7">
        <w:t xml:space="preserve">to </w:t>
      </w:r>
      <w:r w:rsidR="002B07C7" w:rsidRPr="002B07C7">
        <w:t xml:space="preserve">u </w:t>
      </w:r>
      <w:r w:rsidR="002B07C7">
        <w:t xml:space="preserve">samo </w:t>
      </w:r>
      <w:r w:rsidR="002B07C7" w:rsidRPr="002B07C7">
        <w:t xml:space="preserve">jednom čipu. </w:t>
      </w:r>
      <w:r w:rsidR="007A609D">
        <w:t xml:space="preserve">ESP32 sadrži </w:t>
      </w:r>
      <w:r w:rsidR="00924EF9">
        <w:t xml:space="preserve">32-bitni </w:t>
      </w:r>
      <w:r w:rsidR="007A609D" w:rsidRPr="003F64BB">
        <w:rPr>
          <w:i/>
          <w:iCs/>
        </w:rPr>
        <w:t>Xtensa</w:t>
      </w:r>
      <w:r w:rsidR="007A609D">
        <w:t xml:space="preserve">® </w:t>
      </w:r>
      <w:r w:rsidR="007A609D" w:rsidRPr="003F64BB">
        <w:rPr>
          <w:i/>
          <w:iCs/>
        </w:rPr>
        <w:t>LX6</w:t>
      </w:r>
      <w:r w:rsidR="007A609D">
        <w:t xml:space="preserve"> </w:t>
      </w:r>
      <w:r w:rsidR="00D029D3">
        <w:t>procesor</w:t>
      </w:r>
      <w:r w:rsidR="00924EF9">
        <w:t xml:space="preserve"> sa dva jezgra</w:t>
      </w:r>
      <w:r w:rsidR="007A609D">
        <w:t xml:space="preserve">. </w:t>
      </w:r>
      <w:r w:rsidR="00154638">
        <w:t>I</w:t>
      </w:r>
      <w:r w:rsidR="007A609D">
        <w:t xml:space="preserve">nterna memorija </w:t>
      </w:r>
      <w:r w:rsidR="00D029D3">
        <w:t>se sastoji od</w:t>
      </w:r>
      <w:r w:rsidR="007A609D">
        <w:t>:</w:t>
      </w:r>
    </w:p>
    <w:p w14:paraId="5195F98D" w14:textId="77777777" w:rsidR="00A978FA" w:rsidRDefault="007A609D" w:rsidP="0099011E">
      <w:pPr>
        <w:pStyle w:val="Tekstrada"/>
        <w:numPr>
          <w:ilvl w:val="0"/>
          <w:numId w:val="42"/>
        </w:numPr>
      </w:pPr>
      <w:r>
        <w:t xml:space="preserve">448 KB ROM-a za pokretanje i osnovne </w:t>
      </w:r>
      <w:r w:rsidR="008B51D1">
        <w:t>instrukcije</w:t>
      </w:r>
      <w:r w:rsidR="00D029D3">
        <w:t>,</w:t>
      </w:r>
    </w:p>
    <w:p w14:paraId="6739B3B4" w14:textId="77777777" w:rsidR="00A978FA" w:rsidRDefault="007A609D" w:rsidP="0099011E">
      <w:pPr>
        <w:pStyle w:val="Tekstrada"/>
        <w:numPr>
          <w:ilvl w:val="0"/>
          <w:numId w:val="42"/>
        </w:numPr>
      </w:pPr>
      <w:r>
        <w:t>520 KB SRAM</w:t>
      </w:r>
      <w:r w:rsidR="006F2C0F">
        <w:fldChar w:fldCharType="begin"/>
      </w:r>
      <w:r w:rsidR="006F2C0F">
        <w:instrText xml:space="preserve"> XE "</w:instrText>
      </w:r>
      <w:r w:rsidR="006F2C0F" w:rsidRPr="001F33A3">
        <w:instrText>SRAM</w:instrText>
      </w:r>
      <w:r w:rsidR="006F2C0F">
        <w:instrText xml:space="preserve">" </w:instrText>
      </w:r>
      <w:r w:rsidR="006F2C0F">
        <w:fldChar w:fldCharType="end"/>
      </w:r>
      <w:r>
        <w:t xml:space="preserve">-a na čipu za podatke i </w:t>
      </w:r>
      <w:r w:rsidR="008B51D1">
        <w:t>instrukcije</w:t>
      </w:r>
      <w:r w:rsidR="00D029D3">
        <w:t>,</w:t>
      </w:r>
    </w:p>
    <w:p w14:paraId="4A450DE6" w14:textId="77777777" w:rsidR="00A978FA" w:rsidRDefault="007A609D" w:rsidP="0099011E">
      <w:pPr>
        <w:pStyle w:val="Tekstrada"/>
        <w:numPr>
          <w:ilvl w:val="0"/>
          <w:numId w:val="42"/>
        </w:numPr>
      </w:pPr>
      <w:r>
        <w:t>8 KB SRAM</w:t>
      </w:r>
      <w:r w:rsidR="006F2C0F">
        <w:fldChar w:fldCharType="begin"/>
      </w:r>
      <w:r w:rsidR="006F2C0F">
        <w:instrText xml:space="preserve"> XE "</w:instrText>
      </w:r>
      <w:r w:rsidR="006F2C0F" w:rsidRPr="001F33A3">
        <w:instrText>SRAM</w:instrText>
      </w:r>
      <w:r w:rsidR="006F2C0F">
        <w:instrText xml:space="preserve">" </w:instrText>
      </w:r>
      <w:r w:rsidR="006F2C0F">
        <w:fldChar w:fldCharType="end"/>
      </w:r>
      <w:r>
        <w:t>-a</w:t>
      </w:r>
      <w:r w:rsidR="00D029D3">
        <w:t xml:space="preserve">, </w:t>
      </w:r>
      <w:r>
        <w:t xml:space="preserve">RTC FAST </w:t>
      </w:r>
      <w:r w:rsidR="00D029D3">
        <w:t>memorije</w:t>
      </w:r>
      <w:r>
        <w:t xml:space="preserve"> </w:t>
      </w:r>
      <w:r w:rsidR="00D029D3">
        <w:t xml:space="preserve">koja se </w:t>
      </w:r>
      <w:r>
        <w:t xml:space="preserve">može koristiti za </w:t>
      </w:r>
      <w:r w:rsidR="00D029D3">
        <w:t>skladištenje</w:t>
      </w:r>
      <w:r>
        <w:t xml:space="preserve"> podataka; pristupa </w:t>
      </w:r>
      <w:r w:rsidR="00D029D3">
        <w:t>joj</w:t>
      </w:r>
      <w:r>
        <w:t xml:space="preserve"> glavn</w:t>
      </w:r>
      <w:r w:rsidR="00D029D3">
        <w:t>i</w:t>
      </w:r>
      <w:r>
        <w:t xml:space="preserve"> procesor t</w:t>
      </w:r>
      <w:r w:rsidR="00D029D3">
        <w:t>okom</w:t>
      </w:r>
      <w:r>
        <w:t xml:space="preserve"> RTC pokretanja iz </w:t>
      </w:r>
      <w:r w:rsidR="00D029D3">
        <w:t>režima</w:t>
      </w:r>
      <w:r>
        <w:t xml:space="preserve"> dubokog mirovanja</w:t>
      </w:r>
      <w:r w:rsidR="00D029D3">
        <w:t>,</w:t>
      </w:r>
    </w:p>
    <w:p w14:paraId="53FF9425" w14:textId="77777777" w:rsidR="00A978FA" w:rsidRDefault="007A609D" w:rsidP="0099011E">
      <w:pPr>
        <w:pStyle w:val="Tekstrada"/>
        <w:numPr>
          <w:ilvl w:val="0"/>
          <w:numId w:val="42"/>
        </w:numPr>
      </w:pPr>
      <w:r>
        <w:t>8 KB SRAM-a</w:t>
      </w:r>
      <w:r w:rsidR="00D029D3">
        <w:t xml:space="preserve">, </w:t>
      </w:r>
      <w:r>
        <w:t xml:space="preserve">RTC SLOW </w:t>
      </w:r>
      <w:r w:rsidR="00D029D3">
        <w:t>memorije</w:t>
      </w:r>
      <w:r>
        <w:t xml:space="preserve"> </w:t>
      </w:r>
      <w:r w:rsidR="00D029D3">
        <w:t xml:space="preserve">kojoj </w:t>
      </w:r>
      <w:r>
        <w:t>pristup</w:t>
      </w:r>
      <w:r w:rsidR="00D029D3">
        <w:t>a</w:t>
      </w:r>
      <w:r>
        <w:t xml:space="preserve"> koprocesor</w:t>
      </w:r>
      <w:r w:rsidR="00D029D3">
        <w:t xml:space="preserve"> </w:t>
      </w:r>
      <w:r>
        <w:t>t</w:t>
      </w:r>
      <w:r w:rsidR="00D029D3">
        <w:t>o</w:t>
      </w:r>
      <w:r>
        <w:t xml:space="preserve">kom </w:t>
      </w:r>
      <w:r w:rsidR="00D029D3">
        <w:t>režima</w:t>
      </w:r>
      <w:r>
        <w:t xml:space="preserve"> dubokog </w:t>
      </w:r>
      <w:r w:rsidR="00D029D3">
        <w:t>mirovanja,</w:t>
      </w:r>
    </w:p>
    <w:p w14:paraId="2A7073AA" w14:textId="0A4D70C3" w:rsidR="002A61C6" w:rsidRDefault="007A609D" w:rsidP="0099011E">
      <w:pPr>
        <w:pStyle w:val="Tekstrada"/>
        <w:numPr>
          <w:ilvl w:val="0"/>
          <w:numId w:val="42"/>
        </w:numPr>
      </w:pPr>
      <w:r>
        <w:t>1 Kb eFuse: 256 bita se koristi za s</w:t>
      </w:r>
      <w:r w:rsidR="00D029D3">
        <w:t>istem</w:t>
      </w:r>
      <w:r>
        <w:t xml:space="preserve"> (MAC </w:t>
      </w:r>
      <w:r w:rsidR="00812AF2">
        <w:t>(engl.</w:t>
      </w:r>
      <w:r w:rsidR="00812AF2" w:rsidRPr="00812AF2">
        <w:t xml:space="preserve"> </w:t>
      </w:r>
      <w:r w:rsidR="00812AF2" w:rsidRPr="00812AF2">
        <w:rPr>
          <w:i/>
        </w:rPr>
        <w:t>Media Access Control Address</w:t>
      </w:r>
      <w:r w:rsidR="00812AF2">
        <w:t xml:space="preserve">) </w:t>
      </w:r>
      <w:r>
        <w:t>adresa i konfiguracija čipa), a preostali</w:t>
      </w:r>
      <w:r w:rsidR="00D029D3">
        <w:t xml:space="preserve">h </w:t>
      </w:r>
      <w:r>
        <w:t>768 bita rezervirano je za korisničke aplikacije, uključujući fl</w:t>
      </w:r>
      <w:r w:rsidR="00D029D3">
        <w:t>eš</w:t>
      </w:r>
      <w:r>
        <w:t xml:space="preserve"> enkripciju i </w:t>
      </w:r>
      <w:r w:rsidR="00CB6FCD">
        <w:t>identifikaciju</w:t>
      </w:r>
      <w:r>
        <w:t xml:space="preserve"> čipa.</w:t>
      </w:r>
      <w:r w:rsidR="00CB6FCD">
        <w:t xml:space="preserve"> </w:t>
      </w:r>
    </w:p>
    <w:p w14:paraId="0EFC7E51" w14:textId="2DEE0ED5" w:rsidR="00A07A70" w:rsidRDefault="00F554D1" w:rsidP="00A978FA">
      <w:pPr>
        <w:pStyle w:val="Tekstrada"/>
        <w:ind w:firstLine="720"/>
      </w:pPr>
      <w:bookmarkStart w:id="265" w:name="_Hlk131067801"/>
      <w:r>
        <w:t xml:space="preserve">Razvojna ploča </w:t>
      </w:r>
      <w:r w:rsidR="00A07A70" w:rsidRPr="00A07A70">
        <w:t>ESP32-WROOM-32D</w:t>
      </w:r>
      <w:r w:rsidR="00A07A70">
        <w:t xml:space="preserve"> </w:t>
      </w:r>
      <w:bookmarkEnd w:id="265"/>
      <w:r w:rsidR="00A07A70">
        <w:t>dolazi podrazum</w:t>
      </w:r>
      <w:r w:rsidR="0040286B">
        <w:t>i</w:t>
      </w:r>
      <w:r w:rsidR="00A07A70">
        <w:t>jevano sa ugrađen</w:t>
      </w:r>
      <w:r w:rsidR="0040286B">
        <w:t>im</w:t>
      </w:r>
      <w:r w:rsidR="00A07A70">
        <w:t xml:space="preserve"> SPI </w:t>
      </w:r>
      <w:r w:rsidR="00EA6DEA">
        <w:t xml:space="preserve">(engl. </w:t>
      </w:r>
      <w:r w:rsidR="00EA6DEA" w:rsidRPr="00EA6DEA">
        <w:rPr>
          <w:i/>
        </w:rPr>
        <w:t>Serial Peripheral Interface</w:t>
      </w:r>
      <w:r w:rsidR="00EA6DEA">
        <w:t xml:space="preserve">) </w:t>
      </w:r>
      <w:r w:rsidR="0040286B">
        <w:t xml:space="preserve">interfejsom sa 4MB </w:t>
      </w:r>
      <w:r w:rsidR="00A07A70">
        <w:t xml:space="preserve">fleš memorije iako je moguće specificirati i modele sa 8MB i 16MB. Integrisana SPI memorija povezana je na pinove </w:t>
      </w:r>
      <w:r w:rsidR="00A07A70" w:rsidRPr="00A07A70">
        <w:t>GPIO</w:t>
      </w:r>
      <w:r w:rsidR="00812AF2">
        <w:rPr>
          <w:rStyle w:val="FootnoteReference"/>
        </w:rPr>
        <w:footnoteReference w:id="7"/>
      </w:r>
      <w:r w:rsidR="00A07A70" w:rsidRPr="00A07A70">
        <w:t xml:space="preserve">6, GPIO7, GPIO8, GPIO9, GPIO10 </w:t>
      </w:r>
      <w:r w:rsidR="00A07A70">
        <w:t>i</w:t>
      </w:r>
      <w:r w:rsidR="00A07A70" w:rsidRPr="00A07A70">
        <w:t xml:space="preserve"> GPIO11</w:t>
      </w:r>
      <w:r w:rsidR="00A07A70">
        <w:t>. Kako su ovi pinovi već interno iskoriš</w:t>
      </w:r>
      <w:r w:rsidR="0040286B">
        <w:t>ć</w:t>
      </w:r>
      <w:r w:rsidR="00A07A70">
        <w:t>eni oni se ne mogu koristiti kao regularni GPIO ulazi/izlazi</w:t>
      </w:r>
      <w:r>
        <w:t xml:space="preserve"> pa nisu ni izvedeni na ploči</w:t>
      </w:r>
      <w:r w:rsidR="00A07A70">
        <w:t xml:space="preserve">. </w:t>
      </w:r>
      <w:sdt>
        <w:sdtPr>
          <w:id w:val="-1548986069"/>
          <w:citation/>
        </w:sdtPr>
        <w:sdtContent>
          <w:r w:rsidR="00A07A70">
            <w:fldChar w:fldCharType="begin"/>
          </w:r>
          <w:r w:rsidR="00A07A70">
            <w:instrText xml:space="preserve"> CITATION Esp \l 6170 </w:instrText>
          </w:r>
          <w:r w:rsidR="00A07A70">
            <w:fldChar w:fldCharType="separate"/>
          </w:r>
          <w:r w:rsidR="000E7EB7" w:rsidRPr="000E7EB7">
            <w:rPr>
              <w:noProof/>
            </w:rPr>
            <w:t>[18]</w:t>
          </w:r>
          <w:r w:rsidR="00A07A70">
            <w:fldChar w:fldCharType="end"/>
          </w:r>
        </w:sdtContent>
      </w:sdt>
    </w:p>
    <w:p w14:paraId="2629E826" w14:textId="380DC2BF" w:rsidR="00C25C45" w:rsidRDefault="002B37CC" w:rsidP="00812AF2">
      <w:pPr>
        <w:pStyle w:val="Tekstrada"/>
        <w:ind w:firstLine="720"/>
      </w:pPr>
      <w:r w:rsidRPr="002B37CC">
        <w:t xml:space="preserve">Ugrađeni </w:t>
      </w:r>
      <w:r>
        <w:t>procesor</w:t>
      </w:r>
      <w:r w:rsidRPr="002B37CC">
        <w:t xml:space="preserve"> dizajniran je da bude </w:t>
      </w:r>
      <w:r w:rsidR="00C90679">
        <w:t>podesiv</w:t>
      </w:r>
      <w:r>
        <w:t xml:space="preserve"> i da ima mogućnost proširenja</w:t>
      </w:r>
      <w:r w:rsidRPr="002B37CC">
        <w:t xml:space="preserve">. </w:t>
      </w:r>
      <w:r w:rsidR="003E171A">
        <w:t>Raspolaže sa</w:t>
      </w:r>
      <w:r w:rsidRPr="002B37CC">
        <w:t xml:space="preserve"> d</w:t>
      </w:r>
      <w:r>
        <w:t>va</w:t>
      </w:r>
      <w:r w:rsidRPr="002B37CC">
        <w:t xml:space="preserve"> </w:t>
      </w:r>
      <w:r w:rsidR="00C90679">
        <w:t>procesorska</w:t>
      </w:r>
      <w:r w:rsidRPr="002B37CC">
        <w:t xml:space="preserve"> jezgr</w:t>
      </w:r>
      <w:r>
        <w:t>a</w:t>
      </w:r>
      <w:r w:rsidRPr="002B37CC">
        <w:t xml:space="preserve"> koj</w:t>
      </w:r>
      <w:r>
        <w:t>a</w:t>
      </w:r>
      <w:r w:rsidRPr="002B37CC">
        <w:t xml:space="preserve"> se mo</w:t>
      </w:r>
      <w:r>
        <w:t>gu</w:t>
      </w:r>
      <w:r w:rsidRPr="002B37CC">
        <w:t xml:space="preserve"> </w:t>
      </w:r>
      <w:r>
        <w:t>po</w:t>
      </w:r>
      <w:r w:rsidRPr="002B37CC">
        <w:t xml:space="preserve">sebno </w:t>
      </w:r>
      <w:r>
        <w:t>kotrolisati</w:t>
      </w:r>
      <w:r w:rsidRPr="002B37CC">
        <w:t xml:space="preserve">, a </w:t>
      </w:r>
      <w:r>
        <w:t xml:space="preserve">radna </w:t>
      </w:r>
      <w:r w:rsidRPr="002B37CC">
        <w:t xml:space="preserve">frekvencija je podesiva od 80 MHz do 240 MHz. </w:t>
      </w:r>
      <w:r w:rsidR="001549BB">
        <w:t>Ima</w:t>
      </w:r>
      <w:r w:rsidRPr="002B37CC">
        <w:t xml:space="preserve"> i</w:t>
      </w:r>
      <w:r w:rsidR="00C90679">
        <w:t>ntegrisan</w:t>
      </w:r>
      <w:r w:rsidRPr="002B37CC">
        <w:t xml:space="preserve"> koprocesor male snage koji se može koristiti umjesto </w:t>
      </w:r>
      <w:r w:rsidR="001549BB">
        <w:t xml:space="preserve">glavnog </w:t>
      </w:r>
      <w:r w:rsidRPr="002B37CC">
        <w:t xml:space="preserve"> </w:t>
      </w:r>
      <w:r w:rsidR="001549BB">
        <w:t xml:space="preserve">procesora </w:t>
      </w:r>
      <w:r w:rsidRPr="002B37CC">
        <w:t xml:space="preserve">za uštedu energije </w:t>
      </w:r>
      <w:r w:rsidR="00C90679">
        <w:t>pri</w:t>
      </w:r>
      <w:r w:rsidRPr="002B37CC">
        <w:t xml:space="preserve"> obavljanj</w:t>
      </w:r>
      <w:r w:rsidR="00C90679">
        <w:t>u</w:t>
      </w:r>
      <w:r w:rsidRPr="002B37CC">
        <w:t xml:space="preserve"> zadataka koji ne zahtijevaju mnogo računa</w:t>
      </w:r>
      <w:r w:rsidR="00C90679">
        <w:t>rske</w:t>
      </w:r>
      <w:r w:rsidRPr="002B37CC">
        <w:t xml:space="preserve"> snage, kao što je nad</w:t>
      </w:r>
      <w:r w:rsidR="00C90679">
        <w:t>zor</w:t>
      </w:r>
      <w:r w:rsidRPr="002B37CC">
        <w:t xml:space="preserve"> perifernih uređaja. ESP32 </w:t>
      </w:r>
      <w:r w:rsidR="00C90679">
        <w:t>pored Wi</w:t>
      </w:r>
      <w:r w:rsidR="0040286B">
        <w:t>-Fi</w:t>
      </w:r>
      <w:r w:rsidR="00C90679">
        <w:t xml:space="preserve"> i </w:t>
      </w:r>
      <w:r w:rsidR="00C90679" w:rsidRPr="002961E2">
        <w:rPr>
          <w:i/>
          <w:iCs/>
        </w:rPr>
        <w:t>Bluetooth</w:t>
      </w:r>
      <w:r w:rsidR="00C90679">
        <w:t xml:space="preserve"> modula </w:t>
      </w:r>
      <w:r w:rsidRPr="002B37CC">
        <w:t>integr</w:t>
      </w:r>
      <w:r w:rsidR="00C90679">
        <w:t>iše</w:t>
      </w:r>
      <w:r w:rsidRPr="002B37CC">
        <w:t xml:space="preserve"> </w:t>
      </w:r>
      <w:r w:rsidR="00A529AB">
        <w:t xml:space="preserve">i </w:t>
      </w:r>
      <w:r w:rsidRPr="002B37CC">
        <w:t>kapacitivn</w:t>
      </w:r>
      <w:r w:rsidR="00C90679">
        <w:t>i</w:t>
      </w:r>
      <w:r w:rsidRPr="002B37CC">
        <w:t xml:space="preserve"> senzor dodira, </w:t>
      </w:r>
      <w:r w:rsidR="0040286B">
        <w:rPr>
          <w:iCs/>
        </w:rPr>
        <w:t>Holov</w:t>
      </w:r>
      <w:r w:rsidRPr="002B37CC">
        <w:t xml:space="preserve"> senzor</w:t>
      </w:r>
      <w:r w:rsidR="00A529AB">
        <w:t xml:space="preserve"> ali i</w:t>
      </w:r>
      <w:r w:rsidRPr="002B37CC">
        <w:t xml:space="preserve"> </w:t>
      </w:r>
      <w:r w:rsidR="00C90679">
        <w:t>interfejs</w:t>
      </w:r>
      <w:r w:rsidR="00A529AB">
        <w:t>e</w:t>
      </w:r>
      <w:r w:rsidR="00C90679">
        <w:t xml:space="preserve"> za povezivanje </w:t>
      </w:r>
      <w:r w:rsidRPr="002B37CC">
        <w:t xml:space="preserve">SD kartice, </w:t>
      </w:r>
      <w:r w:rsidR="0040286B">
        <w:rPr>
          <w:iCs/>
        </w:rPr>
        <w:t>eternet</w:t>
      </w:r>
      <w:r w:rsidRPr="002B37CC">
        <w:t>, SPI, UART</w:t>
      </w:r>
      <w:r w:rsidR="00EA6DEA">
        <w:t xml:space="preserve"> (engl.</w:t>
      </w:r>
      <w:r w:rsidR="00EA6DEA" w:rsidRPr="00EA6DEA">
        <w:t xml:space="preserve"> </w:t>
      </w:r>
      <w:r w:rsidR="00EA6DEA" w:rsidRPr="00EA6DEA">
        <w:rPr>
          <w:i/>
        </w:rPr>
        <w:t>Universal Asynchronous Receiver/Transmitter</w:t>
      </w:r>
      <w:r w:rsidR="00EA6DEA">
        <w:t>)</w:t>
      </w:r>
      <w:r w:rsidR="000750F5">
        <w:t xml:space="preserve"> </w:t>
      </w:r>
      <w:r w:rsidRPr="002B37CC">
        <w:t>i I</w:t>
      </w:r>
      <w:r w:rsidRPr="00EA6DEA">
        <w:rPr>
          <w:vertAlign w:val="superscript"/>
        </w:rPr>
        <w:t>2</w:t>
      </w:r>
      <w:r w:rsidRPr="002B37CC">
        <w:t>C.</w:t>
      </w:r>
      <w:r w:rsidR="00812AF2">
        <w:t xml:space="preserve"> </w:t>
      </w:r>
      <w:r w:rsidR="00C25C45">
        <w:t>Na ploči se nalazi USB</w:t>
      </w:r>
      <w:r w:rsidR="00EA6DEA">
        <w:t xml:space="preserve"> (engl. </w:t>
      </w:r>
      <w:r w:rsidR="00EA6DEA" w:rsidRPr="00EA6DEA">
        <w:rPr>
          <w:i/>
        </w:rPr>
        <w:t>Universal Serial Bus</w:t>
      </w:r>
      <w:r w:rsidR="00EA6DEA">
        <w:t>)</w:t>
      </w:r>
      <w:r w:rsidR="00C25C45">
        <w:t xml:space="preserve"> Micro B konektor, Wi</w:t>
      </w:r>
      <w:r w:rsidR="0040286B">
        <w:t>-Fi</w:t>
      </w:r>
      <w:r w:rsidR="00C25C45">
        <w:t xml:space="preserve"> antena, USB na UART</w:t>
      </w:r>
      <w:r w:rsidR="00EA6DEA">
        <w:t xml:space="preserve">  </w:t>
      </w:r>
      <w:r w:rsidR="00C25C45">
        <w:t xml:space="preserve">kontroler pomoću kojeg je omogućeno jednostavno programiranje kontrolera, </w:t>
      </w:r>
      <w:r w:rsidR="00C25C45" w:rsidRPr="002961E2">
        <w:rPr>
          <w:i/>
          <w:iCs/>
        </w:rPr>
        <w:t>Boot</w:t>
      </w:r>
      <w:r w:rsidR="00C25C45">
        <w:t xml:space="preserve"> taster za ulazak u režim za programiranje, </w:t>
      </w:r>
      <w:r w:rsidR="00C25C45" w:rsidRPr="002961E2">
        <w:rPr>
          <w:i/>
          <w:iCs/>
        </w:rPr>
        <w:t>Reset</w:t>
      </w:r>
      <w:r w:rsidR="00C25C45">
        <w:t xml:space="preserve"> taster za </w:t>
      </w:r>
      <w:r w:rsidR="00702EE5">
        <w:t>ponovno pokretanje</w:t>
      </w:r>
      <w:r w:rsidR="00C25C45">
        <w:t xml:space="preserve"> mikrokontrolera i regulator napona 3</w:t>
      </w:r>
      <w:r w:rsidR="0040286B">
        <w:t>,</w:t>
      </w:r>
      <w:r w:rsidR="00C25C45">
        <w:t>3V. Radni napon mikrokontrolera je 3</w:t>
      </w:r>
      <w:r w:rsidR="0040286B">
        <w:t>,</w:t>
      </w:r>
      <w:r w:rsidR="00C25C45">
        <w:t>3V a ploča se napaja eksterno sa USB priključka ili sa 5V na pinove 5V i GND</w:t>
      </w:r>
      <w:r w:rsidR="001549BB">
        <w:t xml:space="preserve"> (engl. </w:t>
      </w:r>
      <w:r w:rsidR="0040286B">
        <w:rPr>
          <w:i/>
        </w:rPr>
        <w:t>g</w:t>
      </w:r>
      <w:r w:rsidR="001549BB" w:rsidRPr="001549BB">
        <w:rPr>
          <w:i/>
        </w:rPr>
        <w:t>round</w:t>
      </w:r>
      <w:r w:rsidR="001549BB">
        <w:t>)</w:t>
      </w:r>
      <w:r w:rsidR="00C25C45">
        <w:t xml:space="preserve"> dok pin 3V3 služi za napajanje perifernih uređaja sa naponom 3</w:t>
      </w:r>
      <w:r w:rsidR="0040286B">
        <w:t>,</w:t>
      </w:r>
      <w:r w:rsidR="00C25C45">
        <w:t>3V.</w:t>
      </w:r>
    </w:p>
    <w:p w14:paraId="4962C00C" w14:textId="205EFF0F" w:rsidR="00C25C45" w:rsidRDefault="007E78F8" w:rsidP="00A978FA">
      <w:pPr>
        <w:pStyle w:val="Tekstrada"/>
      </w:pPr>
      <w:r>
        <w:tab/>
        <w:t xml:space="preserve">Ova razvojna ploča potpuno je podržana za programiranje kroz </w:t>
      </w:r>
      <w:r w:rsidRPr="002961E2">
        <w:rPr>
          <w:i/>
          <w:iCs/>
        </w:rPr>
        <w:t>Arduino</w:t>
      </w:r>
      <w:r>
        <w:t xml:space="preserve"> </w:t>
      </w:r>
      <w:r w:rsidRPr="00933FF5">
        <w:rPr>
          <w:iCs/>
        </w:rPr>
        <w:t>IDE</w:t>
      </w:r>
      <w:r>
        <w:t xml:space="preserve">. </w:t>
      </w:r>
      <w:r w:rsidR="00154638">
        <w:t>Ovo</w:t>
      </w:r>
      <w:r>
        <w:t xml:space="preserve"> integrisano razvojno okruženje </w:t>
      </w:r>
      <w:r w:rsidR="00154638">
        <w:t>je p</w:t>
      </w:r>
      <w:r>
        <w:t>rogramsk</w:t>
      </w:r>
      <w:r w:rsidR="00154638">
        <w:t>i</w:t>
      </w:r>
      <w:r>
        <w:t xml:space="preserve"> alat koji ima podršku za veliki broj mikrokontrolera i perifernih uređaja sa onlajn bazama potrebnih biblioteka za </w:t>
      </w:r>
      <w:r w:rsidR="0096277D">
        <w:t>C/</w:t>
      </w:r>
      <w:r w:rsidR="00EE1F6A">
        <w:t>C++ programski kod.</w:t>
      </w:r>
    </w:p>
    <w:p w14:paraId="77B776EF" w14:textId="4C657404" w:rsidR="00C25C45" w:rsidRDefault="00711F2E" w:rsidP="00711F2E">
      <w:pPr>
        <w:pStyle w:val="Tekstrada"/>
        <w:ind w:firstLine="720"/>
      </w:pPr>
      <w:r>
        <w:lastRenderedPageBreak/>
        <w:t>Sa slike 3</w:t>
      </w:r>
      <w:r w:rsidR="0040286B">
        <w:t>2</w:t>
      </w:r>
      <w:r>
        <w:t xml:space="preserve"> vidi</w:t>
      </w:r>
      <w:r w:rsidR="0040286B">
        <w:t xml:space="preserve"> se</w:t>
      </w:r>
      <w:r>
        <w:t xml:space="preserve"> raspored pinova na ploči kao i funkcije za koje mogu da se koriste. Svi pinovi osim onih predviđenih za napajanje mogu da se koriste za različite namjene. Ipak neki pinovi su podrazum</w:t>
      </w:r>
      <w:r w:rsidR="0040286B">
        <w:t>i</w:t>
      </w:r>
      <w:r>
        <w:t>jevano podešeni za pojedine funkcije kao npr. pinovi 21 i 22 su određeni za I</w:t>
      </w:r>
      <w:r>
        <w:rPr>
          <w:vertAlign w:val="superscript"/>
        </w:rPr>
        <w:t>2</w:t>
      </w:r>
      <w:r>
        <w:t xml:space="preserve">C komunikaciju iako mogu da se softverski predefinišu druga dva pina. </w:t>
      </w:r>
      <w:r w:rsidRPr="00C25C45">
        <w:t>Prikaz podrazum</w:t>
      </w:r>
      <w:r w:rsidR="0040286B">
        <w:t>i</w:t>
      </w:r>
      <w:r w:rsidRPr="00C25C45">
        <w:t xml:space="preserve">jevane konfiguracije pinova </w:t>
      </w:r>
      <w:r>
        <w:t xml:space="preserve">na ploči dat je u tabeli </w:t>
      </w:r>
      <w:r w:rsidR="0040286B">
        <w:t>3</w:t>
      </w:r>
      <w:r>
        <w:t>. Ploča raspolaže sa maksimalno 18 ADC</w:t>
      </w:r>
      <w:r w:rsidR="000750F5">
        <w:t xml:space="preserve"> (engl. </w:t>
      </w:r>
      <w:r w:rsidR="000750F5" w:rsidRPr="000750F5">
        <w:rPr>
          <w:i/>
        </w:rPr>
        <w:t>Analogue Digital Converter</w:t>
      </w:r>
      <w:r w:rsidR="000750F5">
        <w:t>)</w:t>
      </w:r>
      <w:r>
        <w:t xml:space="preserve"> kanala, </w:t>
      </w:r>
      <w:r w:rsidR="0040286B">
        <w:t>dva</w:t>
      </w:r>
      <w:r>
        <w:t xml:space="preserve"> DAC</w:t>
      </w:r>
      <w:r w:rsidR="000750F5">
        <w:t xml:space="preserve"> (engl. </w:t>
      </w:r>
      <w:r w:rsidR="000750F5" w:rsidRPr="000750F5">
        <w:rPr>
          <w:i/>
        </w:rPr>
        <w:t>Digital</w:t>
      </w:r>
      <w:r w:rsidR="000750F5">
        <w:rPr>
          <w:i/>
        </w:rPr>
        <w:t xml:space="preserve"> </w:t>
      </w:r>
      <w:r w:rsidR="000750F5" w:rsidRPr="000750F5">
        <w:rPr>
          <w:i/>
        </w:rPr>
        <w:t>to</w:t>
      </w:r>
      <w:r w:rsidR="000750F5">
        <w:rPr>
          <w:i/>
        </w:rPr>
        <w:t xml:space="preserve"> A</w:t>
      </w:r>
      <w:r w:rsidR="000750F5" w:rsidRPr="000750F5">
        <w:rPr>
          <w:i/>
        </w:rPr>
        <w:t xml:space="preserve">nalog </w:t>
      </w:r>
      <w:r w:rsidR="000750F5">
        <w:rPr>
          <w:i/>
        </w:rPr>
        <w:t>C</w:t>
      </w:r>
      <w:r w:rsidR="000750F5" w:rsidRPr="000750F5">
        <w:rPr>
          <w:i/>
        </w:rPr>
        <w:t>onverter</w:t>
      </w:r>
      <w:r w:rsidR="000750F5">
        <w:t>)</w:t>
      </w:r>
      <w:r>
        <w:t xml:space="preserve"> kanala, </w:t>
      </w:r>
      <w:r w:rsidR="0040286B">
        <w:t>dva</w:t>
      </w:r>
      <w:r>
        <w:t xml:space="preserve"> SPI interfejsa, </w:t>
      </w:r>
      <w:r w:rsidR="0040286B">
        <w:t>jedan</w:t>
      </w:r>
      <w:r>
        <w:t xml:space="preserve"> I</w:t>
      </w:r>
      <w:r>
        <w:rPr>
          <w:vertAlign w:val="superscript"/>
        </w:rPr>
        <w:t>2</w:t>
      </w:r>
      <w:r>
        <w:t xml:space="preserve">C interfejs i </w:t>
      </w:r>
      <w:r w:rsidR="0040286B">
        <w:t>dva</w:t>
      </w:r>
      <w:r>
        <w:t xml:space="preserve"> UART interfejsa.</w:t>
      </w:r>
    </w:p>
    <w:p w14:paraId="41D33AAD" w14:textId="77777777" w:rsidR="00711F2E" w:rsidRDefault="00711F2E" w:rsidP="00711F2E">
      <w:pPr>
        <w:pStyle w:val="Tekstrada"/>
        <w:ind w:firstLine="720"/>
      </w:pPr>
    </w:p>
    <w:p w14:paraId="2F7BEE3A" w14:textId="77777777" w:rsidR="00C25C45" w:rsidRDefault="00C25C45" w:rsidP="00A978FA">
      <w:pPr>
        <w:pStyle w:val="Tekstrada"/>
        <w:jc w:val="center"/>
      </w:pPr>
      <w:r>
        <w:rPr>
          <w:noProof/>
        </w:rPr>
        <w:drawing>
          <wp:inline distT="0" distB="0" distL="0" distR="0" wp14:anchorId="7CAE05E2" wp14:editId="47FBB328">
            <wp:extent cx="6120130" cy="274688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sp32-wroom-32d.jpg"/>
                    <pic:cNvPicPr/>
                  </pic:nvPicPr>
                  <pic:blipFill>
                    <a:blip r:embed="rId48">
                      <a:extLst>
                        <a:ext uri="{28A0092B-C50C-407E-A947-70E740481C1C}">
                          <a14:useLocalDpi xmlns:a14="http://schemas.microsoft.com/office/drawing/2010/main" val="0"/>
                        </a:ext>
                      </a:extLst>
                    </a:blip>
                    <a:stretch>
                      <a:fillRect/>
                    </a:stretch>
                  </pic:blipFill>
                  <pic:spPr>
                    <a:xfrm>
                      <a:off x="0" y="0"/>
                      <a:ext cx="6120130" cy="2746881"/>
                    </a:xfrm>
                    <a:prstGeom prst="rect">
                      <a:avLst/>
                    </a:prstGeom>
                  </pic:spPr>
                </pic:pic>
              </a:graphicData>
            </a:graphic>
          </wp:inline>
        </w:drawing>
      </w:r>
    </w:p>
    <w:p w14:paraId="406EFB5D" w14:textId="02C0D199" w:rsidR="00C25C45" w:rsidRDefault="00C25C45" w:rsidP="00C25C45">
      <w:pPr>
        <w:pStyle w:val="Caption"/>
      </w:pPr>
      <w:bookmarkStart w:id="266" w:name="_Ref124407119"/>
      <w:bookmarkStart w:id="267" w:name="_Toc125580569"/>
      <w:bookmarkStart w:id="268" w:name="_Toc127512150"/>
      <w:bookmarkStart w:id="269" w:name="_Toc131193975"/>
      <w:r>
        <w:t xml:space="preserve">Slika </w:t>
      </w:r>
      <w:r>
        <w:fldChar w:fldCharType="begin"/>
      </w:r>
      <w:r>
        <w:instrText xml:space="preserve"> SEQ Slika \* ARABIC </w:instrText>
      </w:r>
      <w:r>
        <w:fldChar w:fldCharType="separate"/>
      </w:r>
      <w:r w:rsidR="00691DAF">
        <w:rPr>
          <w:noProof/>
        </w:rPr>
        <w:t>32</w:t>
      </w:r>
      <w:r>
        <w:fldChar w:fldCharType="end"/>
      </w:r>
      <w:bookmarkEnd w:id="266"/>
      <w:r>
        <w:t xml:space="preserve">. Prikaz rasporeda pinova na </w:t>
      </w:r>
      <w:r w:rsidR="0040286B">
        <w:t xml:space="preserve">razvojnoj ploči </w:t>
      </w:r>
      <w:r>
        <w:t xml:space="preserve">ESP32-WROOM-32D </w:t>
      </w:r>
      <w:sdt>
        <w:sdtPr>
          <w:id w:val="1317225333"/>
          <w:citation/>
        </w:sdtPr>
        <w:sdtContent>
          <w:r>
            <w:fldChar w:fldCharType="begin"/>
          </w:r>
          <w:r>
            <w:instrText xml:space="preserve"> CITATION Gun \l 6170 </w:instrText>
          </w:r>
          <w:r>
            <w:fldChar w:fldCharType="separate"/>
          </w:r>
          <w:r w:rsidR="000E7EB7" w:rsidRPr="000E7EB7">
            <w:rPr>
              <w:noProof/>
            </w:rPr>
            <w:t>[19]</w:t>
          </w:r>
          <w:r>
            <w:fldChar w:fldCharType="end"/>
          </w:r>
        </w:sdtContent>
      </w:sdt>
      <w:bookmarkEnd w:id="267"/>
      <w:bookmarkEnd w:id="268"/>
      <w:bookmarkEnd w:id="269"/>
    </w:p>
    <w:p w14:paraId="1715A287" w14:textId="3408CAC5" w:rsidR="00C25C45" w:rsidRDefault="00C25C45" w:rsidP="00A978FA">
      <w:pPr>
        <w:pStyle w:val="Tekstrada"/>
      </w:pPr>
    </w:p>
    <w:p w14:paraId="01A3B6F2" w14:textId="002EE83F" w:rsidR="00C25C45" w:rsidRDefault="00C25C45" w:rsidP="00A978FA">
      <w:pPr>
        <w:pStyle w:val="Tekstrada"/>
        <w:ind w:firstLine="720"/>
      </w:pPr>
      <w:r>
        <w:t>Kontakti mikrokotrolera su izv</w:t>
      </w:r>
      <w:r w:rsidR="0040286B">
        <w:t>edeni</w:t>
      </w:r>
      <w:r>
        <w:t xml:space="preserve"> sa obje strane ploče radi jednostavnijeg pristupa. Za vezu sa pinovima mogu da se koriste prespojne žice, </w:t>
      </w:r>
      <w:r w:rsidRPr="0040286B">
        <w:rPr>
          <w:i/>
        </w:rPr>
        <w:t>breadboard</w:t>
      </w:r>
      <w:r>
        <w:t xml:space="preserve"> ploča za eksperimentalne modele </w:t>
      </w:r>
      <w:r w:rsidR="0040286B">
        <w:t>električnih kola</w:t>
      </w:r>
      <w:r>
        <w:t xml:space="preserve"> ili ekspanziona ploča kao što je prikazano na slici </w:t>
      </w:r>
      <w:r w:rsidR="00050A87">
        <w:t>3</w:t>
      </w:r>
      <w:r w:rsidR="0040286B">
        <w:t>3</w:t>
      </w:r>
      <w:r>
        <w:t>.</w:t>
      </w:r>
    </w:p>
    <w:p w14:paraId="2F317959" w14:textId="77777777" w:rsidR="00711F2E" w:rsidRDefault="00711F2E" w:rsidP="00A978FA">
      <w:pPr>
        <w:pStyle w:val="Tekstrada"/>
        <w:ind w:firstLine="720"/>
      </w:pPr>
    </w:p>
    <w:p w14:paraId="00AE2368" w14:textId="2750DE54" w:rsidR="00C25C45" w:rsidRDefault="00C25C45" w:rsidP="00A978FA">
      <w:pPr>
        <w:pStyle w:val="Tekstrada"/>
      </w:pPr>
      <w:r>
        <w:rPr>
          <w:noProof/>
        </w:rPr>
        <w:drawing>
          <wp:inline distT="0" distB="0" distL="0" distR="0" wp14:anchorId="5B599171" wp14:editId="5683F8C2">
            <wp:extent cx="1902578" cy="1242060"/>
            <wp:effectExtent l="0" t="0" r="254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F7916454-01.jpg"/>
                    <pic:cNvPicPr/>
                  </pic:nvPicPr>
                  <pic:blipFill rotWithShape="1">
                    <a:blip r:embed="rId49" cstate="print">
                      <a:extLst>
                        <a:ext uri="{28A0092B-C50C-407E-A947-70E740481C1C}">
                          <a14:useLocalDpi xmlns:a14="http://schemas.microsoft.com/office/drawing/2010/main" val="0"/>
                        </a:ext>
                      </a:extLst>
                    </a:blip>
                    <a:srcRect l="8715" r="8799" b="4102"/>
                    <a:stretch/>
                  </pic:blipFill>
                  <pic:spPr bwMode="auto">
                    <a:xfrm>
                      <a:off x="0" y="0"/>
                      <a:ext cx="1908921" cy="1246201"/>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6AD25939" wp14:editId="357EF544">
            <wp:extent cx="1810564" cy="118872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halfbb_640px.jpg"/>
                    <pic:cNvPicPr/>
                  </pic:nvPicPr>
                  <pic:blipFill rotWithShape="1">
                    <a:blip r:embed="rId50" cstate="print">
                      <a:extLst>
                        <a:ext uri="{28A0092B-C50C-407E-A947-70E740481C1C}">
                          <a14:useLocalDpi xmlns:a14="http://schemas.microsoft.com/office/drawing/2010/main" val="0"/>
                        </a:ext>
                      </a:extLst>
                    </a:blip>
                    <a:srcRect l="10156" t="12292" r="7500" b="15625"/>
                    <a:stretch/>
                  </pic:blipFill>
                  <pic:spPr bwMode="auto">
                    <a:xfrm>
                      <a:off x="0" y="0"/>
                      <a:ext cx="1833062" cy="1203491"/>
                    </a:xfrm>
                    <a:prstGeom prst="rect">
                      <a:avLst/>
                    </a:prstGeom>
                    <a:ln>
                      <a:noFill/>
                    </a:ln>
                    <a:extLst>
                      <a:ext uri="{53640926-AAD7-44D8-BBD7-CCE9431645EC}">
                        <a14:shadowObscured xmlns:a14="http://schemas.microsoft.com/office/drawing/2010/main"/>
                      </a:ext>
                    </a:extLst>
                  </pic:spPr>
                </pic:pic>
              </a:graphicData>
            </a:graphic>
          </wp:inline>
        </w:drawing>
      </w:r>
      <w:r>
        <w:tab/>
      </w:r>
      <w:r>
        <w:rPr>
          <w:noProof/>
        </w:rPr>
        <w:drawing>
          <wp:inline distT="0" distB="0" distL="0" distR="0" wp14:anchorId="311A7BEB" wp14:editId="69B4A61B">
            <wp:extent cx="1805940" cy="156210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ESP12-E-Breakout-Board-GPIO-1-into-2-Compatible-with-NodeMCU-32S-NodeMCU-V3-Lua-30.jpg_Q90.jpg_.jpg"/>
                    <pic:cNvPicPr/>
                  </pic:nvPicPr>
                  <pic:blipFill rotWithShape="1">
                    <a:blip r:embed="rId51" cstate="print">
                      <a:extLst>
                        <a:ext uri="{28A0092B-C50C-407E-A947-70E740481C1C}">
                          <a14:useLocalDpi xmlns:a14="http://schemas.microsoft.com/office/drawing/2010/main" val="0"/>
                        </a:ext>
                      </a:extLst>
                    </a:blip>
                    <a:srcRect t="6751" b="6751"/>
                    <a:stretch/>
                  </pic:blipFill>
                  <pic:spPr bwMode="auto">
                    <a:xfrm>
                      <a:off x="0" y="0"/>
                      <a:ext cx="1805940" cy="1562100"/>
                    </a:xfrm>
                    <a:prstGeom prst="rect">
                      <a:avLst/>
                    </a:prstGeom>
                    <a:ln>
                      <a:noFill/>
                    </a:ln>
                    <a:extLst>
                      <a:ext uri="{53640926-AAD7-44D8-BBD7-CCE9431645EC}">
                        <a14:shadowObscured xmlns:a14="http://schemas.microsoft.com/office/drawing/2010/main"/>
                      </a:ext>
                    </a:extLst>
                  </pic:spPr>
                </pic:pic>
              </a:graphicData>
            </a:graphic>
          </wp:inline>
        </w:drawing>
      </w:r>
    </w:p>
    <w:p w14:paraId="3390F6D1" w14:textId="04315BAB" w:rsidR="00C25C45" w:rsidRDefault="00C25C45" w:rsidP="00C25C45">
      <w:pPr>
        <w:pStyle w:val="Caption"/>
      </w:pPr>
      <w:bookmarkStart w:id="270" w:name="_Toc125580570"/>
      <w:bookmarkStart w:id="271" w:name="_Toc127512151"/>
      <w:bookmarkStart w:id="272" w:name="_Toc131193976"/>
      <w:r>
        <w:t xml:space="preserve">Slika </w:t>
      </w:r>
      <w:r>
        <w:fldChar w:fldCharType="begin"/>
      </w:r>
      <w:r>
        <w:instrText xml:space="preserve"> SEQ Slika \* ARABIC </w:instrText>
      </w:r>
      <w:r>
        <w:fldChar w:fldCharType="separate"/>
      </w:r>
      <w:r w:rsidR="00691DAF">
        <w:rPr>
          <w:noProof/>
        </w:rPr>
        <w:t>33</w:t>
      </w:r>
      <w:r>
        <w:fldChar w:fldCharType="end"/>
      </w:r>
      <w:r>
        <w:t xml:space="preserve">. Prespojne žice, </w:t>
      </w:r>
      <w:r w:rsidRPr="0040286B">
        <w:rPr>
          <w:i/>
        </w:rPr>
        <w:t>breadboard</w:t>
      </w:r>
      <w:r>
        <w:t xml:space="preserve"> i ekspanziona ploča </w:t>
      </w:r>
      <w:sdt>
        <w:sdtPr>
          <w:id w:val="1969615604"/>
          <w:citation/>
        </w:sdtPr>
        <w:sdtContent>
          <w:r>
            <w:fldChar w:fldCharType="begin"/>
          </w:r>
          <w:r>
            <w:instrText xml:space="preserve"> CITATION Ada \l 6170 </w:instrText>
          </w:r>
          <w:r>
            <w:fldChar w:fldCharType="separate"/>
          </w:r>
          <w:r w:rsidR="000E7EB7" w:rsidRPr="000E7EB7">
            <w:rPr>
              <w:noProof/>
            </w:rPr>
            <w:t>[20]</w:t>
          </w:r>
          <w:r>
            <w:fldChar w:fldCharType="end"/>
          </w:r>
        </w:sdtContent>
      </w:sdt>
      <w:bookmarkEnd w:id="270"/>
      <w:bookmarkEnd w:id="271"/>
      <w:bookmarkEnd w:id="272"/>
    </w:p>
    <w:p w14:paraId="32C46D5B" w14:textId="77777777" w:rsidR="00C25C45" w:rsidRDefault="00C25C45" w:rsidP="00A978FA">
      <w:pPr>
        <w:pStyle w:val="Tekstrada"/>
      </w:pPr>
    </w:p>
    <w:p w14:paraId="5F2D8CA5" w14:textId="6571EE9C" w:rsidR="0054519E" w:rsidRDefault="0054519E" w:rsidP="0054519E">
      <w:pPr>
        <w:pStyle w:val="Tekstrada"/>
      </w:pPr>
      <w:bookmarkStart w:id="273" w:name="_Ref124419663"/>
      <w:bookmarkStart w:id="274" w:name="_Ref124419655"/>
      <w:bookmarkStart w:id="275" w:name="_Toc126185536"/>
    </w:p>
    <w:p w14:paraId="23F7FCA0" w14:textId="711F4D56" w:rsidR="0054519E" w:rsidRDefault="0054519E" w:rsidP="0054519E">
      <w:pPr>
        <w:pStyle w:val="Tekstrada"/>
        <w:rPr>
          <w:sz w:val="28"/>
          <w:szCs w:val="28"/>
        </w:rPr>
      </w:pPr>
    </w:p>
    <w:p w14:paraId="3CE9C382" w14:textId="77777777" w:rsidR="00C162BC" w:rsidRPr="0054519E" w:rsidRDefault="00C162BC" w:rsidP="0054519E">
      <w:pPr>
        <w:pStyle w:val="Tekstrada"/>
        <w:rPr>
          <w:sz w:val="28"/>
          <w:szCs w:val="28"/>
        </w:rPr>
      </w:pPr>
    </w:p>
    <w:p w14:paraId="2E06F2F4" w14:textId="0196EAC2" w:rsidR="00711F2E" w:rsidRDefault="00A00B2B" w:rsidP="00A00B2B">
      <w:pPr>
        <w:pStyle w:val="Caption"/>
        <w:jc w:val="left"/>
      </w:pPr>
      <w:bookmarkStart w:id="276" w:name="_Toc131143068"/>
      <w:bookmarkEnd w:id="273"/>
      <w:r>
        <w:t xml:space="preserve">Tabela </w:t>
      </w:r>
      <w:r>
        <w:fldChar w:fldCharType="begin"/>
      </w:r>
      <w:r>
        <w:instrText xml:space="preserve"> SEQ Tabela \* ARABIC </w:instrText>
      </w:r>
      <w:r>
        <w:fldChar w:fldCharType="separate"/>
      </w:r>
      <w:r w:rsidR="00691DAF">
        <w:rPr>
          <w:noProof/>
        </w:rPr>
        <w:t>3</w:t>
      </w:r>
      <w:r>
        <w:fldChar w:fldCharType="end"/>
      </w:r>
      <w:r w:rsidR="00B766DB">
        <w:t>. Prikaz podrazum</w:t>
      </w:r>
      <w:r w:rsidR="00FC7B9C">
        <w:t>i</w:t>
      </w:r>
      <w:r w:rsidR="00B766DB">
        <w:t xml:space="preserve">jevane konfiguracije pinova </w:t>
      </w:r>
      <w:r w:rsidR="00C25C45">
        <w:t>na ploči</w:t>
      </w:r>
      <w:r w:rsidR="00C25C45" w:rsidRPr="00C25C45">
        <w:t xml:space="preserve"> ESP32-WROOM-32D</w:t>
      </w:r>
      <w:r w:rsidR="00C25C45">
        <w:t xml:space="preserve"> </w:t>
      </w:r>
      <w:sdt>
        <w:sdtPr>
          <w:id w:val="841745489"/>
          <w:citation/>
        </w:sdtPr>
        <w:sdtContent>
          <w:r w:rsidR="00B766DB">
            <w:fldChar w:fldCharType="begin"/>
          </w:r>
          <w:r w:rsidR="00B766DB">
            <w:instrText xml:space="preserve"> CITATION Gun \l 6170 </w:instrText>
          </w:r>
          <w:r w:rsidR="00B766DB">
            <w:fldChar w:fldCharType="separate"/>
          </w:r>
          <w:r w:rsidR="000E7EB7" w:rsidRPr="000E7EB7">
            <w:rPr>
              <w:noProof/>
            </w:rPr>
            <w:t>[19]</w:t>
          </w:r>
          <w:r w:rsidR="00B766DB">
            <w:fldChar w:fldCharType="end"/>
          </w:r>
        </w:sdtContent>
      </w:sdt>
      <w:bookmarkEnd w:id="274"/>
      <w:bookmarkEnd w:id="275"/>
      <w:bookmarkEnd w:id="276"/>
    </w:p>
    <w:tbl>
      <w:tblPr>
        <w:tblStyle w:val="GridTable4-Accent2"/>
        <w:tblW w:w="9566" w:type="dxa"/>
        <w:jc w:val="center"/>
        <w:tblLook w:val="04A0" w:firstRow="1" w:lastRow="0" w:firstColumn="1" w:lastColumn="0" w:noHBand="0" w:noVBand="1"/>
      </w:tblPr>
      <w:tblGrid>
        <w:gridCol w:w="2207"/>
        <w:gridCol w:w="2608"/>
        <w:gridCol w:w="2732"/>
        <w:gridCol w:w="2019"/>
      </w:tblGrid>
      <w:tr w:rsidR="00EB4015" w14:paraId="2DA96476" w14:textId="77777777" w:rsidTr="00A00B2B">
        <w:trPr>
          <w:cnfStyle w:val="100000000000" w:firstRow="1" w:lastRow="0" w:firstColumn="0" w:lastColumn="0" w:oddVBand="0" w:evenVBand="0" w:oddHBand="0"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0CDCD667" w14:textId="7FCCB524" w:rsidR="00EB4015" w:rsidRDefault="00EB4015" w:rsidP="00A00B2B">
            <w:pPr>
              <w:spacing w:before="60" w:after="60" w:line="330" w:lineRule="atLeast"/>
              <w:jc w:val="left"/>
              <w:rPr>
                <w:rFonts w:ascii="Helvetica" w:hAnsi="Helvetica" w:cs="Helvetica"/>
                <w:b w:val="0"/>
                <w:bCs w:val="0"/>
                <w:color w:val="FFFFFF"/>
                <w:sz w:val="23"/>
                <w:szCs w:val="23"/>
              </w:rPr>
            </w:pPr>
            <w:proofErr w:type="spellStart"/>
            <w:r>
              <w:rPr>
                <w:rFonts w:ascii="Helvetica" w:hAnsi="Helvetica" w:cs="Helvetica"/>
                <w:b w:val="0"/>
                <w:bCs w:val="0"/>
                <w:color w:val="FFFFFF"/>
                <w:sz w:val="23"/>
                <w:szCs w:val="23"/>
              </w:rPr>
              <w:t>Fun</w:t>
            </w:r>
            <w:r w:rsidR="00B766DB">
              <w:rPr>
                <w:rFonts w:ascii="Helvetica" w:hAnsi="Helvetica" w:cs="Helvetica"/>
                <w:b w:val="0"/>
                <w:bCs w:val="0"/>
                <w:color w:val="FFFFFF"/>
                <w:sz w:val="23"/>
                <w:szCs w:val="23"/>
              </w:rPr>
              <w:t>kcija</w:t>
            </w:r>
            <w:proofErr w:type="spellEnd"/>
          </w:p>
        </w:tc>
        <w:tc>
          <w:tcPr>
            <w:tcW w:w="2608" w:type="dxa"/>
            <w:hideMark/>
          </w:tcPr>
          <w:p w14:paraId="0F19D3B6" w14:textId="6B4E266E" w:rsidR="00EB4015" w:rsidRDefault="00EB4015" w:rsidP="00B766DB">
            <w:pPr>
              <w:spacing w:before="60" w:after="60" w:line="330" w:lineRule="atLeast"/>
              <w:jc w:val="center"/>
              <w:cnfStyle w:val="100000000000" w:firstRow="1" w:lastRow="0" w:firstColumn="0" w:lastColumn="0" w:oddVBand="0" w:evenVBand="0" w:oddHBand="0" w:evenHBand="0" w:firstRowFirstColumn="0" w:firstRowLastColumn="0" w:lastRowFirstColumn="0" w:lastRowLastColumn="0"/>
              <w:rPr>
                <w:rFonts w:ascii="Helvetica" w:hAnsi="Helvetica" w:cs="Helvetica"/>
                <w:b w:val="0"/>
                <w:bCs w:val="0"/>
                <w:color w:val="FFFFFF"/>
                <w:sz w:val="23"/>
                <w:szCs w:val="23"/>
              </w:rPr>
            </w:pPr>
            <w:r>
              <w:rPr>
                <w:rFonts w:ascii="Helvetica" w:hAnsi="Helvetica" w:cs="Helvetica"/>
                <w:b w:val="0"/>
                <w:bCs w:val="0"/>
                <w:color w:val="FFFFFF"/>
                <w:sz w:val="23"/>
                <w:szCs w:val="23"/>
              </w:rPr>
              <w:t>GPIO</w:t>
            </w:r>
          </w:p>
        </w:tc>
        <w:tc>
          <w:tcPr>
            <w:tcW w:w="2732" w:type="dxa"/>
            <w:hideMark/>
          </w:tcPr>
          <w:p w14:paraId="6CDB999F" w14:textId="09F72DB2" w:rsidR="00EB4015" w:rsidRDefault="00B766DB" w:rsidP="00B766DB">
            <w:pPr>
              <w:spacing w:before="60" w:after="60" w:line="330" w:lineRule="atLeast"/>
              <w:jc w:val="center"/>
              <w:cnfStyle w:val="100000000000" w:firstRow="1" w:lastRow="0" w:firstColumn="0" w:lastColumn="0" w:oddVBand="0" w:evenVBand="0" w:oddHBand="0" w:evenHBand="0" w:firstRowFirstColumn="0" w:firstRowLastColumn="0" w:lastRowFirstColumn="0" w:lastRowLastColumn="0"/>
              <w:rPr>
                <w:rFonts w:ascii="Helvetica" w:hAnsi="Helvetica" w:cs="Helvetica"/>
                <w:b w:val="0"/>
                <w:bCs w:val="0"/>
                <w:color w:val="FFFFFF"/>
                <w:sz w:val="23"/>
                <w:szCs w:val="23"/>
              </w:rPr>
            </w:pPr>
            <w:proofErr w:type="spellStart"/>
            <w:r>
              <w:rPr>
                <w:rFonts w:ascii="Helvetica" w:hAnsi="Helvetica" w:cs="Helvetica"/>
                <w:b w:val="0"/>
                <w:bCs w:val="0"/>
                <w:color w:val="FFFFFF"/>
                <w:sz w:val="23"/>
                <w:szCs w:val="23"/>
              </w:rPr>
              <w:t>Napomena</w:t>
            </w:r>
            <w:proofErr w:type="spellEnd"/>
          </w:p>
        </w:tc>
        <w:tc>
          <w:tcPr>
            <w:tcW w:w="2019" w:type="dxa"/>
            <w:hideMark/>
          </w:tcPr>
          <w:p w14:paraId="3FA164EB" w14:textId="299D8F98" w:rsidR="00EB4015" w:rsidRDefault="00B766DB" w:rsidP="00B766DB">
            <w:pPr>
              <w:spacing w:before="60" w:after="60" w:line="330" w:lineRule="atLeast"/>
              <w:jc w:val="center"/>
              <w:cnfStyle w:val="100000000000" w:firstRow="1" w:lastRow="0" w:firstColumn="0" w:lastColumn="0" w:oddVBand="0" w:evenVBand="0" w:oddHBand="0" w:evenHBand="0" w:firstRowFirstColumn="0" w:firstRowLastColumn="0" w:lastRowFirstColumn="0" w:lastRowLastColumn="0"/>
              <w:rPr>
                <w:rFonts w:ascii="Helvetica" w:hAnsi="Helvetica" w:cs="Helvetica"/>
                <w:b w:val="0"/>
                <w:bCs w:val="0"/>
                <w:color w:val="FFFFFF"/>
                <w:sz w:val="23"/>
                <w:szCs w:val="23"/>
              </w:rPr>
            </w:pPr>
            <w:proofErr w:type="spellStart"/>
            <w:r>
              <w:rPr>
                <w:rFonts w:ascii="Helvetica" w:hAnsi="Helvetica" w:cs="Helvetica"/>
                <w:b w:val="0"/>
                <w:bCs w:val="0"/>
                <w:color w:val="FFFFFF"/>
                <w:sz w:val="23"/>
                <w:szCs w:val="23"/>
              </w:rPr>
              <w:t>Konfiguracija</w:t>
            </w:r>
            <w:proofErr w:type="spellEnd"/>
          </w:p>
        </w:tc>
      </w:tr>
      <w:tr w:rsidR="00EB4015" w14:paraId="3637C9F0"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567FDB95" w14:textId="77777777" w:rsidR="00EB4015" w:rsidRDefault="00EB4015">
            <w:pPr>
              <w:spacing w:before="60" w:after="60" w:line="330" w:lineRule="atLeast"/>
              <w:rPr>
                <w:rFonts w:ascii="Helvetica" w:hAnsi="Helvetica" w:cs="Helvetica"/>
                <w:color w:val="333333"/>
                <w:sz w:val="21"/>
                <w:szCs w:val="21"/>
              </w:rPr>
            </w:pPr>
            <w:r>
              <w:rPr>
                <w:rFonts w:ascii="Helvetica" w:hAnsi="Helvetica" w:cs="Helvetica"/>
                <w:color w:val="333333"/>
                <w:sz w:val="21"/>
                <w:szCs w:val="21"/>
              </w:rPr>
              <w:t>BUTTON0</w:t>
            </w:r>
          </w:p>
        </w:tc>
        <w:tc>
          <w:tcPr>
            <w:tcW w:w="2608" w:type="dxa"/>
            <w:hideMark/>
          </w:tcPr>
          <w:p w14:paraId="0217BF5F"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0</w:t>
            </w:r>
          </w:p>
        </w:tc>
        <w:tc>
          <w:tcPr>
            <w:tcW w:w="2732" w:type="dxa"/>
            <w:hideMark/>
          </w:tcPr>
          <w:p w14:paraId="641543A0"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p>
        </w:tc>
        <w:tc>
          <w:tcPr>
            <w:tcW w:w="2019" w:type="dxa"/>
            <w:hideMark/>
          </w:tcPr>
          <w:p w14:paraId="1ED04019"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sz w:val="20"/>
                <w:szCs w:val="20"/>
              </w:rPr>
            </w:pPr>
          </w:p>
        </w:tc>
      </w:tr>
      <w:tr w:rsidR="002B354E" w14:paraId="5EE0D233" w14:textId="77777777" w:rsidTr="00A00B2B">
        <w:trPr>
          <w:trHeight w:val="984"/>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154AC146" w14:textId="77777777" w:rsidR="002B354E" w:rsidRDefault="002B354E">
            <w:pPr>
              <w:spacing w:before="60" w:after="60" w:line="330" w:lineRule="atLeast"/>
              <w:rPr>
                <w:rFonts w:ascii="Helvetica" w:hAnsi="Helvetica" w:cs="Helvetica"/>
                <w:color w:val="333333"/>
                <w:sz w:val="21"/>
                <w:szCs w:val="21"/>
              </w:rPr>
            </w:pPr>
            <w:r>
              <w:rPr>
                <w:rFonts w:ascii="Helvetica" w:hAnsi="Helvetica" w:cs="Helvetica"/>
                <w:color w:val="333333"/>
                <w:sz w:val="21"/>
                <w:szCs w:val="21"/>
              </w:rPr>
              <w:t>ADC</w:t>
            </w:r>
          </w:p>
        </w:tc>
        <w:tc>
          <w:tcPr>
            <w:tcW w:w="5340" w:type="dxa"/>
            <w:gridSpan w:val="2"/>
            <w:hideMark/>
          </w:tcPr>
          <w:p w14:paraId="4DA22FA8" w14:textId="2F19D5B8" w:rsidR="002B354E" w:rsidRDefault="002B354E">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0, GPIO2, GPIO4, GPIO12, GPIO13,</w:t>
            </w:r>
            <w:r>
              <w:rPr>
                <w:rFonts w:ascii="Helvetica" w:hAnsi="Helvetica" w:cs="Helvetica"/>
                <w:color w:val="333333"/>
                <w:sz w:val="21"/>
                <w:szCs w:val="21"/>
              </w:rPr>
              <w:br/>
              <w:t>GPIO14, GPIO15, GPIO25, GPIO26, GPIO27,</w:t>
            </w:r>
            <w:r>
              <w:rPr>
                <w:rFonts w:ascii="Helvetica" w:hAnsi="Helvetica" w:cs="Helvetica"/>
                <w:color w:val="333333"/>
                <w:sz w:val="21"/>
                <w:szCs w:val="21"/>
              </w:rPr>
              <w:br/>
              <w:t>GPIO32, GPIO33, GPIO34, GPIO35, GPIO36,</w:t>
            </w:r>
            <w:r>
              <w:rPr>
                <w:rFonts w:ascii="Helvetica" w:hAnsi="Helvetica" w:cs="Helvetica"/>
                <w:color w:val="333333"/>
                <w:sz w:val="21"/>
                <w:szCs w:val="21"/>
              </w:rPr>
              <w:br/>
              <w:t>GPIO39</w:t>
            </w:r>
          </w:p>
        </w:tc>
        <w:tc>
          <w:tcPr>
            <w:tcW w:w="2019" w:type="dxa"/>
            <w:hideMark/>
          </w:tcPr>
          <w:p w14:paraId="620B1992" w14:textId="5F60C100" w:rsidR="002B354E" w:rsidRPr="00C162BC" w:rsidRDefault="00000000">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000000" w:themeColor="text1"/>
                <w:sz w:val="21"/>
                <w:szCs w:val="21"/>
              </w:rPr>
            </w:pPr>
            <w:hyperlink r:id="rId52" w:anchor="esp32_adc_channels" w:history="1">
              <w:r w:rsidR="002B354E" w:rsidRPr="00C162BC">
                <w:rPr>
                  <w:rStyle w:val="Hyperlink"/>
                  <w:rFonts w:ascii="Helvetica" w:hAnsi="Helvetica" w:cs="Helvetica"/>
                  <w:b/>
                  <w:bCs/>
                  <w:color w:val="000000" w:themeColor="text1"/>
                  <w:sz w:val="21"/>
                  <w:szCs w:val="21"/>
                </w:rPr>
                <w:t>ADC Channels</w:t>
              </w:r>
            </w:hyperlink>
          </w:p>
        </w:tc>
      </w:tr>
      <w:tr w:rsidR="00EB4015" w14:paraId="7C75BE67"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71ECD866" w14:textId="77777777" w:rsidR="00EB4015" w:rsidRDefault="00EB4015">
            <w:pPr>
              <w:spacing w:before="60" w:after="60" w:line="330" w:lineRule="atLeast"/>
              <w:rPr>
                <w:rFonts w:ascii="Helvetica" w:hAnsi="Helvetica" w:cs="Helvetica"/>
                <w:color w:val="333333"/>
                <w:sz w:val="21"/>
                <w:szCs w:val="21"/>
              </w:rPr>
            </w:pPr>
            <w:r>
              <w:rPr>
                <w:rFonts w:ascii="Helvetica" w:hAnsi="Helvetica" w:cs="Helvetica"/>
                <w:color w:val="333333"/>
                <w:sz w:val="21"/>
                <w:szCs w:val="21"/>
              </w:rPr>
              <w:t>DAC</w:t>
            </w:r>
          </w:p>
        </w:tc>
        <w:tc>
          <w:tcPr>
            <w:tcW w:w="2608" w:type="dxa"/>
            <w:hideMark/>
          </w:tcPr>
          <w:p w14:paraId="2636B425"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25, GPIO26</w:t>
            </w:r>
          </w:p>
        </w:tc>
        <w:tc>
          <w:tcPr>
            <w:tcW w:w="2732" w:type="dxa"/>
            <w:hideMark/>
          </w:tcPr>
          <w:p w14:paraId="1BA9C948"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p>
        </w:tc>
        <w:tc>
          <w:tcPr>
            <w:tcW w:w="2019" w:type="dxa"/>
            <w:hideMark/>
          </w:tcPr>
          <w:p w14:paraId="5B9BA0D4" w14:textId="77777777" w:rsidR="00EB4015" w:rsidRPr="00C162BC" w:rsidRDefault="00000000">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000000" w:themeColor="text1"/>
                <w:sz w:val="21"/>
                <w:szCs w:val="21"/>
              </w:rPr>
            </w:pPr>
            <w:hyperlink r:id="rId53" w:anchor="esp32_dac_channels" w:history="1">
              <w:r w:rsidR="00EB4015" w:rsidRPr="00C162BC">
                <w:rPr>
                  <w:rStyle w:val="Hyperlink"/>
                  <w:rFonts w:ascii="Helvetica" w:hAnsi="Helvetica" w:cs="Helvetica"/>
                  <w:b/>
                  <w:bCs/>
                  <w:color w:val="000000" w:themeColor="text1"/>
                  <w:sz w:val="21"/>
                  <w:szCs w:val="21"/>
                </w:rPr>
                <w:t>refer</w:t>
              </w:r>
            </w:hyperlink>
          </w:p>
        </w:tc>
      </w:tr>
      <w:tr w:rsidR="00EB4015" w14:paraId="2FFAE850" w14:textId="77777777" w:rsidTr="00A00B2B">
        <w:trPr>
          <w:trHeight w:val="68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4C166A02" w14:textId="77777777" w:rsidR="00EB4015" w:rsidRPr="00C162BC" w:rsidRDefault="00000000">
            <w:pPr>
              <w:spacing w:before="60" w:after="60" w:line="330" w:lineRule="atLeast"/>
              <w:rPr>
                <w:rFonts w:ascii="Helvetica" w:hAnsi="Helvetica" w:cs="Helvetica"/>
                <w:color w:val="000000" w:themeColor="text1"/>
                <w:sz w:val="21"/>
                <w:szCs w:val="21"/>
              </w:rPr>
            </w:pPr>
            <w:hyperlink r:id="rId54" w:anchor="gad7999c048ca3b0783f3fb62b93b056db" w:tooltip="Default PWM access macro." w:history="1">
              <w:r w:rsidR="00EB4015" w:rsidRPr="00C162BC">
                <w:rPr>
                  <w:rStyle w:val="Hyperlink"/>
                  <w:rFonts w:ascii="Helvetica" w:hAnsi="Helvetica" w:cs="Helvetica"/>
                  <w:b w:val="0"/>
                  <w:bCs w:val="0"/>
                  <w:color w:val="000000" w:themeColor="text1"/>
                  <w:sz w:val="21"/>
                  <w:szCs w:val="21"/>
                </w:rPr>
                <w:t>PWM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0)</w:t>
              </w:r>
            </w:hyperlink>
          </w:p>
        </w:tc>
        <w:tc>
          <w:tcPr>
            <w:tcW w:w="2608" w:type="dxa"/>
            <w:hideMark/>
          </w:tcPr>
          <w:p w14:paraId="12ED9A7B"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0, GPIO2, GPIO4, GPIO16, GPIO17</w:t>
            </w:r>
          </w:p>
        </w:tc>
        <w:tc>
          <w:tcPr>
            <w:tcW w:w="2732" w:type="dxa"/>
            <w:hideMark/>
          </w:tcPr>
          <w:p w14:paraId="404C2CA9" w14:textId="1DD90BBF"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p>
        </w:tc>
        <w:tc>
          <w:tcPr>
            <w:tcW w:w="2019" w:type="dxa"/>
            <w:hideMark/>
          </w:tcPr>
          <w:p w14:paraId="455A3047" w14:textId="77777777" w:rsidR="00EB4015" w:rsidRPr="00C162BC" w:rsidRDefault="00000000">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000000" w:themeColor="text1"/>
                <w:sz w:val="21"/>
                <w:szCs w:val="21"/>
              </w:rPr>
            </w:pPr>
            <w:hyperlink r:id="rId55" w:anchor="esp32_pwm_channels" w:history="1">
              <w:r w:rsidR="00EB4015" w:rsidRPr="00C162BC">
                <w:rPr>
                  <w:rStyle w:val="Hyperlink"/>
                  <w:rFonts w:ascii="Helvetica" w:hAnsi="Helvetica" w:cs="Helvetica"/>
                  <w:b/>
                  <w:bCs/>
                  <w:color w:val="000000" w:themeColor="text1"/>
                  <w:sz w:val="21"/>
                  <w:szCs w:val="21"/>
                </w:rPr>
                <w:t>DAC Channels</w:t>
              </w:r>
            </w:hyperlink>
          </w:p>
        </w:tc>
      </w:tr>
      <w:tr w:rsidR="00EB4015" w14:paraId="20EC5DA0"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47AF1AB5" w14:textId="77777777" w:rsidR="00EB4015" w:rsidRPr="00C162BC" w:rsidRDefault="00000000">
            <w:pPr>
              <w:spacing w:before="60" w:after="60" w:line="330" w:lineRule="atLeast"/>
              <w:rPr>
                <w:rFonts w:ascii="Helvetica" w:hAnsi="Helvetica" w:cs="Helvetica"/>
                <w:color w:val="000000" w:themeColor="text1"/>
                <w:sz w:val="21"/>
                <w:szCs w:val="21"/>
              </w:rPr>
            </w:pPr>
            <w:hyperlink r:id="rId56" w:anchor="gad7999c048ca3b0783f3fb62b93b056db" w:tooltip="Default PWM access macro." w:history="1">
              <w:r w:rsidR="00EB4015" w:rsidRPr="00C162BC">
                <w:rPr>
                  <w:rStyle w:val="Hyperlink"/>
                  <w:rFonts w:ascii="Helvetica" w:hAnsi="Helvetica" w:cs="Helvetica"/>
                  <w:b w:val="0"/>
                  <w:bCs w:val="0"/>
                  <w:color w:val="000000" w:themeColor="text1"/>
                  <w:sz w:val="21"/>
                  <w:szCs w:val="21"/>
                </w:rPr>
                <w:t>PWM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1)</w:t>
              </w:r>
            </w:hyperlink>
          </w:p>
        </w:tc>
        <w:tc>
          <w:tcPr>
            <w:tcW w:w="2608" w:type="dxa"/>
            <w:hideMark/>
          </w:tcPr>
          <w:p w14:paraId="23A05CD6" w14:textId="77777777" w:rsidR="00EB4015" w:rsidRDefault="00EB4015" w:rsidP="00BE68AE">
            <w:pPr>
              <w:spacing w:before="60" w:after="60" w:line="330" w:lineRule="atLeast"/>
              <w:jc w:val="lef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27, GPIO32, GPIO33</w:t>
            </w:r>
          </w:p>
        </w:tc>
        <w:tc>
          <w:tcPr>
            <w:tcW w:w="2732" w:type="dxa"/>
            <w:hideMark/>
          </w:tcPr>
          <w:p w14:paraId="5A16315E" w14:textId="2AA463B2"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p>
        </w:tc>
        <w:tc>
          <w:tcPr>
            <w:tcW w:w="2019" w:type="dxa"/>
            <w:hideMark/>
          </w:tcPr>
          <w:p w14:paraId="2070C2C2" w14:textId="77777777" w:rsidR="00EB4015" w:rsidRPr="00C162BC" w:rsidRDefault="00000000">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000000" w:themeColor="text1"/>
                <w:sz w:val="21"/>
                <w:szCs w:val="21"/>
              </w:rPr>
            </w:pPr>
            <w:hyperlink r:id="rId57" w:anchor="esp32_pwm_channels" w:history="1">
              <w:r w:rsidR="00EB4015" w:rsidRPr="00C162BC">
                <w:rPr>
                  <w:rStyle w:val="Hyperlink"/>
                  <w:rFonts w:ascii="Helvetica" w:hAnsi="Helvetica" w:cs="Helvetica"/>
                  <w:b/>
                  <w:bCs/>
                  <w:color w:val="000000" w:themeColor="text1"/>
                  <w:sz w:val="21"/>
                  <w:szCs w:val="21"/>
                </w:rPr>
                <w:t>PWM Channels</w:t>
              </w:r>
            </w:hyperlink>
          </w:p>
        </w:tc>
      </w:tr>
      <w:tr w:rsidR="00EB4015" w14:paraId="4111D8D9" w14:textId="77777777" w:rsidTr="00A00B2B">
        <w:trPr>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26D0921A" w14:textId="77777777" w:rsidR="00EB4015" w:rsidRPr="00C162BC" w:rsidRDefault="00000000">
            <w:pPr>
              <w:spacing w:before="60" w:after="60" w:line="330" w:lineRule="atLeast"/>
              <w:rPr>
                <w:rFonts w:ascii="Helvetica" w:hAnsi="Helvetica" w:cs="Helvetica"/>
                <w:color w:val="000000" w:themeColor="text1"/>
                <w:sz w:val="21"/>
                <w:szCs w:val="21"/>
              </w:rPr>
            </w:pPr>
            <w:hyperlink r:id="rId58" w:anchor="ga9f14916eda80b19ff41d08e25eee56fb" w:tooltip="Default I2C device access macro." w:history="1">
              <w:r w:rsidR="00EB4015" w:rsidRPr="00C162BC">
                <w:rPr>
                  <w:rStyle w:val="Hyperlink"/>
                  <w:rFonts w:ascii="Helvetica" w:hAnsi="Helvetica" w:cs="Helvetica"/>
                  <w:b w:val="0"/>
                  <w:bCs w:val="0"/>
                  <w:color w:val="000000" w:themeColor="text1"/>
                  <w:sz w:val="21"/>
                  <w:szCs w:val="21"/>
                </w:rPr>
                <w:t>I2C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0)</w:t>
              </w:r>
            </w:hyperlink>
            <w:r w:rsidR="00EB4015" w:rsidRPr="00C162BC">
              <w:rPr>
                <w:rFonts w:ascii="Helvetica" w:hAnsi="Helvetica" w:cs="Helvetica"/>
                <w:color w:val="000000" w:themeColor="text1"/>
                <w:sz w:val="21"/>
                <w:szCs w:val="21"/>
              </w:rPr>
              <w:t>:SDA</w:t>
            </w:r>
          </w:p>
        </w:tc>
        <w:tc>
          <w:tcPr>
            <w:tcW w:w="2608" w:type="dxa"/>
            <w:hideMark/>
          </w:tcPr>
          <w:p w14:paraId="2A81B428"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21</w:t>
            </w:r>
          </w:p>
        </w:tc>
        <w:tc>
          <w:tcPr>
            <w:tcW w:w="2732" w:type="dxa"/>
            <w:hideMark/>
          </w:tcPr>
          <w:p w14:paraId="4CE92BA9"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p>
        </w:tc>
        <w:tc>
          <w:tcPr>
            <w:tcW w:w="2019" w:type="dxa"/>
            <w:hideMark/>
          </w:tcPr>
          <w:p w14:paraId="283CD706" w14:textId="77777777" w:rsidR="00EB4015" w:rsidRPr="00C162BC" w:rsidRDefault="00000000">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000000" w:themeColor="text1"/>
                <w:sz w:val="21"/>
                <w:szCs w:val="21"/>
              </w:rPr>
            </w:pPr>
            <w:hyperlink r:id="rId59" w:anchor="esp32_i2c_interfaces" w:history="1">
              <w:r w:rsidR="00EB4015" w:rsidRPr="00C162BC">
                <w:rPr>
                  <w:rStyle w:val="Hyperlink"/>
                  <w:rFonts w:ascii="Helvetica" w:hAnsi="Helvetica" w:cs="Helvetica"/>
                  <w:b/>
                  <w:bCs/>
                  <w:color w:val="000000" w:themeColor="text1"/>
                  <w:sz w:val="21"/>
                  <w:szCs w:val="21"/>
                </w:rPr>
                <w:t>I2C Interfaces</w:t>
              </w:r>
            </w:hyperlink>
          </w:p>
        </w:tc>
      </w:tr>
      <w:tr w:rsidR="00EB4015" w14:paraId="268BD080"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64B8C43D" w14:textId="77777777" w:rsidR="00EB4015" w:rsidRPr="00C162BC" w:rsidRDefault="00000000">
            <w:pPr>
              <w:spacing w:before="60" w:after="60" w:line="330" w:lineRule="atLeast"/>
              <w:rPr>
                <w:rFonts w:ascii="Helvetica" w:hAnsi="Helvetica" w:cs="Helvetica"/>
                <w:color w:val="000000" w:themeColor="text1"/>
                <w:sz w:val="21"/>
                <w:szCs w:val="21"/>
              </w:rPr>
            </w:pPr>
            <w:hyperlink r:id="rId60" w:anchor="ga9f14916eda80b19ff41d08e25eee56fb" w:tooltip="Default I2C device access macro." w:history="1">
              <w:r w:rsidR="00EB4015" w:rsidRPr="00C162BC">
                <w:rPr>
                  <w:rStyle w:val="Hyperlink"/>
                  <w:rFonts w:ascii="Helvetica" w:hAnsi="Helvetica" w:cs="Helvetica"/>
                  <w:b w:val="0"/>
                  <w:bCs w:val="0"/>
                  <w:color w:val="000000" w:themeColor="text1"/>
                  <w:sz w:val="21"/>
                  <w:szCs w:val="21"/>
                </w:rPr>
                <w:t>I2C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0)</w:t>
              </w:r>
            </w:hyperlink>
            <w:r w:rsidR="00EB4015" w:rsidRPr="00C162BC">
              <w:rPr>
                <w:rFonts w:ascii="Helvetica" w:hAnsi="Helvetica" w:cs="Helvetica"/>
                <w:color w:val="000000" w:themeColor="text1"/>
                <w:sz w:val="21"/>
                <w:szCs w:val="21"/>
              </w:rPr>
              <w:t>:SCL</w:t>
            </w:r>
          </w:p>
        </w:tc>
        <w:tc>
          <w:tcPr>
            <w:tcW w:w="2608" w:type="dxa"/>
            <w:hideMark/>
          </w:tcPr>
          <w:p w14:paraId="1F4D35F9"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22</w:t>
            </w:r>
          </w:p>
        </w:tc>
        <w:tc>
          <w:tcPr>
            <w:tcW w:w="2732" w:type="dxa"/>
            <w:hideMark/>
          </w:tcPr>
          <w:p w14:paraId="701C54D1"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p>
        </w:tc>
        <w:tc>
          <w:tcPr>
            <w:tcW w:w="2019" w:type="dxa"/>
            <w:hideMark/>
          </w:tcPr>
          <w:p w14:paraId="09EEBB15" w14:textId="77777777" w:rsidR="00EB4015" w:rsidRPr="00C162BC" w:rsidRDefault="00000000">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000000" w:themeColor="text1"/>
                <w:sz w:val="21"/>
                <w:szCs w:val="21"/>
              </w:rPr>
            </w:pPr>
            <w:hyperlink r:id="rId61" w:anchor="esp32_i2c_interfaces" w:history="1">
              <w:r w:rsidR="00EB4015" w:rsidRPr="00C162BC">
                <w:rPr>
                  <w:rStyle w:val="Hyperlink"/>
                  <w:rFonts w:ascii="Helvetica" w:hAnsi="Helvetica" w:cs="Helvetica"/>
                  <w:b/>
                  <w:bCs/>
                  <w:color w:val="000000" w:themeColor="text1"/>
                  <w:sz w:val="21"/>
                  <w:szCs w:val="21"/>
                </w:rPr>
                <w:t>I2C Interfaces</w:t>
              </w:r>
            </w:hyperlink>
          </w:p>
        </w:tc>
      </w:tr>
      <w:tr w:rsidR="00EB4015" w14:paraId="3DCF4F99" w14:textId="77777777" w:rsidTr="00A00B2B">
        <w:trPr>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5CCA76FF" w14:textId="77777777" w:rsidR="00EB4015" w:rsidRPr="00C162BC" w:rsidRDefault="00000000">
            <w:pPr>
              <w:spacing w:before="60" w:after="60" w:line="330" w:lineRule="atLeast"/>
              <w:rPr>
                <w:rFonts w:ascii="Helvetica" w:hAnsi="Helvetica" w:cs="Helvetica"/>
                <w:color w:val="000000" w:themeColor="text1"/>
                <w:sz w:val="21"/>
                <w:szCs w:val="21"/>
              </w:rPr>
            </w:pPr>
            <w:hyperlink r:id="rId62" w:anchor="gafb9420809bc7722e41488a090b53eaf9" w:tooltip="Default SPI device access macro." w:history="1">
              <w:r w:rsidR="00EB4015" w:rsidRPr="00C162BC">
                <w:rPr>
                  <w:rStyle w:val="Hyperlink"/>
                  <w:rFonts w:ascii="Helvetica" w:hAnsi="Helvetica" w:cs="Helvetica"/>
                  <w:b w:val="0"/>
                  <w:bCs w:val="0"/>
                  <w:color w:val="000000" w:themeColor="text1"/>
                  <w:sz w:val="21"/>
                  <w:szCs w:val="21"/>
                </w:rPr>
                <w:t>SPI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0)</w:t>
              </w:r>
            </w:hyperlink>
            <w:r w:rsidR="00EB4015" w:rsidRPr="00C162BC">
              <w:rPr>
                <w:rFonts w:ascii="Helvetica" w:hAnsi="Helvetica" w:cs="Helvetica"/>
                <w:color w:val="000000" w:themeColor="text1"/>
                <w:sz w:val="21"/>
                <w:szCs w:val="21"/>
              </w:rPr>
              <w:t>:CLK</w:t>
            </w:r>
          </w:p>
        </w:tc>
        <w:tc>
          <w:tcPr>
            <w:tcW w:w="2608" w:type="dxa"/>
            <w:hideMark/>
          </w:tcPr>
          <w:p w14:paraId="5E43ECD3"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18</w:t>
            </w:r>
          </w:p>
        </w:tc>
        <w:tc>
          <w:tcPr>
            <w:tcW w:w="2732" w:type="dxa"/>
            <w:hideMark/>
          </w:tcPr>
          <w:p w14:paraId="6EE152D6"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 xml:space="preserve">VSPI </w:t>
            </w:r>
            <w:proofErr w:type="gramStart"/>
            <w:r>
              <w:rPr>
                <w:rFonts w:ascii="Helvetica" w:hAnsi="Helvetica" w:cs="Helvetica"/>
                <w:color w:val="333333"/>
                <w:sz w:val="21"/>
                <w:szCs w:val="21"/>
              </w:rPr>
              <w:t>is used</w:t>
            </w:r>
            <w:proofErr w:type="gramEnd"/>
          </w:p>
        </w:tc>
        <w:tc>
          <w:tcPr>
            <w:tcW w:w="2019" w:type="dxa"/>
            <w:hideMark/>
          </w:tcPr>
          <w:p w14:paraId="5533C311" w14:textId="77777777" w:rsidR="00EB4015" w:rsidRPr="00C162BC" w:rsidRDefault="00000000">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000000" w:themeColor="text1"/>
                <w:sz w:val="21"/>
                <w:szCs w:val="21"/>
              </w:rPr>
            </w:pPr>
            <w:hyperlink r:id="rId63" w:anchor="esp32_spi_interfaces" w:history="1">
              <w:r w:rsidR="00EB4015" w:rsidRPr="00C162BC">
                <w:rPr>
                  <w:rStyle w:val="Hyperlink"/>
                  <w:rFonts w:ascii="Helvetica" w:hAnsi="Helvetica" w:cs="Helvetica"/>
                  <w:b/>
                  <w:bCs/>
                  <w:color w:val="000000" w:themeColor="text1"/>
                  <w:sz w:val="21"/>
                  <w:szCs w:val="21"/>
                </w:rPr>
                <w:t>SPI Interfaces</w:t>
              </w:r>
            </w:hyperlink>
          </w:p>
        </w:tc>
      </w:tr>
      <w:tr w:rsidR="00EB4015" w14:paraId="66CF3281"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552D740D" w14:textId="77777777" w:rsidR="00EB4015" w:rsidRPr="00C162BC" w:rsidRDefault="00000000">
            <w:pPr>
              <w:spacing w:before="60" w:after="60" w:line="330" w:lineRule="atLeast"/>
              <w:rPr>
                <w:rFonts w:ascii="Helvetica" w:hAnsi="Helvetica" w:cs="Helvetica"/>
                <w:color w:val="000000" w:themeColor="text1"/>
                <w:sz w:val="21"/>
                <w:szCs w:val="21"/>
              </w:rPr>
            </w:pPr>
            <w:hyperlink r:id="rId64" w:anchor="gafb9420809bc7722e41488a090b53eaf9" w:tooltip="Default SPI device access macro." w:history="1">
              <w:r w:rsidR="00EB4015" w:rsidRPr="00C162BC">
                <w:rPr>
                  <w:rStyle w:val="Hyperlink"/>
                  <w:rFonts w:ascii="Helvetica" w:hAnsi="Helvetica" w:cs="Helvetica"/>
                  <w:b w:val="0"/>
                  <w:bCs w:val="0"/>
                  <w:color w:val="000000" w:themeColor="text1"/>
                  <w:sz w:val="21"/>
                  <w:szCs w:val="21"/>
                </w:rPr>
                <w:t>SPI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0)</w:t>
              </w:r>
            </w:hyperlink>
            <w:r w:rsidR="00EB4015" w:rsidRPr="00C162BC">
              <w:rPr>
                <w:rFonts w:ascii="Helvetica" w:hAnsi="Helvetica" w:cs="Helvetica"/>
                <w:color w:val="000000" w:themeColor="text1"/>
                <w:sz w:val="21"/>
                <w:szCs w:val="21"/>
              </w:rPr>
              <w:t>:MISO</w:t>
            </w:r>
          </w:p>
        </w:tc>
        <w:tc>
          <w:tcPr>
            <w:tcW w:w="2608" w:type="dxa"/>
            <w:hideMark/>
          </w:tcPr>
          <w:p w14:paraId="4BC9FDE6"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19</w:t>
            </w:r>
          </w:p>
        </w:tc>
        <w:tc>
          <w:tcPr>
            <w:tcW w:w="2732" w:type="dxa"/>
            <w:hideMark/>
          </w:tcPr>
          <w:p w14:paraId="1F1E3EF7"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 xml:space="preserve">VSPI </w:t>
            </w:r>
            <w:proofErr w:type="gramStart"/>
            <w:r>
              <w:rPr>
                <w:rFonts w:ascii="Helvetica" w:hAnsi="Helvetica" w:cs="Helvetica"/>
                <w:color w:val="333333"/>
                <w:sz w:val="21"/>
                <w:szCs w:val="21"/>
              </w:rPr>
              <w:t>is used</w:t>
            </w:r>
            <w:proofErr w:type="gramEnd"/>
          </w:p>
        </w:tc>
        <w:tc>
          <w:tcPr>
            <w:tcW w:w="2019" w:type="dxa"/>
            <w:hideMark/>
          </w:tcPr>
          <w:p w14:paraId="66625E79" w14:textId="77777777" w:rsidR="00EB4015" w:rsidRPr="00C162BC" w:rsidRDefault="00000000">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000000" w:themeColor="text1"/>
                <w:sz w:val="21"/>
                <w:szCs w:val="21"/>
              </w:rPr>
            </w:pPr>
            <w:hyperlink r:id="rId65" w:anchor="esp32_spi_interfaces" w:history="1">
              <w:r w:rsidR="00EB4015" w:rsidRPr="00C162BC">
                <w:rPr>
                  <w:rStyle w:val="Hyperlink"/>
                  <w:rFonts w:ascii="Helvetica" w:hAnsi="Helvetica" w:cs="Helvetica"/>
                  <w:b/>
                  <w:bCs/>
                  <w:color w:val="000000" w:themeColor="text1"/>
                  <w:sz w:val="21"/>
                  <w:szCs w:val="21"/>
                </w:rPr>
                <w:t>SPI Interfaces</w:t>
              </w:r>
            </w:hyperlink>
          </w:p>
        </w:tc>
      </w:tr>
      <w:tr w:rsidR="00EB4015" w14:paraId="7DAC5726" w14:textId="77777777" w:rsidTr="00A00B2B">
        <w:trPr>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35D163F1" w14:textId="77777777" w:rsidR="00EB4015" w:rsidRPr="00C162BC" w:rsidRDefault="00000000">
            <w:pPr>
              <w:spacing w:before="60" w:after="60" w:line="330" w:lineRule="atLeast"/>
              <w:rPr>
                <w:rFonts w:ascii="Helvetica" w:hAnsi="Helvetica" w:cs="Helvetica"/>
                <w:color w:val="000000" w:themeColor="text1"/>
                <w:sz w:val="21"/>
                <w:szCs w:val="21"/>
              </w:rPr>
            </w:pPr>
            <w:hyperlink r:id="rId66" w:anchor="gafb9420809bc7722e41488a090b53eaf9" w:tooltip="Default SPI device access macro." w:history="1">
              <w:r w:rsidR="00EB4015" w:rsidRPr="00C162BC">
                <w:rPr>
                  <w:rStyle w:val="Hyperlink"/>
                  <w:rFonts w:ascii="Helvetica" w:hAnsi="Helvetica" w:cs="Helvetica"/>
                  <w:b w:val="0"/>
                  <w:bCs w:val="0"/>
                  <w:color w:val="000000" w:themeColor="text1"/>
                  <w:sz w:val="21"/>
                  <w:szCs w:val="21"/>
                </w:rPr>
                <w:t>SPI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0)</w:t>
              </w:r>
            </w:hyperlink>
            <w:r w:rsidR="00EB4015" w:rsidRPr="00C162BC">
              <w:rPr>
                <w:rFonts w:ascii="Helvetica" w:hAnsi="Helvetica" w:cs="Helvetica"/>
                <w:color w:val="000000" w:themeColor="text1"/>
                <w:sz w:val="21"/>
                <w:szCs w:val="21"/>
              </w:rPr>
              <w:t>:MOSI</w:t>
            </w:r>
          </w:p>
        </w:tc>
        <w:tc>
          <w:tcPr>
            <w:tcW w:w="2608" w:type="dxa"/>
            <w:hideMark/>
          </w:tcPr>
          <w:p w14:paraId="3CF3EFAA"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23</w:t>
            </w:r>
          </w:p>
        </w:tc>
        <w:tc>
          <w:tcPr>
            <w:tcW w:w="2732" w:type="dxa"/>
            <w:hideMark/>
          </w:tcPr>
          <w:p w14:paraId="753E21CC"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 xml:space="preserve">VSPI </w:t>
            </w:r>
            <w:proofErr w:type="gramStart"/>
            <w:r>
              <w:rPr>
                <w:rFonts w:ascii="Helvetica" w:hAnsi="Helvetica" w:cs="Helvetica"/>
                <w:color w:val="333333"/>
                <w:sz w:val="21"/>
                <w:szCs w:val="21"/>
              </w:rPr>
              <w:t>is used</w:t>
            </w:r>
            <w:proofErr w:type="gramEnd"/>
          </w:p>
        </w:tc>
        <w:tc>
          <w:tcPr>
            <w:tcW w:w="2019" w:type="dxa"/>
            <w:hideMark/>
          </w:tcPr>
          <w:p w14:paraId="6BA39587" w14:textId="77777777" w:rsidR="00EB4015" w:rsidRPr="00C162BC" w:rsidRDefault="00000000">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000000" w:themeColor="text1"/>
                <w:sz w:val="21"/>
                <w:szCs w:val="21"/>
              </w:rPr>
            </w:pPr>
            <w:hyperlink r:id="rId67" w:anchor="esp32_spi_interfaces" w:history="1">
              <w:r w:rsidR="00EB4015" w:rsidRPr="00C162BC">
                <w:rPr>
                  <w:rStyle w:val="Hyperlink"/>
                  <w:rFonts w:ascii="Helvetica" w:hAnsi="Helvetica" w:cs="Helvetica"/>
                  <w:b/>
                  <w:bCs/>
                  <w:color w:val="000000" w:themeColor="text1"/>
                  <w:sz w:val="21"/>
                  <w:szCs w:val="21"/>
                </w:rPr>
                <w:t>SPI Interfaces</w:t>
              </w:r>
            </w:hyperlink>
          </w:p>
        </w:tc>
      </w:tr>
      <w:tr w:rsidR="00EB4015" w14:paraId="4A410156"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5798376D" w14:textId="77777777" w:rsidR="00EB4015" w:rsidRPr="00C162BC" w:rsidRDefault="00000000">
            <w:pPr>
              <w:spacing w:before="60" w:after="60" w:line="330" w:lineRule="atLeast"/>
              <w:rPr>
                <w:rFonts w:ascii="Helvetica" w:hAnsi="Helvetica" w:cs="Helvetica"/>
                <w:color w:val="000000" w:themeColor="text1"/>
                <w:sz w:val="21"/>
                <w:szCs w:val="21"/>
              </w:rPr>
            </w:pPr>
            <w:hyperlink r:id="rId68" w:anchor="gafb9420809bc7722e41488a090b53eaf9" w:tooltip="Default SPI device access macro." w:history="1">
              <w:r w:rsidR="00EB4015" w:rsidRPr="00C162BC">
                <w:rPr>
                  <w:rStyle w:val="Hyperlink"/>
                  <w:rFonts w:ascii="Helvetica" w:hAnsi="Helvetica" w:cs="Helvetica"/>
                  <w:b w:val="0"/>
                  <w:bCs w:val="0"/>
                  <w:color w:val="000000" w:themeColor="text1"/>
                  <w:sz w:val="21"/>
                  <w:szCs w:val="21"/>
                </w:rPr>
                <w:t>SPI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0)</w:t>
              </w:r>
            </w:hyperlink>
            <w:r w:rsidR="00EB4015" w:rsidRPr="00C162BC">
              <w:rPr>
                <w:rFonts w:ascii="Helvetica" w:hAnsi="Helvetica" w:cs="Helvetica"/>
                <w:color w:val="000000" w:themeColor="text1"/>
                <w:sz w:val="21"/>
                <w:szCs w:val="21"/>
              </w:rPr>
              <w:t>:CS0</w:t>
            </w:r>
          </w:p>
        </w:tc>
        <w:tc>
          <w:tcPr>
            <w:tcW w:w="2608" w:type="dxa"/>
            <w:hideMark/>
          </w:tcPr>
          <w:p w14:paraId="05933CB9"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5</w:t>
            </w:r>
          </w:p>
        </w:tc>
        <w:tc>
          <w:tcPr>
            <w:tcW w:w="2732" w:type="dxa"/>
            <w:hideMark/>
          </w:tcPr>
          <w:p w14:paraId="7C8D3CCD"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 xml:space="preserve">VSPI </w:t>
            </w:r>
            <w:proofErr w:type="gramStart"/>
            <w:r>
              <w:rPr>
                <w:rFonts w:ascii="Helvetica" w:hAnsi="Helvetica" w:cs="Helvetica"/>
                <w:color w:val="333333"/>
                <w:sz w:val="21"/>
                <w:szCs w:val="21"/>
              </w:rPr>
              <w:t>is used</w:t>
            </w:r>
            <w:proofErr w:type="gramEnd"/>
          </w:p>
        </w:tc>
        <w:tc>
          <w:tcPr>
            <w:tcW w:w="2019" w:type="dxa"/>
            <w:hideMark/>
          </w:tcPr>
          <w:p w14:paraId="51627C22" w14:textId="77777777" w:rsidR="00EB4015" w:rsidRPr="00C162BC" w:rsidRDefault="00000000">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000000" w:themeColor="text1"/>
                <w:sz w:val="21"/>
                <w:szCs w:val="21"/>
              </w:rPr>
            </w:pPr>
            <w:hyperlink r:id="rId69" w:anchor="esp32_spi_interfaces" w:history="1">
              <w:r w:rsidR="00EB4015" w:rsidRPr="00C162BC">
                <w:rPr>
                  <w:rStyle w:val="Hyperlink"/>
                  <w:rFonts w:ascii="Helvetica" w:hAnsi="Helvetica" w:cs="Helvetica"/>
                  <w:b/>
                  <w:bCs/>
                  <w:color w:val="000000" w:themeColor="text1"/>
                  <w:sz w:val="21"/>
                  <w:szCs w:val="21"/>
                </w:rPr>
                <w:t>SPI Interfaces</w:t>
              </w:r>
            </w:hyperlink>
          </w:p>
        </w:tc>
      </w:tr>
      <w:tr w:rsidR="00EB4015" w14:paraId="6D483E70" w14:textId="77777777" w:rsidTr="00A00B2B">
        <w:trPr>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3ADD2A0B" w14:textId="77777777" w:rsidR="00EB4015" w:rsidRPr="00C162BC" w:rsidRDefault="00000000">
            <w:pPr>
              <w:spacing w:before="60" w:after="60" w:line="330" w:lineRule="atLeast"/>
              <w:rPr>
                <w:rFonts w:ascii="Helvetica" w:hAnsi="Helvetica" w:cs="Helvetica"/>
                <w:color w:val="000000" w:themeColor="text1"/>
                <w:sz w:val="21"/>
                <w:szCs w:val="21"/>
              </w:rPr>
            </w:pPr>
            <w:hyperlink r:id="rId70" w:anchor="gafb9420809bc7722e41488a090b53eaf9" w:tooltip="Default SPI device access macro." w:history="1">
              <w:r w:rsidR="00EB4015" w:rsidRPr="00C162BC">
                <w:rPr>
                  <w:rStyle w:val="Hyperlink"/>
                  <w:rFonts w:ascii="Helvetica" w:hAnsi="Helvetica" w:cs="Helvetica"/>
                  <w:b w:val="0"/>
                  <w:bCs w:val="0"/>
                  <w:color w:val="000000" w:themeColor="text1"/>
                  <w:sz w:val="21"/>
                  <w:szCs w:val="21"/>
                </w:rPr>
                <w:t>SPI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1)</w:t>
              </w:r>
            </w:hyperlink>
            <w:r w:rsidR="00EB4015" w:rsidRPr="00C162BC">
              <w:rPr>
                <w:rFonts w:ascii="Helvetica" w:hAnsi="Helvetica" w:cs="Helvetica"/>
                <w:color w:val="000000" w:themeColor="text1"/>
                <w:sz w:val="21"/>
                <w:szCs w:val="21"/>
              </w:rPr>
              <w:t>:CLK</w:t>
            </w:r>
          </w:p>
        </w:tc>
        <w:tc>
          <w:tcPr>
            <w:tcW w:w="2608" w:type="dxa"/>
            <w:hideMark/>
          </w:tcPr>
          <w:p w14:paraId="51A2ADC1"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14</w:t>
            </w:r>
          </w:p>
        </w:tc>
        <w:tc>
          <w:tcPr>
            <w:tcW w:w="2732" w:type="dxa"/>
            <w:hideMark/>
          </w:tcPr>
          <w:p w14:paraId="68F0A312"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 xml:space="preserve">HSPI </w:t>
            </w:r>
            <w:proofErr w:type="gramStart"/>
            <w:r>
              <w:rPr>
                <w:rFonts w:ascii="Helvetica" w:hAnsi="Helvetica" w:cs="Helvetica"/>
                <w:color w:val="333333"/>
                <w:sz w:val="21"/>
                <w:szCs w:val="21"/>
              </w:rPr>
              <w:t>is used</w:t>
            </w:r>
            <w:proofErr w:type="gramEnd"/>
          </w:p>
        </w:tc>
        <w:tc>
          <w:tcPr>
            <w:tcW w:w="2019" w:type="dxa"/>
            <w:hideMark/>
          </w:tcPr>
          <w:p w14:paraId="72ACE132" w14:textId="77777777" w:rsidR="00EB4015" w:rsidRPr="00C162BC" w:rsidRDefault="00000000">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000000" w:themeColor="text1"/>
                <w:sz w:val="21"/>
                <w:szCs w:val="21"/>
              </w:rPr>
            </w:pPr>
            <w:hyperlink r:id="rId71" w:anchor="esp32_spi_interfaces" w:history="1">
              <w:r w:rsidR="00EB4015" w:rsidRPr="00C162BC">
                <w:rPr>
                  <w:rStyle w:val="Hyperlink"/>
                  <w:rFonts w:ascii="Helvetica" w:hAnsi="Helvetica" w:cs="Helvetica"/>
                  <w:b/>
                  <w:bCs/>
                  <w:color w:val="000000" w:themeColor="text1"/>
                  <w:sz w:val="21"/>
                  <w:szCs w:val="21"/>
                </w:rPr>
                <w:t>SPI Interfaces</w:t>
              </w:r>
            </w:hyperlink>
          </w:p>
        </w:tc>
      </w:tr>
      <w:tr w:rsidR="00EB4015" w14:paraId="6864FA65"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07903186" w14:textId="77777777" w:rsidR="00EB4015" w:rsidRPr="00C162BC" w:rsidRDefault="00000000">
            <w:pPr>
              <w:spacing w:before="60" w:after="60" w:line="330" w:lineRule="atLeast"/>
              <w:rPr>
                <w:rFonts w:ascii="Helvetica" w:hAnsi="Helvetica" w:cs="Helvetica"/>
                <w:color w:val="000000" w:themeColor="text1"/>
                <w:sz w:val="21"/>
                <w:szCs w:val="21"/>
              </w:rPr>
            </w:pPr>
            <w:hyperlink r:id="rId72" w:anchor="gafb9420809bc7722e41488a090b53eaf9" w:tooltip="Default SPI device access macro." w:history="1">
              <w:r w:rsidR="00EB4015" w:rsidRPr="00C162BC">
                <w:rPr>
                  <w:rStyle w:val="Hyperlink"/>
                  <w:rFonts w:ascii="Helvetica" w:hAnsi="Helvetica" w:cs="Helvetica"/>
                  <w:b w:val="0"/>
                  <w:bCs w:val="0"/>
                  <w:color w:val="000000" w:themeColor="text1"/>
                  <w:sz w:val="21"/>
                  <w:szCs w:val="21"/>
                </w:rPr>
                <w:t>SPI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1)</w:t>
              </w:r>
            </w:hyperlink>
            <w:r w:rsidR="00EB4015" w:rsidRPr="00C162BC">
              <w:rPr>
                <w:rFonts w:ascii="Helvetica" w:hAnsi="Helvetica" w:cs="Helvetica"/>
                <w:color w:val="000000" w:themeColor="text1"/>
                <w:sz w:val="21"/>
                <w:szCs w:val="21"/>
              </w:rPr>
              <w:t>:MISO</w:t>
            </w:r>
          </w:p>
        </w:tc>
        <w:tc>
          <w:tcPr>
            <w:tcW w:w="2608" w:type="dxa"/>
            <w:hideMark/>
          </w:tcPr>
          <w:p w14:paraId="41C88545"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12</w:t>
            </w:r>
          </w:p>
        </w:tc>
        <w:tc>
          <w:tcPr>
            <w:tcW w:w="2732" w:type="dxa"/>
            <w:hideMark/>
          </w:tcPr>
          <w:p w14:paraId="44AD8C9F"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 xml:space="preserve">HSPI </w:t>
            </w:r>
            <w:proofErr w:type="gramStart"/>
            <w:r>
              <w:rPr>
                <w:rFonts w:ascii="Helvetica" w:hAnsi="Helvetica" w:cs="Helvetica"/>
                <w:color w:val="333333"/>
                <w:sz w:val="21"/>
                <w:szCs w:val="21"/>
              </w:rPr>
              <w:t>is used</w:t>
            </w:r>
            <w:proofErr w:type="gramEnd"/>
          </w:p>
        </w:tc>
        <w:tc>
          <w:tcPr>
            <w:tcW w:w="2019" w:type="dxa"/>
            <w:hideMark/>
          </w:tcPr>
          <w:p w14:paraId="50F88075" w14:textId="77777777" w:rsidR="00EB4015" w:rsidRPr="00C162BC" w:rsidRDefault="00000000">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000000" w:themeColor="text1"/>
                <w:sz w:val="21"/>
                <w:szCs w:val="21"/>
              </w:rPr>
            </w:pPr>
            <w:hyperlink r:id="rId73" w:anchor="esp32_spi_interfaces" w:history="1">
              <w:r w:rsidR="00EB4015" w:rsidRPr="00C162BC">
                <w:rPr>
                  <w:rStyle w:val="Hyperlink"/>
                  <w:rFonts w:ascii="Helvetica" w:hAnsi="Helvetica" w:cs="Helvetica"/>
                  <w:b/>
                  <w:bCs/>
                  <w:color w:val="000000" w:themeColor="text1"/>
                  <w:sz w:val="21"/>
                  <w:szCs w:val="21"/>
                </w:rPr>
                <w:t>SPI Interfaces</w:t>
              </w:r>
            </w:hyperlink>
          </w:p>
        </w:tc>
      </w:tr>
      <w:tr w:rsidR="00EB4015" w14:paraId="11040572" w14:textId="77777777" w:rsidTr="00A00B2B">
        <w:trPr>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04E6D222" w14:textId="77777777" w:rsidR="00EB4015" w:rsidRPr="00C162BC" w:rsidRDefault="00000000">
            <w:pPr>
              <w:spacing w:before="60" w:after="60" w:line="330" w:lineRule="atLeast"/>
              <w:rPr>
                <w:rFonts w:ascii="Helvetica" w:hAnsi="Helvetica" w:cs="Helvetica"/>
                <w:color w:val="000000" w:themeColor="text1"/>
                <w:sz w:val="21"/>
                <w:szCs w:val="21"/>
              </w:rPr>
            </w:pPr>
            <w:hyperlink r:id="rId74" w:anchor="gafb9420809bc7722e41488a090b53eaf9" w:tooltip="Default SPI device access macro." w:history="1">
              <w:r w:rsidR="00EB4015" w:rsidRPr="00C162BC">
                <w:rPr>
                  <w:rStyle w:val="Hyperlink"/>
                  <w:rFonts w:ascii="Helvetica" w:hAnsi="Helvetica" w:cs="Helvetica"/>
                  <w:b w:val="0"/>
                  <w:bCs w:val="0"/>
                  <w:color w:val="000000" w:themeColor="text1"/>
                  <w:sz w:val="21"/>
                  <w:szCs w:val="21"/>
                </w:rPr>
                <w:t>SPI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1)</w:t>
              </w:r>
            </w:hyperlink>
            <w:r w:rsidR="00EB4015" w:rsidRPr="00C162BC">
              <w:rPr>
                <w:rFonts w:ascii="Helvetica" w:hAnsi="Helvetica" w:cs="Helvetica"/>
                <w:color w:val="000000" w:themeColor="text1"/>
                <w:sz w:val="21"/>
                <w:szCs w:val="21"/>
              </w:rPr>
              <w:t>:MOSI</w:t>
            </w:r>
          </w:p>
        </w:tc>
        <w:tc>
          <w:tcPr>
            <w:tcW w:w="2608" w:type="dxa"/>
            <w:hideMark/>
          </w:tcPr>
          <w:p w14:paraId="261802DF"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13</w:t>
            </w:r>
          </w:p>
        </w:tc>
        <w:tc>
          <w:tcPr>
            <w:tcW w:w="2732" w:type="dxa"/>
            <w:hideMark/>
          </w:tcPr>
          <w:p w14:paraId="0232F869" w14:textId="77777777" w:rsidR="00EB4015" w:rsidRDefault="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 xml:space="preserve">HSPI </w:t>
            </w:r>
            <w:proofErr w:type="gramStart"/>
            <w:r>
              <w:rPr>
                <w:rFonts w:ascii="Helvetica" w:hAnsi="Helvetica" w:cs="Helvetica"/>
                <w:color w:val="333333"/>
                <w:sz w:val="21"/>
                <w:szCs w:val="21"/>
              </w:rPr>
              <w:t>is used</w:t>
            </w:r>
            <w:proofErr w:type="gramEnd"/>
          </w:p>
        </w:tc>
        <w:tc>
          <w:tcPr>
            <w:tcW w:w="2019" w:type="dxa"/>
            <w:hideMark/>
          </w:tcPr>
          <w:p w14:paraId="78708DFC" w14:textId="77777777" w:rsidR="00EB4015" w:rsidRPr="00C162BC" w:rsidRDefault="00000000">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000000" w:themeColor="text1"/>
                <w:sz w:val="21"/>
                <w:szCs w:val="21"/>
              </w:rPr>
            </w:pPr>
            <w:hyperlink r:id="rId75" w:anchor="esp32_spi_interfaces" w:history="1">
              <w:r w:rsidR="00EB4015" w:rsidRPr="00C162BC">
                <w:rPr>
                  <w:rStyle w:val="Hyperlink"/>
                  <w:rFonts w:ascii="Helvetica" w:hAnsi="Helvetica" w:cs="Helvetica"/>
                  <w:b/>
                  <w:bCs/>
                  <w:color w:val="000000" w:themeColor="text1"/>
                  <w:sz w:val="21"/>
                  <w:szCs w:val="21"/>
                </w:rPr>
                <w:t>SPI Interfaces</w:t>
              </w:r>
            </w:hyperlink>
          </w:p>
        </w:tc>
      </w:tr>
      <w:tr w:rsidR="00EB4015" w14:paraId="57656A0E"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6251AB6C" w14:textId="77777777" w:rsidR="00EB4015" w:rsidRPr="00C162BC" w:rsidRDefault="00000000">
            <w:pPr>
              <w:spacing w:before="60" w:after="60" w:line="330" w:lineRule="atLeast"/>
              <w:rPr>
                <w:rFonts w:ascii="Helvetica" w:hAnsi="Helvetica" w:cs="Helvetica"/>
                <w:color w:val="000000" w:themeColor="text1"/>
                <w:sz w:val="21"/>
                <w:szCs w:val="21"/>
              </w:rPr>
            </w:pPr>
            <w:hyperlink r:id="rId76" w:anchor="gafb9420809bc7722e41488a090b53eaf9" w:tooltip="Default SPI device access macro." w:history="1">
              <w:r w:rsidR="00EB4015" w:rsidRPr="00C162BC">
                <w:rPr>
                  <w:rStyle w:val="Hyperlink"/>
                  <w:rFonts w:ascii="Helvetica" w:hAnsi="Helvetica" w:cs="Helvetica"/>
                  <w:b w:val="0"/>
                  <w:bCs w:val="0"/>
                  <w:color w:val="000000" w:themeColor="text1"/>
                  <w:sz w:val="21"/>
                  <w:szCs w:val="21"/>
                </w:rPr>
                <w:t>SPI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1)</w:t>
              </w:r>
            </w:hyperlink>
            <w:r w:rsidR="00EB4015" w:rsidRPr="00C162BC">
              <w:rPr>
                <w:rFonts w:ascii="Helvetica" w:hAnsi="Helvetica" w:cs="Helvetica"/>
                <w:color w:val="000000" w:themeColor="text1"/>
                <w:sz w:val="21"/>
                <w:szCs w:val="21"/>
              </w:rPr>
              <w:t>:CS0</w:t>
            </w:r>
          </w:p>
        </w:tc>
        <w:tc>
          <w:tcPr>
            <w:tcW w:w="2608" w:type="dxa"/>
            <w:hideMark/>
          </w:tcPr>
          <w:p w14:paraId="722A333C"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15</w:t>
            </w:r>
          </w:p>
        </w:tc>
        <w:tc>
          <w:tcPr>
            <w:tcW w:w="2732" w:type="dxa"/>
            <w:hideMark/>
          </w:tcPr>
          <w:p w14:paraId="57FC7F4E" w14:textId="77777777" w:rsidR="00EB4015" w:rsidRDefault="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 xml:space="preserve">HSPI </w:t>
            </w:r>
            <w:proofErr w:type="gramStart"/>
            <w:r>
              <w:rPr>
                <w:rFonts w:ascii="Helvetica" w:hAnsi="Helvetica" w:cs="Helvetica"/>
                <w:color w:val="333333"/>
                <w:sz w:val="21"/>
                <w:szCs w:val="21"/>
              </w:rPr>
              <w:t>is used</w:t>
            </w:r>
            <w:proofErr w:type="gramEnd"/>
          </w:p>
        </w:tc>
        <w:tc>
          <w:tcPr>
            <w:tcW w:w="2019" w:type="dxa"/>
            <w:hideMark/>
          </w:tcPr>
          <w:p w14:paraId="0CACAC94" w14:textId="77777777" w:rsidR="00EB4015" w:rsidRPr="00C162BC" w:rsidRDefault="00000000">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000000" w:themeColor="text1"/>
                <w:sz w:val="21"/>
                <w:szCs w:val="21"/>
              </w:rPr>
            </w:pPr>
            <w:hyperlink r:id="rId77" w:anchor="esp32_spi_interfaces" w:history="1">
              <w:r w:rsidR="00EB4015" w:rsidRPr="00C162BC">
                <w:rPr>
                  <w:rStyle w:val="Hyperlink"/>
                  <w:rFonts w:ascii="Helvetica" w:hAnsi="Helvetica" w:cs="Helvetica"/>
                  <w:b/>
                  <w:bCs/>
                  <w:color w:val="000000" w:themeColor="text1"/>
                  <w:sz w:val="21"/>
                  <w:szCs w:val="21"/>
                </w:rPr>
                <w:t>SPI Interfaces</w:t>
              </w:r>
            </w:hyperlink>
          </w:p>
        </w:tc>
      </w:tr>
      <w:tr w:rsidR="00EB4015" w14:paraId="311F8068" w14:textId="77777777" w:rsidTr="00A00B2B">
        <w:trPr>
          <w:trHeight w:val="424"/>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68A26F14" w14:textId="77777777" w:rsidR="00EB4015" w:rsidRPr="00C162BC" w:rsidRDefault="00000000" w:rsidP="00EB4015">
            <w:pPr>
              <w:spacing w:before="60" w:after="60" w:line="330" w:lineRule="atLeast"/>
              <w:rPr>
                <w:rFonts w:ascii="Helvetica" w:hAnsi="Helvetica" w:cs="Helvetica"/>
                <w:color w:val="000000" w:themeColor="text1"/>
                <w:sz w:val="21"/>
                <w:szCs w:val="21"/>
              </w:rPr>
            </w:pPr>
            <w:hyperlink r:id="rId78" w:anchor="gafc5afd63560d27731d2517b3005f3294" w:tooltip="Default UART device access macro." w:history="1">
              <w:r w:rsidR="00EB4015" w:rsidRPr="00C162BC">
                <w:rPr>
                  <w:rStyle w:val="Hyperlink"/>
                  <w:rFonts w:ascii="Helvetica" w:hAnsi="Helvetica" w:cs="Helvetica"/>
                  <w:b w:val="0"/>
                  <w:bCs w:val="0"/>
                  <w:color w:val="000000" w:themeColor="text1"/>
                  <w:sz w:val="21"/>
                  <w:szCs w:val="21"/>
                </w:rPr>
                <w:t>UART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0)</w:t>
              </w:r>
            </w:hyperlink>
            <w:r w:rsidR="00EB4015" w:rsidRPr="00C162BC">
              <w:rPr>
                <w:rFonts w:ascii="Helvetica" w:hAnsi="Helvetica" w:cs="Helvetica"/>
                <w:color w:val="000000" w:themeColor="text1"/>
                <w:sz w:val="21"/>
                <w:szCs w:val="21"/>
              </w:rPr>
              <w:t>:</w:t>
            </w:r>
            <w:proofErr w:type="spellStart"/>
            <w:r w:rsidR="00EB4015" w:rsidRPr="00C162BC">
              <w:rPr>
                <w:rFonts w:ascii="Helvetica" w:hAnsi="Helvetica" w:cs="Helvetica"/>
                <w:color w:val="000000" w:themeColor="text1"/>
                <w:sz w:val="21"/>
                <w:szCs w:val="21"/>
              </w:rPr>
              <w:t>TxD</w:t>
            </w:r>
            <w:proofErr w:type="spellEnd"/>
          </w:p>
        </w:tc>
        <w:tc>
          <w:tcPr>
            <w:tcW w:w="2608" w:type="dxa"/>
            <w:hideMark/>
          </w:tcPr>
          <w:p w14:paraId="3A8C43DC" w14:textId="77777777" w:rsidR="00EB4015" w:rsidRDefault="00EB4015" w:rsidP="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1</w:t>
            </w:r>
          </w:p>
        </w:tc>
        <w:tc>
          <w:tcPr>
            <w:tcW w:w="2732" w:type="dxa"/>
            <w:hideMark/>
          </w:tcPr>
          <w:p w14:paraId="3214107C" w14:textId="300EA68E" w:rsidR="00EB4015" w:rsidRPr="00BE68AE" w:rsidRDefault="00EB4015" w:rsidP="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18"/>
                <w:szCs w:val="21"/>
              </w:rPr>
            </w:pPr>
            <w:r w:rsidRPr="00BE68AE">
              <w:rPr>
                <w:rFonts w:ascii="Helvetica" w:hAnsi="Helvetica" w:cs="Helvetica"/>
                <w:color w:val="333333"/>
                <w:sz w:val="18"/>
                <w:szCs w:val="21"/>
              </w:rPr>
              <w:t xml:space="preserve">Console (configuration </w:t>
            </w:r>
            <w:proofErr w:type="gramStart"/>
            <w:r w:rsidRPr="00BE68AE">
              <w:rPr>
                <w:rFonts w:ascii="Helvetica" w:hAnsi="Helvetica" w:cs="Helvetica"/>
                <w:color w:val="333333"/>
                <w:sz w:val="18"/>
                <w:szCs w:val="21"/>
              </w:rPr>
              <w:t>is fixed</w:t>
            </w:r>
            <w:proofErr w:type="gramEnd"/>
            <w:r w:rsidRPr="00BE68AE">
              <w:rPr>
                <w:rFonts w:ascii="Helvetica" w:hAnsi="Helvetica" w:cs="Helvetica"/>
                <w:color w:val="333333"/>
                <w:sz w:val="18"/>
                <w:szCs w:val="21"/>
              </w:rPr>
              <w:t>)</w:t>
            </w:r>
          </w:p>
        </w:tc>
        <w:tc>
          <w:tcPr>
            <w:tcW w:w="2019" w:type="dxa"/>
            <w:hideMark/>
          </w:tcPr>
          <w:p w14:paraId="46C93C6A" w14:textId="77777777" w:rsidR="00EB4015" w:rsidRPr="00C162BC" w:rsidRDefault="00000000" w:rsidP="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000000" w:themeColor="text1"/>
                <w:sz w:val="21"/>
                <w:szCs w:val="21"/>
              </w:rPr>
            </w:pPr>
            <w:hyperlink r:id="rId79" w:anchor="esp32_uart_interfaces" w:history="1">
              <w:r w:rsidR="00EB4015" w:rsidRPr="00C162BC">
                <w:rPr>
                  <w:rStyle w:val="Hyperlink"/>
                  <w:rFonts w:ascii="Helvetica" w:hAnsi="Helvetica" w:cs="Helvetica"/>
                  <w:b/>
                  <w:bCs/>
                  <w:color w:val="000000" w:themeColor="text1"/>
                  <w:sz w:val="21"/>
                  <w:szCs w:val="21"/>
                </w:rPr>
                <w:t>UART interfaces</w:t>
              </w:r>
            </w:hyperlink>
          </w:p>
        </w:tc>
      </w:tr>
      <w:tr w:rsidR="00EB4015" w14:paraId="4ADA970F"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208DDDB7" w14:textId="77777777" w:rsidR="00EB4015" w:rsidRPr="00C162BC" w:rsidRDefault="00000000" w:rsidP="00EB4015">
            <w:pPr>
              <w:spacing w:before="60" w:after="60" w:line="330" w:lineRule="atLeast"/>
              <w:rPr>
                <w:rFonts w:ascii="Helvetica" w:hAnsi="Helvetica" w:cs="Helvetica"/>
                <w:color w:val="000000" w:themeColor="text1"/>
                <w:sz w:val="21"/>
                <w:szCs w:val="21"/>
              </w:rPr>
            </w:pPr>
            <w:hyperlink r:id="rId80" w:anchor="gafc5afd63560d27731d2517b3005f3294" w:tooltip="Default UART device access macro." w:history="1">
              <w:r w:rsidR="00EB4015" w:rsidRPr="00C162BC">
                <w:rPr>
                  <w:rStyle w:val="Hyperlink"/>
                  <w:rFonts w:ascii="Helvetica" w:hAnsi="Helvetica" w:cs="Helvetica"/>
                  <w:b w:val="0"/>
                  <w:bCs w:val="0"/>
                  <w:color w:val="000000" w:themeColor="text1"/>
                  <w:sz w:val="21"/>
                  <w:szCs w:val="21"/>
                </w:rPr>
                <w:t>UART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0)</w:t>
              </w:r>
            </w:hyperlink>
            <w:r w:rsidR="00EB4015" w:rsidRPr="00C162BC">
              <w:rPr>
                <w:rFonts w:ascii="Helvetica" w:hAnsi="Helvetica" w:cs="Helvetica"/>
                <w:color w:val="000000" w:themeColor="text1"/>
                <w:sz w:val="21"/>
                <w:szCs w:val="21"/>
              </w:rPr>
              <w:t>:</w:t>
            </w:r>
            <w:proofErr w:type="spellStart"/>
            <w:r w:rsidR="00EB4015" w:rsidRPr="00C162BC">
              <w:rPr>
                <w:rFonts w:ascii="Helvetica" w:hAnsi="Helvetica" w:cs="Helvetica"/>
                <w:color w:val="000000" w:themeColor="text1"/>
                <w:sz w:val="21"/>
                <w:szCs w:val="21"/>
              </w:rPr>
              <w:t>RxD</w:t>
            </w:r>
            <w:proofErr w:type="spellEnd"/>
          </w:p>
        </w:tc>
        <w:tc>
          <w:tcPr>
            <w:tcW w:w="2608" w:type="dxa"/>
            <w:hideMark/>
          </w:tcPr>
          <w:p w14:paraId="7D7F7757" w14:textId="77777777" w:rsidR="00EB4015" w:rsidRDefault="00EB4015" w:rsidP="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3</w:t>
            </w:r>
          </w:p>
        </w:tc>
        <w:tc>
          <w:tcPr>
            <w:tcW w:w="2732" w:type="dxa"/>
            <w:hideMark/>
          </w:tcPr>
          <w:p w14:paraId="1E1237D9" w14:textId="77777777" w:rsidR="00EB4015" w:rsidRPr="00BE68AE" w:rsidRDefault="00EB4015" w:rsidP="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18"/>
                <w:szCs w:val="21"/>
              </w:rPr>
            </w:pPr>
            <w:r w:rsidRPr="00BE68AE">
              <w:rPr>
                <w:rFonts w:ascii="Helvetica" w:hAnsi="Helvetica" w:cs="Helvetica"/>
                <w:color w:val="333333"/>
                <w:sz w:val="18"/>
                <w:szCs w:val="21"/>
              </w:rPr>
              <w:t xml:space="preserve">Console (configuration </w:t>
            </w:r>
            <w:proofErr w:type="gramStart"/>
            <w:r w:rsidRPr="00BE68AE">
              <w:rPr>
                <w:rFonts w:ascii="Helvetica" w:hAnsi="Helvetica" w:cs="Helvetica"/>
                <w:color w:val="333333"/>
                <w:sz w:val="18"/>
                <w:szCs w:val="21"/>
              </w:rPr>
              <w:t>is fixed</w:t>
            </w:r>
            <w:proofErr w:type="gramEnd"/>
            <w:r w:rsidRPr="00BE68AE">
              <w:rPr>
                <w:rFonts w:ascii="Helvetica" w:hAnsi="Helvetica" w:cs="Helvetica"/>
                <w:color w:val="333333"/>
                <w:sz w:val="18"/>
                <w:szCs w:val="21"/>
              </w:rPr>
              <w:t>)</w:t>
            </w:r>
          </w:p>
        </w:tc>
        <w:tc>
          <w:tcPr>
            <w:tcW w:w="2019" w:type="dxa"/>
            <w:hideMark/>
          </w:tcPr>
          <w:p w14:paraId="3BF54165" w14:textId="77777777" w:rsidR="00EB4015" w:rsidRPr="00C162BC" w:rsidRDefault="00000000" w:rsidP="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000000" w:themeColor="text1"/>
                <w:sz w:val="21"/>
                <w:szCs w:val="21"/>
              </w:rPr>
            </w:pPr>
            <w:hyperlink r:id="rId81" w:anchor="esp32_uart_interfaces" w:history="1">
              <w:r w:rsidR="00EB4015" w:rsidRPr="00C162BC">
                <w:rPr>
                  <w:rStyle w:val="Hyperlink"/>
                  <w:rFonts w:ascii="Helvetica" w:hAnsi="Helvetica" w:cs="Helvetica"/>
                  <w:b/>
                  <w:bCs/>
                  <w:color w:val="000000" w:themeColor="text1"/>
                  <w:sz w:val="21"/>
                  <w:szCs w:val="21"/>
                </w:rPr>
                <w:t>UART interfaces</w:t>
              </w:r>
            </w:hyperlink>
          </w:p>
        </w:tc>
      </w:tr>
      <w:tr w:rsidR="00EB4015" w14:paraId="3FC037DF" w14:textId="77777777" w:rsidTr="00A00B2B">
        <w:trPr>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3EE1EC59" w14:textId="77777777" w:rsidR="00EB4015" w:rsidRPr="00C162BC" w:rsidRDefault="00000000" w:rsidP="00EB4015">
            <w:pPr>
              <w:spacing w:before="60" w:after="60" w:line="330" w:lineRule="atLeast"/>
              <w:rPr>
                <w:rFonts w:ascii="Helvetica" w:hAnsi="Helvetica" w:cs="Helvetica"/>
                <w:color w:val="000000" w:themeColor="text1"/>
                <w:sz w:val="21"/>
                <w:szCs w:val="21"/>
              </w:rPr>
            </w:pPr>
            <w:hyperlink r:id="rId82" w:anchor="gafc5afd63560d27731d2517b3005f3294" w:tooltip="Default UART device access macro." w:history="1">
              <w:r w:rsidR="00EB4015" w:rsidRPr="00C162BC">
                <w:rPr>
                  <w:rStyle w:val="Hyperlink"/>
                  <w:rFonts w:ascii="Helvetica" w:hAnsi="Helvetica" w:cs="Helvetica"/>
                  <w:b w:val="0"/>
                  <w:bCs w:val="0"/>
                  <w:color w:val="000000" w:themeColor="text1"/>
                  <w:sz w:val="21"/>
                  <w:szCs w:val="21"/>
                </w:rPr>
                <w:t>UART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1)</w:t>
              </w:r>
            </w:hyperlink>
            <w:r w:rsidR="00EB4015" w:rsidRPr="00C162BC">
              <w:rPr>
                <w:rFonts w:ascii="Helvetica" w:hAnsi="Helvetica" w:cs="Helvetica"/>
                <w:color w:val="000000" w:themeColor="text1"/>
                <w:sz w:val="21"/>
                <w:szCs w:val="21"/>
              </w:rPr>
              <w:t>:</w:t>
            </w:r>
            <w:proofErr w:type="spellStart"/>
            <w:r w:rsidR="00EB4015" w:rsidRPr="00C162BC">
              <w:rPr>
                <w:rFonts w:ascii="Helvetica" w:hAnsi="Helvetica" w:cs="Helvetica"/>
                <w:color w:val="000000" w:themeColor="text1"/>
                <w:sz w:val="21"/>
                <w:szCs w:val="21"/>
              </w:rPr>
              <w:t>TxD</w:t>
            </w:r>
            <w:proofErr w:type="spellEnd"/>
          </w:p>
        </w:tc>
        <w:tc>
          <w:tcPr>
            <w:tcW w:w="2608" w:type="dxa"/>
            <w:hideMark/>
          </w:tcPr>
          <w:p w14:paraId="7C34DA43" w14:textId="77777777" w:rsidR="00EB4015" w:rsidRDefault="00EB4015" w:rsidP="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10</w:t>
            </w:r>
          </w:p>
        </w:tc>
        <w:tc>
          <w:tcPr>
            <w:tcW w:w="2732" w:type="dxa"/>
            <w:hideMark/>
          </w:tcPr>
          <w:p w14:paraId="12A62491" w14:textId="46D4E9EF" w:rsidR="00EB4015" w:rsidRPr="00BE68AE" w:rsidRDefault="00EB4015" w:rsidP="00C162BC">
            <w:pPr>
              <w:spacing w:before="60" w:after="60" w:line="330" w:lineRule="atLeast"/>
              <w:jc w:val="left"/>
              <w:cnfStyle w:val="000000000000" w:firstRow="0" w:lastRow="0" w:firstColumn="0" w:lastColumn="0" w:oddVBand="0" w:evenVBand="0" w:oddHBand="0" w:evenHBand="0" w:firstRowFirstColumn="0" w:firstRowLastColumn="0" w:lastRowFirstColumn="0" w:lastRowLastColumn="0"/>
              <w:rPr>
                <w:rFonts w:ascii="Helvetica" w:hAnsi="Helvetica" w:cs="Helvetica"/>
                <w:color w:val="333333"/>
                <w:sz w:val="18"/>
                <w:szCs w:val="21"/>
              </w:rPr>
            </w:pPr>
            <w:r w:rsidRPr="00BE68AE">
              <w:rPr>
                <w:rFonts w:ascii="Helvetica" w:hAnsi="Helvetica" w:cs="Helvetica"/>
                <w:color w:val="333333"/>
                <w:sz w:val="18"/>
                <w:szCs w:val="21"/>
              </w:rPr>
              <w:t>not</w:t>
            </w:r>
            <w:r w:rsidR="00C162BC">
              <w:rPr>
                <w:rFonts w:ascii="Helvetica" w:hAnsi="Helvetica" w:cs="Helvetica"/>
                <w:color w:val="333333"/>
                <w:sz w:val="18"/>
                <w:szCs w:val="21"/>
              </w:rPr>
              <w:t xml:space="preserve"> </w:t>
            </w:r>
            <w:r w:rsidRPr="00BE68AE">
              <w:rPr>
                <w:rFonts w:ascii="Helvetica" w:hAnsi="Helvetica" w:cs="Helvetica"/>
                <w:color w:val="333333"/>
                <w:sz w:val="18"/>
                <w:szCs w:val="21"/>
              </w:rPr>
              <w:t>available in </w:t>
            </w:r>
            <w:proofErr w:type="spellStart"/>
            <w:r w:rsidRPr="00BE68AE">
              <w:rPr>
                <w:rFonts w:ascii="Helvetica" w:hAnsi="Helvetica" w:cs="Helvetica"/>
                <w:b/>
                <w:bCs/>
                <w:color w:val="333333"/>
                <w:sz w:val="18"/>
                <w:szCs w:val="21"/>
              </w:rPr>
              <w:t>qout</w:t>
            </w:r>
            <w:proofErr w:type="spellEnd"/>
            <w:r w:rsidRPr="00BE68AE">
              <w:rPr>
                <w:rFonts w:ascii="Helvetica" w:hAnsi="Helvetica" w:cs="Helvetica"/>
                <w:color w:val="333333"/>
                <w:sz w:val="18"/>
                <w:szCs w:val="21"/>
              </w:rPr>
              <w:t> and </w:t>
            </w:r>
            <w:proofErr w:type="spellStart"/>
            <w:r w:rsidRPr="00BE68AE">
              <w:rPr>
                <w:rFonts w:ascii="Helvetica" w:hAnsi="Helvetica" w:cs="Helvetica"/>
                <w:b/>
                <w:bCs/>
                <w:color w:val="333333"/>
                <w:sz w:val="18"/>
                <w:szCs w:val="21"/>
              </w:rPr>
              <w:t>qio</w:t>
            </w:r>
            <w:proofErr w:type="spellEnd"/>
            <w:r w:rsidRPr="00BE68AE">
              <w:rPr>
                <w:rFonts w:ascii="Helvetica" w:hAnsi="Helvetica" w:cs="Helvetica"/>
                <w:color w:val="333333"/>
                <w:sz w:val="18"/>
                <w:szCs w:val="21"/>
              </w:rPr>
              <w:t> flash mode</w:t>
            </w:r>
          </w:p>
        </w:tc>
        <w:tc>
          <w:tcPr>
            <w:tcW w:w="2019" w:type="dxa"/>
            <w:hideMark/>
          </w:tcPr>
          <w:p w14:paraId="0AD59BA1" w14:textId="77777777" w:rsidR="00EB4015" w:rsidRPr="00C162BC" w:rsidRDefault="00000000" w:rsidP="00EB4015">
            <w:pPr>
              <w:spacing w:before="60" w:after="60" w:line="330" w:lineRule="atLeast"/>
              <w:cnfStyle w:val="000000000000" w:firstRow="0" w:lastRow="0" w:firstColumn="0" w:lastColumn="0" w:oddVBand="0" w:evenVBand="0" w:oddHBand="0" w:evenHBand="0" w:firstRowFirstColumn="0" w:firstRowLastColumn="0" w:lastRowFirstColumn="0" w:lastRowLastColumn="0"/>
              <w:rPr>
                <w:rFonts w:ascii="Helvetica" w:hAnsi="Helvetica" w:cs="Helvetica"/>
                <w:color w:val="000000" w:themeColor="text1"/>
                <w:sz w:val="21"/>
                <w:szCs w:val="21"/>
              </w:rPr>
            </w:pPr>
            <w:hyperlink r:id="rId83" w:anchor="esp32_uart_interfaces" w:history="1">
              <w:r w:rsidR="00EB4015" w:rsidRPr="00C162BC">
                <w:rPr>
                  <w:rStyle w:val="Hyperlink"/>
                  <w:rFonts w:ascii="Helvetica" w:hAnsi="Helvetica" w:cs="Helvetica"/>
                  <w:b/>
                  <w:bCs/>
                  <w:color w:val="000000" w:themeColor="text1"/>
                  <w:sz w:val="21"/>
                  <w:szCs w:val="21"/>
                </w:rPr>
                <w:t>UART interfaces</w:t>
              </w:r>
            </w:hyperlink>
          </w:p>
        </w:tc>
      </w:tr>
      <w:tr w:rsidR="00EB4015" w14:paraId="5E3EA291" w14:textId="77777777" w:rsidTr="00A00B2B">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2207" w:type="dxa"/>
            <w:hideMark/>
          </w:tcPr>
          <w:p w14:paraId="4C2C2B52" w14:textId="77777777" w:rsidR="00EB4015" w:rsidRPr="00C162BC" w:rsidRDefault="00000000" w:rsidP="00EB4015">
            <w:pPr>
              <w:spacing w:before="60" w:after="60" w:line="330" w:lineRule="atLeast"/>
              <w:rPr>
                <w:rFonts w:ascii="Helvetica" w:hAnsi="Helvetica" w:cs="Helvetica"/>
                <w:color w:val="000000" w:themeColor="text1"/>
                <w:sz w:val="21"/>
                <w:szCs w:val="21"/>
              </w:rPr>
            </w:pPr>
            <w:hyperlink r:id="rId84" w:anchor="gafc5afd63560d27731d2517b3005f3294" w:tooltip="Default UART device access macro." w:history="1">
              <w:r w:rsidR="00EB4015" w:rsidRPr="00C162BC">
                <w:rPr>
                  <w:rStyle w:val="Hyperlink"/>
                  <w:rFonts w:ascii="Helvetica" w:hAnsi="Helvetica" w:cs="Helvetica"/>
                  <w:b w:val="0"/>
                  <w:bCs w:val="0"/>
                  <w:color w:val="000000" w:themeColor="text1"/>
                  <w:sz w:val="21"/>
                  <w:szCs w:val="21"/>
                </w:rPr>
                <w:t>UART_</w:t>
              </w:r>
              <w:proofErr w:type="gramStart"/>
              <w:r w:rsidR="00EB4015" w:rsidRPr="00C162BC">
                <w:rPr>
                  <w:rStyle w:val="Hyperlink"/>
                  <w:rFonts w:ascii="Helvetica" w:hAnsi="Helvetica" w:cs="Helvetica"/>
                  <w:b w:val="0"/>
                  <w:bCs w:val="0"/>
                  <w:color w:val="000000" w:themeColor="text1"/>
                  <w:sz w:val="21"/>
                  <w:szCs w:val="21"/>
                </w:rPr>
                <w:t>DEV(</w:t>
              </w:r>
              <w:proofErr w:type="gramEnd"/>
              <w:r w:rsidR="00EB4015" w:rsidRPr="00C162BC">
                <w:rPr>
                  <w:rStyle w:val="Hyperlink"/>
                  <w:rFonts w:ascii="Helvetica" w:hAnsi="Helvetica" w:cs="Helvetica"/>
                  <w:b w:val="0"/>
                  <w:bCs w:val="0"/>
                  <w:color w:val="000000" w:themeColor="text1"/>
                  <w:sz w:val="21"/>
                  <w:szCs w:val="21"/>
                </w:rPr>
                <w:t>1)</w:t>
              </w:r>
            </w:hyperlink>
            <w:r w:rsidR="00EB4015" w:rsidRPr="00C162BC">
              <w:rPr>
                <w:rFonts w:ascii="Helvetica" w:hAnsi="Helvetica" w:cs="Helvetica"/>
                <w:color w:val="000000" w:themeColor="text1"/>
                <w:sz w:val="21"/>
                <w:szCs w:val="21"/>
              </w:rPr>
              <w:t>:</w:t>
            </w:r>
            <w:proofErr w:type="spellStart"/>
            <w:r w:rsidR="00EB4015" w:rsidRPr="00C162BC">
              <w:rPr>
                <w:rFonts w:ascii="Helvetica" w:hAnsi="Helvetica" w:cs="Helvetica"/>
                <w:color w:val="000000" w:themeColor="text1"/>
                <w:sz w:val="21"/>
                <w:szCs w:val="21"/>
              </w:rPr>
              <w:t>RxD</w:t>
            </w:r>
            <w:proofErr w:type="spellEnd"/>
          </w:p>
        </w:tc>
        <w:tc>
          <w:tcPr>
            <w:tcW w:w="2608" w:type="dxa"/>
            <w:hideMark/>
          </w:tcPr>
          <w:p w14:paraId="5586C34D" w14:textId="77777777" w:rsidR="00EB4015" w:rsidRDefault="00EB4015" w:rsidP="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21"/>
                <w:szCs w:val="21"/>
              </w:rPr>
            </w:pPr>
            <w:r>
              <w:rPr>
                <w:rFonts w:ascii="Helvetica" w:hAnsi="Helvetica" w:cs="Helvetica"/>
                <w:color w:val="333333"/>
                <w:sz w:val="21"/>
                <w:szCs w:val="21"/>
              </w:rPr>
              <w:t>GPIO9</w:t>
            </w:r>
          </w:p>
        </w:tc>
        <w:tc>
          <w:tcPr>
            <w:tcW w:w="2732" w:type="dxa"/>
            <w:hideMark/>
          </w:tcPr>
          <w:p w14:paraId="2DFF4AFF" w14:textId="77777777" w:rsidR="00EB4015" w:rsidRPr="00BE68AE" w:rsidRDefault="00EB4015" w:rsidP="00C162BC">
            <w:pPr>
              <w:spacing w:before="60" w:after="60" w:line="330" w:lineRule="atLeast"/>
              <w:jc w:val="left"/>
              <w:cnfStyle w:val="000000100000" w:firstRow="0" w:lastRow="0" w:firstColumn="0" w:lastColumn="0" w:oddVBand="0" w:evenVBand="0" w:oddHBand="1" w:evenHBand="0" w:firstRowFirstColumn="0" w:firstRowLastColumn="0" w:lastRowFirstColumn="0" w:lastRowLastColumn="0"/>
              <w:rPr>
                <w:rFonts w:ascii="Helvetica" w:hAnsi="Helvetica" w:cs="Helvetica"/>
                <w:color w:val="333333"/>
                <w:sz w:val="18"/>
                <w:szCs w:val="21"/>
              </w:rPr>
            </w:pPr>
            <w:r w:rsidRPr="00BE68AE">
              <w:rPr>
                <w:rFonts w:ascii="Helvetica" w:hAnsi="Helvetica" w:cs="Helvetica"/>
                <w:color w:val="333333"/>
                <w:sz w:val="18"/>
                <w:szCs w:val="21"/>
              </w:rPr>
              <w:t>not available in </w:t>
            </w:r>
            <w:proofErr w:type="spellStart"/>
            <w:r w:rsidRPr="00BE68AE">
              <w:rPr>
                <w:rFonts w:ascii="Helvetica" w:hAnsi="Helvetica" w:cs="Helvetica"/>
                <w:b/>
                <w:bCs/>
                <w:color w:val="333333"/>
                <w:sz w:val="18"/>
                <w:szCs w:val="21"/>
              </w:rPr>
              <w:t>qout</w:t>
            </w:r>
            <w:proofErr w:type="spellEnd"/>
            <w:r w:rsidRPr="00BE68AE">
              <w:rPr>
                <w:rFonts w:ascii="Helvetica" w:hAnsi="Helvetica" w:cs="Helvetica"/>
                <w:color w:val="333333"/>
                <w:sz w:val="18"/>
                <w:szCs w:val="21"/>
              </w:rPr>
              <w:t> and </w:t>
            </w:r>
            <w:proofErr w:type="spellStart"/>
            <w:r w:rsidRPr="00BE68AE">
              <w:rPr>
                <w:rFonts w:ascii="Helvetica" w:hAnsi="Helvetica" w:cs="Helvetica"/>
                <w:b/>
                <w:bCs/>
                <w:color w:val="333333"/>
                <w:sz w:val="18"/>
                <w:szCs w:val="21"/>
              </w:rPr>
              <w:t>qio</w:t>
            </w:r>
            <w:proofErr w:type="spellEnd"/>
            <w:r w:rsidRPr="00BE68AE">
              <w:rPr>
                <w:rFonts w:ascii="Helvetica" w:hAnsi="Helvetica" w:cs="Helvetica"/>
                <w:color w:val="333333"/>
                <w:sz w:val="18"/>
                <w:szCs w:val="21"/>
              </w:rPr>
              <w:t> flash mode</w:t>
            </w:r>
          </w:p>
        </w:tc>
        <w:tc>
          <w:tcPr>
            <w:tcW w:w="2019" w:type="dxa"/>
            <w:hideMark/>
          </w:tcPr>
          <w:p w14:paraId="35ECF34D" w14:textId="77777777" w:rsidR="00EB4015" w:rsidRPr="00C162BC" w:rsidRDefault="00000000" w:rsidP="00EB4015">
            <w:pPr>
              <w:spacing w:before="60" w:after="60" w:line="330" w:lineRule="atLeast"/>
              <w:cnfStyle w:val="000000100000" w:firstRow="0" w:lastRow="0" w:firstColumn="0" w:lastColumn="0" w:oddVBand="0" w:evenVBand="0" w:oddHBand="1" w:evenHBand="0" w:firstRowFirstColumn="0" w:firstRowLastColumn="0" w:lastRowFirstColumn="0" w:lastRowLastColumn="0"/>
              <w:rPr>
                <w:rFonts w:ascii="Helvetica" w:hAnsi="Helvetica" w:cs="Helvetica"/>
                <w:color w:val="000000" w:themeColor="text1"/>
                <w:sz w:val="21"/>
                <w:szCs w:val="21"/>
              </w:rPr>
            </w:pPr>
            <w:hyperlink r:id="rId85" w:anchor="esp32_uart_interfaces" w:history="1">
              <w:r w:rsidR="00EB4015" w:rsidRPr="00C162BC">
                <w:rPr>
                  <w:rStyle w:val="Hyperlink"/>
                  <w:rFonts w:ascii="Helvetica" w:hAnsi="Helvetica" w:cs="Helvetica"/>
                  <w:b/>
                  <w:bCs/>
                  <w:color w:val="000000" w:themeColor="text1"/>
                  <w:sz w:val="21"/>
                  <w:szCs w:val="21"/>
                </w:rPr>
                <w:t>UART interfaces</w:t>
              </w:r>
            </w:hyperlink>
          </w:p>
        </w:tc>
      </w:tr>
    </w:tbl>
    <w:p w14:paraId="6C253EEB" w14:textId="035EDFF8" w:rsidR="003E171A" w:rsidRDefault="003E171A" w:rsidP="00711F2E">
      <w:pPr>
        <w:pStyle w:val="Tekstrada"/>
      </w:pPr>
    </w:p>
    <w:p w14:paraId="7E194C1A" w14:textId="6EFE13F0" w:rsidR="00D36377" w:rsidRDefault="00D36377" w:rsidP="00711F2E">
      <w:pPr>
        <w:pStyle w:val="Tekstrada"/>
      </w:pPr>
    </w:p>
    <w:p w14:paraId="244FC37E" w14:textId="77777777" w:rsidR="00C162BC" w:rsidRDefault="00C162BC" w:rsidP="00711F2E">
      <w:pPr>
        <w:pStyle w:val="Tekstrada"/>
      </w:pPr>
    </w:p>
    <w:p w14:paraId="211A3788" w14:textId="0C72A14F" w:rsidR="00EA07F8" w:rsidRDefault="00EA07F8" w:rsidP="006C69C2">
      <w:pPr>
        <w:pStyle w:val="Heading3"/>
      </w:pPr>
      <w:bookmarkStart w:id="277" w:name="_Toc131194494"/>
      <w:r>
        <w:lastRenderedPageBreak/>
        <w:t xml:space="preserve">OLED </w:t>
      </w:r>
      <w:proofErr w:type="spellStart"/>
      <w:r>
        <w:t>ekran</w:t>
      </w:r>
      <w:bookmarkEnd w:id="277"/>
      <w:proofErr w:type="spellEnd"/>
    </w:p>
    <w:p w14:paraId="428309F1" w14:textId="15AFC9EB" w:rsidR="00EA07F8" w:rsidRDefault="00EA07F8" w:rsidP="00711F2E">
      <w:pPr>
        <w:pStyle w:val="Tekstrada"/>
        <w:ind w:firstLine="720"/>
      </w:pPr>
      <w:r>
        <w:t>Ovo je mali OLED (eng</w:t>
      </w:r>
      <w:r w:rsidR="00FC7B9C">
        <w:t>l</w:t>
      </w:r>
      <w:r>
        <w:t xml:space="preserve">. </w:t>
      </w:r>
      <w:r w:rsidRPr="000750F5">
        <w:rPr>
          <w:i/>
        </w:rPr>
        <w:t>Organic Light Emitting Diodes</w:t>
      </w:r>
      <w:r>
        <w:t xml:space="preserve">) ekran </w:t>
      </w:r>
      <w:r w:rsidR="004C20A0">
        <w:t xml:space="preserve">dijagonale </w:t>
      </w:r>
      <w:r w:rsidR="00FC7B9C">
        <w:t>1</w:t>
      </w:r>
      <w:r w:rsidR="00671CD1">
        <w:t>.</w:t>
      </w:r>
      <w:r w:rsidR="00FC7B9C">
        <w:t>3</w:t>
      </w:r>
      <w:r w:rsidR="004C20A0">
        <w:t xml:space="preserve">“ </w:t>
      </w:r>
      <w:r>
        <w:t>sa rezolucijom 128</w:t>
      </w:r>
      <w:r w:rsidR="00FC7B9C">
        <w:t>x</w:t>
      </w:r>
      <w:r>
        <w:t xml:space="preserve">64 piksela. </w:t>
      </w:r>
      <w:r w:rsidR="00AB0CDA">
        <w:t>Pikseli su bijele boje, n</w:t>
      </w:r>
      <w:r>
        <w:t xml:space="preserve">ije mu potrebno pozadinsko osvjetljenje i prilagođen je za komunikaciju putem </w:t>
      </w:r>
      <w:r w:rsidR="00AB0CDA">
        <w:t>I</w:t>
      </w:r>
      <w:r w:rsidR="00AB0CDA">
        <w:rPr>
          <w:vertAlign w:val="superscript"/>
        </w:rPr>
        <w:t>2</w:t>
      </w:r>
      <w:r w:rsidR="00AB0CDA">
        <w:t>C komunikacionog protokola</w:t>
      </w:r>
      <w:r w:rsidR="00EB0367">
        <w:t xml:space="preserve"> tako da sadrži samo četiri pina. Dva pina </w:t>
      </w:r>
      <w:r w:rsidR="00E6713E">
        <w:t>se koriste</w:t>
      </w:r>
      <w:r w:rsidR="00EB0367">
        <w:t xml:space="preserve"> za napajanje (VCC i GND) i dva za I</w:t>
      </w:r>
      <w:r w:rsidR="00EB0367">
        <w:rPr>
          <w:vertAlign w:val="superscript"/>
        </w:rPr>
        <w:t>2</w:t>
      </w:r>
      <w:r w:rsidR="00EB0367">
        <w:t>C komunikaciju (SDA i SCL).</w:t>
      </w:r>
      <w:r w:rsidR="00AB0CDA">
        <w:t xml:space="preserve"> Koristi upravljački drajver</w:t>
      </w:r>
      <w:r w:rsidR="00AB0CDA" w:rsidRPr="00AB0CDA">
        <w:t xml:space="preserve"> SSD1306</w:t>
      </w:r>
      <w:r w:rsidR="00AB0CDA">
        <w:t xml:space="preserve"> čiju biblioteku je potrebno pozvati prilikom pisanja koda za prikaz znakova na ovom ekranu. </w:t>
      </w:r>
      <w:r w:rsidR="00EB0367">
        <w:t xml:space="preserve">Dodatno sadrži i prespojnik za odabir adrese </w:t>
      </w:r>
      <w:r w:rsidR="00A40063">
        <w:t xml:space="preserve">na </w:t>
      </w:r>
      <w:r w:rsidR="00EB0367">
        <w:t>I</w:t>
      </w:r>
      <w:r w:rsidR="00EB0367">
        <w:rPr>
          <w:vertAlign w:val="superscript"/>
        </w:rPr>
        <w:t>2</w:t>
      </w:r>
      <w:r w:rsidR="00EB0367">
        <w:t>C komunikacionoj liniji i regulator napona 3</w:t>
      </w:r>
      <w:r w:rsidR="00FC7B9C">
        <w:t>,</w:t>
      </w:r>
      <w:r w:rsidR="00EB0367">
        <w:t xml:space="preserve">3V. </w:t>
      </w:r>
      <w:r w:rsidR="008E7730">
        <w:t>D</w:t>
      </w:r>
      <w:r w:rsidR="00AB0CDA">
        <w:t>ime</w:t>
      </w:r>
      <w:r w:rsidR="00EB0367">
        <w:t>n</w:t>
      </w:r>
      <w:r w:rsidR="00AB0CDA">
        <w:t>zij</w:t>
      </w:r>
      <w:r w:rsidR="00FC7B9C">
        <w:t>e</w:t>
      </w:r>
      <w:r w:rsidR="008E7730">
        <w:t xml:space="preserve"> su mu</w:t>
      </w:r>
      <w:r w:rsidR="00AB0CDA">
        <w:t xml:space="preserve"> pribli</w:t>
      </w:r>
      <w:r w:rsidR="00EB0367">
        <w:t>ž</w:t>
      </w:r>
      <w:r w:rsidR="00AB0CDA">
        <w:t xml:space="preserve">no 27x27x5 mm i praktičan </w:t>
      </w:r>
      <w:r w:rsidR="008E7730">
        <w:t xml:space="preserve">je </w:t>
      </w:r>
      <w:r w:rsidR="00AB0CDA">
        <w:t>za upotrebu u manjim projektima za prikaz procesnih parametara. Izgled i dimenzije ovog ekrana prikazani su na</w:t>
      </w:r>
      <w:r w:rsidR="000527DF">
        <w:t xml:space="preserve"> slici</w:t>
      </w:r>
      <w:r w:rsidR="0042275C">
        <w:t xml:space="preserve"> 3</w:t>
      </w:r>
      <w:r w:rsidR="00FC7B9C">
        <w:t>4</w:t>
      </w:r>
      <w:r w:rsidR="00A40063">
        <w:t>.</w:t>
      </w:r>
    </w:p>
    <w:p w14:paraId="702D41F1" w14:textId="424E11B4" w:rsidR="00EA07F8" w:rsidRDefault="00EB0367" w:rsidP="00711F2E">
      <w:pPr>
        <w:pStyle w:val="Tekstrada"/>
      </w:pPr>
      <w:r>
        <w:rPr>
          <w:noProof/>
        </w:rPr>
        <w:drawing>
          <wp:inline distT="0" distB="0" distL="0" distR="0" wp14:anchorId="643F67FC" wp14:editId="4966C58A">
            <wp:extent cx="1443613" cy="1454150"/>
            <wp:effectExtent l="0" t="0" r="444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lsed.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464981" cy="1475674"/>
                    </a:xfrm>
                    <a:prstGeom prst="rect">
                      <a:avLst/>
                    </a:prstGeom>
                  </pic:spPr>
                </pic:pic>
              </a:graphicData>
            </a:graphic>
          </wp:inline>
        </w:drawing>
      </w:r>
      <w:r>
        <w:rPr>
          <w:noProof/>
        </w:rPr>
        <w:drawing>
          <wp:inline distT="0" distB="0" distL="0" distR="0" wp14:anchorId="01652BBC" wp14:editId="1458F735">
            <wp:extent cx="2895600" cy="1204568"/>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olsed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997269" cy="1246862"/>
                    </a:xfrm>
                    <a:prstGeom prst="rect">
                      <a:avLst/>
                    </a:prstGeom>
                  </pic:spPr>
                </pic:pic>
              </a:graphicData>
            </a:graphic>
          </wp:inline>
        </w:drawing>
      </w:r>
      <w:r>
        <w:rPr>
          <w:noProof/>
        </w:rPr>
        <w:drawing>
          <wp:inline distT="0" distB="0" distL="0" distR="0" wp14:anchorId="24321059" wp14:editId="7E1BFC1A">
            <wp:extent cx="1759235" cy="1333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766407" cy="1338936"/>
                    </a:xfrm>
                    <a:prstGeom prst="rect">
                      <a:avLst/>
                    </a:prstGeom>
                    <a:noFill/>
                  </pic:spPr>
                </pic:pic>
              </a:graphicData>
            </a:graphic>
          </wp:inline>
        </w:drawing>
      </w:r>
    </w:p>
    <w:p w14:paraId="2409669D" w14:textId="043B0A2C" w:rsidR="00EB0367" w:rsidRDefault="00A40063" w:rsidP="00F607CB">
      <w:pPr>
        <w:pStyle w:val="Caption"/>
      </w:pPr>
      <w:bookmarkStart w:id="278" w:name="_Ref124612964"/>
      <w:bookmarkStart w:id="279" w:name="_Toc125580571"/>
      <w:bookmarkStart w:id="280" w:name="_Toc127512152"/>
      <w:bookmarkStart w:id="281" w:name="_Toc131193977"/>
      <w:r>
        <w:t xml:space="preserve">Slika </w:t>
      </w:r>
      <w:r>
        <w:fldChar w:fldCharType="begin"/>
      </w:r>
      <w:r>
        <w:instrText xml:space="preserve"> SEQ Slika \* ARABIC </w:instrText>
      </w:r>
      <w:r>
        <w:fldChar w:fldCharType="separate"/>
      </w:r>
      <w:r w:rsidR="00691DAF">
        <w:rPr>
          <w:noProof/>
        </w:rPr>
        <w:t>34</w:t>
      </w:r>
      <w:r>
        <w:fldChar w:fldCharType="end"/>
      </w:r>
      <w:bookmarkEnd w:id="278"/>
      <w:r>
        <w:t xml:space="preserve">. </w:t>
      </w:r>
      <w:r w:rsidRPr="00A40063">
        <w:t xml:space="preserve">Prikaz OLED </w:t>
      </w:r>
      <w:r w:rsidR="00671CD1">
        <w:t>1.3</w:t>
      </w:r>
      <w:r w:rsidRPr="00A40063">
        <w:t>“ ekrana</w:t>
      </w:r>
      <w:r w:rsidR="00414D70">
        <w:t xml:space="preserve"> </w:t>
      </w:r>
      <w:sdt>
        <w:sdtPr>
          <w:id w:val="1320926803"/>
          <w:citation/>
        </w:sdtPr>
        <w:sdtContent>
          <w:r w:rsidR="00414D70">
            <w:fldChar w:fldCharType="begin"/>
          </w:r>
          <w:r w:rsidR="00414D70">
            <w:instrText xml:space="preserve"> CITATION Job \l 6170 </w:instrText>
          </w:r>
          <w:r w:rsidR="00414D70">
            <w:fldChar w:fldCharType="separate"/>
          </w:r>
          <w:r w:rsidR="000E7EB7" w:rsidRPr="000E7EB7">
            <w:rPr>
              <w:noProof/>
            </w:rPr>
            <w:t>[21]</w:t>
          </w:r>
          <w:r w:rsidR="00414D70">
            <w:fldChar w:fldCharType="end"/>
          </w:r>
        </w:sdtContent>
      </w:sdt>
      <w:bookmarkEnd w:id="279"/>
      <w:bookmarkEnd w:id="280"/>
      <w:bookmarkEnd w:id="281"/>
    </w:p>
    <w:p w14:paraId="79AE8370" w14:textId="0A323683" w:rsidR="00414D70" w:rsidRDefault="00FC7B9C" w:rsidP="006C69C2">
      <w:pPr>
        <w:pStyle w:val="Heading3"/>
      </w:pPr>
      <w:bookmarkStart w:id="282" w:name="_Toc131194495"/>
      <w:proofErr w:type="spellStart"/>
      <w:r>
        <w:t>Senzor</w:t>
      </w:r>
      <w:proofErr w:type="spellEnd"/>
      <w:r>
        <w:t xml:space="preserve"> za </w:t>
      </w:r>
      <w:proofErr w:type="spellStart"/>
      <w:r>
        <w:t>mjerenje</w:t>
      </w:r>
      <w:proofErr w:type="spellEnd"/>
      <w:r>
        <w:t xml:space="preserve"> </w:t>
      </w:r>
      <w:proofErr w:type="spellStart"/>
      <w:r>
        <w:t>napona</w:t>
      </w:r>
      <w:bookmarkEnd w:id="282"/>
      <w:proofErr w:type="spellEnd"/>
    </w:p>
    <w:p w14:paraId="2665414D" w14:textId="1749AD8D" w:rsidR="00414D70" w:rsidRDefault="00414D70" w:rsidP="00711F2E">
      <w:pPr>
        <w:pStyle w:val="Tekstrada"/>
        <w:ind w:firstLine="720"/>
      </w:pPr>
      <w:r>
        <w:t>Ovo u suštini i nije senzor jer predstavlja pasivno kolo poznato kao djelitelj napona i služi da se</w:t>
      </w:r>
      <w:r w:rsidR="0098355F">
        <w:t xml:space="preserve"> poznatim prenosnim odnosom spusti nivo ulaznog napona</w:t>
      </w:r>
      <w:r w:rsidR="00F607CB">
        <w:t>.</w:t>
      </w:r>
      <w:r w:rsidR="0098355F">
        <w:t xml:space="preserve"> </w:t>
      </w:r>
      <w:r w:rsidR="00F607CB">
        <w:t xml:space="preserve">U našem slučaju služi </w:t>
      </w:r>
      <w:r w:rsidR="0098355F">
        <w:t xml:space="preserve">kako bi se napon prilagodio </w:t>
      </w:r>
      <w:r w:rsidR="00F607CB">
        <w:t xml:space="preserve">dozvoljenom na </w:t>
      </w:r>
      <w:r w:rsidR="0098355F">
        <w:t xml:space="preserve">ulazu ESP32 kontrolera </w:t>
      </w:r>
      <w:r w:rsidR="00F607CB">
        <w:t xml:space="preserve">a koji </w:t>
      </w:r>
      <w:r w:rsidR="0098355F">
        <w:t>iznosi 3</w:t>
      </w:r>
      <w:r w:rsidR="00FC7B9C">
        <w:t>,</w:t>
      </w:r>
      <w:r w:rsidR="0098355F">
        <w:t xml:space="preserve">3V. Odnos ulaznog i izlaznog napona određuje se odnosom vrijednosti otpornika </w:t>
      </w:r>
      <w:r w:rsidR="00F607CB" w:rsidRPr="00A53FAE">
        <w:rPr>
          <w:position w:val="-30"/>
        </w:rPr>
        <w:object w:dxaOrig="780" w:dyaOrig="680" w14:anchorId="482BB2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pt;height:34.15pt" o:ole="">
            <v:imagedata r:id="rId89" o:title=""/>
          </v:shape>
          <o:OLEObject Type="Embed" ProgID="Equation.DSMT4" ShapeID="_x0000_i1025" DrawAspect="Content" ObjectID="_1742221555" r:id="rId90"/>
        </w:object>
      </w:r>
      <w:r w:rsidR="00F607CB">
        <w:t xml:space="preserve">. </w:t>
      </w:r>
      <w:r w:rsidR="0098355F">
        <w:t xml:space="preserve">U našem slučaju vrijednosti otpornika su </w:t>
      </w:r>
      <w:r w:rsidR="000B747C" w:rsidRPr="00A53FAE">
        <w:rPr>
          <w:position w:val="-12"/>
        </w:rPr>
        <w:object w:dxaOrig="1080" w:dyaOrig="360" w14:anchorId="1289D2E8">
          <v:shape id="_x0000_i1026" type="#_x0000_t75" style="width:54.3pt;height:18.3pt" o:ole="">
            <v:imagedata r:id="rId91" o:title=""/>
          </v:shape>
          <o:OLEObject Type="Embed" ProgID="Equation.DSMT4" ShapeID="_x0000_i1026" DrawAspect="Content" ObjectID="_1742221556" r:id="rId92"/>
        </w:object>
      </w:r>
      <w:r w:rsidR="0098355F">
        <w:t xml:space="preserve"> i</w:t>
      </w:r>
      <w:r w:rsidR="000B747C">
        <w:t xml:space="preserve"> </w:t>
      </w:r>
      <w:r w:rsidR="000B747C" w:rsidRPr="00A53FAE">
        <w:rPr>
          <w:position w:val="-12"/>
        </w:rPr>
        <w:object w:dxaOrig="1100" w:dyaOrig="360" w14:anchorId="7B31875B">
          <v:shape id="_x0000_i1027" type="#_x0000_t75" style="width:54.9pt;height:18.3pt" o:ole="">
            <v:imagedata r:id="rId93" o:title=""/>
          </v:shape>
          <o:OLEObject Type="Embed" ProgID="Equation.DSMT4" ShapeID="_x0000_i1027" DrawAspect="Content" ObjectID="_1742221557" r:id="rId94"/>
        </w:object>
      </w:r>
      <w:r w:rsidR="000B747C">
        <w:t xml:space="preserve"> </w:t>
      </w:r>
      <w:r w:rsidR="0098355F">
        <w:t>koje su prilagođene ulaznom naponu serijske veze dvije Li</w:t>
      </w:r>
      <w:r w:rsidR="00692D9D">
        <w:t>-</w:t>
      </w:r>
      <w:r w:rsidR="0098355F">
        <w:t xml:space="preserve">Ion baterije čiji </w:t>
      </w:r>
      <w:r w:rsidR="00FC7B9C">
        <w:t xml:space="preserve">je </w:t>
      </w:r>
      <w:r w:rsidR="0098355F">
        <w:t>napon 4</w:t>
      </w:r>
      <w:r w:rsidR="00FC7B9C">
        <w:t>,</w:t>
      </w:r>
      <w:r w:rsidR="0098355F">
        <w:t>2V kad</w:t>
      </w:r>
      <w:r w:rsidR="00C162BC">
        <w:t>a</w:t>
      </w:r>
      <w:r w:rsidR="0098355F">
        <w:t xml:space="preserve"> su pune</w:t>
      </w:r>
      <w:r w:rsidR="00FC7B9C">
        <w:t>,</w:t>
      </w:r>
      <w:r w:rsidR="0098355F">
        <w:t xml:space="preserve"> tj. 2</w:t>
      </w:r>
      <w:r w:rsidR="00FC7B9C" w:rsidRPr="00FC7B9C">
        <w:t>·</w:t>
      </w:r>
      <w:r w:rsidR="0098355F">
        <w:t>4</w:t>
      </w:r>
      <w:r w:rsidR="00FC7B9C">
        <w:t>,</w:t>
      </w:r>
      <w:r w:rsidR="0098355F">
        <w:t>2=8</w:t>
      </w:r>
      <w:r w:rsidR="00FC7B9C">
        <w:t>,</w:t>
      </w:r>
      <w:r w:rsidR="0098355F">
        <w:t xml:space="preserve">4V. </w:t>
      </w:r>
      <w:r w:rsidR="00692D9D">
        <w:t>Proračun djelitelja</w:t>
      </w:r>
      <w:r w:rsidR="00F607CB">
        <w:t xml:space="preserve"> </w:t>
      </w:r>
      <w:r w:rsidR="00FC7B9C">
        <w:t xml:space="preserve">napona </w:t>
      </w:r>
      <w:r w:rsidR="00F607CB">
        <w:t xml:space="preserve">daje prenosni odnos: </w:t>
      </w:r>
      <w:r w:rsidR="00FC7B9C" w:rsidRPr="00A53FAE">
        <w:rPr>
          <w:position w:val="-24"/>
        </w:rPr>
        <w:object w:dxaOrig="2079" w:dyaOrig="620" w14:anchorId="2A2530A4">
          <v:shape id="_x0000_i1028" type="#_x0000_t75" style="width:103.75pt;height:31.1pt" o:ole="">
            <v:imagedata r:id="rId95" o:title=""/>
          </v:shape>
          <o:OLEObject Type="Embed" ProgID="Equation.DSMT4" ShapeID="_x0000_i1028" DrawAspect="Content" ObjectID="_1742221558" r:id="rId96"/>
        </w:object>
      </w:r>
      <w:r w:rsidR="00F607CB">
        <w:t xml:space="preserve"> </w:t>
      </w:r>
      <w:r w:rsidR="00E37EA2">
        <w:t xml:space="preserve">pa imamo da je: </w:t>
      </w:r>
      <w:r w:rsidR="00F607CB" w:rsidRPr="00A53FAE">
        <w:rPr>
          <w:position w:val="-30"/>
        </w:rPr>
        <w:object w:dxaOrig="1719" w:dyaOrig="680" w14:anchorId="5648229F">
          <v:shape id="_x0000_i1029" type="#_x0000_t75" style="width:86.05pt;height:34.15pt" o:ole="">
            <v:imagedata r:id="rId97" o:title=""/>
          </v:shape>
          <o:OLEObject Type="Embed" ProgID="Equation.DSMT4" ShapeID="_x0000_i1029" DrawAspect="Content" ObjectID="_1742221559" r:id="rId98"/>
        </w:object>
      </w:r>
      <w:r w:rsidR="00F607CB">
        <w:t>tj.</w:t>
      </w:r>
      <w:r w:rsidR="00FC7B9C" w:rsidRPr="00F607CB">
        <w:rPr>
          <w:position w:val="-12"/>
        </w:rPr>
        <w:object w:dxaOrig="2060" w:dyaOrig="360" w14:anchorId="3FD151CB">
          <v:shape id="_x0000_i1030" type="#_x0000_t75" style="width:103.1pt;height:18.3pt" o:ole="">
            <v:imagedata r:id="rId99" o:title=""/>
          </v:shape>
          <o:OLEObject Type="Embed" ProgID="Equation.DSMT4" ShapeID="_x0000_i1030" DrawAspect="Content" ObjectID="_1742221560" r:id="rId100"/>
        </w:object>
      </w:r>
      <w:r w:rsidR="00E37EA2">
        <w:t xml:space="preserve">V što je prihvatljivo u našem slučaju. </w:t>
      </w:r>
      <w:r w:rsidR="00D204D4">
        <w:t xml:space="preserve">Ovaj signal na eksperimentalnoj ploči doveden je na mikrokontroler na </w:t>
      </w:r>
      <w:r w:rsidR="00FC7B9C">
        <w:t xml:space="preserve">pin </w:t>
      </w:r>
      <w:r w:rsidR="00D204D4">
        <w:t>GPIO 34.</w:t>
      </w:r>
      <w:r w:rsidR="00E37EA2">
        <w:t xml:space="preserve"> </w:t>
      </w:r>
      <w:r w:rsidR="00F607CB">
        <w:t xml:space="preserve">Izgled </w:t>
      </w:r>
      <w:r w:rsidR="009B382B">
        <w:t>električnog</w:t>
      </w:r>
      <w:r w:rsidR="00F607CB">
        <w:t xml:space="preserve"> kola sa djeliteljem napona prikazan je na slici ispod.</w:t>
      </w:r>
    </w:p>
    <w:p w14:paraId="7C5017E3" w14:textId="7AEFE8A4" w:rsidR="00414D70" w:rsidRDefault="000B747C" w:rsidP="00711F2E">
      <w:pPr>
        <w:pStyle w:val="Tekstrada"/>
        <w:jc w:val="center"/>
      </w:pPr>
      <w:r>
        <w:rPr>
          <w:noProof/>
        </w:rPr>
        <w:drawing>
          <wp:inline distT="0" distB="0" distL="0" distR="0" wp14:anchorId="30DD8725" wp14:editId="45F64A58">
            <wp:extent cx="1548218" cy="139336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oltage Sensor Module"/>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bwMode="auto">
                    <a:xfrm>
                      <a:off x="0" y="0"/>
                      <a:ext cx="1621774" cy="1459562"/>
                    </a:xfrm>
                    <a:prstGeom prst="rect">
                      <a:avLst/>
                    </a:prstGeom>
                    <a:noFill/>
                    <a:ln>
                      <a:noFill/>
                    </a:ln>
                  </pic:spPr>
                </pic:pic>
              </a:graphicData>
            </a:graphic>
          </wp:inline>
        </w:drawing>
      </w:r>
      <w:r w:rsidR="00F607CB">
        <w:rPr>
          <w:noProof/>
        </w:rPr>
        <w:drawing>
          <wp:inline distT="0" distB="0" distL="0" distR="0" wp14:anchorId="47D35D04" wp14:editId="7B03A2E3">
            <wp:extent cx="1761532" cy="1446069"/>
            <wp:effectExtent l="0" t="0" r="0"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divajder.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784200" cy="1464677"/>
                    </a:xfrm>
                    <a:prstGeom prst="rect">
                      <a:avLst/>
                    </a:prstGeom>
                  </pic:spPr>
                </pic:pic>
              </a:graphicData>
            </a:graphic>
          </wp:inline>
        </w:drawing>
      </w:r>
    </w:p>
    <w:p w14:paraId="181387B0" w14:textId="1E5C33B3" w:rsidR="00F607CB" w:rsidRDefault="00F607CB" w:rsidP="000B747C">
      <w:pPr>
        <w:pStyle w:val="Caption"/>
      </w:pPr>
      <w:bookmarkStart w:id="283" w:name="_Toc125580572"/>
      <w:bookmarkStart w:id="284" w:name="_Toc127512153"/>
      <w:bookmarkStart w:id="285" w:name="_Toc131193978"/>
      <w:r>
        <w:t xml:space="preserve">Slika </w:t>
      </w:r>
      <w:r>
        <w:fldChar w:fldCharType="begin"/>
      </w:r>
      <w:r>
        <w:instrText xml:space="preserve"> SEQ Slika \* ARABIC </w:instrText>
      </w:r>
      <w:r>
        <w:fldChar w:fldCharType="separate"/>
      </w:r>
      <w:r w:rsidR="00691DAF">
        <w:rPr>
          <w:noProof/>
        </w:rPr>
        <w:t>35</w:t>
      </w:r>
      <w:r>
        <w:fldChar w:fldCharType="end"/>
      </w:r>
      <w:r>
        <w:t xml:space="preserve">. </w:t>
      </w:r>
      <w:r w:rsidR="000B747C">
        <w:t>Izgled pločice naponskog djelitelja i p</w:t>
      </w:r>
      <w:r>
        <w:t xml:space="preserve">rikaz </w:t>
      </w:r>
      <w:r w:rsidR="009B382B">
        <w:t>električnog</w:t>
      </w:r>
      <w:r>
        <w:t xml:space="preserve"> kola sa djeliteljem napon</w:t>
      </w:r>
      <w:r w:rsidR="000B747C">
        <w:t>a</w:t>
      </w:r>
      <w:bookmarkEnd w:id="283"/>
      <w:bookmarkEnd w:id="284"/>
      <w:bookmarkEnd w:id="285"/>
    </w:p>
    <w:p w14:paraId="01C4275A" w14:textId="148EE810" w:rsidR="000B747C" w:rsidRDefault="000B747C" w:rsidP="006C69C2">
      <w:pPr>
        <w:pStyle w:val="Heading3"/>
      </w:pPr>
      <w:bookmarkStart w:id="286" w:name="_Toc131194496"/>
      <w:proofErr w:type="spellStart"/>
      <w:r>
        <w:lastRenderedPageBreak/>
        <w:t>Senzor</w:t>
      </w:r>
      <w:proofErr w:type="spellEnd"/>
      <w:r>
        <w:t xml:space="preserve"> za </w:t>
      </w:r>
      <w:proofErr w:type="spellStart"/>
      <w:r>
        <w:t>mjerenje</w:t>
      </w:r>
      <w:proofErr w:type="spellEnd"/>
      <w:r>
        <w:t xml:space="preserve"> </w:t>
      </w:r>
      <w:proofErr w:type="spellStart"/>
      <w:r>
        <w:t>struje</w:t>
      </w:r>
      <w:bookmarkEnd w:id="286"/>
      <w:proofErr w:type="spellEnd"/>
    </w:p>
    <w:p w14:paraId="75284E9B" w14:textId="11EB284B" w:rsidR="00EA024F" w:rsidRDefault="00115F13" w:rsidP="0054519E">
      <w:pPr>
        <w:pStyle w:val="Tekstrada"/>
        <w:ind w:firstLine="720"/>
      </w:pPr>
      <w:r w:rsidRPr="00115F13">
        <w:t>Za mjerenje jačine struje korišćen je senzor ACS712. Ovo je integrisano kolo koje je zasnovano je indirektnom mjerenju struje pomoću Holovog efekta. Ovaj senzor na izlazu daje napon proporcionalan jačini struji koja protiče kroz njega, odnosno jačini magnetnog polja koje se javlja proticanjem struje. Ovo kolo može da mjeri maksimalnu jačinu struje do 5A rezolucije tačnosti od 113mA. Na izlazu ovog integralnog kola se dobija osjetljivost od 185 mV/A. Kada nema proticanja struje na izlazu kola prisutan je napon Vcc/2, tj. 5/2=2,5V, što znači da će prilikom proticanja struje jačine od 1A na izlazu kola biti prisutan napon od 2,685V. Na eksperimentalnoj ploči izlazni signal sa ovog senzora spojen je na pin GPIO 39. Fino podešavanje struje vrši se pomoću potenciometra na ploči a signal je spojen na pin GPIO 35. Izgled i način povezivanja ovog senzora sa mikrokontrolerom prikazan je na slici ispod.</w:t>
      </w:r>
    </w:p>
    <w:p w14:paraId="473DAD7A" w14:textId="7BB320D3" w:rsidR="00EA024F" w:rsidRDefault="00115F13" w:rsidP="0054519E">
      <w:pPr>
        <w:pStyle w:val="Tekstrada"/>
        <w:jc w:val="center"/>
      </w:pPr>
      <w:r>
        <w:rPr>
          <w:noProof/>
        </w:rPr>
        <w:drawing>
          <wp:inline distT="0" distB="0" distL="0" distR="0" wp14:anchorId="21FF3A96" wp14:editId="577750C0">
            <wp:extent cx="3907143" cy="1600024"/>
            <wp:effectExtent l="0" t="0" r="0" b="63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Noni1.png"/>
                    <pic:cNvPicPr/>
                  </pic:nvPicPr>
                  <pic:blipFill>
                    <a:blip r:embed="rId103">
                      <a:extLst>
                        <a:ext uri="{28A0092B-C50C-407E-A947-70E740481C1C}">
                          <a14:useLocalDpi xmlns:a14="http://schemas.microsoft.com/office/drawing/2010/main" val="0"/>
                        </a:ext>
                      </a:extLst>
                    </a:blip>
                    <a:stretch>
                      <a:fillRect/>
                    </a:stretch>
                  </pic:blipFill>
                  <pic:spPr>
                    <a:xfrm>
                      <a:off x="0" y="0"/>
                      <a:ext cx="3907143" cy="1600024"/>
                    </a:xfrm>
                    <a:prstGeom prst="rect">
                      <a:avLst/>
                    </a:prstGeom>
                  </pic:spPr>
                </pic:pic>
              </a:graphicData>
            </a:graphic>
          </wp:inline>
        </w:drawing>
      </w:r>
    </w:p>
    <w:p w14:paraId="43ECF92E" w14:textId="4C400F75" w:rsidR="00115F13" w:rsidRPr="00115F13" w:rsidRDefault="00EC0E40" w:rsidP="00115F13">
      <w:pPr>
        <w:pStyle w:val="Caption"/>
      </w:pPr>
      <w:bookmarkStart w:id="287" w:name="_Toc125580573"/>
      <w:bookmarkStart w:id="288" w:name="_Toc127512154"/>
      <w:bookmarkStart w:id="289" w:name="_Toc131193979"/>
      <w:r>
        <w:t xml:space="preserve">Slika </w:t>
      </w:r>
      <w:r>
        <w:fldChar w:fldCharType="begin"/>
      </w:r>
      <w:r>
        <w:instrText xml:space="preserve"> SEQ Slika \* ARABIC </w:instrText>
      </w:r>
      <w:r>
        <w:fldChar w:fldCharType="separate"/>
      </w:r>
      <w:r w:rsidR="00691DAF">
        <w:rPr>
          <w:noProof/>
        </w:rPr>
        <w:t>36</w:t>
      </w:r>
      <w:r>
        <w:fldChar w:fldCharType="end"/>
      </w:r>
      <w:r>
        <w:t xml:space="preserve">. </w:t>
      </w:r>
      <w:bookmarkEnd w:id="287"/>
      <w:bookmarkEnd w:id="288"/>
      <w:r w:rsidR="00115F13" w:rsidRPr="00115F13">
        <w:t>Prikaz načina povezivanja senzora struje ACS712 sa mikrokontrolerom</w:t>
      </w:r>
      <w:bookmarkEnd w:id="289"/>
    </w:p>
    <w:p w14:paraId="4B7D713A" w14:textId="0FF212FB" w:rsidR="00EC0E40" w:rsidRDefault="00EC0E40" w:rsidP="006C69C2">
      <w:pPr>
        <w:pStyle w:val="Heading3"/>
      </w:pPr>
      <w:bookmarkStart w:id="290" w:name="_Toc131194497"/>
      <w:proofErr w:type="spellStart"/>
      <w:r>
        <w:t>Senzor</w:t>
      </w:r>
      <w:proofErr w:type="spellEnd"/>
      <w:r>
        <w:t xml:space="preserve"> za </w:t>
      </w:r>
      <w:proofErr w:type="spellStart"/>
      <w:r>
        <w:t>mjerenje</w:t>
      </w:r>
      <w:proofErr w:type="spellEnd"/>
      <w:r>
        <w:t xml:space="preserve"> temperature</w:t>
      </w:r>
      <w:bookmarkEnd w:id="290"/>
    </w:p>
    <w:p w14:paraId="7F252A98" w14:textId="66C7473C" w:rsidR="006F0A2C" w:rsidRDefault="00EC0E40" w:rsidP="0054519E">
      <w:pPr>
        <w:pStyle w:val="Tekstrada"/>
        <w:ind w:firstLine="720"/>
      </w:pPr>
      <w:r>
        <w:t>Za mjerenje temperature koriš</w:t>
      </w:r>
      <w:r w:rsidR="002C1E5F">
        <w:t>ć</w:t>
      </w:r>
      <w:r>
        <w:t xml:space="preserve">en je </w:t>
      </w:r>
      <w:r w:rsidR="002C1E5F">
        <w:t xml:space="preserve">senzor </w:t>
      </w:r>
      <w:r w:rsidR="002E1403">
        <w:t>BME-280.</w:t>
      </w:r>
      <w:r w:rsidR="006F0A2C">
        <w:t xml:space="preserve"> </w:t>
      </w:r>
      <w:r w:rsidR="002E1403">
        <w:t xml:space="preserve">Ovaj senzor može da mjeri temperaturu, </w:t>
      </w:r>
      <w:r w:rsidR="00A412B3">
        <w:t>atmosferski</w:t>
      </w:r>
      <w:r w:rsidR="002E1403">
        <w:t xml:space="preserve"> pritisak i vlažnost. Ovo je niskobudžetni senzor sa jako dobrom tačno</w:t>
      </w:r>
      <w:r w:rsidR="006F0A2C">
        <w:t xml:space="preserve">šću </w:t>
      </w:r>
      <w:r w:rsidR="002E1403">
        <w:t xml:space="preserve">koja </w:t>
      </w:r>
      <w:r w:rsidR="006F0A2C">
        <w:t>iznosi:</w:t>
      </w:r>
    </w:p>
    <w:p w14:paraId="758E87C5" w14:textId="00637964" w:rsidR="0054519E" w:rsidRDefault="002E1403" w:rsidP="0099011E">
      <w:pPr>
        <w:pStyle w:val="Tekstrada"/>
        <w:numPr>
          <w:ilvl w:val="0"/>
          <w:numId w:val="42"/>
        </w:numPr>
      </w:pPr>
      <w:r>
        <w:t>za temperatur</w:t>
      </w:r>
      <w:r w:rsidR="002C1E5F">
        <w:t>u</w:t>
      </w:r>
      <w:r>
        <w:t xml:space="preserve"> </w:t>
      </w:r>
      <w:r w:rsidRPr="002E1403">
        <w:t>±</w:t>
      </w:r>
      <w:r>
        <w:t>1</w:t>
      </w:r>
      <w:r w:rsidRPr="002E1403">
        <w:t>°C</w:t>
      </w:r>
      <w:r>
        <w:t xml:space="preserve">, </w:t>
      </w:r>
    </w:p>
    <w:p w14:paraId="54EE58D5" w14:textId="77777777" w:rsidR="0054519E" w:rsidRDefault="002E1403" w:rsidP="0099011E">
      <w:pPr>
        <w:pStyle w:val="Tekstrada"/>
        <w:numPr>
          <w:ilvl w:val="0"/>
          <w:numId w:val="42"/>
        </w:numPr>
      </w:pPr>
      <w:r>
        <w:t xml:space="preserve">za pritisak </w:t>
      </w:r>
      <w:bookmarkStart w:id="291" w:name="_Hlk124621556"/>
      <w:r w:rsidRPr="002E1403">
        <w:t>±</w:t>
      </w:r>
      <w:bookmarkEnd w:id="291"/>
      <w:r w:rsidR="00BC4451">
        <w:t>1</w:t>
      </w:r>
      <w:r w:rsidRPr="002E1403">
        <w:t xml:space="preserve"> hPa</w:t>
      </w:r>
      <w:r w:rsidR="006F0A2C">
        <w:t>,</w:t>
      </w:r>
    </w:p>
    <w:p w14:paraId="523CC9AA" w14:textId="2C47AE16" w:rsidR="006F0A2C" w:rsidRDefault="002E1403" w:rsidP="0099011E">
      <w:pPr>
        <w:pStyle w:val="Tekstrada"/>
        <w:numPr>
          <w:ilvl w:val="0"/>
          <w:numId w:val="42"/>
        </w:numPr>
      </w:pPr>
      <w:r>
        <w:t xml:space="preserve">za vlažnost </w:t>
      </w:r>
      <w:r w:rsidRPr="002E1403">
        <w:t>±3%</w:t>
      </w:r>
      <w:r>
        <w:t>.</w:t>
      </w:r>
    </w:p>
    <w:p w14:paraId="210C151D" w14:textId="431B75B5" w:rsidR="000B747C" w:rsidRDefault="0054519E" w:rsidP="0054519E">
      <w:pPr>
        <w:pStyle w:val="Tekstrada"/>
        <w:ind w:firstLine="720"/>
      </w:pPr>
      <w:r>
        <w:t xml:space="preserve">Senzor se sa </w:t>
      </w:r>
      <w:r w:rsidR="006F0A2C" w:rsidRPr="006F0A2C">
        <w:t>mikrokontrolerom povezuje preko I</w:t>
      </w:r>
      <w:r w:rsidR="006F0A2C" w:rsidRPr="00150EF6">
        <w:rPr>
          <w:vertAlign w:val="superscript"/>
        </w:rPr>
        <w:t>2</w:t>
      </w:r>
      <w:r w:rsidR="006F0A2C" w:rsidRPr="006F0A2C">
        <w:t>C komunikacione linije</w:t>
      </w:r>
      <w:r w:rsidR="006F0A2C">
        <w:t xml:space="preserve"> a način povezivanja prikazan je na slici ispod.</w:t>
      </w:r>
    </w:p>
    <w:p w14:paraId="0248EF27" w14:textId="4EB41138" w:rsidR="000B747C" w:rsidRDefault="002E1403" w:rsidP="0054519E">
      <w:pPr>
        <w:pStyle w:val="Tekstrada"/>
        <w:jc w:val="center"/>
      </w:pPr>
      <w:r>
        <w:rPr>
          <w:noProof/>
        </w:rPr>
        <w:drawing>
          <wp:inline distT="0" distB="0" distL="0" distR="0" wp14:anchorId="6D055E11" wp14:editId="334039CB">
            <wp:extent cx="3369089" cy="1661823"/>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ESP32-BME280-Connection.jpg"/>
                    <pic:cNvPicPr/>
                  </pic:nvPicPr>
                  <pic:blipFill>
                    <a:blip r:embed="rId104">
                      <a:extLst>
                        <a:ext uri="{28A0092B-C50C-407E-A947-70E740481C1C}">
                          <a14:useLocalDpi xmlns:a14="http://schemas.microsoft.com/office/drawing/2010/main" val="0"/>
                        </a:ext>
                      </a:extLst>
                    </a:blip>
                    <a:stretch>
                      <a:fillRect/>
                    </a:stretch>
                  </pic:blipFill>
                  <pic:spPr>
                    <a:xfrm>
                      <a:off x="0" y="0"/>
                      <a:ext cx="3410552" cy="1682275"/>
                    </a:xfrm>
                    <a:prstGeom prst="rect">
                      <a:avLst/>
                    </a:prstGeom>
                  </pic:spPr>
                </pic:pic>
              </a:graphicData>
            </a:graphic>
          </wp:inline>
        </w:drawing>
      </w:r>
    </w:p>
    <w:p w14:paraId="255D5B93" w14:textId="5D125993" w:rsidR="000B747C" w:rsidRDefault="006F0A2C" w:rsidP="006F0A2C">
      <w:pPr>
        <w:pStyle w:val="Caption"/>
      </w:pPr>
      <w:bookmarkStart w:id="292" w:name="_Toc125580574"/>
      <w:bookmarkStart w:id="293" w:name="_Toc127512155"/>
      <w:bookmarkStart w:id="294" w:name="_Toc131193980"/>
      <w:r>
        <w:t xml:space="preserve">Slika </w:t>
      </w:r>
      <w:r>
        <w:fldChar w:fldCharType="begin"/>
      </w:r>
      <w:r>
        <w:instrText xml:space="preserve"> SEQ Slika \* ARABIC </w:instrText>
      </w:r>
      <w:r>
        <w:fldChar w:fldCharType="separate"/>
      </w:r>
      <w:r w:rsidR="00691DAF">
        <w:rPr>
          <w:noProof/>
        </w:rPr>
        <w:t>37</w:t>
      </w:r>
      <w:r>
        <w:fldChar w:fldCharType="end"/>
      </w:r>
      <w:r>
        <w:t xml:space="preserve">. Prikaz povezivanja </w:t>
      </w:r>
      <w:r w:rsidR="00FF6881">
        <w:t xml:space="preserve">senzora </w:t>
      </w:r>
      <w:r>
        <w:t xml:space="preserve">BME-280 sa mikrokontrolerom </w:t>
      </w:r>
      <w:sdt>
        <w:sdtPr>
          <w:id w:val="-788578716"/>
          <w:citation/>
        </w:sdtPr>
        <w:sdtContent>
          <w:r>
            <w:fldChar w:fldCharType="begin"/>
          </w:r>
          <w:r>
            <w:instrText xml:space="preserve"> CITATION how \l 6170 </w:instrText>
          </w:r>
          <w:r>
            <w:fldChar w:fldCharType="separate"/>
          </w:r>
          <w:r w:rsidR="000E7EB7" w:rsidRPr="000E7EB7">
            <w:rPr>
              <w:noProof/>
            </w:rPr>
            <w:t>[22]</w:t>
          </w:r>
          <w:r>
            <w:fldChar w:fldCharType="end"/>
          </w:r>
        </w:sdtContent>
      </w:sdt>
      <w:bookmarkEnd w:id="292"/>
      <w:bookmarkEnd w:id="293"/>
      <w:bookmarkEnd w:id="294"/>
    </w:p>
    <w:p w14:paraId="4AD45582" w14:textId="181118ED" w:rsidR="000B747C" w:rsidRDefault="00944BC6" w:rsidP="006C69C2">
      <w:pPr>
        <w:pStyle w:val="Heading3"/>
      </w:pPr>
      <w:bookmarkStart w:id="295" w:name="_Toc131194498"/>
      <w:proofErr w:type="spellStart"/>
      <w:r>
        <w:lastRenderedPageBreak/>
        <w:t>Mjerenje</w:t>
      </w:r>
      <w:proofErr w:type="spellEnd"/>
      <w:r>
        <w:t xml:space="preserve"> </w:t>
      </w:r>
      <w:proofErr w:type="spellStart"/>
      <w:r w:rsidR="00825479">
        <w:t>brzine</w:t>
      </w:r>
      <w:proofErr w:type="spellEnd"/>
      <w:r>
        <w:t xml:space="preserve"> </w:t>
      </w:r>
      <w:proofErr w:type="spellStart"/>
      <w:r>
        <w:t>obrta</w:t>
      </w:r>
      <w:r w:rsidR="00825479">
        <w:t>n</w:t>
      </w:r>
      <w:r>
        <w:t>ja</w:t>
      </w:r>
      <w:proofErr w:type="spellEnd"/>
      <w:r>
        <w:t xml:space="preserve"> </w:t>
      </w:r>
      <w:proofErr w:type="spellStart"/>
      <w:r>
        <w:t>motora</w:t>
      </w:r>
      <w:bookmarkEnd w:id="295"/>
      <w:proofErr w:type="spellEnd"/>
    </w:p>
    <w:p w14:paraId="63C4C722" w14:textId="106E35D8" w:rsidR="00FD375F" w:rsidRDefault="00944BC6" w:rsidP="0054519E">
      <w:pPr>
        <w:pStyle w:val="Tekstrada"/>
        <w:ind w:firstLine="720"/>
      </w:pPr>
      <w:r>
        <w:t>Za mjerenje b</w:t>
      </w:r>
      <w:r w:rsidR="00825479">
        <w:t>rzine</w:t>
      </w:r>
      <w:r>
        <w:t xml:space="preserve"> obrta</w:t>
      </w:r>
      <w:r w:rsidR="00825479">
        <w:t>n</w:t>
      </w:r>
      <w:r>
        <w:t>ja motora korišten</w:t>
      </w:r>
      <w:r w:rsidR="009A3FB5">
        <w:t>o</w:t>
      </w:r>
      <w:r>
        <w:t xml:space="preserve"> je </w:t>
      </w:r>
      <w:r w:rsidR="00024656">
        <w:t>integrisano kolo</w:t>
      </w:r>
      <w:r w:rsidR="00346AFC">
        <w:t xml:space="preserve"> </w:t>
      </w:r>
      <w:r w:rsidR="00346AFC" w:rsidRPr="00346AFC">
        <w:t>A1104</w:t>
      </w:r>
      <w:r w:rsidR="00346AFC">
        <w:t xml:space="preserve"> baziran</w:t>
      </w:r>
      <w:r w:rsidR="009A3FB5">
        <w:t>o</w:t>
      </w:r>
      <w:r w:rsidR="00346AFC">
        <w:t xml:space="preserve"> na </w:t>
      </w:r>
      <w:r w:rsidR="00307E8C">
        <w:rPr>
          <w:iCs/>
        </w:rPr>
        <w:t>Holovom</w:t>
      </w:r>
      <w:r w:rsidR="00346AFC">
        <w:t xml:space="preserve"> senzoru</w:t>
      </w:r>
      <w:r w:rsidR="00CA0DC5">
        <w:t>. Ov</w:t>
      </w:r>
      <w:r w:rsidR="0038024B">
        <w:t xml:space="preserve">o integrisano kolo </w:t>
      </w:r>
      <w:r w:rsidR="006933EE">
        <w:t>bez</w:t>
      </w:r>
      <w:r w:rsidR="00CA0DC5">
        <w:t xml:space="preserve"> prisustv</w:t>
      </w:r>
      <w:r w:rsidR="006933EE">
        <w:t>a</w:t>
      </w:r>
      <w:r w:rsidR="00CA0DC5">
        <w:t xml:space="preserve"> magnetnog polja na svom izlazu daje logičk</w:t>
      </w:r>
      <w:r w:rsidR="006933EE">
        <w:t>o</w:t>
      </w:r>
      <w:r w:rsidR="00CA0DC5">
        <w:t xml:space="preserve"> „</w:t>
      </w:r>
      <w:r w:rsidR="006933EE">
        <w:t>1</w:t>
      </w:r>
      <w:r w:rsidR="00CA0DC5">
        <w:t xml:space="preserve">“, odnosno </w:t>
      </w:r>
      <w:r w:rsidR="006933EE">
        <w:t>+5</w:t>
      </w:r>
      <w:r w:rsidR="00CA0DC5">
        <w:t xml:space="preserve">V. </w:t>
      </w:r>
      <w:r w:rsidR="00116BAC">
        <w:t>Mjerenje br</w:t>
      </w:r>
      <w:r w:rsidR="00825479">
        <w:t>zine</w:t>
      </w:r>
      <w:r w:rsidR="00116BAC">
        <w:t xml:space="preserve"> obrta</w:t>
      </w:r>
      <w:r w:rsidR="00825479">
        <w:t>n</w:t>
      </w:r>
      <w:r w:rsidR="00116BAC">
        <w:t>ja na e</w:t>
      </w:r>
      <w:r w:rsidR="00484A96">
        <w:t>k</w:t>
      </w:r>
      <w:r w:rsidR="00116BAC">
        <w:t xml:space="preserve">sperimentalnom modelu izvedeno je tako što </w:t>
      </w:r>
      <w:r w:rsidR="009A3FB5">
        <w:t>je</w:t>
      </w:r>
      <w:r w:rsidR="00116BAC">
        <w:t xml:space="preserve"> sa</w:t>
      </w:r>
      <w:r w:rsidR="009A3FB5">
        <w:t xml:space="preserve"> gornje strane reduktora postavljen magnetni senzor, a sa </w:t>
      </w:r>
      <w:r w:rsidR="00116BAC">
        <w:t>donje strane zalijepljen</w:t>
      </w:r>
      <w:r w:rsidR="00346AFC">
        <w:t>a</w:t>
      </w:r>
      <w:r w:rsidR="00116BAC">
        <w:t xml:space="preserve"> </w:t>
      </w:r>
      <w:r w:rsidR="009A3FB5">
        <w:t xml:space="preserve">su </w:t>
      </w:r>
      <w:r w:rsidR="00346AFC">
        <w:t xml:space="preserve">dva </w:t>
      </w:r>
      <w:r w:rsidR="00116BAC">
        <w:t>mal</w:t>
      </w:r>
      <w:r w:rsidR="00346AFC">
        <w:t>a</w:t>
      </w:r>
      <w:r w:rsidR="00116BAC">
        <w:t xml:space="preserve"> neodimijumsk</w:t>
      </w:r>
      <w:r w:rsidR="00346AFC">
        <w:t>a</w:t>
      </w:r>
      <w:r w:rsidR="00116BAC">
        <w:t xml:space="preserve"> magnet</w:t>
      </w:r>
      <w:r w:rsidR="00346AFC">
        <w:t>a</w:t>
      </w:r>
      <w:r w:rsidR="00116BAC">
        <w:t>. To</w:t>
      </w:r>
      <w:r w:rsidR="00116BAC" w:rsidRPr="00116BAC">
        <w:t xml:space="preserve"> su permanentni magneti na</w:t>
      </w:r>
      <w:r w:rsidR="00116BAC">
        <w:t>pravljeni</w:t>
      </w:r>
      <w:r w:rsidR="00116BAC" w:rsidRPr="00116BAC">
        <w:t xml:space="preserve"> od legure neodimijuma, željeza i bora. Poznati su pod imenom NdFeB, NIB ili NEO magneti</w:t>
      </w:r>
      <w:r w:rsidR="00116BAC">
        <w:t xml:space="preserve">. </w:t>
      </w:r>
      <w:r w:rsidR="009A3FB5">
        <w:t>Ovi magneti i</w:t>
      </w:r>
      <w:r w:rsidR="00116BAC">
        <w:t>maju daleko bolja magnetna svojstva od svih poznatih feritnih magneta.</w:t>
      </w:r>
      <w:r w:rsidR="009A3FB5">
        <w:t xml:space="preserve"> </w:t>
      </w:r>
      <w:r w:rsidR="00B94366">
        <w:t>Prikaz</w:t>
      </w:r>
      <w:r w:rsidR="00482208">
        <w:t xml:space="preserve"> </w:t>
      </w:r>
      <w:r w:rsidR="006933EE">
        <w:rPr>
          <w:iCs/>
        </w:rPr>
        <w:t>Holovog</w:t>
      </w:r>
      <w:r w:rsidR="00482208">
        <w:t xml:space="preserve"> senzora dat je na slici </w:t>
      </w:r>
      <w:r w:rsidR="00FD375F">
        <w:t>3</w:t>
      </w:r>
      <w:r w:rsidR="006933EE">
        <w:t>8</w:t>
      </w:r>
      <w:r w:rsidR="00FD375F">
        <w:t xml:space="preserve">. </w:t>
      </w:r>
    </w:p>
    <w:p w14:paraId="342641FA" w14:textId="3A7E872E" w:rsidR="00FD375F" w:rsidRDefault="007C199E" w:rsidP="007C199E">
      <w:pPr>
        <w:pStyle w:val="Tekstrada"/>
        <w:jc w:val="center"/>
      </w:pPr>
      <w:r>
        <w:rPr>
          <w:noProof/>
        </w:rPr>
        <w:drawing>
          <wp:inline distT="0" distB="0" distL="0" distR="0" wp14:anchorId="2314CCB3" wp14:editId="7640D5FF">
            <wp:extent cx="990600" cy="1320834"/>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994726" cy="1326335"/>
                    </a:xfrm>
                    <a:prstGeom prst="rect">
                      <a:avLst/>
                    </a:prstGeom>
                  </pic:spPr>
                </pic:pic>
              </a:graphicData>
            </a:graphic>
          </wp:inline>
        </w:drawing>
      </w:r>
    </w:p>
    <w:p w14:paraId="39D69949" w14:textId="28735103" w:rsidR="00FD375F" w:rsidRDefault="007C199E" w:rsidP="0038024B">
      <w:pPr>
        <w:pStyle w:val="Caption"/>
      </w:pPr>
      <w:bookmarkStart w:id="296" w:name="_Toc127512156"/>
      <w:bookmarkStart w:id="297" w:name="_Toc131193981"/>
      <w:r>
        <w:t xml:space="preserve">Slika </w:t>
      </w:r>
      <w:r>
        <w:fldChar w:fldCharType="begin"/>
      </w:r>
      <w:r>
        <w:instrText xml:space="preserve"> SEQ Slika \* ARABIC </w:instrText>
      </w:r>
      <w:r>
        <w:fldChar w:fldCharType="separate"/>
      </w:r>
      <w:r w:rsidR="00691DAF">
        <w:rPr>
          <w:noProof/>
        </w:rPr>
        <w:t>38</w:t>
      </w:r>
      <w:r>
        <w:fldChar w:fldCharType="end"/>
      </w:r>
      <w:r>
        <w:t xml:space="preserve">. Integrisano </w:t>
      </w:r>
      <w:r w:rsidR="00BD6E1F">
        <w:t xml:space="preserve">prekidačko </w:t>
      </w:r>
      <w:r>
        <w:t xml:space="preserve">kolo bazirano na </w:t>
      </w:r>
      <w:r w:rsidRPr="006933EE">
        <w:rPr>
          <w:iCs/>
        </w:rPr>
        <w:t>H</w:t>
      </w:r>
      <w:r w:rsidR="006933EE">
        <w:rPr>
          <w:iCs/>
        </w:rPr>
        <w:t>olo</w:t>
      </w:r>
      <w:r>
        <w:t>vom senzoru</w:t>
      </w:r>
      <w:bookmarkEnd w:id="296"/>
      <w:bookmarkEnd w:id="297"/>
    </w:p>
    <w:p w14:paraId="4B48D8D6" w14:textId="3FF87613" w:rsidR="006A5AB7" w:rsidRDefault="00115081" w:rsidP="0054519E">
      <w:pPr>
        <w:pStyle w:val="Tekstrada"/>
        <w:ind w:firstLine="720"/>
      </w:pPr>
      <w:r>
        <w:t xml:space="preserve">Upotrebom funkcije prekida na mikrokontroleru računa se period između dva </w:t>
      </w:r>
      <w:r w:rsidR="00346AFC">
        <w:t>imp</w:t>
      </w:r>
      <w:r>
        <w:t xml:space="preserve">ulsa, odnosno jedne rotacije motora. Na osnovu ovog perioda, računa se frekvencija koja se </w:t>
      </w:r>
      <w:r w:rsidR="009832C0">
        <w:t xml:space="preserve">zatim </w:t>
      </w:r>
      <w:r>
        <w:t>p</w:t>
      </w:r>
      <w:r w:rsidR="009832C0">
        <w:t>reračunava</w:t>
      </w:r>
      <w:r>
        <w:t xml:space="preserve"> u broj obrtaja u minuti.</w:t>
      </w:r>
    </w:p>
    <w:p w14:paraId="0C597E31" w14:textId="2F685218" w:rsidR="00FB51EB" w:rsidRDefault="009D42B7" w:rsidP="007C199E">
      <w:pPr>
        <w:pStyle w:val="Tekstrada"/>
        <w:ind w:firstLine="720"/>
      </w:pPr>
      <w:r>
        <w:t>U svrhu demonstracije</w:t>
      </w:r>
      <w:r w:rsidR="00484A96">
        <w:t xml:space="preserve"> koriš</w:t>
      </w:r>
      <w:r w:rsidR="006933EE">
        <w:t>ć</w:t>
      </w:r>
      <w:r w:rsidR="00484A96">
        <w:t xml:space="preserve">en je Mabuchi DC motor nazivnog napona </w:t>
      </w:r>
      <w:r w:rsidR="006933EE">
        <w:t xml:space="preserve">od </w:t>
      </w:r>
      <w:r w:rsidR="00E760BD">
        <w:t>0</w:t>
      </w:r>
      <w:r w:rsidR="006933EE">
        <w:t xml:space="preserve">V do </w:t>
      </w:r>
      <w:r w:rsidR="00E760BD">
        <w:t>9</w:t>
      </w:r>
      <w:r w:rsidR="00484A96">
        <w:t>V sa maksimaln</w:t>
      </w:r>
      <w:r w:rsidR="00E94902">
        <w:t>om</w:t>
      </w:r>
      <w:r w:rsidR="00B80C79">
        <w:t xml:space="preserve"> br</w:t>
      </w:r>
      <w:r w:rsidR="00E94902">
        <w:t>zinom</w:t>
      </w:r>
      <w:r w:rsidR="00B80C79">
        <w:t xml:space="preserve"> obrta</w:t>
      </w:r>
      <w:r w:rsidR="00E94902">
        <w:t>n</w:t>
      </w:r>
      <w:r w:rsidR="00B80C79">
        <w:t>ja od</w:t>
      </w:r>
      <w:r w:rsidR="00484A96">
        <w:t xml:space="preserve"> 12600</w:t>
      </w:r>
      <w:r w:rsidR="00B80C79">
        <w:t xml:space="preserve"> </w:t>
      </w:r>
      <w:r w:rsidR="00E94902">
        <w:t>o/min</w:t>
      </w:r>
      <w:r w:rsidR="00484A96">
        <w:t>. U</w:t>
      </w:r>
      <w:r w:rsidR="00484A96" w:rsidRPr="00484A96">
        <w:t>pravljanje DC motorom postavljenim na eksperimentalnoj ploči</w:t>
      </w:r>
      <w:r w:rsidR="00484A96">
        <w:t xml:space="preserve"> vrši se </w:t>
      </w:r>
      <w:r w:rsidR="009A7F5F">
        <w:t>metodom</w:t>
      </w:r>
      <w:r w:rsidR="00484A96">
        <w:t xml:space="preserve"> </w:t>
      </w:r>
      <w:r w:rsidR="006933EE">
        <w:t>š</w:t>
      </w:r>
      <w:r w:rsidR="00484A96">
        <w:t>irinsko-impulsn</w:t>
      </w:r>
      <w:r w:rsidR="00560B94">
        <w:t>e</w:t>
      </w:r>
      <w:r w:rsidR="00484A96">
        <w:t xml:space="preserve"> modulacij</w:t>
      </w:r>
      <w:r w:rsidR="00560B94">
        <w:t>e</w:t>
      </w:r>
      <w:r w:rsidR="006933EE">
        <w:t xml:space="preserve"> (ŠIM)</w:t>
      </w:r>
      <w:r w:rsidR="009A7F5F">
        <w:t>.</w:t>
      </w:r>
      <w:r w:rsidR="00484A96">
        <w:t xml:space="preserve"> </w:t>
      </w:r>
      <w:r w:rsidR="009A7F5F">
        <w:t>Pomoću</w:t>
      </w:r>
      <w:r w:rsidR="00484A96">
        <w:t xml:space="preserve"> potenciometra nam</w:t>
      </w:r>
      <w:r w:rsidR="006933EE">
        <w:t>i</w:t>
      </w:r>
      <w:r w:rsidR="00484A96">
        <w:t xml:space="preserve">jenjenog za regulaciju brzine motora, </w:t>
      </w:r>
      <w:r w:rsidR="009A7F5F">
        <w:t>vrši se promjena napona u granici od 0</w:t>
      </w:r>
      <w:r w:rsidR="00560B94">
        <w:t>V</w:t>
      </w:r>
      <w:r w:rsidR="009A7F5F">
        <w:t>-3</w:t>
      </w:r>
      <w:r w:rsidR="006933EE">
        <w:t>,</w:t>
      </w:r>
      <w:r w:rsidR="009A7F5F">
        <w:t xml:space="preserve">3V što predstavlja radni napon </w:t>
      </w:r>
      <w:r w:rsidR="00484A96">
        <w:t>mikrokontroler</w:t>
      </w:r>
      <w:r w:rsidR="009A7F5F">
        <w:t>a. Ovaj signal doveden je na ulaz</w:t>
      </w:r>
      <w:r w:rsidR="00484A96">
        <w:t xml:space="preserve"> </w:t>
      </w:r>
      <w:r w:rsidR="009A7F5F">
        <w:t xml:space="preserve">GPIO 32. S obzirom da ESP32 mikrokontroler raspolaže 12-bitnim </w:t>
      </w:r>
      <w:r w:rsidR="00BD6E1F">
        <w:t>(2</w:t>
      </w:r>
      <w:r w:rsidR="00BD6E1F" w:rsidRPr="00BD6E1F">
        <w:rPr>
          <w:vertAlign w:val="superscript"/>
        </w:rPr>
        <w:t>12</w:t>
      </w:r>
      <w:r w:rsidR="00BD6E1F">
        <w:t xml:space="preserve">=4096) </w:t>
      </w:r>
      <w:r w:rsidR="009A7F5F">
        <w:t>AD konvert</w:t>
      </w:r>
      <w:r w:rsidR="006933EE">
        <w:t>o</w:t>
      </w:r>
      <w:r w:rsidR="009A7F5F">
        <w:t>rom</w:t>
      </w:r>
      <w:r w:rsidR="00CA57EA">
        <w:t xml:space="preserve">, </w:t>
      </w:r>
      <w:r w:rsidR="00560B94">
        <w:t>opseg napona 0</w:t>
      </w:r>
      <w:r w:rsidR="006933EE">
        <w:t>V</w:t>
      </w:r>
      <w:r w:rsidR="00560B94">
        <w:t>-3</w:t>
      </w:r>
      <w:r w:rsidR="006933EE">
        <w:t>,</w:t>
      </w:r>
      <w:r w:rsidR="00560B94">
        <w:t>3V se programski skalira od 0-</w:t>
      </w:r>
      <w:r w:rsidR="009A7F5F">
        <w:t>4096</w:t>
      </w:r>
      <w:r w:rsidR="00560B94">
        <w:t xml:space="preserve">. Ova digitalna vrijednost se u programu koristi kao referenca za podešavanje </w:t>
      </w:r>
      <w:r w:rsidR="00E94902">
        <w:t>faktora ispunjenosti pobudnih impulsa</w:t>
      </w:r>
      <w:r w:rsidR="00560B94">
        <w:t xml:space="preserve"> za upravljanje DC motorom. Izlazni signal prema motoru izveden je sa </w:t>
      </w:r>
      <w:r w:rsidR="006933EE">
        <w:t xml:space="preserve">pina </w:t>
      </w:r>
      <w:r w:rsidR="00560B94">
        <w:t>GPIO 16.</w:t>
      </w:r>
      <w:r w:rsidR="00FB51EB">
        <w:t xml:space="preserve"> Prikaz mot</w:t>
      </w:r>
      <w:r w:rsidR="00E760BD">
        <w:t>o</w:t>
      </w:r>
      <w:r w:rsidR="00FB51EB">
        <w:t xml:space="preserve">ra </w:t>
      </w:r>
      <w:r w:rsidR="00E760BD">
        <w:t>koriš</w:t>
      </w:r>
      <w:r w:rsidR="006933EE">
        <w:t>ć</w:t>
      </w:r>
      <w:r w:rsidR="00E760BD">
        <w:t xml:space="preserve">enog za pokazne svrhe projekta </w:t>
      </w:r>
      <w:r w:rsidR="00FB51EB">
        <w:t xml:space="preserve">sa prenosnim mehanizmom </w:t>
      </w:r>
      <w:r w:rsidR="00E760BD">
        <w:t>dat je na slici 3</w:t>
      </w:r>
      <w:r w:rsidR="006933EE">
        <w:t>9</w:t>
      </w:r>
      <w:r w:rsidR="00E760BD">
        <w:t>.</w:t>
      </w:r>
    </w:p>
    <w:p w14:paraId="62BA479C" w14:textId="0CFC5A54" w:rsidR="00FB51EB" w:rsidRDefault="00E760BD" w:rsidP="00E760BD">
      <w:pPr>
        <w:pStyle w:val="Tekstrada"/>
        <w:jc w:val="center"/>
      </w:pPr>
      <w:r>
        <w:rPr>
          <w:noProof/>
        </w:rPr>
        <w:drawing>
          <wp:inline distT="0" distB="0" distL="0" distR="0" wp14:anchorId="48220A9A" wp14:editId="781461B4">
            <wp:extent cx="2628900" cy="146776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G_20230212_220047.jpg"/>
                    <pic:cNvPicPr/>
                  </pic:nvPicPr>
                  <pic:blipFill rotWithShape="1">
                    <a:blip r:embed="rId106" cstate="print">
                      <a:extLst>
                        <a:ext uri="{28A0092B-C50C-407E-A947-70E740481C1C}">
                          <a14:useLocalDpi xmlns:a14="http://schemas.microsoft.com/office/drawing/2010/main" val="0"/>
                        </a:ext>
                      </a:extLst>
                    </a:blip>
                    <a:srcRect t="9480" b="16082"/>
                    <a:stretch/>
                  </pic:blipFill>
                  <pic:spPr bwMode="auto">
                    <a:xfrm>
                      <a:off x="0" y="0"/>
                      <a:ext cx="2663777" cy="1487236"/>
                    </a:xfrm>
                    <a:prstGeom prst="rect">
                      <a:avLst/>
                    </a:prstGeom>
                    <a:ln>
                      <a:noFill/>
                    </a:ln>
                    <a:extLst>
                      <a:ext uri="{53640926-AAD7-44D8-BBD7-CCE9431645EC}">
                        <a14:shadowObscured xmlns:a14="http://schemas.microsoft.com/office/drawing/2010/main"/>
                      </a:ext>
                    </a:extLst>
                  </pic:spPr>
                </pic:pic>
              </a:graphicData>
            </a:graphic>
          </wp:inline>
        </w:drawing>
      </w:r>
    </w:p>
    <w:p w14:paraId="51EF3CED" w14:textId="6B770F22" w:rsidR="00FB51EB" w:rsidRDefault="00E760BD" w:rsidP="00E760BD">
      <w:pPr>
        <w:pStyle w:val="Caption"/>
      </w:pPr>
      <w:bookmarkStart w:id="298" w:name="_Toc127512157"/>
      <w:bookmarkStart w:id="299" w:name="_Toc131193982"/>
      <w:r>
        <w:t xml:space="preserve">Slika </w:t>
      </w:r>
      <w:r>
        <w:fldChar w:fldCharType="begin"/>
      </w:r>
      <w:r>
        <w:instrText xml:space="preserve"> SEQ Slika \* ARABIC </w:instrText>
      </w:r>
      <w:r>
        <w:fldChar w:fldCharType="separate"/>
      </w:r>
      <w:r w:rsidR="00691DAF">
        <w:rPr>
          <w:noProof/>
        </w:rPr>
        <w:t>39</w:t>
      </w:r>
      <w:r>
        <w:fldChar w:fldCharType="end"/>
      </w:r>
      <w:r>
        <w:t>. Prikaz motora koriš</w:t>
      </w:r>
      <w:r w:rsidR="006933EE">
        <w:t>ć</w:t>
      </w:r>
      <w:r>
        <w:t>enog za pokazne svrhe projekta</w:t>
      </w:r>
      <w:bookmarkEnd w:id="298"/>
      <w:bookmarkEnd w:id="299"/>
    </w:p>
    <w:p w14:paraId="5C053105" w14:textId="314D14A7" w:rsidR="00FB51EB" w:rsidRDefault="00FB51EB" w:rsidP="00FB51EB">
      <w:pPr>
        <w:pStyle w:val="Tekstrada"/>
      </w:pPr>
    </w:p>
    <w:p w14:paraId="751E155E" w14:textId="77777777" w:rsidR="00933FF5" w:rsidRDefault="00933FF5" w:rsidP="00FB51EB">
      <w:pPr>
        <w:pStyle w:val="Tekstrada"/>
      </w:pPr>
    </w:p>
    <w:p w14:paraId="393C3EF6" w14:textId="6FCA4E20" w:rsidR="006C69C2" w:rsidRDefault="006C69C2" w:rsidP="006C69C2">
      <w:pPr>
        <w:pStyle w:val="Heading2"/>
      </w:pPr>
      <w:bookmarkStart w:id="300" w:name="_Toc131194499"/>
      <w:proofErr w:type="spellStart"/>
      <w:r>
        <w:lastRenderedPageBreak/>
        <w:t>Softverske</w:t>
      </w:r>
      <w:proofErr w:type="spellEnd"/>
      <w:r>
        <w:t xml:space="preserve"> </w:t>
      </w:r>
      <w:proofErr w:type="spellStart"/>
      <w:r>
        <w:t>aplikacije</w:t>
      </w:r>
      <w:bookmarkEnd w:id="300"/>
      <w:proofErr w:type="spellEnd"/>
    </w:p>
    <w:p w14:paraId="4DBAA363" w14:textId="1A0916C5" w:rsidR="003E171A" w:rsidRDefault="00D130C1" w:rsidP="006C69C2">
      <w:pPr>
        <w:pStyle w:val="Heading3"/>
      </w:pPr>
      <w:bookmarkStart w:id="301" w:name="_Toc131194500"/>
      <w:r>
        <w:t>Arduino IDE</w:t>
      </w:r>
      <w:bookmarkEnd w:id="301"/>
    </w:p>
    <w:p w14:paraId="5BB70EAC" w14:textId="2C4A85BC" w:rsidR="007C4870" w:rsidRDefault="00E2318C" w:rsidP="00A80BB3">
      <w:pPr>
        <w:pStyle w:val="Tekstrada"/>
        <w:ind w:firstLine="720"/>
      </w:pPr>
      <w:r w:rsidRPr="000D0BC6">
        <w:rPr>
          <w:i/>
          <w:iCs/>
        </w:rPr>
        <w:t>Arduino</w:t>
      </w:r>
      <w:r>
        <w:t xml:space="preserve"> </w:t>
      </w:r>
      <w:r w:rsidR="00B7396F">
        <w:t xml:space="preserve">je zajednički naziv za </w:t>
      </w:r>
      <w:r w:rsidR="00A80BB3">
        <w:t>različite</w:t>
      </w:r>
      <w:r w:rsidR="00B7396F">
        <w:t xml:space="preserve"> mikrokontrolersk</w:t>
      </w:r>
      <w:r w:rsidR="00A80BB3">
        <w:t>e</w:t>
      </w:r>
      <w:r w:rsidR="00B7396F">
        <w:t xml:space="preserve"> platform</w:t>
      </w:r>
      <w:r w:rsidR="00A80BB3">
        <w:t>e</w:t>
      </w:r>
      <w:r w:rsidR="00B7396F">
        <w:t>,</w:t>
      </w:r>
      <w:r w:rsidR="00115054">
        <w:t xml:space="preserve"> </w:t>
      </w:r>
      <w:r w:rsidR="00B7396F">
        <w:t>nam</w:t>
      </w:r>
      <w:r w:rsidR="006933EE">
        <w:t>i</w:t>
      </w:r>
      <w:r w:rsidR="00115054">
        <w:t>j</w:t>
      </w:r>
      <w:r w:rsidR="00B7396F">
        <w:t>enjen</w:t>
      </w:r>
      <w:r w:rsidR="00A80BB3">
        <w:t>e</w:t>
      </w:r>
      <w:r w:rsidR="00B7396F">
        <w:t xml:space="preserve"> razvoju aplikacija kod kojih je potrebno na jednostavan na</w:t>
      </w:r>
      <w:r w:rsidR="00115054">
        <w:t>č</w:t>
      </w:r>
      <w:r w:rsidR="00B7396F">
        <w:t>in</w:t>
      </w:r>
      <w:r w:rsidR="00115054">
        <w:t xml:space="preserve"> </w:t>
      </w:r>
      <w:r w:rsidR="00B7396F">
        <w:t>ostvariti spregu izme</w:t>
      </w:r>
      <w:r w:rsidR="00115054">
        <w:t>đ</w:t>
      </w:r>
      <w:r w:rsidR="00B7396F">
        <w:t>u hardverskih i softverskih komponenti.</w:t>
      </w:r>
      <w:r w:rsidR="00115054">
        <w:t xml:space="preserve"> </w:t>
      </w:r>
      <w:r w:rsidR="004F06FB" w:rsidRPr="000D0BC6">
        <w:rPr>
          <w:i/>
          <w:iCs/>
        </w:rPr>
        <w:t>Arduino</w:t>
      </w:r>
      <w:r w:rsidR="004F06FB">
        <w:t xml:space="preserve"> projekat je započe</w:t>
      </w:r>
      <w:r w:rsidR="00EC2DB5">
        <w:t>t u Italiji</w:t>
      </w:r>
      <w:r w:rsidR="004F06FB">
        <w:t xml:space="preserve"> 2005. godine sa ciljem da </w:t>
      </w:r>
      <w:r w:rsidR="00EC2DB5">
        <w:t xml:space="preserve">se </w:t>
      </w:r>
      <w:r w:rsidR="004F06FB">
        <w:t>kreiraju uređaj</w:t>
      </w:r>
      <w:r w:rsidR="00EC2DB5">
        <w:t>i</w:t>
      </w:r>
      <w:r w:rsidR="004F06FB">
        <w:t xml:space="preserve"> koji komuniciraju sa svojim okruženjem pomoću senzora i aktuatora. </w:t>
      </w:r>
      <w:r w:rsidRPr="000D0BC6">
        <w:rPr>
          <w:i/>
          <w:iCs/>
        </w:rPr>
        <w:t>Arduino</w:t>
      </w:r>
      <w:r>
        <w:t xml:space="preserve"> ploč</w:t>
      </w:r>
      <w:r w:rsidR="004F06FB">
        <w:t>e</w:t>
      </w:r>
      <w:r>
        <w:t xml:space="preserve"> korist</w:t>
      </w:r>
      <w:r w:rsidR="004F06FB">
        <w:t>e</w:t>
      </w:r>
      <w:r>
        <w:t xml:space="preserve"> različite mikroprocesore i kontrolere</w:t>
      </w:r>
      <w:r w:rsidR="004F06FB">
        <w:t xml:space="preserve"> i sadrže više</w:t>
      </w:r>
      <w:r>
        <w:t xml:space="preserve"> digitalnih i analognih ulazno/izlaznih pinova koji mogu biti povezani sa različitim pločama za proširenje ili</w:t>
      </w:r>
      <w:r w:rsidR="004F06FB">
        <w:t xml:space="preserve"> </w:t>
      </w:r>
      <w:r w:rsidR="00EC2DB5">
        <w:t xml:space="preserve">drugim </w:t>
      </w:r>
      <w:r w:rsidR="004F06FB">
        <w:t>eksperimentaln</w:t>
      </w:r>
      <w:r w:rsidR="00EC2DB5">
        <w:t>im</w:t>
      </w:r>
      <w:r w:rsidR="004F06FB">
        <w:t xml:space="preserve"> ploča</w:t>
      </w:r>
      <w:r w:rsidR="00EC2DB5">
        <w:t>ma</w:t>
      </w:r>
      <w:r>
        <w:t>.</w:t>
      </w:r>
      <w:r w:rsidR="00320072">
        <w:t xml:space="preserve"> Veza sa hardverom ostvarena je preko serijskog USB interfejsa koji se nalazi na samoj ploči i preko kojeg se program koji je napisan i kompajliran u razvojnom okruženju prebacuje u programsku fleš memoriju mikrokontrolera.</w:t>
      </w:r>
    </w:p>
    <w:p w14:paraId="2BAF3E03" w14:textId="7CC06D98" w:rsidR="00180E23" w:rsidRDefault="003D4E7E" w:rsidP="0054519E">
      <w:pPr>
        <w:pStyle w:val="Tekstrada"/>
        <w:ind w:firstLine="720"/>
      </w:pPr>
      <w:r w:rsidRPr="000D0BC6">
        <w:rPr>
          <w:i/>
          <w:iCs/>
        </w:rPr>
        <w:t>Arduino</w:t>
      </w:r>
      <w:r>
        <w:t xml:space="preserve"> IDE (engl. </w:t>
      </w:r>
      <w:r w:rsidRPr="003D4E7E">
        <w:rPr>
          <w:i/>
          <w:iCs/>
        </w:rPr>
        <w:t>Integrated Development Environment</w:t>
      </w:r>
      <w:r>
        <w:t>) je</w:t>
      </w:r>
      <w:r w:rsidR="00534F79">
        <w:t xml:space="preserve"> </w:t>
      </w:r>
      <w:r>
        <w:t>okruženje koje se koristi za razvoj softvera za različite tipove platformi.</w:t>
      </w:r>
      <w:r w:rsidR="00534F79">
        <w:t xml:space="preserve"> </w:t>
      </w:r>
      <w:r w:rsidR="005035F8">
        <w:t xml:space="preserve">Izgled </w:t>
      </w:r>
      <w:r w:rsidR="005035F8" w:rsidRPr="006C69C2">
        <w:rPr>
          <w:i/>
        </w:rPr>
        <w:t xml:space="preserve">Arduino </w:t>
      </w:r>
      <w:r w:rsidR="005035F8" w:rsidRPr="006933EE">
        <w:t>IDE</w:t>
      </w:r>
      <w:r w:rsidR="005035F8">
        <w:t xml:space="preserve"> razvojnog okruženja dat je na slici </w:t>
      </w:r>
      <w:r w:rsidR="00185C14">
        <w:t>40</w:t>
      </w:r>
      <w:r w:rsidR="005035F8">
        <w:t>.</w:t>
      </w:r>
      <w:r w:rsidR="009F0EB9" w:rsidRPr="009F0EB9">
        <w:t xml:space="preserve"> </w:t>
      </w:r>
    </w:p>
    <w:p w14:paraId="18531D7E" w14:textId="77777777" w:rsidR="00180E23" w:rsidRDefault="00180E23" w:rsidP="0054519E">
      <w:pPr>
        <w:pStyle w:val="Tekstrada"/>
        <w:jc w:val="center"/>
      </w:pPr>
      <w:r>
        <w:rPr>
          <w:noProof/>
        </w:rPr>
        <w:drawing>
          <wp:inline distT="0" distB="0" distL="0" distR="0" wp14:anchorId="3DD13500" wp14:editId="1DEB1C44">
            <wp:extent cx="5052291" cy="2760990"/>
            <wp:effectExtent l="0" t="0" r="0" b="127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ardide.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079719" cy="2775979"/>
                    </a:xfrm>
                    <a:prstGeom prst="rect">
                      <a:avLst/>
                    </a:prstGeom>
                  </pic:spPr>
                </pic:pic>
              </a:graphicData>
            </a:graphic>
          </wp:inline>
        </w:drawing>
      </w:r>
    </w:p>
    <w:p w14:paraId="479F1ABA" w14:textId="5B5E29D5" w:rsidR="00180E23" w:rsidRDefault="00180E23" w:rsidP="00180E23">
      <w:pPr>
        <w:pStyle w:val="Caption"/>
      </w:pPr>
      <w:bookmarkStart w:id="302" w:name="_Toc125580576"/>
      <w:bookmarkStart w:id="303" w:name="_Toc127512158"/>
      <w:bookmarkStart w:id="304" w:name="_Toc131193983"/>
      <w:r>
        <w:t xml:space="preserve">Slika </w:t>
      </w:r>
      <w:r>
        <w:fldChar w:fldCharType="begin"/>
      </w:r>
      <w:r>
        <w:instrText xml:space="preserve"> SEQ Slika \* ARABIC </w:instrText>
      </w:r>
      <w:r>
        <w:fldChar w:fldCharType="separate"/>
      </w:r>
      <w:r w:rsidR="00691DAF">
        <w:rPr>
          <w:noProof/>
        </w:rPr>
        <w:t>40</w:t>
      </w:r>
      <w:r>
        <w:fldChar w:fldCharType="end"/>
      </w:r>
      <w:r>
        <w:t xml:space="preserve">. Izgled prozora </w:t>
      </w:r>
      <w:r w:rsidRPr="000D0BC6">
        <w:rPr>
          <w:i/>
          <w:iCs/>
        </w:rPr>
        <w:t>Arduino</w:t>
      </w:r>
      <w:r>
        <w:t xml:space="preserve"> IDE razvojnog okruženja</w:t>
      </w:r>
      <w:bookmarkEnd w:id="302"/>
      <w:bookmarkEnd w:id="303"/>
      <w:bookmarkEnd w:id="304"/>
    </w:p>
    <w:p w14:paraId="57B365BE" w14:textId="77777777" w:rsidR="00180E23" w:rsidRDefault="00180E23" w:rsidP="00FA1151">
      <w:pPr>
        <w:pStyle w:val="Jednacine"/>
      </w:pPr>
    </w:p>
    <w:p w14:paraId="53E3BA7C" w14:textId="4CE942A9" w:rsidR="009F0EB9" w:rsidRDefault="009F0EB9" w:rsidP="0054519E">
      <w:pPr>
        <w:pStyle w:val="Tekstrada"/>
      </w:pPr>
      <w:r>
        <w:t>U okruženje između ostalog spadaju sl</w:t>
      </w:r>
      <w:r w:rsidR="00721BC2">
        <w:t>j</w:t>
      </w:r>
      <w:r>
        <w:t>ede</w:t>
      </w:r>
      <w:r w:rsidR="00721BC2">
        <w:t>ć</w:t>
      </w:r>
      <w:r>
        <w:t>i programski moduli:</w:t>
      </w:r>
    </w:p>
    <w:p w14:paraId="21E834D5" w14:textId="1AA85E44" w:rsidR="0054519E" w:rsidRDefault="00185C14" w:rsidP="0099011E">
      <w:pPr>
        <w:pStyle w:val="Tekstrada"/>
        <w:numPr>
          <w:ilvl w:val="0"/>
          <w:numId w:val="42"/>
        </w:numPr>
      </w:pPr>
      <w:r>
        <w:t>o</w:t>
      </w:r>
      <w:r w:rsidR="009F0EB9">
        <w:t>kru</w:t>
      </w:r>
      <w:r w:rsidR="00721BC2">
        <w:t>ž</w:t>
      </w:r>
      <w:r w:rsidR="009F0EB9">
        <w:t>enje za unos teksta (editor), u kojem se pi</w:t>
      </w:r>
      <w:r w:rsidR="00721BC2">
        <w:t>š</w:t>
      </w:r>
      <w:r w:rsidR="009F0EB9">
        <w:t>e izvorni kod programa</w:t>
      </w:r>
      <w:r w:rsidR="00853E1A">
        <w:t>,</w:t>
      </w:r>
      <w:r w:rsidR="0054519E">
        <w:t xml:space="preserve"> </w:t>
      </w:r>
    </w:p>
    <w:p w14:paraId="101F6F83" w14:textId="77777777" w:rsidR="0054519E" w:rsidRDefault="0054519E" w:rsidP="0099011E">
      <w:pPr>
        <w:pStyle w:val="Tekstrada"/>
        <w:numPr>
          <w:ilvl w:val="0"/>
          <w:numId w:val="42"/>
        </w:numPr>
      </w:pPr>
      <w:r>
        <w:t>p</w:t>
      </w:r>
      <w:r w:rsidR="009F0EB9">
        <w:t>revodilac (kompajler), koji prevodi izvorni kod programa u izvr</w:t>
      </w:r>
      <w:r w:rsidR="00721BC2">
        <w:t>š</w:t>
      </w:r>
      <w:r w:rsidR="009F0EB9">
        <w:t>ni ma</w:t>
      </w:r>
      <w:r w:rsidR="00721BC2">
        <w:t>š</w:t>
      </w:r>
      <w:r w:rsidR="009F0EB9">
        <w:t>inski kod</w:t>
      </w:r>
      <w:r w:rsidR="00853E1A">
        <w:t>,</w:t>
      </w:r>
    </w:p>
    <w:p w14:paraId="145681D7" w14:textId="00122685" w:rsidR="0054519E" w:rsidRDefault="0054519E" w:rsidP="0099011E">
      <w:pPr>
        <w:pStyle w:val="Tekstrada"/>
        <w:numPr>
          <w:ilvl w:val="0"/>
          <w:numId w:val="42"/>
        </w:numPr>
      </w:pPr>
      <w:r>
        <w:t>p</w:t>
      </w:r>
      <w:r w:rsidR="009F0EB9">
        <w:t xml:space="preserve">rogramator, koji se koristi za komunikaciju sa </w:t>
      </w:r>
      <w:r w:rsidR="005A3F6E">
        <w:t xml:space="preserve">pokretačkim programom (engl. </w:t>
      </w:r>
      <w:r w:rsidR="00185C14">
        <w:rPr>
          <w:i/>
          <w:iCs/>
        </w:rPr>
        <w:t>b</w:t>
      </w:r>
      <w:r w:rsidR="009F0EB9" w:rsidRPr="0054519E">
        <w:rPr>
          <w:i/>
          <w:iCs/>
        </w:rPr>
        <w:t>ootloader</w:t>
      </w:r>
      <w:r w:rsidR="005A3F6E">
        <w:t>)</w:t>
      </w:r>
      <w:r w:rsidR="009F0EB9">
        <w:t xml:space="preserve"> na plo</w:t>
      </w:r>
      <w:r w:rsidR="004A565B">
        <w:t>č</w:t>
      </w:r>
      <w:r w:rsidR="009F0EB9">
        <w:t>i i slu</w:t>
      </w:r>
      <w:r w:rsidR="004A565B">
        <w:t>ž</w:t>
      </w:r>
      <w:r w:rsidR="009F0EB9">
        <w:t xml:space="preserve">i za </w:t>
      </w:r>
      <w:r w:rsidR="00185C14">
        <w:t>upisivanje</w:t>
      </w:r>
      <w:r w:rsidR="00853E1A">
        <w:t xml:space="preserve"> </w:t>
      </w:r>
      <w:r w:rsidR="009F0EB9">
        <w:t>kompajl</w:t>
      </w:r>
      <w:r w:rsidR="00853E1A">
        <w:t>ov</w:t>
      </w:r>
      <w:r w:rsidR="009F0EB9">
        <w:t>anog programa u programsku fl</w:t>
      </w:r>
      <w:r w:rsidR="00853E1A">
        <w:t>eš</w:t>
      </w:r>
      <w:r w:rsidR="009F0EB9">
        <w:t xml:space="preserve"> memoriju mikrokontrolera</w:t>
      </w:r>
      <w:r w:rsidR="00853E1A">
        <w:t>,</w:t>
      </w:r>
    </w:p>
    <w:p w14:paraId="660F6918" w14:textId="3C532D36" w:rsidR="00180E23" w:rsidRDefault="0054519E" w:rsidP="0099011E">
      <w:pPr>
        <w:pStyle w:val="Tekstrada"/>
        <w:numPr>
          <w:ilvl w:val="0"/>
          <w:numId w:val="42"/>
        </w:numPr>
      </w:pPr>
      <w:r>
        <w:t>s</w:t>
      </w:r>
      <w:r w:rsidR="009F0EB9">
        <w:t>erijski monitor, koji slu</w:t>
      </w:r>
      <w:r w:rsidR="00853E1A">
        <w:t>ž</w:t>
      </w:r>
      <w:r w:rsidR="009F0EB9">
        <w:t xml:space="preserve">i za komunikaciju sa </w:t>
      </w:r>
      <w:r w:rsidR="009F0EB9" w:rsidRPr="0054519E">
        <w:rPr>
          <w:i/>
          <w:iCs/>
        </w:rPr>
        <w:t>Arduinom</w:t>
      </w:r>
      <w:r w:rsidR="009F0EB9">
        <w:t xml:space="preserve"> posredstvom virtuelnog USB</w:t>
      </w:r>
      <w:r w:rsidR="00180E23">
        <w:t xml:space="preserve"> </w:t>
      </w:r>
      <w:r w:rsidR="009F0EB9">
        <w:t>serijskog porta, za vr</w:t>
      </w:r>
      <w:r w:rsidR="00180E23">
        <w:t>ij</w:t>
      </w:r>
      <w:r w:rsidR="009F0EB9">
        <w:t>eme izvr</w:t>
      </w:r>
      <w:r w:rsidR="00180E23">
        <w:t>š</w:t>
      </w:r>
      <w:r w:rsidR="009F0EB9">
        <w:t>avanja aplikacije</w:t>
      </w:r>
      <w:r w:rsidR="00180E23">
        <w:t>.</w:t>
      </w:r>
      <w:r w:rsidR="009F0EB9">
        <w:cr/>
      </w:r>
    </w:p>
    <w:p w14:paraId="2EC94476" w14:textId="15E9B7C0" w:rsidR="00FC22DE" w:rsidRDefault="008E0CC9" w:rsidP="0054519E">
      <w:pPr>
        <w:pStyle w:val="Tekstrada"/>
        <w:ind w:firstLine="720"/>
      </w:pPr>
      <w:r>
        <w:lastRenderedPageBreak/>
        <w:t xml:space="preserve">Programski jezik </w:t>
      </w:r>
      <w:r w:rsidRPr="00185C14">
        <w:rPr>
          <w:i/>
        </w:rPr>
        <w:t>Arduino</w:t>
      </w:r>
      <w:r>
        <w:t xml:space="preserve"> aplikacija koristi osnovne elemente programskih jezika C i C++</w:t>
      </w:r>
      <w:r w:rsidR="00FC5648">
        <w:t xml:space="preserve"> a biblioteke sa gotovim funkcijama su dostupne </w:t>
      </w:r>
      <w:r w:rsidR="006C10CE">
        <w:t>onlajn</w:t>
      </w:r>
      <w:r>
        <w:t>. Pisanje programa koji će se izvršavati na ploči podrazumijeva da korisnik mora da definiše dvije funkcije, koje sačinjavaju izvršni program. Te funkcije su:</w:t>
      </w:r>
    </w:p>
    <w:p w14:paraId="6FB21A5B" w14:textId="77777777" w:rsidR="0054519E" w:rsidRDefault="00FC22DE" w:rsidP="0099011E">
      <w:pPr>
        <w:pStyle w:val="Tekstrada"/>
        <w:numPr>
          <w:ilvl w:val="0"/>
          <w:numId w:val="42"/>
        </w:numPr>
      </w:pPr>
      <w:r>
        <w:t>setup() - funkcija koja se izvršava jednom na početku i služi za početna podešavanja</w:t>
      </w:r>
      <w:r w:rsidR="00A3157B">
        <w:t xml:space="preserve"> </w:t>
      </w:r>
      <w:r>
        <w:t>(inicijalizaciju parametara)</w:t>
      </w:r>
      <w:r w:rsidR="00A3157B">
        <w:t>,</w:t>
      </w:r>
    </w:p>
    <w:p w14:paraId="5010A762" w14:textId="0126F5FD" w:rsidR="007C4870" w:rsidRDefault="00FC22DE" w:rsidP="00A80BB3">
      <w:pPr>
        <w:pStyle w:val="Tekstrada"/>
        <w:numPr>
          <w:ilvl w:val="0"/>
          <w:numId w:val="42"/>
        </w:numPr>
      </w:pPr>
      <w:r>
        <w:t>loop() - funkcija koja se nakon inicijalizacije izvr</w:t>
      </w:r>
      <w:r w:rsidR="00A3157B">
        <w:t>š</w:t>
      </w:r>
      <w:r>
        <w:t>ava u beskona</w:t>
      </w:r>
      <w:r w:rsidR="00A3157B">
        <w:t>č</w:t>
      </w:r>
      <w:r>
        <w:t>noj petlji i poziva se sve</w:t>
      </w:r>
      <w:r w:rsidR="00A3157B">
        <w:t xml:space="preserve"> </w:t>
      </w:r>
      <w:r>
        <w:t>dok se ne isklju</w:t>
      </w:r>
      <w:r w:rsidR="00A3157B">
        <w:t>č</w:t>
      </w:r>
      <w:r>
        <w:t>i napajanje osnovne plo</w:t>
      </w:r>
      <w:r w:rsidR="00A3157B">
        <w:t>č</w:t>
      </w:r>
      <w:r>
        <w:t>e, ili dok ne nastupi reset, koji dovodi do ponovnog</w:t>
      </w:r>
      <w:r w:rsidR="00A3157B">
        <w:t xml:space="preserve"> </w:t>
      </w:r>
      <w:r>
        <w:t>izvr</w:t>
      </w:r>
      <w:r w:rsidR="00A3157B">
        <w:t>š</w:t>
      </w:r>
      <w:r>
        <w:t>enja programa iz po</w:t>
      </w:r>
      <w:r w:rsidR="00A3157B">
        <w:t>č</w:t>
      </w:r>
      <w:r>
        <w:t>etka</w:t>
      </w:r>
      <w:r w:rsidR="00A3157B">
        <w:t>.</w:t>
      </w:r>
    </w:p>
    <w:p w14:paraId="3B70A558" w14:textId="3E6F5620" w:rsidR="003F64BB" w:rsidRPr="00290F27" w:rsidRDefault="003F64BB" w:rsidP="00C2729A">
      <w:pPr>
        <w:pStyle w:val="Heading3"/>
      </w:pPr>
      <w:bookmarkStart w:id="305" w:name="_Toc131194501"/>
      <w:proofErr w:type="spellStart"/>
      <w:r>
        <w:t>EasyEDA</w:t>
      </w:r>
      <w:bookmarkEnd w:id="305"/>
      <w:proofErr w:type="spellEnd"/>
    </w:p>
    <w:p w14:paraId="6B83E4A0" w14:textId="318CB3A7" w:rsidR="003F64BB" w:rsidRDefault="003F64BB" w:rsidP="0054519E">
      <w:pPr>
        <w:pStyle w:val="Tekstrada"/>
        <w:ind w:firstLine="720"/>
      </w:pPr>
      <w:r>
        <w:t>Termin EDA (eng</w:t>
      </w:r>
      <w:r w:rsidR="00185C14">
        <w:t>l</w:t>
      </w:r>
      <w:r>
        <w:t xml:space="preserve">. </w:t>
      </w:r>
      <w:r w:rsidRPr="001549BB">
        <w:rPr>
          <w:i/>
        </w:rPr>
        <w:t>Electronic Design Automation</w:t>
      </w:r>
      <w:r>
        <w:t xml:space="preserve">) odnosi se na alate koji se koriste za projektovanje i verifikaciju integrisanih kola, štampanih ploča i elektronskih sistema uopšteno. </w:t>
      </w:r>
      <w:r w:rsidRPr="00B85FCE">
        <w:rPr>
          <w:i/>
          <w:iCs/>
        </w:rPr>
        <w:t>EasyEDA</w:t>
      </w:r>
      <w:r>
        <w:t xml:space="preserve"> je jedan takav programski alat koji omogućava da </w:t>
      </w:r>
      <w:r w:rsidR="00185C14">
        <w:t xml:space="preserve">se </w:t>
      </w:r>
      <w:r>
        <w:t xml:space="preserve">na brz i efikasan način projektuje željeno </w:t>
      </w:r>
      <w:r w:rsidR="00185C14">
        <w:t xml:space="preserve">električno </w:t>
      </w:r>
      <w:r>
        <w:t>kolo, generiše štampan</w:t>
      </w:r>
      <w:r w:rsidR="00185C14">
        <w:t>a</w:t>
      </w:r>
      <w:r>
        <w:t xml:space="preserve"> ploču, kup</w:t>
      </w:r>
      <w:r w:rsidR="00185C14">
        <w:t>e</w:t>
      </w:r>
      <w:r>
        <w:t xml:space="preserve"> potrebne komponente i izvrši narudžb</w:t>
      </w:r>
      <w:r w:rsidR="00185C14">
        <w:t>a</w:t>
      </w:r>
      <w:r>
        <w:t xml:space="preserve"> štampane ploče dodatno uz mogućnost usluge montaže komponenti. Radno okruženje aplikacije </w:t>
      </w:r>
      <w:r w:rsidRPr="008E3CF5">
        <w:rPr>
          <w:i/>
          <w:iCs/>
        </w:rPr>
        <w:t>EasyEDA</w:t>
      </w:r>
      <w:r>
        <w:t xml:space="preserve"> prikazano je na slici</w:t>
      </w:r>
      <w:r w:rsidR="00B101CB">
        <w:t xml:space="preserve"> </w:t>
      </w:r>
      <w:r w:rsidR="0038024B">
        <w:t>4</w:t>
      </w:r>
      <w:r w:rsidR="00185C14">
        <w:t>1</w:t>
      </w:r>
      <w:r>
        <w:t xml:space="preserve">. </w:t>
      </w:r>
    </w:p>
    <w:p w14:paraId="3DE6CF27" w14:textId="77777777" w:rsidR="003F64BB" w:rsidRDefault="003F64BB" w:rsidP="0054519E">
      <w:pPr>
        <w:pStyle w:val="Tekstrada"/>
        <w:jc w:val="center"/>
      </w:pPr>
      <w:r>
        <w:rPr>
          <w:noProof/>
        </w:rPr>
        <w:drawing>
          <wp:inline distT="0" distB="0" distL="0" distR="0" wp14:anchorId="7E58613B" wp14:editId="1F9716BC">
            <wp:extent cx="5964402" cy="36480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easyeda_libr.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967317" cy="3649858"/>
                    </a:xfrm>
                    <a:prstGeom prst="rect">
                      <a:avLst/>
                    </a:prstGeom>
                  </pic:spPr>
                </pic:pic>
              </a:graphicData>
            </a:graphic>
          </wp:inline>
        </w:drawing>
      </w:r>
    </w:p>
    <w:p w14:paraId="5AA5DCEA" w14:textId="68D4FF27" w:rsidR="003F64BB" w:rsidRDefault="003F64BB" w:rsidP="003F64BB">
      <w:pPr>
        <w:pStyle w:val="Caption"/>
      </w:pPr>
      <w:bookmarkStart w:id="306" w:name="_Ref125759021"/>
      <w:bookmarkStart w:id="307" w:name="_Toc125580564"/>
      <w:bookmarkStart w:id="308" w:name="_Toc127512159"/>
      <w:bookmarkStart w:id="309" w:name="_Toc131193984"/>
      <w:r>
        <w:t xml:space="preserve">Slika </w:t>
      </w:r>
      <w:r>
        <w:fldChar w:fldCharType="begin"/>
      </w:r>
      <w:r>
        <w:instrText xml:space="preserve"> SEQ Slika \* ARABIC </w:instrText>
      </w:r>
      <w:r>
        <w:fldChar w:fldCharType="separate"/>
      </w:r>
      <w:r w:rsidR="00691DAF">
        <w:rPr>
          <w:noProof/>
        </w:rPr>
        <w:t>41</w:t>
      </w:r>
      <w:r>
        <w:fldChar w:fldCharType="end"/>
      </w:r>
      <w:bookmarkEnd w:id="306"/>
      <w:r>
        <w:t xml:space="preserve">. Prikaz okruženja programskog alata </w:t>
      </w:r>
      <w:r w:rsidRPr="00185C14">
        <w:rPr>
          <w:i/>
        </w:rPr>
        <w:t>EasyEDA</w:t>
      </w:r>
      <w:bookmarkEnd w:id="307"/>
      <w:bookmarkEnd w:id="308"/>
      <w:bookmarkEnd w:id="309"/>
    </w:p>
    <w:p w14:paraId="2818DD5E" w14:textId="6C7D0F7D" w:rsidR="003F64BB" w:rsidRDefault="003F64BB" w:rsidP="0054519E">
      <w:pPr>
        <w:pStyle w:val="Tekstrada"/>
        <w:ind w:firstLine="720"/>
      </w:pPr>
      <w:r>
        <w:t xml:space="preserve">Ovo je postignuto tako što je u softveru integrisano više od 1000000 javnih biblioteka (simbola i otisaka) gotovo svih elektronskih komponenti na svijetu, zatim integracije sa kompanijama koje prodaju ove komponente i na kraju integracija sa kompanijom JLCPCB u Kini koja vrši izradu štampanih ploča </w:t>
      </w:r>
      <w:r w:rsidR="00A80BB3">
        <w:t xml:space="preserve">a dodatno </w:t>
      </w:r>
      <w:r>
        <w:t xml:space="preserve">pruža </w:t>
      </w:r>
      <w:r w:rsidR="00A80BB3">
        <w:t>i</w:t>
      </w:r>
      <w:r>
        <w:t xml:space="preserve"> uslugu montaže komponenti</w:t>
      </w:r>
      <w:r w:rsidR="00A80BB3">
        <w:t>.</w:t>
      </w:r>
    </w:p>
    <w:p w14:paraId="3B5635F6" w14:textId="76241126" w:rsidR="003F64BB" w:rsidRDefault="003F64BB" w:rsidP="0054519E">
      <w:pPr>
        <w:pStyle w:val="Tekstrada"/>
        <w:ind w:firstLine="720"/>
      </w:pPr>
      <w:r>
        <w:lastRenderedPageBreak/>
        <w:t xml:space="preserve">Prvi korak do štampane ploče je izrada šeme željenog </w:t>
      </w:r>
      <w:r w:rsidR="00185C14">
        <w:t>električnog</w:t>
      </w:r>
      <w:r>
        <w:t xml:space="preserve"> kola. Iz integrisanih biblioteka lako se pronalaze komponente koje </w:t>
      </w:r>
      <w:r w:rsidR="00185C14">
        <w:t xml:space="preserve">se </w:t>
      </w:r>
      <w:r>
        <w:t>korist</w:t>
      </w:r>
      <w:r w:rsidR="00185C14">
        <w:t>e</w:t>
      </w:r>
      <w:r>
        <w:t xml:space="preserve"> u projektu. Komponente se jednostavno prenesu na radni prostor i doda</w:t>
      </w:r>
      <w:r w:rsidR="00BD6E1F">
        <w:t>ju</w:t>
      </w:r>
      <w:r>
        <w:t xml:space="preserve"> međusobne veze. Primjer električne šeme koriš</w:t>
      </w:r>
      <w:r w:rsidR="00185C14">
        <w:t>ć</w:t>
      </w:r>
      <w:r>
        <w:t>en</w:t>
      </w:r>
      <w:r w:rsidR="00185C14">
        <w:t>e</w:t>
      </w:r>
      <w:r>
        <w:t xml:space="preserve"> za </w:t>
      </w:r>
      <w:r w:rsidR="00185C14">
        <w:t xml:space="preserve">praktični dio </w:t>
      </w:r>
      <w:r>
        <w:t>ov</w:t>
      </w:r>
      <w:r w:rsidR="00185C14">
        <w:t>og</w:t>
      </w:r>
      <w:r>
        <w:t xml:space="preserve"> rad</w:t>
      </w:r>
      <w:r w:rsidR="00185C14">
        <w:t>a</w:t>
      </w:r>
      <w:r>
        <w:t xml:space="preserve"> prikazan je na slici</w:t>
      </w:r>
      <w:r w:rsidR="00B101CB">
        <w:t xml:space="preserve"> </w:t>
      </w:r>
      <w:r w:rsidR="00A80BB3">
        <w:t>4</w:t>
      </w:r>
      <w:r w:rsidR="00185C14">
        <w:t>2</w:t>
      </w:r>
      <w:r>
        <w:t xml:space="preserve">. Iako ovaj korak nije neophodan za izradu štampane ploče, mnogo je jednostavnije </w:t>
      </w:r>
      <w:r w:rsidR="00815C2D">
        <w:t>da on postoji jer u</w:t>
      </w:r>
      <w:r>
        <w:t xml:space="preserve"> sl</w:t>
      </w:r>
      <w:r w:rsidR="00BD6E1F">
        <w:t>j</w:t>
      </w:r>
      <w:r>
        <w:t>edećem koraku u kome se projektuje izgled ploče</w:t>
      </w:r>
      <w:r w:rsidR="00AE77E6">
        <w:t>,</w:t>
      </w:r>
      <w:r>
        <w:t xml:space="preserve"> program samostalno izvrši povezivanje komponenti prema nacrtanoj šemi. </w:t>
      </w:r>
    </w:p>
    <w:p w14:paraId="6CD9318F" w14:textId="77777777" w:rsidR="0042275C" w:rsidRDefault="0042275C" w:rsidP="0054519E">
      <w:pPr>
        <w:pStyle w:val="Tekstrada"/>
      </w:pPr>
    </w:p>
    <w:p w14:paraId="7560F4C2" w14:textId="77777777" w:rsidR="003F64BB" w:rsidRDefault="003F64BB" w:rsidP="0054519E">
      <w:pPr>
        <w:pStyle w:val="Tekstrada"/>
        <w:jc w:val="center"/>
      </w:pPr>
      <w:r>
        <w:rPr>
          <w:noProof/>
        </w:rPr>
        <w:drawing>
          <wp:inline distT="0" distB="0" distL="0" distR="0" wp14:anchorId="024FFF58" wp14:editId="62CF7B71">
            <wp:extent cx="3767640" cy="2667000"/>
            <wp:effectExtent l="0" t="0" r="444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Schematic_Diplomski_2023-01-12.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807434" cy="2695169"/>
                    </a:xfrm>
                    <a:prstGeom prst="rect">
                      <a:avLst/>
                    </a:prstGeom>
                  </pic:spPr>
                </pic:pic>
              </a:graphicData>
            </a:graphic>
          </wp:inline>
        </w:drawing>
      </w:r>
    </w:p>
    <w:p w14:paraId="239AA0E0" w14:textId="0FD6E5E6" w:rsidR="003F64BB" w:rsidRDefault="003F64BB" w:rsidP="003F64BB">
      <w:pPr>
        <w:pStyle w:val="Caption"/>
      </w:pPr>
      <w:bookmarkStart w:id="310" w:name="_Ref124427527"/>
      <w:bookmarkStart w:id="311" w:name="_Toc125580565"/>
      <w:bookmarkStart w:id="312" w:name="_Toc127512160"/>
      <w:bookmarkStart w:id="313" w:name="_Toc131193985"/>
      <w:r>
        <w:t xml:space="preserve">Slika </w:t>
      </w:r>
      <w:r>
        <w:fldChar w:fldCharType="begin"/>
      </w:r>
      <w:r>
        <w:instrText xml:space="preserve"> SEQ Slika \* ARABIC </w:instrText>
      </w:r>
      <w:r>
        <w:fldChar w:fldCharType="separate"/>
      </w:r>
      <w:r w:rsidR="00691DAF">
        <w:rPr>
          <w:noProof/>
        </w:rPr>
        <w:t>42</w:t>
      </w:r>
      <w:r>
        <w:fldChar w:fldCharType="end"/>
      </w:r>
      <w:bookmarkEnd w:id="310"/>
      <w:r>
        <w:t xml:space="preserve">. </w:t>
      </w:r>
      <w:r w:rsidRPr="007C7184">
        <w:t>Šema projektovane eksperimentalne ploče</w:t>
      </w:r>
      <w:bookmarkEnd w:id="311"/>
      <w:bookmarkEnd w:id="312"/>
      <w:bookmarkEnd w:id="313"/>
    </w:p>
    <w:p w14:paraId="7E1A8883" w14:textId="0277927D" w:rsidR="003F64BB" w:rsidRDefault="003F64BB" w:rsidP="0054519E">
      <w:pPr>
        <w:pStyle w:val="Tekstrada"/>
        <w:ind w:firstLine="720"/>
      </w:pPr>
      <w:r>
        <w:t>Na ovaj način sve što treba uradi</w:t>
      </w:r>
      <w:r w:rsidR="00AE77E6">
        <w:t>ti</w:t>
      </w:r>
      <w:r>
        <w:t xml:space="preserve"> je da </w:t>
      </w:r>
      <w:r w:rsidR="00AE77E6">
        <w:t xml:space="preserve">se </w:t>
      </w:r>
      <w:r>
        <w:t>raspored</w:t>
      </w:r>
      <w:r w:rsidR="00AE77E6">
        <w:t>e</w:t>
      </w:r>
      <w:r>
        <w:t xml:space="preserve"> komponent</w:t>
      </w:r>
      <w:r w:rsidR="00AE77E6">
        <w:t>e</w:t>
      </w:r>
      <w:r>
        <w:t xml:space="preserve"> na željena mjesta na ploči i pokre</w:t>
      </w:r>
      <w:r w:rsidR="00AE77E6">
        <w:t>ne</w:t>
      </w:r>
      <w:r>
        <w:t xml:space="preserve"> opcij</w:t>
      </w:r>
      <w:r w:rsidR="00AE77E6">
        <w:t>a</w:t>
      </w:r>
      <w:r>
        <w:t xml:space="preserve"> za automatsko rutiranje veza. Ovom opcijom program će napraviti najpovoljniju rutu štampanih veza između komponenti na ploči. Generisani prikaz štampane ploče </w:t>
      </w:r>
      <w:r w:rsidR="00AE77E6">
        <w:t>dat</w:t>
      </w:r>
      <w:r>
        <w:t xml:space="preserve"> je na</w:t>
      </w:r>
      <w:r w:rsidR="00B101CB">
        <w:t xml:space="preserve"> </w:t>
      </w:r>
      <w:r>
        <w:t>slici</w:t>
      </w:r>
      <w:r w:rsidR="0042275C">
        <w:t xml:space="preserve"> 4</w:t>
      </w:r>
      <w:r w:rsidR="00AE77E6">
        <w:t>3</w:t>
      </w:r>
      <w:r>
        <w:t>.</w:t>
      </w:r>
    </w:p>
    <w:p w14:paraId="5AF4134F" w14:textId="77777777" w:rsidR="003F64BB" w:rsidRDefault="003F64BB" w:rsidP="0054519E">
      <w:pPr>
        <w:pStyle w:val="Tekstrada"/>
        <w:jc w:val="center"/>
      </w:pPr>
      <w:r>
        <w:rPr>
          <w:noProof/>
        </w:rPr>
        <w:drawing>
          <wp:inline distT="0" distB="0" distL="0" distR="0" wp14:anchorId="6D382A5A" wp14:editId="5214E665">
            <wp:extent cx="3730837" cy="3048000"/>
            <wp:effectExtent l="0" t="0" r="317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CB_PCB_Diplomski_2023-01-12.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3752067" cy="3065345"/>
                    </a:xfrm>
                    <a:prstGeom prst="rect">
                      <a:avLst/>
                    </a:prstGeom>
                  </pic:spPr>
                </pic:pic>
              </a:graphicData>
            </a:graphic>
          </wp:inline>
        </w:drawing>
      </w:r>
    </w:p>
    <w:p w14:paraId="6514641D" w14:textId="31AD790B" w:rsidR="003F64BB" w:rsidRDefault="003F64BB" w:rsidP="0054519E">
      <w:pPr>
        <w:pStyle w:val="Caption"/>
      </w:pPr>
      <w:bookmarkStart w:id="314" w:name="_Ref124505945"/>
      <w:bookmarkStart w:id="315" w:name="_Toc125580566"/>
      <w:bookmarkStart w:id="316" w:name="_Toc127512161"/>
      <w:bookmarkStart w:id="317" w:name="_Toc131193986"/>
      <w:r>
        <w:t xml:space="preserve">Slika </w:t>
      </w:r>
      <w:r>
        <w:fldChar w:fldCharType="begin"/>
      </w:r>
      <w:r>
        <w:instrText xml:space="preserve"> SEQ Slika \* ARABIC </w:instrText>
      </w:r>
      <w:r>
        <w:fldChar w:fldCharType="separate"/>
      </w:r>
      <w:r w:rsidR="00691DAF">
        <w:rPr>
          <w:noProof/>
        </w:rPr>
        <w:t>43</w:t>
      </w:r>
      <w:r>
        <w:fldChar w:fldCharType="end"/>
      </w:r>
      <w:bookmarkEnd w:id="314"/>
      <w:r>
        <w:t xml:space="preserve">. </w:t>
      </w:r>
      <w:r w:rsidRPr="007C7184">
        <w:t xml:space="preserve">Prikaz generisane štampane ploče sa automatskim rutiranjem veza u aplikaciji </w:t>
      </w:r>
      <w:r w:rsidRPr="00AE77E6">
        <w:rPr>
          <w:i/>
        </w:rPr>
        <w:t>EasyEDA</w:t>
      </w:r>
      <w:bookmarkEnd w:id="315"/>
      <w:bookmarkEnd w:id="316"/>
      <w:bookmarkEnd w:id="317"/>
    </w:p>
    <w:p w14:paraId="5A51A219" w14:textId="46CCD4CB" w:rsidR="003F64BB" w:rsidRDefault="003F64BB" w:rsidP="0054519E">
      <w:pPr>
        <w:pStyle w:val="Tekstrada"/>
        <w:ind w:firstLine="720"/>
      </w:pPr>
      <w:r>
        <w:lastRenderedPageBreak/>
        <w:t>Dodatno je moguće prikazati ovako generisanu štampanu ploču i u vidu 3D modela kao što je prikazano na slici</w:t>
      </w:r>
      <w:r w:rsidR="0042275C">
        <w:t xml:space="preserve"> 4</w:t>
      </w:r>
      <w:r w:rsidR="00AE77E6">
        <w:t>4</w:t>
      </w:r>
      <w:r>
        <w:t>.</w:t>
      </w:r>
    </w:p>
    <w:p w14:paraId="08C472B3" w14:textId="77777777" w:rsidR="003F64BB" w:rsidRDefault="003F64BB" w:rsidP="0054519E">
      <w:pPr>
        <w:pStyle w:val="Tekstrada"/>
        <w:jc w:val="center"/>
      </w:pPr>
      <w:r>
        <w:rPr>
          <w:noProof/>
        </w:rPr>
        <w:drawing>
          <wp:inline distT="0" distB="0" distL="0" distR="0" wp14:anchorId="6E6E6507" wp14:editId="1C269FB4">
            <wp:extent cx="4436828" cy="3145554"/>
            <wp:effectExtent l="0" t="0" r="190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3Dmodel rad.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4443668" cy="3150404"/>
                    </a:xfrm>
                    <a:prstGeom prst="rect">
                      <a:avLst/>
                    </a:prstGeom>
                  </pic:spPr>
                </pic:pic>
              </a:graphicData>
            </a:graphic>
          </wp:inline>
        </w:drawing>
      </w:r>
    </w:p>
    <w:p w14:paraId="7370F9CB" w14:textId="665D3B8F" w:rsidR="003F64BB" w:rsidRDefault="003F64BB" w:rsidP="003F64BB">
      <w:pPr>
        <w:pStyle w:val="Caption"/>
      </w:pPr>
      <w:bookmarkStart w:id="318" w:name="_Ref124506187"/>
      <w:bookmarkStart w:id="319" w:name="_Toc125580567"/>
      <w:bookmarkStart w:id="320" w:name="_Toc127512162"/>
      <w:bookmarkStart w:id="321" w:name="_Toc131193987"/>
      <w:r>
        <w:t xml:space="preserve">Slika </w:t>
      </w:r>
      <w:r>
        <w:fldChar w:fldCharType="begin"/>
      </w:r>
      <w:r>
        <w:instrText xml:space="preserve"> SEQ Slika \* ARABIC </w:instrText>
      </w:r>
      <w:r>
        <w:fldChar w:fldCharType="separate"/>
      </w:r>
      <w:r w:rsidR="00691DAF">
        <w:rPr>
          <w:noProof/>
        </w:rPr>
        <w:t>44</w:t>
      </w:r>
      <w:r>
        <w:fldChar w:fldCharType="end"/>
      </w:r>
      <w:bookmarkEnd w:id="318"/>
      <w:r>
        <w:t xml:space="preserve">. </w:t>
      </w:r>
      <w:r w:rsidRPr="007C7184">
        <w:t xml:space="preserve">Prikaz 3D modela generisane štampane ploče u aplikaciji </w:t>
      </w:r>
      <w:r w:rsidRPr="00933FF5">
        <w:rPr>
          <w:i/>
        </w:rPr>
        <w:t>EasyEDA</w:t>
      </w:r>
      <w:bookmarkEnd w:id="319"/>
      <w:bookmarkEnd w:id="320"/>
      <w:bookmarkEnd w:id="321"/>
    </w:p>
    <w:p w14:paraId="502BC680" w14:textId="68926D12" w:rsidR="003F64BB" w:rsidRDefault="003F64BB" w:rsidP="0054519E">
      <w:pPr>
        <w:pStyle w:val="Tekstrada"/>
        <w:ind w:firstLine="720"/>
      </w:pPr>
      <w:r>
        <w:t xml:space="preserve">Na kraju se generiše tzv. </w:t>
      </w:r>
      <w:r w:rsidR="00AE77E6">
        <w:rPr>
          <w:iCs/>
        </w:rPr>
        <w:t>g</w:t>
      </w:r>
      <w:r w:rsidRPr="00AE77E6">
        <w:rPr>
          <w:iCs/>
        </w:rPr>
        <w:t>erber</w:t>
      </w:r>
      <w:r>
        <w:t xml:space="preserve"> fajl. Fabrike koje se bave proizvodnjom štampanih ploča ovaj fajl učitavaju u CAM (eng</w:t>
      </w:r>
      <w:r w:rsidR="00AE77E6">
        <w:t>l</w:t>
      </w:r>
      <w:r>
        <w:t xml:space="preserve">. </w:t>
      </w:r>
      <w:r w:rsidRPr="00BD6E1F">
        <w:rPr>
          <w:i/>
        </w:rPr>
        <w:t>Computer-Aided Manufacturing</w:t>
      </w:r>
      <w:r>
        <w:t xml:space="preserve">) softverske sisteme, odnosno kompjuterski vođene proizvodne sisteme koji na osnovu </w:t>
      </w:r>
      <w:r w:rsidR="00AE77E6">
        <w:rPr>
          <w:iCs/>
        </w:rPr>
        <w:t>g</w:t>
      </w:r>
      <w:r w:rsidRPr="00AE77E6">
        <w:rPr>
          <w:iCs/>
        </w:rPr>
        <w:t>erber</w:t>
      </w:r>
      <w:r>
        <w:t xml:space="preserve"> fajla vrše proces proizvodnje štampane ploče. Na sajtu JLCPCB ili direktno kroz </w:t>
      </w:r>
      <w:r w:rsidRPr="00E74FDE">
        <w:rPr>
          <w:i/>
          <w:iCs/>
        </w:rPr>
        <w:t>EasyEDA</w:t>
      </w:r>
      <w:r>
        <w:t xml:space="preserve"> može </w:t>
      </w:r>
      <w:r w:rsidR="00AE77E6">
        <w:t xml:space="preserve">se </w:t>
      </w:r>
      <w:r>
        <w:t>izvršiti narudžb</w:t>
      </w:r>
      <w:r w:rsidR="00AE77E6">
        <w:t>a</w:t>
      </w:r>
      <w:r>
        <w:t xml:space="preserve"> ploče kao što je prikazano na slici ispod.</w:t>
      </w:r>
    </w:p>
    <w:p w14:paraId="3A6AE9C0" w14:textId="77777777" w:rsidR="003F64BB" w:rsidRDefault="003F64BB" w:rsidP="0054519E">
      <w:pPr>
        <w:pStyle w:val="Tekstrada"/>
        <w:jc w:val="center"/>
      </w:pPr>
      <w:r>
        <w:rPr>
          <w:noProof/>
        </w:rPr>
        <w:drawing>
          <wp:inline distT="0" distB="0" distL="0" distR="0" wp14:anchorId="10C96E12" wp14:editId="1A906C6D">
            <wp:extent cx="3981450" cy="2391843"/>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rderpcb.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4029907" cy="2420953"/>
                    </a:xfrm>
                    <a:prstGeom prst="rect">
                      <a:avLst/>
                    </a:prstGeom>
                  </pic:spPr>
                </pic:pic>
              </a:graphicData>
            </a:graphic>
          </wp:inline>
        </w:drawing>
      </w:r>
    </w:p>
    <w:p w14:paraId="32964F01" w14:textId="5C97D55E" w:rsidR="003F64BB" w:rsidRDefault="003F64BB" w:rsidP="003F64BB">
      <w:pPr>
        <w:pStyle w:val="Caption"/>
      </w:pPr>
      <w:bookmarkStart w:id="322" w:name="_Toc125580568"/>
      <w:bookmarkStart w:id="323" w:name="_Toc127512163"/>
      <w:bookmarkStart w:id="324" w:name="_Toc131193988"/>
      <w:r>
        <w:t xml:space="preserve">Slika </w:t>
      </w:r>
      <w:r>
        <w:fldChar w:fldCharType="begin"/>
      </w:r>
      <w:r>
        <w:instrText xml:space="preserve"> SEQ Slika \* ARABIC </w:instrText>
      </w:r>
      <w:r>
        <w:fldChar w:fldCharType="separate"/>
      </w:r>
      <w:r w:rsidR="00691DAF">
        <w:rPr>
          <w:noProof/>
        </w:rPr>
        <w:t>45</w:t>
      </w:r>
      <w:r>
        <w:fldChar w:fldCharType="end"/>
      </w:r>
      <w:r>
        <w:t xml:space="preserve">. </w:t>
      </w:r>
      <w:r w:rsidR="00704148">
        <w:t>Izgled prozora</w:t>
      </w:r>
      <w:r>
        <w:t xml:space="preserve"> narudžbe za izradu štampane ploče sa sajta kompanije JCLPCB</w:t>
      </w:r>
      <w:bookmarkEnd w:id="322"/>
      <w:bookmarkEnd w:id="323"/>
      <w:bookmarkEnd w:id="324"/>
    </w:p>
    <w:p w14:paraId="5E9769AE" w14:textId="6D70262D" w:rsidR="007C4870" w:rsidRDefault="00AE77E6" w:rsidP="00A80BB3">
      <w:pPr>
        <w:pStyle w:val="Tekstrada"/>
        <w:ind w:firstLine="720"/>
      </w:pPr>
      <w:r>
        <w:t xml:space="preserve">Softver </w:t>
      </w:r>
      <w:r w:rsidR="003F64BB" w:rsidRPr="00AE77E6">
        <w:rPr>
          <w:i/>
        </w:rPr>
        <w:t>EasyEDA</w:t>
      </w:r>
      <w:r w:rsidR="003F64BB" w:rsidRPr="0054519E">
        <w:t xml:space="preserve"> je koriš</w:t>
      </w:r>
      <w:r>
        <w:t>ć</w:t>
      </w:r>
      <w:r w:rsidR="003F64BB" w:rsidRPr="0054519E">
        <w:t xml:space="preserve">en za izradu eksperimentalne ploče u svrhu praktične primjene IoT koncepta u industrijskim aplikacijama. </w:t>
      </w:r>
    </w:p>
    <w:p w14:paraId="02756F42" w14:textId="6E39E175" w:rsidR="00AE77E6" w:rsidRDefault="00AE77E6" w:rsidP="00A80BB3">
      <w:pPr>
        <w:pStyle w:val="Tekstrada"/>
        <w:ind w:firstLine="720"/>
      </w:pPr>
    </w:p>
    <w:p w14:paraId="3D8B4556" w14:textId="77777777" w:rsidR="00AE77E6" w:rsidRDefault="00AE77E6" w:rsidP="00A80BB3">
      <w:pPr>
        <w:pStyle w:val="Tekstrada"/>
        <w:ind w:firstLine="720"/>
      </w:pPr>
    </w:p>
    <w:p w14:paraId="2FB60A94" w14:textId="6AFFB850" w:rsidR="005573FB" w:rsidRDefault="004C4931" w:rsidP="00C2729A">
      <w:pPr>
        <w:pStyle w:val="Heading3"/>
      </w:pPr>
      <w:bookmarkStart w:id="325" w:name="_Toc131194502"/>
      <w:proofErr w:type="spellStart"/>
      <w:r>
        <w:lastRenderedPageBreak/>
        <w:t>ThingSpeak</w:t>
      </w:r>
      <w:bookmarkEnd w:id="325"/>
      <w:proofErr w:type="spellEnd"/>
    </w:p>
    <w:p w14:paraId="0EDC5A1B" w14:textId="47E05413" w:rsidR="00F5269A" w:rsidRDefault="002739BC" w:rsidP="0054519E">
      <w:pPr>
        <w:pStyle w:val="Tekstrada"/>
        <w:ind w:firstLine="720"/>
      </w:pPr>
      <w:r w:rsidRPr="00AA0640">
        <w:rPr>
          <w:i/>
          <w:iCs/>
        </w:rPr>
        <w:t>ThingSpeak</w:t>
      </w:r>
      <w:r>
        <w:t xml:space="preserve"> je </w:t>
      </w:r>
      <w:r w:rsidR="007667DF">
        <w:t xml:space="preserve">IoT </w:t>
      </w:r>
      <w:r>
        <w:t>platforma otvorenog koda koja omogućava agregaciju, vizuelizaciju i analizu</w:t>
      </w:r>
      <w:r w:rsidR="00102EA9">
        <w:t xml:space="preserve"> </w:t>
      </w:r>
      <w:r>
        <w:t xml:space="preserve">podataka uživo u oblaku. </w:t>
      </w:r>
      <w:r w:rsidRPr="00AA0640">
        <w:rPr>
          <w:i/>
          <w:iCs/>
        </w:rPr>
        <w:t>ThingSpeak</w:t>
      </w:r>
      <w:r>
        <w:t xml:space="preserve"> omogućava vizuelizaciju podataka koje </w:t>
      </w:r>
      <w:r w:rsidR="00632AB2">
        <w:t xml:space="preserve">pametni </w:t>
      </w:r>
      <w:r>
        <w:t xml:space="preserve">uređaji </w:t>
      </w:r>
      <w:r w:rsidR="00102EA9">
        <w:t>šalju u realnom vremenu</w:t>
      </w:r>
      <w:r>
        <w:t xml:space="preserve">. </w:t>
      </w:r>
      <w:r w:rsidR="007C4870">
        <w:t xml:space="preserve"> </w:t>
      </w:r>
      <w:r>
        <w:t>Na slici</w:t>
      </w:r>
      <w:r w:rsidR="0042275C">
        <w:t xml:space="preserve"> 4</w:t>
      </w:r>
      <w:r w:rsidR="00AE77E6">
        <w:t>6</w:t>
      </w:r>
      <w:r>
        <w:t xml:space="preserve"> prikazana je funkcionalna šema </w:t>
      </w:r>
      <w:r w:rsidRPr="00AA0640">
        <w:rPr>
          <w:i/>
          <w:iCs/>
        </w:rPr>
        <w:t>ThingSpeak</w:t>
      </w:r>
      <w:r>
        <w:t xml:space="preserve"> platforme</w:t>
      </w:r>
      <w:r w:rsidR="0091263D">
        <w:t>.</w:t>
      </w:r>
    </w:p>
    <w:p w14:paraId="455301B1" w14:textId="77777777" w:rsidR="00906C68" w:rsidRDefault="00906C68" w:rsidP="0054519E">
      <w:pPr>
        <w:pStyle w:val="Tekstrada"/>
      </w:pPr>
    </w:p>
    <w:p w14:paraId="6B049A50" w14:textId="1DEF58FD" w:rsidR="00F5269A" w:rsidRDefault="00F5269A" w:rsidP="0054519E">
      <w:pPr>
        <w:pStyle w:val="Tekstrada"/>
        <w:jc w:val="center"/>
      </w:pPr>
      <w:r>
        <w:rPr>
          <w:noProof/>
        </w:rPr>
        <w:drawing>
          <wp:inline distT="0" distB="0" distL="0" distR="0" wp14:anchorId="0235AE44" wp14:editId="56788139">
            <wp:extent cx="4325590" cy="226986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4329936" cy="2272144"/>
                    </a:xfrm>
                    <a:prstGeom prst="rect">
                      <a:avLst/>
                    </a:prstGeom>
                  </pic:spPr>
                </pic:pic>
              </a:graphicData>
            </a:graphic>
          </wp:inline>
        </w:drawing>
      </w:r>
    </w:p>
    <w:p w14:paraId="76FEA19B" w14:textId="69CB3192" w:rsidR="005573FB" w:rsidRDefault="003152E8" w:rsidP="003152E8">
      <w:pPr>
        <w:pStyle w:val="Caption"/>
      </w:pPr>
      <w:bookmarkStart w:id="326" w:name="_Ref125709074"/>
      <w:bookmarkStart w:id="327" w:name="_Toc127512164"/>
      <w:bookmarkStart w:id="328" w:name="_Toc131193989"/>
      <w:r>
        <w:t xml:space="preserve">Slika </w:t>
      </w:r>
      <w:r>
        <w:fldChar w:fldCharType="begin"/>
      </w:r>
      <w:r>
        <w:instrText xml:space="preserve"> SEQ Slika \* ARABIC </w:instrText>
      </w:r>
      <w:r>
        <w:fldChar w:fldCharType="separate"/>
      </w:r>
      <w:r w:rsidR="00691DAF">
        <w:rPr>
          <w:noProof/>
        </w:rPr>
        <w:t>46</w:t>
      </w:r>
      <w:r>
        <w:fldChar w:fldCharType="end"/>
      </w:r>
      <w:bookmarkEnd w:id="326"/>
      <w:r>
        <w:t xml:space="preserve">. </w:t>
      </w:r>
      <w:r w:rsidR="00B32BAF">
        <w:t xml:space="preserve">Funkcionalna šema </w:t>
      </w:r>
      <w:r w:rsidR="00B32BAF" w:rsidRPr="00AE77E6">
        <w:rPr>
          <w:i/>
        </w:rPr>
        <w:t>ThingSpeak</w:t>
      </w:r>
      <w:r w:rsidR="00B32BAF">
        <w:t xml:space="preserve"> platforme</w:t>
      </w:r>
      <w:r w:rsidR="009E7E10">
        <w:t xml:space="preserve"> </w:t>
      </w:r>
      <w:sdt>
        <w:sdtPr>
          <w:id w:val="-1969810579"/>
          <w:citation/>
        </w:sdtPr>
        <w:sdtContent>
          <w:r w:rsidR="009E7E10">
            <w:fldChar w:fldCharType="begin"/>
          </w:r>
          <w:r w:rsidR="009E7E10">
            <w:rPr>
              <w:lang w:val="en-US"/>
            </w:rPr>
            <w:instrText xml:space="preserve"> CITATION Thi \l 1033 </w:instrText>
          </w:r>
          <w:r w:rsidR="009E7E10">
            <w:fldChar w:fldCharType="separate"/>
          </w:r>
          <w:r w:rsidR="000E7EB7" w:rsidRPr="000E7EB7">
            <w:rPr>
              <w:noProof/>
              <w:lang w:val="en-US"/>
            </w:rPr>
            <w:t>[23]</w:t>
          </w:r>
          <w:r w:rsidR="009E7E10">
            <w:fldChar w:fldCharType="end"/>
          </w:r>
        </w:sdtContent>
      </w:sdt>
      <w:bookmarkEnd w:id="327"/>
      <w:bookmarkEnd w:id="328"/>
    </w:p>
    <w:p w14:paraId="5E229734" w14:textId="700F8426" w:rsidR="005573FB" w:rsidRDefault="005573FB" w:rsidP="0054519E">
      <w:pPr>
        <w:pStyle w:val="Tekstrada"/>
      </w:pPr>
    </w:p>
    <w:p w14:paraId="1E4D92FA" w14:textId="02D03CA4" w:rsidR="005573FB" w:rsidRDefault="007E2868" w:rsidP="0054519E">
      <w:pPr>
        <w:pStyle w:val="Tekstrada"/>
        <w:ind w:firstLine="720"/>
      </w:pPr>
      <w:r w:rsidRPr="007E2868">
        <w:t xml:space="preserve">Sa </w:t>
      </w:r>
      <w:r>
        <w:t xml:space="preserve">funkcionalne šeme </w:t>
      </w:r>
      <w:r w:rsidR="00AE77E6">
        <w:t xml:space="preserve">se </w:t>
      </w:r>
      <w:r>
        <w:t xml:space="preserve">vidi da </w:t>
      </w:r>
      <w:r w:rsidR="00DD1378">
        <w:t>su na jednoj s</w:t>
      </w:r>
      <w:r w:rsidRPr="007E2868">
        <w:t>tran</w:t>
      </w:r>
      <w:r w:rsidR="00DD1378">
        <w:t>i</w:t>
      </w:r>
      <w:r w:rsidRPr="007E2868">
        <w:t xml:space="preserve"> prikazani </w:t>
      </w:r>
      <w:r w:rsidR="00F87BDD">
        <w:t xml:space="preserve">umreženi </w:t>
      </w:r>
      <w:r w:rsidRPr="007E2868">
        <w:t>pametni uređaji</w:t>
      </w:r>
      <w:r>
        <w:t xml:space="preserve"> </w:t>
      </w:r>
      <w:r w:rsidRPr="007E2868">
        <w:t>koji služe za prikupljanje podataka</w:t>
      </w:r>
      <w:r w:rsidR="00F87BDD">
        <w:t>.</w:t>
      </w:r>
      <w:r w:rsidRPr="007E2868">
        <w:t xml:space="preserve"> </w:t>
      </w:r>
      <w:r w:rsidR="00F87BDD">
        <w:t>T</w:t>
      </w:r>
      <w:r w:rsidRPr="007E2868">
        <w:t xml:space="preserve">o mogu biti senzori za mjerenje različitih pojava i procesa. Prikupljeni podaci dalje </w:t>
      </w:r>
      <w:r w:rsidR="00F87BDD">
        <w:t>se šalju</w:t>
      </w:r>
      <w:r w:rsidRPr="007E2868">
        <w:t xml:space="preserve"> do oblaka gdje se podaci</w:t>
      </w:r>
      <w:r w:rsidR="006D753E">
        <w:t xml:space="preserve"> </w:t>
      </w:r>
      <w:r w:rsidR="006D753E" w:rsidRPr="006D753E">
        <w:t>iz mnogih izvora agregiraju i analiziraju u realnom vremenu</w:t>
      </w:r>
      <w:r w:rsidR="00D722F9">
        <w:t xml:space="preserve"> uz</w:t>
      </w:r>
      <w:r w:rsidR="006D753E" w:rsidRPr="006D753E">
        <w:t xml:space="preserve"> pomoć analitičke IoT platforme dizajnirane za tu svrhu. </w:t>
      </w:r>
      <w:r w:rsidR="00716CB0">
        <w:t>Na desnoj</w:t>
      </w:r>
      <w:r w:rsidR="006D753E" w:rsidRPr="006D753E">
        <w:t xml:space="preserve"> stran</w:t>
      </w:r>
      <w:r w:rsidR="00716CB0">
        <w:t>i</w:t>
      </w:r>
      <w:r w:rsidR="00877BCC">
        <w:t xml:space="preserve"> šeme</w:t>
      </w:r>
      <w:r w:rsidR="006D753E" w:rsidRPr="006D753E">
        <w:t xml:space="preserve"> </w:t>
      </w:r>
      <w:r w:rsidR="00877BCC">
        <w:t>prikazan je</w:t>
      </w:r>
      <w:r w:rsidR="006D753E" w:rsidRPr="006D753E">
        <w:t xml:space="preserve"> razvoj algoritma koji se povezuje sa IoT aplikacijom. Ovd</w:t>
      </w:r>
      <w:r w:rsidR="00AE77E6">
        <w:t>j</w:t>
      </w:r>
      <w:r w:rsidR="006D753E" w:rsidRPr="006D753E">
        <w:t>e se</w:t>
      </w:r>
      <w:r w:rsidR="00877BCC">
        <w:t xml:space="preserve"> dobija </w:t>
      </w:r>
      <w:r w:rsidR="00F642B7">
        <w:t>pregled</w:t>
      </w:r>
      <w:r w:rsidR="006D753E" w:rsidRPr="006D753E">
        <w:t xml:space="preserve"> prikupljen</w:t>
      </w:r>
      <w:r w:rsidR="00F642B7">
        <w:t>ih</w:t>
      </w:r>
      <w:r w:rsidR="006D753E" w:rsidRPr="006D753E">
        <w:t xml:space="preserve"> podat</w:t>
      </w:r>
      <w:r w:rsidR="00F642B7">
        <w:t>aka</w:t>
      </w:r>
      <w:r w:rsidR="006D753E" w:rsidRPr="006D753E">
        <w:t xml:space="preserve"> </w:t>
      </w:r>
      <w:r w:rsidR="007C1010">
        <w:t>uvidom</w:t>
      </w:r>
      <w:r w:rsidR="006D753E" w:rsidRPr="006D753E">
        <w:t xml:space="preserve"> </w:t>
      </w:r>
      <w:r w:rsidR="007C1010">
        <w:t xml:space="preserve">u </w:t>
      </w:r>
      <w:r w:rsidR="00AE77E6" w:rsidRPr="00AE77E6">
        <w:t xml:space="preserve">analizu </w:t>
      </w:r>
      <w:r w:rsidR="006D753E" w:rsidRPr="006D753E">
        <w:t>istorij</w:t>
      </w:r>
      <w:r w:rsidR="00AE77E6">
        <w:t>e podataka</w:t>
      </w:r>
      <w:r w:rsidR="006D753E" w:rsidRPr="006D753E">
        <w:t xml:space="preserve">. </w:t>
      </w:r>
      <w:r w:rsidR="002762BE">
        <w:t>Tako</w:t>
      </w:r>
      <w:r w:rsidR="006D753E" w:rsidRPr="006D753E">
        <w:t xml:space="preserve"> se podaci </w:t>
      </w:r>
      <w:r w:rsidR="007C1010">
        <w:t>učitavaju</w:t>
      </w:r>
      <w:r w:rsidR="006D753E" w:rsidRPr="006D753E">
        <w:t xml:space="preserve"> sa IoT platforme u softversko okruženje kako bi se napravio prototip algorit</w:t>
      </w:r>
      <w:r w:rsidR="007911B1">
        <w:t>a</w:t>
      </w:r>
      <w:r w:rsidR="006D753E" w:rsidRPr="006D753E">
        <w:t xml:space="preserve">ma koji se mogu izvršiti u oblaku ili eventualno u samom pametnom uređaju. </w:t>
      </w:r>
      <w:r w:rsidR="006D753E" w:rsidRPr="00AA0640">
        <w:rPr>
          <w:i/>
          <w:iCs/>
        </w:rPr>
        <w:t>ThingSpeak</w:t>
      </w:r>
      <w:r w:rsidR="006D753E" w:rsidRPr="006D753E">
        <w:t xml:space="preserve"> predstavlja platformu za brzo prikupljanje i analizu podataka sa pametnih uređaja povezanih na internet</w:t>
      </w:r>
      <w:r w:rsidR="00531500">
        <w:t>.</w:t>
      </w:r>
      <w:sdt>
        <w:sdtPr>
          <w:id w:val="536779315"/>
          <w:citation/>
        </w:sdtPr>
        <w:sdtContent>
          <w:r w:rsidR="00A96A12">
            <w:fldChar w:fldCharType="begin"/>
          </w:r>
          <w:r w:rsidR="00A96A12">
            <w:rPr>
              <w:lang w:val="en-US"/>
            </w:rPr>
            <w:instrText xml:space="preserve"> CITATION Thi \l 1033 </w:instrText>
          </w:r>
          <w:r w:rsidR="00A96A12">
            <w:fldChar w:fldCharType="separate"/>
          </w:r>
          <w:r w:rsidR="000E7EB7">
            <w:rPr>
              <w:noProof/>
              <w:lang w:val="en-US"/>
            </w:rPr>
            <w:t xml:space="preserve"> </w:t>
          </w:r>
          <w:r w:rsidR="000E7EB7" w:rsidRPr="000E7EB7">
            <w:rPr>
              <w:noProof/>
              <w:lang w:val="en-US"/>
            </w:rPr>
            <w:t>[23]</w:t>
          </w:r>
          <w:r w:rsidR="00A96A12">
            <w:fldChar w:fldCharType="end"/>
          </w:r>
        </w:sdtContent>
      </w:sdt>
    </w:p>
    <w:p w14:paraId="6FFF2E15" w14:textId="471887BA" w:rsidR="005573FB" w:rsidRPr="00A83BAE" w:rsidRDefault="008C4B6D" w:rsidP="0054519E">
      <w:pPr>
        <w:pStyle w:val="Tekstrada"/>
        <w:ind w:firstLine="720"/>
      </w:pPr>
      <w:r w:rsidRPr="00AA0640">
        <w:rPr>
          <w:i/>
          <w:iCs/>
        </w:rPr>
        <w:t>ThingSpeak</w:t>
      </w:r>
      <w:r>
        <w:t xml:space="preserve"> predstavlja API IoT informacionu platformu koja je specifična zbog konstruisanja grafičkog izlaza podataka koriš</w:t>
      </w:r>
      <w:r w:rsidR="00AE77E6">
        <w:t>ć</w:t>
      </w:r>
      <w:r>
        <w:t>enjem MQTT</w:t>
      </w:r>
      <w:r w:rsidR="000750F5">
        <w:t xml:space="preserve"> (engl. </w:t>
      </w:r>
      <w:r w:rsidR="000750F5" w:rsidRPr="000750F5">
        <w:rPr>
          <w:i/>
        </w:rPr>
        <w:t>Message Queue Telemetry Transport</w:t>
      </w:r>
      <w:r w:rsidR="000750F5">
        <w:t>)</w:t>
      </w:r>
      <w:r>
        <w:t xml:space="preserve"> i HTTP protokola. Komunikacija se vrši preko internet veze </w:t>
      </w:r>
      <w:r w:rsidR="00812AF2">
        <w:t xml:space="preserve">kojom se prenose </w:t>
      </w:r>
      <w:r>
        <w:t>paket</w:t>
      </w:r>
      <w:r w:rsidR="00812AF2">
        <w:t>i</w:t>
      </w:r>
      <w:r>
        <w:t xml:space="preserve"> podataka između povezanih „stvari“ i </w:t>
      </w:r>
      <w:r w:rsidRPr="00690F7F">
        <w:rPr>
          <w:i/>
          <w:iCs/>
        </w:rPr>
        <w:t>ThingSpeak</w:t>
      </w:r>
      <w:r>
        <w:t xml:space="preserve"> oblaka koji ima ulogu preuzimanja, čuvanja/skladištenja, analize izmjerenih podataka </w:t>
      </w:r>
      <w:r w:rsidR="000750F5">
        <w:t>sa</w:t>
      </w:r>
      <w:r>
        <w:t xml:space="preserve"> povezanih uređaja do mikrokontrolera kao što je </w:t>
      </w:r>
      <w:r w:rsidRPr="005A15A5">
        <w:rPr>
          <w:i/>
          <w:iCs/>
        </w:rPr>
        <w:t>Arduino</w:t>
      </w:r>
      <w:r>
        <w:t xml:space="preserve">, </w:t>
      </w:r>
      <w:r w:rsidRPr="005A15A5">
        <w:rPr>
          <w:i/>
          <w:iCs/>
        </w:rPr>
        <w:t>Raspberry-Pi</w:t>
      </w:r>
      <w:r>
        <w:t xml:space="preserve"> i drugi. Naj</w:t>
      </w:r>
      <w:r w:rsidR="00591E57">
        <w:t>važnija</w:t>
      </w:r>
      <w:r>
        <w:t xml:space="preserve"> karakteristika funkcionalnosti </w:t>
      </w:r>
      <w:r w:rsidRPr="00690F7F">
        <w:rPr>
          <w:i/>
          <w:iCs/>
        </w:rPr>
        <w:t>ThingSpeak</w:t>
      </w:r>
      <w:r>
        <w:t xml:space="preserve"> platforme je kanal koji ima polje za podatke, polje za lokaciju i polje koje označava status</w:t>
      </w:r>
      <w:r w:rsidR="00762125">
        <w:t xml:space="preserve"> </w:t>
      </w:r>
      <w:r>
        <w:t>različitih izmjerenih podataka. Svaki kanal ima svoj identifikacioni broj ID i može biti privatan ili javan. Razlika između privatnog i javnog kanala je što je privatni kanal dostupan samo korisniku dok je javni vidljiv cijeloj platformi. Kada se kreiraju, podaci se</w:t>
      </w:r>
      <w:r w:rsidR="00805E96">
        <w:t xml:space="preserve"> </w:t>
      </w:r>
      <w:r w:rsidR="00805E96" w:rsidRPr="00805E96">
        <w:t>mogu implementirati i naizmjenično obraditi i vizuelno prikazati uz koriš</w:t>
      </w:r>
      <w:r w:rsidR="00EE2685">
        <w:t>ć</w:t>
      </w:r>
      <w:r w:rsidR="00805E96" w:rsidRPr="00805E96">
        <w:t xml:space="preserve">enje programskog paketa </w:t>
      </w:r>
      <w:r w:rsidR="00805E96" w:rsidRPr="00762125">
        <w:rPr>
          <w:i/>
          <w:iCs/>
        </w:rPr>
        <w:t>Matlab</w:t>
      </w:r>
      <w:r w:rsidR="00762125" w:rsidRPr="00F91D15">
        <w:t>.</w:t>
      </w:r>
      <w:sdt>
        <w:sdtPr>
          <w:id w:val="432564885"/>
          <w:citation/>
        </w:sdtPr>
        <w:sdtEndPr/>
        <w:sdtContent>
          <w:r w:rsidR="00A83BAE" w:rsidRPr="00F91D15">
            <w:fldChar w:fldCharType="begin"/>
          </w:r>
          <w:r w:rsidR="00A83BAE" w:rsidRPr="00F91D15">
            <w:rPr>
              <w:lang w:val="en-US"/>
            </w:rPr>
            <w:instrText xml:space="preserve"> CITATION Pas16 \l 1033 </w:instrText>
          </w:r>
          <w:r w:rsidR="00A83BAE" w:rsidRPr="00F91D15">
            <w:fldChar w:fldCharType="separate"/>
          </w:r>
          <w:r w:rsidR="000E7EB7" w:rsidRPr="00F91D15">
            <w:rPr>
              <w:noProof/>
              <w:lang w:val="en-US"/>
            </w:rPr>
            <w:t xml:space="preserve"> [24]</w:t>
          </w:r>
          <w:r w:rsidR="00A83BAE" w:rsidRPr="00F91D15">
            <w:fldChar w:fldCharType="end"/>
          </w:r>
        </w:sdtContent>
      </w:sdt>
    </w:p>
    <w:p w14:paraId="6B440010" w14:textId="77777777" w:rsidR="0068727D" w:rsidRDefault="0068727D" w:rsidP="0054519E">
      <w:pPr>
        <w:pStyle w:val="Tekstrada"/>
        <w:ind w:firstLine="720"/>
        <w:rPr>
          <w:i/>
          <w:iCs/>
        </w:rPr>
      </w:pPr>
    </w:p>
    <w:p w14:paraId="23E00834" w14:textId="64A77E91" w:rsidR="0068727D" w:rsidRDefault="00AE00FA" w:rsidP="0068727D">
      <w:pPr>
        <w:pStyle w:val="Tekstrada"/>
        <w:ind w:firstLine="720"/>
      </w:pPr>
      <w:r>
        <w:lastRenderedPageBreak/>
        <w:t xml:space="preserve">Neke od glavnih karakteristika </w:t>
      </w:r>
      <w:r w:rsidRPr="00550D80">
        <w:rPr>
          <w:i/>
          <w:iCs/>
        </w:rPr>
        <w:t>ThingSpeak</w:t>
      </w:r>
      <w:r>
        <w:t xml:space="preserve"> platforme su:</w:t>
      </w:r>
    </w:p>
    <w:p w14:paraId="13AFE3D0" w14:textId="62D6AEF7" w:rsidR="0054519E" w:rsidRDefault="00AE00FA" w:rsidP="0068727D">
      <w:pPr>
        <w:pStyle w:val="Tekstrada"/>
        <w:numPr>
          <w:ilvl w:val="1"/>
          <w:numId w:val="42"/>
        </w:numPr>
        <w:ind w:left="993" w:hanging="284"/>
      </w:pPr>
      <w:r w:rsidRPr="00550D80">
        <w:t>Laka konfiguracija</w:t>
      </w:r>
      <w:r>
        <w:t xml:space="preserve">: Uređaji za slanje podataka na </w:t>
      </w:r>
      <w:r w:rsidRPr="0054519E">
        <w:rPr>
          <w:i/>
          <w:iCs/>
        </w:rPr>
        <w:t>ThingSpeak</w:t>
      </w:r>
      <w:r>
        <w:t xml:space="preserve"> platformu se lako konfigurišu uz koriš</w:t>
      </w:r>
      <w:r w:rsidR="0068727D">
        <w:t>ć</w:t>
      </w:r>
      <w:r>
        <w:t>enje popularnih IoT protokola</w:t>
      </w:r>
      <w:r w:rsidR="0054519E">
        <w:t>.</w:t>
      </w:r>
    </w:p>
    <w:p w14:paraId="202050C6" w14:textId="77777777" w:rsidR="0054519E" w:rsidRDefault="00AE00FA" w:rsidP="0068727D">
      <w:pPr>
        <w:pStyle w:val="Tekstrada"/>
        <w:numPr>
          <w:ilvl w:val="1"/>
          <w:numId w:val="42"/>
        </w:numPr>
        <w:ind w:left="993" w:hanging="284"/>
      </w:pPr>
      <w:r>
        <w:t>Vizuelizacija podataka: Vizuelizacija podataka se vrši u realnom vremenu.</w:t>
      </w:r>
    </w:p>
    <w:p w14:paraId="3C5F8429" w14:textId="655CD950" w:rsidR="0054519E" w:rsidRDefault="00AE00FA" w:rsidP="0068727D">
      <w:pPr>
        <w:pStyle w:val="Tekstrada"/>
        <w:numPr>
          <w:ilvl w:val="1"/>
          <w:numId w:val="42"/>
        </w:numPr>
        <w:ind w:left="993" w:hanging="284"/>
      </w:pPr>
      <w:r>
        <w:t>Koriš</w:t>
      </w:r>
      <w:r w:rsidR="0068727D">
        <w:t>ć</w:t>
      </w:r>
      <w:r>
        <w:t xml:space="preserve">enje </w:t>
      </w:r>
      <w:r w:rsidRPr="0068727D">
        <w:rPr>
          <w:i/>
        </w:rPr>
        <w:t>Matlab</w:t>
      </w:r>
      <w:r>
        <w:t xml:space="preserve"> paketa: Uz pomoć </w:t>
      </w:r>
      <w:r w:rsidRPr="0068727D">
        <w:rPr>
          <w:i/>
        </w:rPr>
        <w:t>Matlab</w:t>
      </w:r>
      <w:r>
        <w:t xml:space="preserve"> paketa vrši se lakša obrada i bolje razumijevanje prikupljenih podataka.</w:t>
      </w:r>
    </w:p>
    <w:p w14:paraId="57642F81" w14:textId="77777777" w:rsidR="0054519E" w:rsidRDefault="00AE00FA" w:rsidP="0068727D">
      <w:pPr>
        <w:pStyle w:val="Tekstrada"/>
        <w:numPr>
          <w:ilvl w:val="1"/>
          <w:numId w:val="42"/>
        </w:numPr>
        <w:ind w:left="993" w:hanging="284"/>
      </w:pPr>
      <w:r>
        <w:t>Automatsko pokretanje analitike: Moguće je automatski pokrenuti IoT analitiku na osnovu rasporeda ili određenog događaja.</w:t>
      </w:r>
    </w:p>
    <w:p w14:paraId="420632F8" w14:textId="2F95663E" w:rsidR="0076502C" w:rsidRDefault="00AE00FA" w:rsidP="0068727D">
      <w:pPr>
        <w:pStyle w:val="Tekstrada"/>
        <w:numPr>
          <w:ilvl w:val="1"/>
          <w:numId w:val="42"/>
        </w:numPr>
        <w:ind w:left="993" w:hanging="284"/>
      </w:pPr>
      <w:r>
        <w:t xml:space="preserve">Nazavisnost: Pravljenje prototipa i IoT sistema moguće je bez postavljanja servera ili razvoja </w:t>
      </w:r>
      <w:r w:rsidR="0068727D">
        <w:t>v</w:t>
      </w:r>
      <w:r>
        <w:t>eb softvera.</w:t>
      </w:r>
    </w:p>
    <w:p w14:paraId="20F54A86" w14:textId="1673606E" w:rsidR="00EE3BA4" w:rsidRDefault="00EE3BA4" w:rsidP="00F54794">
      <w:pPr>
        <w:pStyle w:val="Heading2"/>
      </w:pPr>
      <w:bookmarkStart w:id="329" w:name="_Toc131194503"/>
      <w:proofErr w:type="spellStart"/>
      <w:r>
        <w:t>Realizacija</w:t>
      </w:r>
      <w:proofErr w:type="spellEnd"/>
      <w:r>
        <w:t xml:space="preserve"> </w:t>
      </w:r>
      <w:proofErr w:type="spellStart"/>
      <w:r w:rsidR="0068727D">
        <w:t>praktičnog</w:t>
      </w:r>
      <w:proofErr w:type="spellEnd"/>
      <w:r w:rsidR="0068727D">
        <w:t xml:space="preserve"> </w:t>
      </w:r>
      <w:proofErr w:type="spellStart"/>
      <w:r w:rsidR="0068727D">
        <w:t>dijela</w:t>
      </w:r>
      <w:proofErr w:type="spellEnd"/>
      <w:r w:rsidR="0068727D">
        <w:t xml:space="preserve"> </w:t>
      </w:r>
      <w:proofErr w:type="spellStart"/>
      <w:r w:rsidR="0068727D">
        <w:t>završnog</w:t>
      </w:r>
      <w:proofErr w:type="spellEnd"/>
      <w:r w:rsidR="0068727D">
        <w:t xml:space="preserve"> </w:t>
      </w:r>
      <w:proofErr w:type="spellStart"/>
      <w:r w:rsidR="0068727D">
        <w:t>rada</w:t>
      </w:r>
      <w:bookmarkEnd w:id="329"/>
      <w:proofErr w:type="spellEnd"/>
    </w:p>
    <w:p w14:paraId="12E91E98" w14:textId="760BF417" w:rsidR="006D51CC" w:rsidRDefault="00863EAF" w:rsidP="006D51CC">
      <w:pPr>
        <w:pStyle w:val="Tekstrada"/>
        <w:ind w:firstLine="720"/>
      </w:pPr>
      <w:r>
        <w:t xml:space="preserve">Za potrebe realizacije </w:t>
      </w:r>
      <w:r w:rsidR="0068727D">
        <w:t>praktičnog dijela završnog rada</w:t>
      </w:r>
      <w:r>
        <w:t xml:space="preserve"> izvršen je odabir potrebnih komponenti i </w:t>
      </w:r>
      <w:r w:rsidR="00F36729">
        <w:t>diza</w:t>
      </w:r>
      <w:r w:rsidR="0039757B">
        <w:t>jnirana</w:t>
      </w:r>
      <w:r w:rsidR="00F36729">
        <w:t xml:space="preserve"> je eksperimentalna ploča</w:t>
      </w:r>
      <w:r w:rsidR="0039757B">
        <w:t xml:space="preserve">. </w:t>
      </w:r>
      <w:r w:rsidR="00BB37FF">
        <w:t>Finalni i</w:t>
      </w:r>
      <w:r w:rsidR="0076502C">
        <w:t>zgled eksperimentalne ploče koriš</w:t>
      </w:r>
      <w:r w:rsidR="0068727D">
        <w:t>ć</w:t>
      </w:r>
      <w:r w:rsidR="0076502C">
        <w:t xml:space="preserve">ene za ovaj </w:t>
      </w:r>
      <w:r w:rsidR="0039757B">
        <w:t>završni</w:t>
      </w:r>
      <w:r w:rsidR="0076502C">
        <w:t xml:space="preserve"> </w:t>
      </w:r>
      <w:r w:rsidR="0068727D">
        <w:t>rad</w:t>
      </w:r>
      <w:r w:rsidR="0039757B">
        <w:t xml:space="preserve"> prikazan je na slici 4</w:t>
      </w:r>
      <w:r w:rsidR="0068727D">
        <w:t>7</w:t>
      </w:r>
      <w:r w:rsidR="0039757B">
        <w:t>.</w:t>
      </w:r>
    </w:p>
    <w:p w14:paraId="6B578303" w14:textId="2525A002" w:rsidR="0076502C" w:rsidRDefault="0076502C" w:rsidP="0054519E">
      <w:pPr>
        <w:pStyle w:val="Tekstrada"/>
        <w:jc w:val="center"/>
      </w:pPr>
      <w:r>
        <w:rPr>
          <w:noProof/>
        </w:rPr>
        <w:drawing>
          <wp:inline distT="0" distB="0" distL="0" distR="0" wp14:anchorId="2F784598" wp14:editId="2201ED64">
            <wp:extent cx="4600390" cy="345029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G_20230208_174936.jpg"/>
                    <pic:cNvPicPr/>
                  </pic:nvPicPr>
                  <pic:blipFill>
                    <a:blip r:embed="rId114">
                      <a:extLst>
                        <a:ext uri="{28A0092B-C50C-407E-A947-70E740481C1C}">
                          <a14:useLocalDpi xmlns:a14="http://schemas.microsoft.com/office/drawing/2010/main" val="0"/>
                        </a:ext>
                      </a:extLst>
                    </a:blip>
                    <a:stretch>
                      <a:fillRect/>
                    </a:stretch>
                  </pic:blipFill>
                  <pic:spPr bwMode="auto">
                    <a:xfrm>
                      <a:off x="0" y="0"/>
                      <a:ext cx="4600390" cy="3450293"/>
                    </a:xfrm>
                    <a:prstGeom prst="rect">
                      <a:avLst/>
                    </a:prstGeom>
                    <a:ln>
                      <a:noFill/>
                    </a:ln>
                    <a:extLst>
                      <a:ext uri="{53640926-AAD7-44D8-BBD7-CCE9431645EC}">
                        <a14:shadowObscured xmlns:a14="http://schemas.microsoft.com/office/drawing/2010/main"/>
                      </a:ext>
                    </a:extLst>
                  </pic:spPr>
                </pic:pic>
              </a:graphicData>
            </a:graphic>
          </wp:inline>
        </w:drawing>
      </w:r>
    </w:p>
    <w:p w14:paraId="0C93E6ED" w14:textId="5A5AA399" w:rsidR="0076502C" w:rsidRDefault="0076502C" w:rsidP="0076502C">
      <w:pPr>
        <w:pStyle w:val="Caption"/>
      </w:pPr>
      <w:bookmarkStart w:id="330" w:name="_Toc127512165"/>
      <w:bookmarkStart w:id="331" w:name="_Toc131193990"/>
      <w:r>
        <w:t xml:space="preserve">Slika </w:t>
      </w:r>
      <w:r>
        <w:fldChar w:fldCharType="begin"/>
      </w:r>
      <w:r>
        <w:instrText xml:space="preserve"> SEQ Slika \* ARABIC </w:instrText>
      </w:r>
      <w:r>
        <w:fldChar w:fldCharType="separate"/>
      </w:r>
      <w:r w:rsidR="00691DAF">
        <w:rPr>
          <w:noProof/>
        </w:rPr>
        <w:t>47</w:t>
      </w:r>
      <w:r>
        <w:fldChar w:fldCharType="end"/>
      </w:r>
      <w:r>
        <w:t>. Eksperimentalna ploča projektovana za praktični dio završnog rada</w:t>
      </w:r>
      <w:bookmarkEnd w:id="330"/>
      <w:bookmarkEnd w:id="331"/>
    </w:p>
    <w:p w14:paraId="2C0B2A98" w14:textId="5D2A001E" w:rsidR="0076502C" w:rsidRDefault="008307FD" w:rsidP="0054519E">
      <w:pPr>
        <w:pStyle w:val="Tekstrada"/>
        <w:ind w:firstLine="720"/>
      </w:pPr>
      <w:r>
        <w:t>Za napajanje eksperimentalne ploče korist</w:t>
      </w:r>
      <w:r w:rsidR="006D51CC">
        <w:t>i</w:t>
      </w:r>
      <w:r>
        <w:t xml:space="preserve"> se serijsk</w:t>
      </w:r>
      <w:r w:rsidR="006D51CC">
        <w:t>a</w:t>
      </w:r>
      <w:r>
        <w:t xml:space="preserve"> vez</w:t>
      </w:r>
      <w:r w:rsidR="006D51CC">
        <w:t>a</w:t>
      </w:r>
      <w:r>
        <w:t xml:space="preserve"> dvije Li-Ion baterijske ćelije na čijem izlazu dobijamo napon od 8</w:t>
      </w:r>
      <w:r w:rsidR="00863EAF">
        <w:t>,</w:t>
      </w:r>
      <w:r>
        <w:t>4V.</w:t>
      </w:r>
      <w:r w:rsidR="00476430">
        <w:t xml:space="preserve"> Ovaj napon je spušten na 5V upotrebom stabilizatora napona L7805CV sa kojeg se napaja</w:t>
      </w:r>
      <w:r w:rsidR="00EC7DE0">
        <w:t xml:space="preserve"> </w:t>
      </w:r>
      <w:r>
        <w:t>razvojn</w:t>
      </w:r>
      <w:r w:rsidR="00476430">
        <w:t>a</w:t>
      </w:r>
      <w:r>
        <w:t xml:space="preserve"> ploč</w:t>
      </w:r>
      <w:r w:rsidR="00476430">
        <w:t>a</w:t>
      </w:r>
      <w:r>
        <w:t xml:space="preserve"> </w:t>
      </w:r>
      <w:r w:rsidRPr="00863EAF">
        <w:t>ESP32-WROOM-32D</w:t>
      </w:r>
      <w:r>
        <w:t xml:space="preserve">, senzor </w:t>
      </w:r>
      <w:r w:rsidR="00863EAF">
        <w:t xml:space="preserve">struje </w:t>
      </w:r>
      <w:r w:rsidR="00933FF5">
        <w:t>ACS712</w:t>
      </w:r>
      <w:r>
        <w:t xml:space="preserve"> i </w:t>
      </w:r>
      <w:r w:rsidR="00863EAF">
        <w:t>Holov</w:t>
      </w:r>
      <w:r>
        <w:t xml:space="preserve"> senzor za mjerenje br</w:t>
      </w:r>
      <w:r w:rsidR="009864A4">
        <w:t>zine</w:t>
      </w:r>
      <w:r>
        <w:t xml:space="preserve"> obrta</w:t>
      </w:r>
      <w:r w:rsidR="009864A4">
        <w:t>n</w:t>
      </w:r>
      <w:r>
        <w:t>ja motora</w:t>
      </w:r>
      <w:r w:rsidR="00476430">
        <w:t xml:space="preserve">. </w:t>
      </w:r>
      <w:r w:rsidR="001E3247">
        <w:t>Na ek</w:t>
      </w:r>
      <w:r w:rsidR="00BF5E76">
        <w:t xml:space="preserve">sperimentalnoj </w:t>
      </w:r>
      <w:r>
        <w:t xml:space="preserve">ploči </w:t>
      </w:r>
      <w:r w:rsidR="0090358E">
        <w:t>doda</w:t>
      </w:r>
      <w:r w:rsidR="006D51CC">
        <w:t>n</w:t>
      </w:r>
      <w:r w:rsidR="0090358E">
        <w:t xml:space="preserve">o je i kolo sa </w:t>
      </w:r>
      <w:r w:rsidR="0090358E" w:rsidRPr="00863EAF">
        <w:rPr>
          <w:i/>
        </w:rPr>
        <w:t>n</w:t>
      </w:r>
      <w:r w:rsidR="0090358E">
        <w:t xml:space="preserve">-kanalnim </w:t>
      </w:r>
      <w:r w:rsidR="0090358E" w:rsidRPr="00863EAF">
        <w:t>MOSFET</w:t>
      </w:r>
      <w:r w:rsidR="00863EAF">
        <w:t xml:space="preserve"> tranzistorom</w:t>
      </w:r>
      <w:r w:rsidR="0090358E">
        <w:rPr>
          <w:i/>
        </w:rPr>
        <w:t xml:space="preserve"> </w:t>
      </w:r>
      <w:r w:rsidR="0090358E">
        <w:t xml:space="preserve">za širinsko-impulsnu modulaciju – PWM (engl. </w:t>
      </w:r>
      <w:r w:rsidR="0090358E" w:rsidRPr="0090358E">
        <w:rPr>
          <w:i/>
        </w:rPr>
        <w:t>Pulse-</w:t>
      </w:r>
      <w:r w:rsidR="0090358E">
        <w:rPr>
          <w:i/>
        </w:rPr>
        <w:t>W</w:t>
      </w:r>
      <w:r w:rsidR="0090358E" w:rsidRPr="0090358E">
        <w:rPr>
          <w:i/>
        </w:rPr>
        <w:t xml:space="preserve">idth </w:t>
      </w:r>
      <w:r w:rsidR="0090358E">
        <w:rPr>
          <w:i/>
        </w:rPr>
        <w:t>M</w:t>
      </w:r>
      <w:r w:rsidR="0090358E" w:rsidRPr="0090358E">
        <w:rPr>
          <w:i/>
        </w:rPr>
        <w:t>odulation</w:t>
      </w:r>
      <w:r w:rsidR="0090358E">
        <w:rPr>
          <w:i/>
        </w:rPr>
        <w:t xml:space="preserve">) </w:t>
      </w:r>
      <w:r w:rsidR="0090358E">
        <w:t xml:space="preserve">kojom </w:t>
      </w:r>
      <w:r w:rsidR="00863EAF">
        <w:t>se</w:t>
      </w:r>
      <w:r w:rsidR="0090358E">
        <w:t xml:space="preserve"> kontroli</w:t>
      </w:r>
      <w:r w:rsidR="00863EAF">
        <w:t>še</w:t>
      </w:r>
      <w:r w:rsidR="0090358E">
        <w:t xml:space="preserve"> br</w:t>
      </w:r>
      <w:r w:rsidR="009864A4">
        <w:t>zin</w:t>
      </w:r>
      <w:r w:rsidR="00863EAF">
        <w:t>a</w:t>
      </w:r>
      <w:r w:rsidR="0090358E">
        <w:t xml:space="preserve"> obrta</w:t>
      </w:r>
      <w:r w:rsidR="009864A4">
        <w:t>n</w:t>
      </w:r>
      <w:r w:rsidR="0090358E">
        <w:t>ja DC motora.</w:t>
      </w:r>
      <w:r w:rsidR="00E33DA5">
        <w:t xml:space="preserve"> </w:t>
      </w:r>
    </w:p>
    <w:p w14:paraId="298BB781" w14:textId="69E6D259" w:rsidR="008307FD" w:rsidRPr="00E33DA5" w:rsidRDefault="00E33DA5" w:rsidP="0054519E">
      <w:pPr>
        <w:pStyle w:val="Tekstrada"/>
        <w:ind w:firstLine="720"/>
      </w:pPr>
      <w:r>
        <w:lastRenderedPageBreak/>
        <w:t>Za lokalno upravljanje</w:t>
      </w:r>
      <w:r w:rsidR="00EE3BA4">
        <w:t xml:space="preserve"> brzinom </w:t>
      </w:r>
      <w:r w:rsidR="00863EAF">
        <w:t xml:space="preserve">obrtanja </w:t>
      </w:r>
      <w:r w:rsidR="00EE3BA4">
        <w:t xml:space="preserve">motora koristi se potenciometar koji je spojen na ADC ulaz ESP32 mikrokontrolera, čija </w:t>
      </w:r>
      <w:r w:rsidR="00863EAF">
        <w:t xml:space="preserve">se </w:t>
      </w:r>
      <w:r w:rsidR="00EE3BA4">
        <w:t>digitalna vrijednost koristi za promjenu faktora ispunjenosti  pobudnih impulsa.</w:t>
      </w:r>
    </w:p>
    <w:p w14:paraId="76B00D3E" w14:textId="7335BC65" w:rsidR="002E0E12" w:rsidRDefault="008307FD" w:rsidP="0054519E">
      <w:pPr>
        <w:pStyle w:val="Tekstrada"/>
        <w:ind w:firstLine="720"/>
      </w:pPr>
      <w:r>
        <w:t>P</w:t>
      </w:r>
      <w:r w:rsidR="008E3DCE">
        <w:t xml:space="preserve">ovezivanje </w:t>
      </w:r>
      <w:r w:rsidR="00863EAF">
        <w:t xml:space="preserve">razvojne ploče </w:t>
      </w:r>
      <w:r w:rsidR="000A65DE" w:rsidRPr="00863EAF">
        <w:t>ESP32-WROOM-32D</w:t>
      </w:r>
      <w:r w:rsidR="00863EAF">
        <w:t xml:space="preserve"> </w:t>
      </w:r>
      <w:r w:rsidR="008E3DCE">
        <w:t xml:space="preserve">sa </w:t>
      </w:r>
      <w:r w:rsidR="00BF6B90">
        <w:t xml:space="preserve">perifernim uređajima </w:t>
      </w:r>
      <w:r>
        <w:t xml:space="preserve">na eksperimentalnoj ploči izvršeno je </w:t>
      </w:r>
      <w:r w:rsidR="00BF6B90">
        <w:t xml:space="preserve">prema </w:t>
      </w:r>
      <w:r w:rsidR="00E34FB8">
        <w:t>uputstvima proizvođača i</w:t>
      </w:r>
      <w:r w:rsidR="002C6979">
        <w:t xml:space="preserve"> šemi prikazanoj na slici </w:t>
      </w:r>
      <w:r w:rsidR="007763DB">
        <w:t>4</w:t>
      </w:r>
      <w:r w:rsidR="00203DFB">
        <w:t>8</w:t>
      </w:r>
      <w:r w:rsidR="001C6B86">
        <w:t xml:space="preserve">. </w:t>
      </w:r>
    </w:p>
    <w:p w14:paraId="449200A5" w14:textId="5D783893" w:rsidR="002E0E12" w:rsidRDefault="00D11FEF" w:rsidP="0054519E">
      <w:pPr>
        <w:pStyle w:val="Tekstrada"/>
        <w:jc w:val="center"/>
      </w:pPr>
      <w:r>
        <w:rPr>
          <w:noProof/>
        </w:rPr>
        <w:drawing>
          <wp:inline distT="0" distB="0" distL="0" distR="0" wp14:anchorId="665B6035" wp14:editId="15505E3E">
            <wp:extent cx="6120130" cy="24206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emaaa.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120130" cy="2420620"/>
                    </a:xfrm>
                    <a:prstGeom prst="rect">
                      <a:avLst/>
                    </a:prstGeom>
                  </pic:spPr>
                </pic:pic>
              </a:graphicData>
            </a:graphic>
          </wp:inline>
        </w:drawing>
      </w:r>
    </w:p>
    <w:p w14:paraId="29AC1735" w14:textId="6C8481B2" w:rsidR="002E0E12" w:rsidRDefault="00D11FEF" w:rsidP="00B6654E">
      <w:pPr>
        <w:pStyle w:val="Caption"/>
      </w:pPr>
      <w:bookmarkStart w:id="332" w:name="_Toc127512166"/>
      <w:bookmarkStart w:id="333" w:name="_Toc131193991"/>
      <w:r>
        <w:t xml:space="preserve">Slika </w:t>
      </w:r>
      <w:r>
        <w:fldChar w:fldCharType="begin"/>
      </w:r>
      <w:r>
        <w:instrText xml:space="preserve"> SEQ Slika \* ARABIC </w:instrText>
      </w:r>
      <w:r>
        <w:fldChar w:fldCharType="separate"/>
      </w:r>
      <w:r w:rsidR="00691DAF">
        <w:rPr>
          <w:noProof/>
        </w:rPr>
        <w:t>48</w:t>
      </w:r>
      <w:r>
        <w:fldChar w:fldCharType="end"/>
      </w:r>
      <w:r>
        <w:t>. Šema povezivanja perifernih komponenti sa</w:t>
      </w:r>
      <w:r w:rsidR="00203DFB">
        <w:t xml:space="preserve"> razvojnom pločom</w:t>
      </w:r>
      <w:r>
        <w:t xml:space="preserve"> ESP32-WROOM-32D</w:t>
      </w:r>
      <w:bookmarkEnd w:id="332"/>
      <w:bookmarkEnd w:id="333"/>
    </w:p>
    <w:p w14:paraId="497CDB13" w14:textId="5F67F4D4" w:rsidR="005573FB" w:rsidRDefault="002E0E12" w:rsidP="00F36729">
      <w:pPr>
        <w:pStyle w:val="Tekstrada"/>
        <w:ind w:firstLine="720"/>
      </w:pPr>
      <w:r w:rsidRPr="00CE6496">
        <w:t>Sa šeme</w:t>
      </w:r>
      <w:r w:rsidR="00773047" w:rsidRPr="00CE6496">
        <w:t xml:space="preserve"> vidimo da </w:t>
      </w:r>
      <w:r w:rsidR="0058127B" w:rsidRPr="00CE6496">
        <w:t>su</w:t>
      </w:r>
      <w:r w:rsidRPr="00CE6496">
        <w:t xml:space="preserve"> </w:t>
      </w:r>
      <w:r w:rsidR="00773047" w:rsidRPr="00CE6496">
        <w:t xml:space="preserve">za </w:t>
      </w:r>
      <w:r w:rsidR="00DD757A" w:rsidRPr="00CE6496">
        <w:t>povezivanj</w:t>
      </w:r>
      <w:r w:rsidR="00773047" w:rsidRPr="00CE6496">
        <w:t xml:space="preserve">e </w:t>
      </w:r>
      <w:r w:rsidR="00DD757A" w:rsidRPr="00CE6496">
        <w:t>OLED ekrana</w:t>
      </w:r>
      <w:r w:rsidR="00605824">
        <w:t xml:space="preserve"> i</w:t>
      </w:r>
      <w:r w:rsidR="00DD757A" w:rsidRPr="00CE6496">
        <w:t xml:space="preserve"> </w:t>
      </w:r>
      <w:r w:rsidR="00203DFB">
        <w:t xml:space="preserve">senzora za mjerenje temperature </w:t>
      </w:r>
      <w:r w:rsidR="00DD757A" w:rsidRPr="00CE6496">
        <w:t>BME-280</w:t>
      </w:r>
      <w:r w:rsidR="00203DFB">
        <w:t xml:space="preserve"> </w:t>
      </w:r>
      <w:r w:rsidR="00DD757A" w:rsidRPr="00CE6496">
        <w:t>koriš</w:t>
      </w:r>
      <w:r w:rsidR="00203DFB">
        <w:t>ć</w:t>
      </w:r>
      <w:r w:rsidR="00DD757A" w:rsidRPr="00CE6496">
        <w:t>en</w:t>
      </w:r>
      <w:r w:rsidR="001B1FD8" w:rsidRPr="00CE6496">
        <w:t>i podrazum</w:t>
      </w:r>
      <w:r w:rsidR="00203DFB">
        <w:t>i</w:t>
      </w:r>
      <w:r w:rsidR="001B1FD8" w:rsidRPr="00CE6496">
        <w:t>jevani pinovi</w:t>
      </w:r>
      <w:r w:rsidR="00DD757A" w:rsidRPr="00CE6496">
        <w:t xml:space="preserve"> </w:t>
      </w:r>
      <w:r w:rsidR="00394F81" w:rsidRPr="00CE6496">
        <w:t>GPIO 21</w:t>
      </w:r>
      <w:r w:rsidR="00203DFB">
        <w:t xml:space="preserve"> </w:t>
      </w:r>
      <w:r w:rsidR="00394F81" w:rsidRPr="00CE6496">
        <w:t xml:space="preserve">i GPIO 22 </w:t>
      </w:r>
      <w:r w:rsidR="00092C9E" w:rsidRPr="00CE6496">
        <w:t xml:space="preserve">za </w:t>
      </w:r>
      <w:r w:rsidR="00DD757A" w:rsidRPr="00CE6496">
        <w:t>I</w:t>
      </w:r>
      <w:r w:rsidR="00092C9E" w:rsidRPr="00476430">
        <w:rPr>
          <w:vertAlign w:val="superscript"/>
        </w:rPr>
        <w:t>2</w:t>
      </w:r>
      <w:r w:rsidR="00092C9E" w:rsidRPr="00CE6496">
        <w:t xml:space="preserve">C </w:t>
      </w:r>
      <w:r w:rsidR="001B1FD8" w:rsidRPr="00CE6496">
        <w:t>komunikaciju</w:t>
      </w:r>
      <w:r w:rsidR="009667C4" w:rsidRPr="00CE6496">
        <w:t xml:space="preserve">. </w:t>
      </w:r>
      <w:r w:rsidR="00605824" w:rsidRPr="00605824">
        <w:t>Pinovi GPIO34 i GPIO39 su softverski konfigurisani kao analogni ulazi za mjerenje napona i struje respektivno.</w:t>
      </w:r>
    </w:p>
    <w:p w14:paraId="0A5903B1" w14:textId="0C4D71B0" w:rsidR="005573FB" w:rsidRDefault="007C4870" w:rsidP="007C4870">
      <w:pPr>
        <w:pStyle w:val="Heading3"/>
      </w:pPr>
      <w:bookmarkStart w:id="334" w:name="_Toc131194504"/>
      <w:proofErr w:type="spellStart"/>
      <w:r>
        <w:t>Programski</w:t>
      </w:r>
      <w:proofErr w:type="spellEnd"/>
      <w:r>
        <w:t xml:space="preserve"> </w:t>
      </w:r>
      <w:proofErr w:type="spellStart"/>
      <w:r>
        <w:t>kod</w:t>
      </w:r>
      <w:bookmarkEnd w:id="334"/>
      <w:proofErr w:type="spellEnd"/>
    </w:p>
    <w:p w14:paraId="598472DF" w14:textId="0E3DD71B" w:rsidR="00434368" w:rsidRDefault="007C4870" w:rsidP="00B21253">
      <w:pPr>
        <w:pStyle w:val="Tekstrada"/>
        <w:ind w:firstLine="720"/>
      </w:pPr>
      <w:r>
        <w:t>Nakon lemljenja svih komponenti na eksperimentalnu ploču preostalo je još da se izvrši programiranje mikrokontrolera koji će obavljati opisanu funkcionalnost</w:t>
      </w:r>
      <w:r w:rsidR="00FB51EB">
        <w:t>. Za ov</w:t>
      </w:r>
      <w:r w:rsidR="00A80BB3">
        <w:t>aj dio koriš</w:t>
      </w:r>
      <w:r w:rsidR="00434368">
        <w:t>ć</w:t>
      </w:r>
      <w:r w:rsidR="00A80BB3">
        <w:t>en</w:t>
      </w:r>
      <w:r w:rsidR="005C461B">
        <w:t>o</w:t>
      </w:r>
      <w:r w:rsidR="00A80BB3">
        <w:t xml:space="preserve"> je </w:t>
      </w:r>
      <w:r w:rsidR="00A80BB3" w:rsidRPr="00A80BB3">
        <w:rPr>
          <w:i/>
        </w:rPr>
        <w:t>Arduino</w:t>
      </w:r>
      <w:r w:rsidR="00A80BB3">
        <w:t xml:space="preserve"> IDE razvojno okruženje sa podrškom za ESP32 mikrokontroler. </w:t>
      </w:r>
      <w:r w:rsidR="00434368">
        <w:t>P</w:t>
      </w:r>
      <w:r w:rsidR="005C461B">
        <w:t>rogramski kod kojim se omoguć</w:t>
      </w:r>
      <w:r w:rsidR="00434368">
        <w:t>ava</w:t>
      </w:r>
      <w:r w:rsidR="005C461B">
        <w:t xml:space="preserve"> komunikacija mikrokontrolera sa perifernim uređajima, defini</w:t>
      </w:r>
      <w:r w:rsidR="00434368">
        <w:t>še</w:t>
      </w:r>
      <w:r w:rsidR="005C461B">
        <w:t xml:space="preserve"> funkcionalnost ulazno-izlaznih pinova, obra</w:t>
      </w:r>
      <w:r w:rsidR="00434368">
        <w:t>đuju</w:t>
      </w:r>
      <w:r w:rsidR="005C461B">
        <w:t xml:space="preserve"> podaci i prikaz</w:t>
      </w:r>
      <w:r w:rsidR="00434368">
        <w:t>uju</w:t>
      </w:r>
      <w:r w:rsidR="005C461B">
        <w:t xml:space="preserve"> na lokalnom ekranu, upravlja motorom, povez</w:t>
      </w:r>
      <w:r w:rsidR="00434368">
        <w:t>uje</w:t>
      </w:r>
      <w:r w:rsidR="005C461B">
        <w:t xml:space="preserve"> na Wi-Fi mrežu te vrši razmjena podataka sa </w:t>
      </w:r>
      <w:r w:rsidR="005C461B" w:rsidRPr="005C461B">
        <w:rPr>
          <w:i/>
        </w:rPr>
        <w:t>ThingSpeak</w:t>
      </w:r>
      <w:r w:rsidR="005C461B">
        <w:t xml:space="preserve"> platformom</w:t>
      </w:r>
      <w:r w:rsidR="00434368">
        <w:t xml:space="preserve"> dat je u Prilogu 1</w:t>
      </w:r>
      <w:r w:rsidR="005C461B">
        <w:t>.</w:t>
      </w:r>
    </w:p>
    <w:p w14:paraId="7571ECDD" w14:textId="2E98D41F" w:rsidR="00CC62E4" w:rsidRDefault="00CC62E4" w:rsidP="00CC62E4">
      <w:pPr>
        <w:pStyle w:val="Tekstrada"/>
      </w:pPr>
    </w:p>
    <w:p w14:paraId="380E6A3A" w14:textId="445817CA" w:rsidR="00CC62E4" w:rsidRDefault="00CC62E4" w:rsidP="00CC62E4">
      <w:pPr>
        <w:pStyle w:val="Tekstrada"/>
      </w:pPr>
    </w:p>
    <w:p w14:paraId="02957E6C" w14:textId="4C41C912" w:rsidR="00CC62E4" w:rsidRDefault="00CC62E4" w:rsidP="00CC62E4">
      <w:pPr>
        <w:pStyle w:val="Tekstrada"/>
      </w:pPr>
    </w:p>
    <w:p w14:paraId="12CB9B32" w14:textId="4CBAE50E" w:rsidR="00CC62E4" w:rsidRDefault="00CC62E4" w:rsidP="00CC62E4">
      <w:pPr>
        <w:pStyle w:val="Tekstrada"/>
      </w:pPr>
    </w:p>
    <w:p w14:paraId="38F23B3A" w14:textId="5905864A" w:rsidR="00CC62E4" w:rsidRDefault="00CC62E4" w:rsidP="00CC62E4">
      <w:pPr>
        <w:pStyle w:val="Tekstrada"/>
      </w:pPr>
    </w:p>
    <w:p w14:paraId="43FDA1F2" w14:textId="5A6E55EE" w:rsidR="00CC62E4" w:rsidRDefault="00CC62E4" w:rsidP="00CC62E4">
      <w:pPr>
        <w:pStyle w:val="Tekstrada"/>
      </w:pPr>
    </w:p>
    <w:p w14:paraId="55E37F99" w14:textId="4ADB5546" w:rsidR="00CC62E4" w:rsidRDefault="00CC62E4" w:rsidP="00CC62E4">
      <w:pPr>
        <w:pStyle w:val="Tekstrada"/>
      </w:pPr>
    </w:p>
    <w:p w14:paraId="5B634827" w14:textId="77777777" w:rsidR="00CC62E4" w:rsidRDefault="00CC62E4" w:rsidP="00CC62E4">
      <w:pPr>
        <w:pStyle w:val="Tekstrada"/>
      </w:pPr>
    </w:p>
    <w:p w14:paraId="761342C3" w14:textId="11238280" w:rsidR="000507C3" w:rsidRDefault="006D51CC" w:rsidP="006D51CC">
      <w:pPr>
        <w:pStyle w:val="Heading2"/>
      </w:pPr>
      <w:bookmarkStart w:id="335" w:name="_Toc131194505"/>
      <w:proofErr w:type="spellStart"/>
      <w:r>
        <w:lastRenderedPageBreak/>
        <w:t>Praćenje</w:t>
      </w:r>
      <w:proofErr w:type="spellEnd"/>
      <w:r>
        <w:t xml:space="preserve"> </w:t>
      </w:r>
      <w:proofErr w:type="spellStart"/>
      <w:r>
        <w:t>parametara</w:t>
      </w:r>
      <w:proofErr w:type="spellEnd"/>
      <w:r>
        <w:t xml:space="preserve"> </w:t>
      </w:r>
      <w:proofErr w:type="spellStart"/>
      <w:r>
        <w:t>i</w:t>
      </w:r>
      <w:proofErr w:type="spellEnd"/>
      <w:r>
        <w:t xml:space="preserve"> </w:t>
      </w:r>
      <w:proofErr w:type="spellStart"/>
      <w:r>
        <w:t>upravljanje</w:t>
      </w:r>
      <w:proofErr w:type="spellEnd"/>
      <w:r>
        <w:t xml:space="preserve"> </w:t>
      </w:r>
      <w:proofErr w:type="spellStart"/>
      <w:r>
        <w:t>sa</w:t>
      </w:r>
      <w:proofErr w:type="spellEnd"/>
      <w:r>
        <w:t xml:space="preserve"> </w:t>
      </w:r>
      <w:proofErr w:type="spellStart"/>
      <w:r w:rsidRPr="006D51CC">
        <w:rPr>
          <w:i/>
        </w:rPr>
        <w:t>ThingSpeak</w:t>
      </w:r>
      <w:proofErr w:type="spellEnd"/>
      <w:r>
        <w:t xml:space="preserve"> </w:t>
      </w:r>
      <w:proofErr w:type="spellStart"/>
      <w:r>
        <w:t>platforme</w:t>
      </w:r>
      <w:bookmarkEnd w:id="335"/>
      <w:proofErr w:type="spellEnd"/>
    </w:p>
    <w:p w14:paraId="3CD1B6D9" w14:textId="61BC6358" w:rsidR="00CC62E4" w:rsidRDefault="00FC5EE6" w:rsidP="00CC62E4">
      <w:pPr>
        <w:pStyle w:val="Tekstrada"/>
        <w:ind w:firstLine="720"/>
      </w:pPr>
      <w:r>
        <w:t xml:space="preserve">Na platformi </w:t>
      </w:r>
      <w:r w:rsidRPr="00FC5EE6">
        <w:rPr>
          <w:i/>
        </w:rPr>
        <w:t>ThingSpeak</w:t>
      </w:r>
      <w:r>
        <w:t xml:space="preserve"> potrebno </w:t>
      </w:r>
      <w:r w:rsidR="00AE50A4">
        <w:t xml:space="preserve">je </w:t>
      </w:r>
      <w:r>
        <w:t>podesiti polja koj</w:t>
      </w:r>
      <w:r w:rsidR="00AE50A4">
        <w:t>a</w:t>
      </w:r>
      <w:r>
        <w:t xml:space="preserve"> će</w:t>
      </w:r>
      <w:r w:rsidR="00F91D15">
        <w:t xml:space="preserve"> se</w:t>
      </w:r>
      <w:r>
        <w:t xml:space="preserve"> koristiti kao ulazn</w:t>
      </w:r>
      <w:r w:rsidR="00B21253">
        <w:t xml:space="preserve">e </w:t>
      </w:r>
      <w:r w:rsidR="005A7ADB">
        <w:t>i/</w:t>
      </w:r>
      <w:r w:rsidR="00B21253">
        <w:t>ili izlazne promjenljive za razmjenu podataka sa mikrokontroler</w:t>
      </w:r>
      <w:r w:rsidR="00C96FF0">
        <w:t>om</w:t>
      </w:r>
      <w:r w:rsidR="00B21253">
        <w:t xml:space="preserve">. </w:t>
      </w:r>
      <w:r w:rsidR="00AE50A4">
        <w:t>Definisanje polja</w:t>
      </w:r>
      <w:r w:rsidR="00B21253">
        <w:t xml:space="preserve"> se vrši u sekciji za podešavanje kanala pri čemu svaki kanal ima osam polja</w:t>
      </w:r>
      <w:r w:rsidR="00AE50A4">
        <w:t>.</w:t>
      </w:r>
      <w:r w:rsidR="00B21253">
        <w:t xml:space="preserve"> </w:t>
      </w:r>
      <w:r w:rsidR="00AE50A4">
        <w:t>Ov</w:t>
      </w:r>
      <w:r w:rsidR="00B21253">
        <w:t>o je p</w:t>
      </w:r>
      <w:r w:rsidR="00AE50A4">
        <w:t>ri</w:t>
      </w:r>
      <w:r w:rsidR="00B21253">
        <w:t xml:space="preserve">kazano na </w:t>
      </w:r>
      <w:r w:rsidR="00AE50A4">
        <w:t>s</w:t>
      </w:r>
      <w:r w:rsidR="00B21253">
        <w:t xml:space="preserve">lici </w:t>
      </w:r>
      <w:r w:rsidR="00BB4705">
        <w:t>spod</w:t>
      </w:r>
      <w:r w:rsidR="00B21253">
        <w:t>.</w:t>
      </w:r>
    </w:p>
    <w:p w14:paraId="04627669" w14:textId="77777777" w:rsidR="00F91D15" w:rsidRDefault="00F91D15" w:rsidP="00CC62E4">
      <w:pPr>
        <w:pStyle w:val="Tekstrada"/>
        <w:ind w:firstLine="720"/>
      </w:pPr>
    </w:p>
    <w:p w14:paraId="4E569148" w14:textId="721BC097" w:rsidR="00AE50A4" w:rsidRDefault="00AE50A4" w:rsidP="0053449F">
      <w:pPr>
        <w:pStyle w:val="Tekstrada"/>
        <w:jc w:val="center"/>
      </w:pPr>
      <w:r>
        <w:rPr>
          <w:noProof/>
        </w:rPr>
        <w:drawing>
          <wp:inline distT="0" distB="0" distL="0" distR="0" wp14:anchorId="77EAFA71" wp14:editId="1ABBD3AD">
            <wp:extent cx="3590925" cy="4792683"/>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hanfiels.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660684" cy="4885788"/>
                    </a:xfrm>
                    <a:prstGeom prst="rect">
                      <a:avLst/>
                    </a:prstGeom>
                  </pic:spPr>
                </pic:pic>
              </a:graphicData>
            </a:graphic>
          </wp:inline>
        </w:drawing>
      </w:r>
    </w:p>
    <w:p w14:paraId="6F48879E" w14:textId="3E287B33" w:rsidR="005A7ADB" w:rsidRDefault="00AE50A4" w:rsidP="005A7ADB">
      <w:pPr>
        <w:pStyle w:val="Caption"/>
      </w:pPr>
      <w:bookmarkStart w:id="336" w:name="_Toc131193992"/>
      <w:r>
        <w:t xml:space="preserve">Slika </w:t>
      </w:r>
      <w:r>
        <w:fldChar w:fldCharType="begin"/>
      </w:r>
      <w:r>
        <w:instrText xml:space="preserve"> SEQ Slika \* ARABIC </w:instrText>
      </w:r>
      <w:r>
        <w:fldChar w:fldCharType="separate"/>
      </w:r>
      <w:r w:rsidR="00691DAF">
        <w:rPr>
          <w:noProof/>
        </w:rPr>
        <w:t>49</w:t>
      </w:r>
      <w:r>
        <w:fldChar w:fldCharType="end"/>
      </w:r>
      <w:r>
        <w:t xml:space="preserve">. Definisanje polja u sekciji za podešavanje kanala na </w:t>
      </w:r>
      <w:r w:rsidRPr="00AE50A4">
        <w:rPr>
          <w:i/>
        </w:rPr>
        <w:t>ThingSpeak</w:t>
      </w:r>
      <w:r>
        <w:t xml:space="preserve"> platformi</w:t>
      </w:r>
      <w:bookmarkEnd w:id="336"/>
    </w:p>
    <w:p w14:paraId="1420698E" w14:textId="2F536EEB" w:rsidR="005A7ADB" w:rsidRDefault="005A7ADB" w:rsidP="005A7ADB">
      <w:pPr>
        <w:pStyle w:val="Tekstrada"/>
        <w:ind w:firstLine="720"/>
      </w:pPr>
      <w:r>
        <w:t xml:space="preserve">Vrijednosti u poljima kanala na </w:t>
      </w:r>
      <w:r w:rsidRPr="00DB3E57">
        <w:rPr>
          <w:i/>
          <w:iCs/>
        </w:rPr>
        <w:t>ThingSpeak</w:t>
      </w:r>
      <w:r>
        <w:t xml:space="preserve"> platformi mogu da se ažuriraju i kroz veb pretraživač slanjem API zahtjeva koji sadrži jedinstveni API ključ kanala, oznaku polja koje ažuriramo i vrijednost koju upisujemo. Polje 3 koristi se za odabir režima rada pri čemu vrijednost „1“ predstavlja automatski režim rada a vrijednost „2“ predstavlja ručni režim rada. Polje 4 koristi se za vrijednost željene brzine obrtaja motora. Zahtjev za upis vrijednosti „1“ u polje 3 koje koristimo za odabir automatskog režima rada izgleda:</w:t>
      </w:r>
    </w:p>
    <w:p w14:paraId="3A7E34BE" w14:textId="77777777" w:rsidR="005A7ADB" w:rsidRPr="00BB4705" w:rsidRDefault="00000000" w:rsidP="005A7ADB">
      <w:pPr>
        <w:pStyle w:val="Tekstrada"/>
      </w:pPr>
      <w:hyperlink r:id="rId117" w:history="1">
        <w:r w:rsidR="005A7ADB" w:rsidRPr="003E3A2A">
          <w:rPr>
            <w:rStyle w:val="Hyperlink"/>
            <w:i/>
            <w:iCs/>
          </w:rPr>
          <w:t>https://api.thingspeak.com/update.json?api_key=WriteAPIKey&amp;field3=1</w:t>
        </w:r>
      </w:hyperlink>
    </w:p>
    <w:p w14:paraId="742B1B80" w14:textId="04F7A5D5" w:rsidR="00486AF0" w:rsidRDefault="005A7ADB" w:rsidP="00F91D15">
      <w:pPr>
        <w:pStyle w:val="Tekstrada"/>
        <w:ind w:firstLine="720"/>
      </w:pPr>
      <w:r>
        <w:t>Na ovaj način omogućava se ažuriranje podataka sa bilo koje lokacije. Za potrebe završnog rada izrađena je i veb stranica</w:t>
      </w:r>
      <w:r w:rsidR="00D41DBF">
        <w:t>,</w:t>
      </w:r>
      <w:r>
        <w:t xml:space="preserve"> koja je </w:t>
      </w:r>
      <w:r w:rsidRPr="005064B8">
        <w:t>podignuta na lokalnom hostu</w:t>
      </w:r>
      <w:r w:rsidR="00D41DBF">
        <w:t>,</w:t>
      </w:r>
      <w:r>
        <w:t xml:space="preserve"> kako bi se pojednostavilo slanje API zahtjeva prema </w:t>
      </w:r>
      <w:r w:rsidRPr="005064B8">
        <w:rPr>
          <w:i/>
        </w:rPr>
        <w:t>ThingSpeak</w:t>
      </w:r>
      <w:r>
        <w:t xml:space="preserve"> platformi. Veb stranica urađena je u </w:t>
      </w:r>
      <w:r w:rsidRPr="005064B8">
        <w:rPr>
          <w:i/>
        </w:rPr>
        <w:t>Wordpress</w:t>
      </w:r>
      <w:r>
        <w:t xml:space="preserve"> besplatnoj platformi za upravljanje sadržajem otvorenog koda uparenom sa </w:t>
      </w:r>
      <w:r w:rsidRPr="005A7ADB">
        <w:rPr>
          <w:i/>
        </w:rPr>
        <w:t>MySQL</w:t>
      </w:r>
      <w:r>
        <w:t xml:space="preserve"> bazom podataka. Ova veb </w:t>
      </w:r>
      <w:r>
        <w:lastRenderedPageBreak/>
        <w:t>stranica sadrži jednostavno okruženje sa potrebnim tasterima za odabir režima rada motora i zadavanj</w:t>
      </w:r>
      <w:r w:rsidR="006A4532">
        <w:t>e</w:t>
      </w:r>
      <w:r>
        <w:t xml:space="preserve"> željene brzine obrtanja motora kao i ugrađene trendove polja sa </w:t>
      </w:r>
      <w:r w:rsidRPr="005A7ADB">
        <w:rPr>
          <w:i/>
        </w:rPr>
        <w:t>ThingSpeak</w:t>
      </w:r>
      <w:r>
        <w:t xml:space="preserve"> platforme. </w:t>
      </w:r>
    </w:p>
    <w:p w14:paraId="16BA33CB" w14:textId="6BB5A9F5" w:rsidR="005A7ADB" w:rsidRDefault="005A7ADB" w:rsidP="00486AF0">
      <w:pPr>
        <w:pStyle w:val="Tekstrada"/>
        <w:ind w:firstLine="720"/>
      </w:pPr>
      <w:r>
        <w:t xml:space="preserve">Izgled veb stranice dat je na slici </w:t>
      </w:r>
      <w:r w:rsidR="00486AF0">
        <w:t>ispod</w:t>
      </w:r>
      <w:r>
        <w:t>.</w:t>
      </w:r>
    </w:p>
    <w:p w14:paraId="33460D26" w14:textId="21732913" w:rsidR="009C0DE9" w:rsidRDefault="009C0DE9" w:rsidP="00486AF0">
      <w:pPr>
        <w:pStyle w:val="Tekstrada"/>
        <w:ind w:firstLine="720"/>
      </w:pPr>
    </w:p>
    <w:p w14:paraId="59FB6F34" w14:textId="77777777" w:rsidR="009C0DE9" w:rsidRDefault="009C0DE9" w:rsidP="00486AF0">
      <w:pPr>
        <w:pStyle w:val="Tekstrada"/>
        <w:ind w:firstLine="720"/>
      </w:pPr>
    </w:p>
    <w:p w14:paraId="0061B343" w14:textId="77777777" w:rsidR="005A7ADB" w:rsidRDefault="005A7ADB" w:rsidP="005A7ADB">
      <w:pPr>
        <w:pStyle w:val="Tekstrada"/>
        <w:jc w:val="center"/>
      </w:pPr>
      <w:r>
        <w:rPr>
          <w:noProof/>
        </w:rPr>
        <w:drawing>
          <wp:inline distT="0" distB="0" distL="0" distR="0" wp14:anchorId="3F26D3E0" wp14:editId="12F35DAA">
            <wp:extent cx="6039235" cy="55549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8">
                      <a:extLst>
                        <a:ext uri="{28A0092B-C50C-407E-A947-70E740481C1C}">
                          <a14:useLocalDpi xmlns:a14="http://schemas.microsoft.com/office/drawing/2010/main" val="0"/>
                        </a:ext>
                      </a:extLst>
                    </a:blip>
                    <a:srcRect b="20283"/>
                    <a:stretch/>
                  </pic:blipFill>
                  <pic:spPr bwMode="auto">
                    <a:xfrm>
                      <a:off x="0" y="0"/>
                      <a:ext cx="6165441" cy="5671066"/>
                    </a:xfrm>
                    <a:prstGeom prst="rect">
                      <a:avLst/>
                    </a:prstGeom>
                    <a:noFill/>
                    <a:ln>
                      <a:noFill/>
                    </a:ln>
                    <a:extLst>
                      <a:ext uri="{53640926-AAD7-44D8-BBD7-CCE9431645EC}">
                        <a14:shadowObscured xmlns:a14="http://schemas.microsoft.com/office/drawing/2010/main"/>
                      </a:ext>
                    </a:extLst>
                  </pic:spPr>
                </pic:pic>
              </a:graphicData>
            </a:graphic>
          </wp:inline>
        </w:drawing>
      </w:r>
    </w:p>
    <w:p w14:paraId="702C071E" w14:textId="05352EB1" w:rsidR="00C32B60" w:rsidRDefault="005A7ADB" w:rsidP="00C32B60">
      <w:pPr>
        <w:pStyle w:val="Caption"/>
      </w:pPr>
      <w:bookmarkStart w:id="337" w:name="_Toc131193993"/>
      <w:r>
        <w:t xml:space="preserve">Slika </w:t>
      </w:r>
      <w:r>
        <w:fldChar w:fldCharType="begin"/>
      </w:r>
      <w:r>
        <w:instrText xml:space="preserve"> SEQ Slika \* ARABIC </w:instrText>
      </w:r>
      <w:r>
        <w:fldChar w:fldCharType="separate"/>
      </w:r>
      <w:r w:rsidR="00691DAF">
        <w:rPr>
          <w:noProof/>
        </w:rPr>
        <w:t>50</w:t>
      </w:r>
      <w:r>
        <w:fldChar w:fldCharType="end"/>
      </w:r>
      <w:r>
        <w:t>. Izgled veb stranice za potrebe završnog rada</w:t>
      </w:r>
      <w:bookmarkEnd w:id="337"/>
      <w:r>
        <w:t xml:space="preserve"> </w:t>
      </w:r>
    </w:p>
    <w:p w14:paraId="66E0D111" w14:textId="2BA1855E" w:rsidR="00A248CA" w:rsidRDefault="00A248CA" w:rsidP="00300C1E">
      <w:pPr>
        <w:pStyle w:val="Tekstrada"/>
        <w:ind w:firstLine="720"/>
      </w:pPr>
      <w:r>
        <w:t xml:space="preserve">Priključenjem izvora napajanja pokreće se rad mikrokontrolera i svih perifernih modula </w:t>
      </w:r>
      <w:r w:rsidR="00300C1E">
        <w:t>kao i</w:t>
      </w:r>
      <w:r>
        <w:t xml:space="preserve"> </w:t>
      </w:r>
      <w:r w:rsidR="00757835">
        <w:t xml:space="preserve">ekrana na kome se </w:t>
      </w:r>
      <w:r>
        <w:t>prikaz</w:t>
      </w:r>
      <w:r w:rsidR="00757835">
        <w:t>uju</w:t>
      </w:r>
      <w:r>
        <w:t xml:space="preserve"> paramet</w:t>
      </w:r>
      <w:r w:rsidR="00757835">
        <w:t>ri motora</w:t>
      </w:r>
      <w:r w:rsidR="00300C1E">
        <w:t>.</w:t>
      </w:r>
      <w:r>
        <w:t xml:space="preserve"> </w:t>
      </w:r>
      <w:r w:rsidR="00757835">
        <w:t>Pri</w:t>
      </w:r>
      <w:r w:rsidR="00300C1E">
        <w:t xml:space="preserve"> pokretanj</w:t>
      </w:r>
      <w:r w:rsidR="00757835">
        <w:t>u</w:t>
      </w:r>
      <w:r w:rsidR="00300C1E">
        <w:t xml:space="preserve"> mikrokontrolera uvijek je prvo podešen ručni režim rada i željeni broj obrtaja motora se zadaje </w:t>
      </w:r>
      <w:r>
        <w:t>pomoću potenciometra predviđenog za podešavanje brzine obrtanja motora.</w:t>
      </w:r>
      <w:r w:rsidR="00300C1E">
        <w:t xml:space="preserve"> </w:t>
      </w:r>
      <w:r>
        <w:t xml:space="preserve">Izgled eksperimentalne ploče </w:t>
      </w:r>
      <w:r w:rsidR="00D41DBF">
        <w:t>sa prikazom parametara na lokalnom ekranu prilikom rada motora dat je na slici ispod.</w:t>
      </w:r>
      <w:r>
        <w:t xml:space="preserve"> </w:t>
      </w:r>
    </w:p>
    <w:p w14:paraId="6E862855" w14:textId="2BC64622" w:rsidR="00F91D15" w:rsidRDefault="00F91D15" w:rsidP="00300C1E">
      <w:pPr>
        <w:pStyle w:val="Tekstrada"/>
        <w:ind w:firstLine="720"/>
      </w:pPr>
    </w:p>
    <w:p w14:paraId="707D4690" w14:textId="1108F5B5" w:rsidR="00F91D15" w:rsidRDefault="00F91D15" w:rsidP="00300C1E">
      <w:pPr>
        <w:pStyle w:val="Tekstrada"/>
        <w:ind w:firstLine="720"/>
      </w:pPr>
    </w:p>
    <w:p w14:paraId="1FC6C9BE" w14:textId="28363F36" w:rsidR="00F91D15" w:rsidRDefault="00F91D15" w:rsidP="00300C1E">
      <w:pPr>
        <w:pStyle w:val="Tekstrada"/>
        <w:ind w:firstLine="720"/>
      </w:pPr>
    </w:p>
    <w:p w14:paraId="4423D581" w14:textId="77777777" w:rsidR="00F91D15" w:rsidRDefault="00F91D15" w:rsidP="00300C1E">
      <w:pPr>
        <w:pStyle w:val="Tekstrada"/>
        <w:ind w:firstLine="720"/>
      </w:pPr>
    </w:p>
    <w:p w14:paraId="6C018AF0" w14:textId="161D7BC6" w:rsidR="00A248CA" w:rsidRDefault="00815D2F" w:rsidP="00B70656">
      <w:pPr>
        <w:pStyle w:val="Tekstrada"/>
        <w:jc w:val="center"/>
      </w:pPr>
      <w:r>
        <w:rPr>
          <w:noProof/>
        </w:rPr>
        <w:drawing>
          <wp:inline distT="0" distB="0" distL="0" distR="0" wp14:anchorId="57FBB920" wp14:editId="2D4DA443">
            <wp:extent cx="4443271" cy="313182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bwMode="auto">
                    <a:xfrm>
                      <a:off x="0" y="0"/>
                      <a:ext cx="4520148" cy="3186006"/>
                    </a:xfrm>
                    <a:prstGeom prst="rect">
                      <a:avLst/>
                    </a:prstGeom>
                    <a:noFill/>
                    <a:ln>
                      <a:noFill/>
                    </a:ln>
                  </pic:spPr>
                </pic:pic>
              </a:graphicData>
            </a:graphic>
          </wp:inline>
        </w:drawing>
      </w:r>
    </w:p>
    <w:p w14:paraId="202E64B3" w14:textId="6ED0F773" w:rsidR="00D41DBF" w:rsidRDefault="0003336F" w:rsidP="0003336F">
      <w:pPr>
        <w:pStyle w:val="Caption"/>
      </w:pPr>
      <w:bookmarkStart w:id="338" w:name="_Toc131193994"/>
      <w:r>
        <w:t xml:space="preserve">Slika </w:t>
      </w:r>
      <w:r>
        <w:fldChar w:fldCharType="begin"/>
      </w:r>
      <w:r>
        <w:instrText xml:space="preserve"> SEQ Slika \* ARABIC </w:instrText>
      </w:r>
      <w:r>
        <w:fldChar w:fldCharType="separate"/>
      </w:r>
      <w:r w:rsidR="00691DAF">
        <w:rPr>
          <w:noProof/>
        </w:rPr>
        <w:t>51</w:t>
      </w:r>
      <w:r>
        <w:fldChar w:fldCharType="end"/>
      </w:r>
      <w:r>
        <w:t xml:space="preserve">. Izgled </w:t>
      </w:r>
      <w:r w:rsidRPr="0003336F">
        <w:t>eksperimentalne ploče sa prikazom parametara na lokalnom ekranu</w:t>
      </w:r>
      <w:bookmarkEnd w:id="338"/>
    </w:p>
    <w:p w14:paraId="6101CD5C" w14:textId="539D0CE4" w:rsidR="00270C1F" w:rsidRDefault="00685E63" w:rsidP="00270C1F">
      <w:pPr>
        <w:pStyle w:val="Tekstrada"/>
        <w:ind w:firstLine="720"/>
      </w:pPr>
      <w:r>
        <w:t xml:space="preserve">Nakon što se mikrokontroler poveže na </w:t>
      </w:r>
      <w:r w:rsidRPr="00685E63">
        <w:rPr>
          <w:i/>
        </w:rPr>
        <w:t>ThingSpeak</w:t>
      </w:r>
      <w:r>
        <w:t xml:space="preserve"> platformu i uspješno obavi razmjenu poruk</w:t>
      </w:r>
      <w:r w:rsidR="00880254">
        <w:t>a,</w:t>
      </w:r>
      <w:r w:rsidR="00A649DD">
        <w:t xml:space="preserve"> moguća je promjena režima rada u automatski ukoliko je vrijednost u predviđenom polju „1“. Režim rada se </w:t>
      </w:r>
      <w:r w:rsidR="00757835">
        <w:t xml:space="preserve">može </w:t>
      </w:r>
      <w:r w:rsidR="00A649DD">
        <w:t>prom</w:t>
      </w:r>
      <w:r w:rsidR="009C0DE9">
        <w:t>i</w:t>
      </w:r>
      <w:r w:rsidR="00A649DD">
        <w:t>jeniti u ručni ukoliko je vrijednost u predviđenom polju „2“. Prijavom</w:t>
      </w:r>
      <w:r>
        <w:t xml:space="preserve"> na profil kroz veb pretraživač u sekciji sa kanalima prikaz</w:t>
      </w:r>
      <w:r w:rsidR="00A649DD">
        <w:t>ani</w:t>
      </w:r>
      <w:r w:rsidR="00C86A4B">
        <w:t xml:space="preserve"> </w:t>
      </w:r>
      <w:r w:rsidR="00A649DD">
        <w:t>su grafikoni</w:t>
      </w:r>
      <w:r>
        <w:t xml:space="preserve"> </w:t>
      </w:r>
      <w:r w:rsidR="00A649DD">
        <w:t xml:space="preserve">sa </w:t>
      </w:r>
      <w:r>
        <w:t>vrijednosti</w:t>
      </w:r>
      <w:r w:rsidR="00A649DD">
        <w:t xml:space="preserve">ma </w:t>
      </w:r>
      <w:r w:rsidR="00C96FF0">
        <w:t>definisani</w:t>
      </w:r>
      <w:r w:rsidR="00A649DD">
        <w:t xml:space="preserve">h </w:t>
      </w:r>
      <w:r>
        <w:t>polj</w:t>
      </w:r>
      <w:r w:rsidR="00827DE2">
        <w:t>a</w:t>
      </w:r>
      <w:r>
        <w:t xml:space="preserve">. Ovim korakom </w:t>
      </w:r>
      <w:r w:rsidR="00880254">
        <w:t>posti</w:t>
      </w:r>
      <w:r w:rsidR="00C86A4B">
        <w:t>že se</w:t>
      </w:r>
      <w:r w:rsidR="00880254">
        <w:t xml:space="preserve"> </w:t>
      </w:r>
      <w:r w:rsidRPr="00685E63">
        <w:t>vizuelizacij</w:t>
      </w:r>
      <w:r w:rsidR="00C86A4B">
        <w:t>a</w:t>
      </w:r>
      <w:r w:rsidRPr="00685E63">
        <w:t xml:space="preserve"> i analiz</w:t>
      </w:r>
      <w:r w:rsidR="00C86A4B">
        <w:t>a</w:t>
      </w:r>
      <w:r w:rsidRPr="00685E63">
        <w:t xml:space="preserve"> tokova podataka u oblaku u realnom vremenu</w:t>
      </w:r>
      <w:r w:rsidR="00880254">
        <w:t>.</w:t>
      </w:r>
      <w:r w:rsidRPr="00685E63">
        <w:t xml:space="preserve"> </w:t>
      </w:r>
      <w:r>
        <w:t>Na slici ispod dat</w:t>
      </w:r>
      <w:r w:rsidR="008D525E">
        <w:t>i</w:t>
      </w:r>
      <w:r>
        <w:t xml:space="preserve"> </w:t>
      </w:r>
      <w:r w:rsidR="008D525E">
        <w:t>su</w:t>
      </w:r>
      <w:r>
        <w:t xml:space="preserve"> prikaz</w:t>
      </w:r>
      <w:r w:rsidR="008D525E">
        <w:t>i</w:t>
      </w:r>
      <w:r>
        <w:t xml:space="preserve"> paramet</w:t>
      </w:r>
      <w:r w:rsidR="00C32B60">
        <w:t>a</w:t>
      </w:r>
      <w:r>
        <w:t>ra motora</w:t>
      </w:r>
      <w:r w:rsidR="00880254">
        <w:t xml:space="preserve"> na </w:t>
      </w:r>
      <w:r w:rsidR="00880254" w:rsidRPr="00880254">
        <w:rPr>
          <w:i/>
        </w:rPr>
        <w:t>ThingSpeak</w:t>
      </w:r>
      <w:r w:rsidR="00880254">
        <w:t xml:space="preserve"> platform</w:t>
      </w:r>
      <w:r w:rsidR="00827DE2">
        <w:t>i</w:t>
      </w:r>
      <w:r w:rsidR="00C32B60">
        <w:t xml:space="preserve"> </w:t>
      </w:r>
      <w:r w:rsidR="008D525E">
        <w:t>sa kojih</w:t>
      </w:r>
      <w:r w:rsidR="00C32B60">
        <w:t xml:space="preserve"> </w:t>
      </w:r>
      <w:r w:rsidR="008D525E">
        <w:t>se vidi kako sistem reaguje na</w:t>
      </w:r>
      <w:r w:rsidR="00827DE2">
        <w:t xml:space="preserve"> promjenu željenog broja obrtaja motora </w:t>
      </w:r>
      <w:r w:rsidR="00FB3113">
        <w:t xml:space="preserve">u automatskom režimu rada </w:t>
      </w:r>
      <w:r w:rsidR="00827DE2">
        <w:t xml:space="preserve">kao i </w:t>
      </w:r>
      <w:r w:rsidR="00FB3113">
        <w:t>situacija prelaska na lokalno upravljanje promjenom režima rada na ručni</w:t>
      </w:r>
      <w:r w:rsidR="00270C1F">
        <w:t>.</w:t>
      </w:r>
    </w:p>
    <w:p w14:paraId="3A202F8A" w14:textId="20FB87C3" w:rsidR="000507C3" w:rsidRDefault="006D51CC" w:rsidP="00DA39B1">
      <w:pPr>
        <w:pStyle w:val="Tekstrada"/>
        <w:jc w:val="center"/>
      </w:pPr>
      <w:r>
        <w:rPr>
          <w:noProof/>
        </w:rPr>
        <w:lastRenderedPageBreak/>
        <w:drawing>
          <wp:inline distT="0" distB="0" distL="0" distR="0" wp14:anchorId="6C94124A" wp14:editId="5EFCC836">
            <wp:extent cx="5928360" cy="59283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araam.jpg"/>
                    <pic:cNvPicPr/>
                  </pic:nvPicPr>
                  <pic:blipFill>
                    <a:blip r:embed="rId120">
                      <a:extLst>
                        <a:ext uri="{28A0092B-C50C-407E-A947-70E740481C1C}">
                          <a14:useLocalDpi xmlns:a14="http://schemas.microsoft.com/office/drawing/2010/main" val="0"/>
                        </a:ext>
                      </a:extLst>
                    </a:blip>
                    <a:stretch>
                      <a:fillRect/>
                    </a:stretch>
                  </pic:blipFill>
                  <pic:spPr>
                    <a:xfrm>
                      <a:off x="0" y="0"/>
                      <a:ext cx="5928698" cy="5928698"/>
                    </a:xfrm>
                    <a:prstGeom prst="rect">
                      <a:avLst/>
                    </a:prstGeom>
                  </pic:spPr>
                </pic:pic>
              </a:graphicData>
            </a:graphic>
          </wp:inline>
        </w:drawing>
      </w:r>
    </w:p>
    <w:p w14:paraId="44C1DB4F" w14:textId="558BD34A" w:rsidR="0038024B" w:rsidRDefault="0038024B" w:rsidP="0038024B">
      <w:pPr>
        <w:pStyle w:val="Caption"/>
      </w:pPr>
      <w:bookmarkStart w:id="339" w:name="_Toc127512167"/>
      <w:bookmarkStart w:id="340" w:name="_Toc131193995"/>
      <w:r>
        <w:t xml:space="preserve">Slika </w:t>
      </w:r>
      <w:r>
        <w:fldChar w:fldCharType="begin"/>
      </w:r>
      <w:r>
        <w:instrText xml:space="preserve"> SEQ Slika \* ARABIC </w:instrText>
      </w:r>
      <w:r>
        <w:fldChar w:fldCharType="separate"/>
      </w:r>
      <w:r w:rsidR="00691DAF">
        <w:rPr>
          <w:noProof/>
        </w:rPr>
        <w:t>52</w:t>
      </w:r>
      <w:r>
        <w:fldChar w:fldCharType="end"/>
      </w:r>
      <w:r>
        <w:t>. Vizuelizacija p</w:t>
      </w:r>
      <w:r w:rsidR="001A313C">
        <w:t>arametara sa motora</w:t>
      </w:r>
      <w:r>
        <w:t xml:space="preserve"> na </w:t>
      </w:r>
      <w:r w:rsidRPr="001A313C">
        <w:rPr>
          <w:i/>
          <w:iCs/>
        </w:rPr>
        <w:t>ThingSpeak</w:t>
      </w:r>
      <w:r>
        <w:t xml:space="preserve"> platformi</w:t>
      </w:r>
      <w:bookmarkEnd w:id="339"/>
      <w:bookmarkEnd w:id="340"/>
      <w:r>
        <w:t xml:space="preserve"> </w:t>
      </w:r>
    </w:p>
    <w:p w14:paraId="603EB82A" w14:textId="0B353D56" w:rsidR="00486AF0" w:rsidRDefault="006A4532" w:rsidP="00B8099A">
      <w:pPr>
        <w:pStyle w:val="Tekstrada"/>
        <w:ind w:firstLine="720"/>
      </w:pPr>
      <w:r>
        <w:t>Vizuelizacij</w:t>
      </w:r>
      <w:r w:rsidR="00F91D15">
        <w:t>a</w:t>
      </w:r>
      <w:r>
        <w:t xml:space="preserve"> parametara motora takođe </w:t>
      </w:r>
      <w:r w:rsidR="00F91D15">
        <w:t xml:space="preserve">se </w:t>
      </w:r>
      <w:r>
        <w:t xml:space="preserve">može pratiti i na </w:t>
      </w:r>
      <w:r w:rsidR="00484CFA">
        <w:t xml:space="preserve">prenosivim uređajima pomoću aplikacije </w:t>
      </w:r>
      <w:r w:rsidR="00484CFA" w:rsidRPr="00484CFA">
        <w:rPr>
          <w:i/>
        </w:rPr>
        <w:t>ThingView - ThingSpeak viewer</w:t>
      </w:r>
      <w:r w:rsidR="00484CFA">
        <w:t xml:space="preserve"> </w:t>
      </w:r>
      <w:r w:rsidR="00484CFA" w:rsidRPr="00484CFA">
        <w:t xml:space="preserve">koju je razvila kompanija </w:t>
      </w:r>
      <w:r w:rsidR="00484CFA" w:rsidRPr="002E409E">
        <w:rPr>
          <w:i/>
        </w:rPr>
        <w:t>MathWorks</w:t>
      </w:r>
      <w:r w:rsidR="00484CFA" w:rsidRPr="00484CFA">
        <w:t xml:space="preserve"> za pregledanje podataka dobijenih sa IoT uređaja koji su povezani sa </w:t>
      </w:r>
      <w:r w:rsidR="00484CFA" w:rsidRPr="004609D9">
        <w:rPr>
          <w:i/>
        </w:rPr>
        <w:t>ThingSpeak</w:t>
      </w:r>
      <w:r w:rsidR="00484CFA" w:rsidRPr="00484CFA">
        <w:t xml:space="preserve"> platformom.</w:t>
      </w:r>
      <w:r w:rsidR="00484CFA">
        <w:t xml:space="preserve"> </w:t>
      </w:r>
      <w:r w:rsidR="00484CFA" w:rsidRPr="00484CFA">
        <w:t>Ova aplikacija pruža interaktivni prikaz podataka u realnom vremenu i omogućava korisnicima da manipulišu sa prikazom</w:t>
      </w:r>
      <w:r w:rsidR="00484CFA">
        <w:t xml:space="preserve">. </w:t>
      </w:r>
    </w:p>
    <w:p w14:paraId="675A3E6D" w14:textId="6FE6BBAC" w:rsidR="00484CFA" w:rsidRDefault="00484CFA" w:rsidP="00486AF0">
      <w:pPr>
        <w:pStyle w:val="Tekstrada"/>
        <w:ind w:left="720"/>
      </w:pPr>
      <w:r>
        <w:t>Na slici 5</w:t>
      </w:r>
      <w:r w:rsidR="0003336F">
        <w:t>3</w:t>
      </w:r>
      <w:r>
        <w:t xml:space="preserve"> dat je pregled parametara motora na </w:t>
      </w:r>
      <w:r w:rsidR="0003336F">
        <w:t>mobilnom telefonu.</w:t>
      </w:r>
    </w:p>
    <w:p w14:paraId="5193B549" w14:textId="316DB482" w:rsidR="00484CFA" w:rsidRDefault="00486AF0" w:rsidP="00486AF0">
      <w:pPr>
        <w:pStyle w:val="Tekstrada"/>
        <w:jc w:val="center"/>
      </w:pPr>
      <w:r>
        <w:rPr>
          <w:noProof/>
        </w:rPr>
        <w:lastRenderedPageBreak/>
        <w:drawing>
          <wp:inline distT="0" distB="0" distL="0" distR="0" wp14:anchorId="0959CE66" wp14:editId="62D23997">
            <wp:extent cx="1813560" cy="4407109"/>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23-04-02-13-24-22-195_com.cinetica_tech.thingview.full.jpg"/>
                    <pic:cNvPicPr/>
                  </pic:nvPicPr>
                  <pic:blipFill rotWithShape="1">
                    <a:blip r:embed="rId121" cstate="print">
                      <a:extLst>
                        <a:ext uri="{28A0092B-C50C-407E-A947-70E740481C1C}">
                          <a14:useLocalDpi xmlns:a14="http://schemas.microsoft.com/office/drawing/2010/main" val="0"/>
                        </a:ext>
                      </a:extLst>
                    </a:blip>
                    <a:srcRect b="30855"/>
                    <a:stretch/>
                  </pic:blipFill>
                  <pic:spPr bwMode="auto">
                    <a:xfrm>
                      <a:off x="0" y="0"/>
                      <a:ext cx="1836364" cy="4462525"/>
                    </a:xfrm>
                    <a:prstGeom prst="rect">
                      <a:avLst/>
                    </a:prstGeom>
                    <a:ln>
                      <a:noFill/>
                    </a:ln>
                    <a:extLst>
                      <a:ext uri="{53640926-AAD7-44D8-BBD7-CCE9431645EC}">
                        <a14:shadowObscured xmlns:a14="http://schemas.microsoft.com/office/drawing/2010/main"/>
                      </a:ext>
                    </a:extLst>
                  </pic:spPr>
                </pic:pic>
              </a:graphicData>
            </a:graphic>
          </wp:inline>
        </w:drawing>
      </w:r>
    </w:p>
    <w:p w14:paraId="22013B51" w14:textId="2FC6937C" w:rsidR="00484CFA" w:rsidRDefault="0003336F" w:rsidP="0003336F">
      <w:pPr>
        <w:pStyle w:val="Caption"/>
      </w:pPr>
      <w:bookmarkStart w:id="341" w:name="_Toc131193996"/>
      <w:r>
        <w:t xml:space="preserve">Slika </w:t>
      </w:r>
      <w:r>
        <w:fldChar w:fldCharType="begin"/>
      </w:r>
      <w:r>
        <w:instrText xml:space="preserve"> SEQ Slika \* ARABIC </w:instrText>
      </w:r>
      <w:r>
        <w:fldChar w:fldCharType="separate"/>
      </w:r>
      <w:r w:rsidR="00691DAF">
        <w:rPr>
          <w:noProof/>
        </w:rPr>
        <w:t>53</w:t>
      </w:r>
      <w:r>
        <w:fldChar w:fldCharType="end"/>
      </w:r>
      <w:r>
        <w:t xml:space="preserve">. Pregled parametara motora kroz aplikaciju </w:t>
      </w:r>
      <w:r w:rsidRPr="0003336F">
        <w:rPr>
          <w:i/>
        </w:rPr>
        <w:t>ThingView - ThingSpeak viewer</w:t>
      </w:r>
      <w:r>
        <w:t xml:space="preserve"> na mobilnom telefonu</w:t>
      </w:r>
      <w:bookmarkEnd w:id="341"/>
    </w:p>
    <w:p w14:paraId="3F71C454" w14:textId="27C14B1A" w:rsidR="00B8099A" w:rsidRDefault="001E2083" w:rsidP="00B8099A">
      <w:pPr>
        <w:pStyle w:val="Tekstrada"/>
        <w:ind w:firstLine="720"/>
        <w:rPr>
          <w:noProof/>
        </w:rPr>
      </w:pPr>
      <w:r w:rsidRPr="001E2083">
        <w:rPr>
          <w:i/>
        </w:rPr>
        <w:t>ThingSpeak</w:t>
      </w:r>
      <w:r>
        <w:t xml:space="preserve"> platforma omo</w:t>
      </w:r>
      <w:r w:rsidR="00995366">
        <w:t>guć</w:t>
      </w:r>
      <w:r>
        <w:t>ava</w:t>
      </w:r>
      <w:r w:rsidR="00995366">
        <w:t xml:space="preserve"> generisanja grafikona sa uporednim prikazom </w:t>
      </w:r>
      <w:r w:rsidR="00517A59">
        <w:t>odabranih polja koja pružaju bolji pregled međusobnog uticaja parametara</w:t>
      </w:r>
      <w:r w:rsidR="00DA39B1">
        <w:t xml:space="preserve"> kroz </w:t>
      </w:r>
      <w:r w:rsidR="00DA39B1" w:rsidRPr="00C86A4B">
        <w:rPr>
          <w:i/>
        </w:rPr>
        <w:t>Matlab</w:t>
      </w:r>
      <w:r w:rsidR="00DA39B1">
        <w:t xml:space="preserve"> vizuelizacije</w:t>
      </w:r>
      <w:r w:rsidR="00517A59">
        <w:t>.</w:t>
      </w:r>
      <w:r w:rsidR="00DA39B1">
        <w:t xml:space="preserve"> Ispod je prikazan primjer generisanog grafika koji pokazuje korelaciju između napona na motoru i brzine obrtanja motora.</w:t>
      </w:r>
      <w:r w:rsidR="00B8099A" w:rsidRPr="00B8099A">
        <w:rPr>
          <w:noProof/>
        </w:rPr>
        <w:t xml:space="preserve"> </w:t>
      </w:r>
    </w:p>
    <w:p w14:paraId="3D6AEA94" w14:textId="77777777" w:rsidR="00270C1F" w:rsidRDefault="00270C1F" w:rsidP="00B8099A">
      <w:pPr>
        <w:pStyle w:val="Tekstrada"/>
        <w:ind w:firstLine="720"/>
      </w:pPr>
    </w:p>
    <w:p w14:paraId="58691F82" w14:textId="77777777" w:rsidR="00B8099A" w:rsidRDefault="00B8099A" w:rsidP="00B8099A">
      <w:pPr>
        <w:pStyle w:val="Tekstrada"/>
        <w:jc w:val="center"/>
      </w:pPr>
      <w:r>
        <w:rPr>
          <w:noProof/>
        </w:rPr>
        <w:drawing>
          <wp:inline distT="0" distB="0" distL="0" distR="0" wp14:anchorId="4F123667" wp14:editId="020A942C">
            <wp:extent cx="2812473" cy="1920240"/>
            <wp:effectExtent l="0" t="0" r="6985"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pic:nvPicPr>
                  <pic:blipFill>
                    <a:blip r:embed="rId122">
                      <a:extLst>
                        <a:ext uri="{28A0092B-C50C-407E-A947-70E740481C1C}">
                          <a14:useLocalDpi xmlns:a14="http://schemas.microsoft.com/office/drawing/2010/main" val="0"/>
                        </a:ext>
                      </a:extLst>
                    </a:blip>
                    <a:stretch>
                      <a:fillRect/>
                    </a:stretch>
                  </pic:blipFill>
                  <pic:spPr>
                    <a:xfrm>
                      <a:off x="0" y="0"/>
                      <a:ext cx="2816501" cy="1922990"/>
                    </a:xfrm>
                    <a:prstGeom prst="rect">
                      <a:avLst/>
                    </a:prstGeom>
                  </pic:spPr>
                </pic:pic>
              </a:graphicData>
            </a:graphic>
          </wp:inline>
        </w:drawing>
      </w:r>
    </w:p>
    <w:p w14:paraId="3C38DB89" w14:textId="078D8570" w:rsidR="00B8099A" w:rsidRDefault="00B8099A" w:rsidP="00B8099A">
      <w:pPr>
        <w:pStyle w:val="Caption"/>
      </w:pPr>
      <w:bookmarkStart w:id="342" w:name="_Toc127512168"/>
      <w:bookmarkStart w:id="343" w:name="_Toc131193997"/>
      <w:r>
        <w:t xml:space="preserve">Slika </w:t>
      </w:r>
      <w:r>
        <w:fldChar w:fldCharType="begin"/>
      </w:r>
      <w:r>
        <w:instrText xml:space="preserve"> SEQ Slika \* ARABIC </w:instrText>
      </w:r>
      <w:r>
        <w:fldChar w:fldCharType="separate"/>
      </w:r>
      <w:r w:rsidR="00691DAF">
        <w:rPr>
          <w:noProof/>
        </w:rPr>
        <w:t>54</w:t>
      </w:r>
      <w:r>
        <w:fldChar w:fldCharType="end"/>
      </w:r>
      <w:r>
        <w:t xml:space="preserve">. Prikaz grafikona dobijenog upotrebom </w:t>
      </w:r>
      <w:r w:rsidRPr="00322296">
        <w:rPr>
          <w:i/>
        </w:rPr>
        <w:t>M</w:t>
      </w:r>
      <w:r w:rsidR="00C86A4B">
        <w:rPr>
          <w:i/>
        </w:rPr>
        <w:t>atlab</w:t>
      </w:r>
      <w:r>
        <w:t xml:space="preserve"> viz</w:t>
      </w:r>
      <w:r w:rsidR="00C86A4B">
        <w:t>u</w:t>
      </w:r>
      <w:r>
        <w:t xml:space="preserve">elizacije dostupne na </w:t>
      </w:r>
      <w:r w:rsidRPr="00B8099A">
        <w:rPr>
          <w:i/>
          <w:iCs/>
        </w:rPr>
        <w:t>ThingSpeak</w:t>
      </w:r>
      <w:r>
        <w:t xml:space="preserve"> platformi</w:t>
      </w:r>
      <w:bookmarkEnd w:id="342"/>
      <w:bookmarkEnd w:id="343"/>
    </w:p>
    <w:p w14:paraId="452112F6" w14:textId="2ED9E96A" w:rsidR="00BB4705" w:rsidRDefault="00DA39B1" w:rsidP="00D41DBF">
      <w:pPr>
        <w:pStyle w:val="Tekstrada"/>
        <w:ind w:firstLine="720"/>
      </w:pPr>
      <w:r>
        <w:t xml:space="preserve">Na ovaj način se jednostavno stiče bolji uvid radnih parametara na osnovu analize primljenih podataka. </w:t>
      </w:r>
      <w:r w:rsidR="00F74B74">
        <w:t xml:space="preserve">Jednostavno se kreiraju različiti izvještaji poput prosječne, minimalne ili maksimalne vrijednosti pozivanjem </w:t>
      </w:r>
      <w:r w:rsidR="00F74B74" w:rsidRPr="0013389B">
        <w:rPr>
          <w:i/>
          <w:iCs/>
        </w:rPr>
        <w:t>M</w:t>
      </w:r>
      <w:r w:rsidR="00C86A4B">
        <w:rPr>
          <w:i/>
          <w:iCs/>
        </w:rPr>
        <w:t>atlab</w:t>
      </w:r>
      <w:r w:rsidR="00F74B74">
        <w:t xml:space="preserve"> </w:t>
      </w:r>
      <w:r w:rsidR="0013389B">
        <w:t>a</w:t>
      </w:r>
      <w:r w:rsidR="00F74B74">
        <w:t>nalize</w:t>
      </w:r>
      <w:r w:rsidR="0013389B">
        <w:t>.</w:t>
      </w:r>
    </w:p>
    <w:p w14:paraId="36CD5539" w14:textId="7BE6997D" w:rsidR="0054519E" w:rsidRDefault="00DA39B1" w:rsidP="00346068">
      <w:pPr>
        <w:pStyle w:val="Tekstrada"/>
        <w:ind w:firstLine="720"/>
      </w:pPr>
      <w:r>
        <w:lastRenderedPageBreak/>
        <w:t>Takođe, m</w:t>
      </w:r>
      <w:r w:rsidR="00517A59">
        <w:t xml:space="preserve">oguće je kreirati </w:t>
      </w:r>
      <w:r>
        <w:t xml:space="preserve">i </w:t>
      </w:r>
      <w:r w:rsidR="00517A59">
        <w:t xml:space="preserve">upozorenja </w:t>
      </w:r>
      <w:r>
        <w:t xml:space="preserve">na granične vrijednosti </w:t>
      </w:r>
      <w:r w:rsidR="00517A59">
        <w:t>i podesiti da se dostavljaju na imejl.</w:t>
      </w:r>
      <w:r w:rsidR="00AB2D29">
        <w:t xml:space="preserve"> Postoji mnogo mogućnosti obrade nad podacima kao što su razne vizuelizacije podataka upotrebom različitih šablona za kreiranje grafika, analiza podataka, </w:t>
      </w:r>
      <w:r w:rsidR="00BE0B29">
        <w:t xml:space="preserve">razne reakcije na </w:t>
      </w:r>
      <w:r w:rsidR="001A099D">
        <w:t xml:space="preserve">podešene vrijednosti podataka, </w:t>
      </w:r>
      <w:r w:rsidR="00A6490E">
        <w:t>vremensk</w:t>
      </w:r>
      <w:r w:rsidR="00CA0E0B">
        <w:t xml:space="preserve">i podesiti </w:t>
      </w:r>
      <w:r w:rsidR="00CA0E0B" w:rsidRPr="00C86A4B">
        <w:rPr>
          <w:iCs/>
        </w:rPr>
        <w:t>HTTP</w:t>
      </w:r>
      <w:r w:rsidR="00CA0E0B">
        <w:t xml:space="preserve"> </w:t>
      </w:r>
      <w:r w:rsidR="00DB3E57">
        <w:t xml:space="preserve">prijeme ili </w:t>
      </w:r>
      <w:r w:rsidR="00CA0E0B">
        <w:t xml:space="preserve">zahtjeve i mnogo drugih </w:t>
      </w:r>
      <w:r w:rsidR="00623BA3">
        <w:t xml:space="preserve">naprednih mogućnosti kao što su </w:t>
      </w:r>
      <w:r w:rsidR="008F6CDB">
        <w:t>razne predikcije</w:t>
      </w:r>
      <w:r w:rsidR="00EC260F">
        <w:t xml:space="preserve"> na osnovu neuronskih</w:t>
      </w:r>
      <w:r w:rsidR="00BB2631">
        <w:t xml:space="preserve"> mreža.</w:t>
      </w:r>
    </w:p>
    <w:p w14:paraId="589B5C13" w14:textId="5B2834EB" w:rsidR="00270C1F" w:rsidRDefault="00270C1F" w:rsidP="00346068">
      <w:pPr>
        <w:pStyle w:val="Tekstrada"/>
        <w:ind w:firstLine="720"/>
      </w:pPr>
    </w:p>
    <w:p w14:paraId="30830A6B" w14:textId="612CDF09" w:rsidR="00270C1F" w:rsidRDefault="00270C1F" w:rsidP="00346068">
      <w:pPr>
        <w:pStyle w:val="Tekstrada"/>
        <w:ind w:firstLine="720"/>
      </w:pPr>
    </w:p>
    <w:p w14:paraId="11754F36" w14:textId="79AE1E12" w:rsidR="00270C1F" w:rsidRDefault="00270C1F" w:rsidP="00346068">
      <w:pPr>
        <w:pStyle w:val="Tekstrada"/>
        <w:ind w:firstLine="720"/>
      </w:pPr>
    </w:p>
    <w:p w14:paraId="27C4942C" w14:textId="14505EBA" w:rsidR="00270C1F" w:rsidRDefault="00270C1F" w:rsidP="00346068">
      <w:pPr>
        <w:pStyle w:val="Tekstrada"/>
        <w:ind w:firstLine="720"/>
      </w:pPr>
    </w:p>
    <w:p w14:paraId="6A4EC2B6" w14:textId="28A0A2FE" w:rsidR="00270C1F" w:rsidRDefault="00270C1F" w:rsidP="00346068">
      <w:pPr>
        <w:pStyle w:val="Tekstrada"/>
        <w:ind w:firstLine="720"/>
      </w:pPr>
    </w:p>
    <w:p w14:paraId="3599BC19" w14:textId="22663279" w:rsidR="00270C1F" w:rsidRDefault="00270C1F" w:rsidP="00346068">
      <w:pPr>
        <w:pStyle w:val="Tekstrada"/>
        <w:ind w:firstLine="720"/>
      </w:pPr>
    </w:p>
    <w:p w14:paraId="45AB10E4" w14:textId="0704F004" w:rsidR="00270C1F" w:rsidRDefault="00270C1F" w:rsidP="00346068">
      <w:pPr>
        <w:pStyle w:val="Tekstrada"/>
        <w:ind w:firstLine="720"/>
      </w:pPr>
    </w:p>
    <w:p w14:paraId="6378864B" w14:textId="258EC599" w:rsidR="00270C1F" w:rsidRDefault="00270C1F" w:rsidP="00346068">
      <w:pPr>
        <w:pStyle w:val="Tekstrada"/>
        <w:ind w:firstLine="720"/>
      </w:pPr>
    </w:p>
    <w:p w14:paraId="713F3820" w14:textId="6D0A2E2F" w:rsidR="00270C1F" w:rsidRDefault="00270C1F" w:rsidP="00346068">
      <w:pPr>
        <w:pStyle w:val="Tekstrada"/>
        <w:ind w:firstLine="720"/>
      </w:pPr>
    </w:p>
    <w:p w14:paraId="3A9AC4E0" w14:textId="104CED9D" w:rsidR="00270C1F" w:rsidRDefault="00270C1F" w:rsidP="00346068">
      <w:pPr>
        <w:pStyle w:val="Tekstrada"/>
        <w:ind w:firstLine="720"/>
      </w:pPr>
    </w:p>
    <w:p w14:paraId="72445C93" w14:textId="7ACEFD90" w:rsidR="00270C1F" w:rsidRDefault="00270C1F" w:rsidP="00346068">
      <w:pPr>
        <w:pStyle w:val="Tekstrada"/>
        <w:ind w:firstLine="720"/>
      </w:pPr>
    </w:p>
    <w:p w14:paraId="71E26755" w14:textId="4B045667" w:rsidR="00270C1F" w:rsidRDefault="00270C1F" w:rsidP="00346068">
      <w:pPr>
        <w:pStyle w:val="Tekstrada"/>
        <w:ind w:firstLine="720"/>
      </w:pPr>
    </w:p>
    <w:p w14:paraId="00738384" w14:textId="6A89071D" w:rsidR="00270C1F" w:rsidRDefault="00270C1F" w:rsidP="00346068">
      <w:pPr>
        <w:pStyle w:val="Tekstrada"/>
        <w:ind w:firstLine="720"/>
      </w:pPr>
    </w:p>
    <w:p w14:paraId="25E2CB2A" w14:textId="149CDD0F" w:rsidR="00270C1F" w:rsidRDefault="00270C1F" w:rsidP="00346068">
      <w:pPr>
        <w:pStyle w:val="Tekstrada"/>
        <w:ind w:firstLine="720"/>
      </w:pPr>
    </w:p>
    <w:p w14:paraId="60D944FD" w14:textId="00A577C5" w:rsidR="00270C1F" w:rsidRDefault="00270C1F" w:rsidP="00346068">
      <w:pPr>
        <w:pStyle w:val="Tekstrada"/>
        <w:ind w:firstLine="720"/>
      </w:pPr>
    </w:p>
    <w:p w14:paraId="66F061D5" w14:textId="3CE0C2C2" w:rsidR="00270C1F" w:rsidRDefault="00270C1F" w:rsidP="00346068">
      <w:pPr>
        <w:pStyle w:val="Tekstrada"/>
        <w:ind w:firstLine="720"/>
      </w:pPr>
    </w:p>
    <w:p w14:paraId="159C5349" w14:textId="4D35EFAE" w:rsidR="00270C1F" w:rsidRDefault="00270C1F" w:rsidP="00346068">
      <w:pPr>
        <w:pStyle w:val="Tekstrada"/>
        <w:ind w:firstLine="720"/>
      </w:pPr>
    </w:p>
    <w:p w14:paraId="2938BE1B" w14:textId="0B49FE96" w:rsidR="00270C1F" w:rsidRDefault="00270C1F" w:rsidP="00346068">
      <w:pPr>
        <w:pStyle w:val="Tekstrada"/>
        <w:ind w:firstLine="720"/>
      </w:pPr>
    </w:p>
    <w:p w14:paraId="30B88042" w14:textId="36ACA0B3" w:rsidR="00270C1F" w:rsidRDefault="00270C1F" w:rsidP="00346068">
      <w:pPr>
        <w:pStyle w:val="Tekstrada"/>
        <w:ind w:firstLine="720"/>
      </w:pPr>
    </w:p>
    <w:p w14:paraId="179DBCAF" w14:textId="0EE60024" w:rsidR="00270C1F" w:rsidRDefault="00270C1F" w:rsidP="00346068">
      <w:pPr>
        <w:pStyle w:val="Tekstrada"/>
        <w:ind w:firstLine="720"/>
      </w:pPr>
    </w:p>
    <w:p w14:paraId="28A02A3D" w14:textId="23E0963A" w:rsidR="00270C1F" w:rsidRDefault="00270C1F" w:rsidP="00346068">
      <w:pPr>
        <w:pStyle w:val="Tekstrada"/>
        <w:ind w:firstLine="720"/>
      </w:pPr>
    </w:p>
    <w:p w14:paraId="79F007B5" w14:textId="4E1F2CA6" w:rsidR="00270C1F" w:rsidRDefault="00270C1F" w:rsidP="00346068">
      <w:pPr>
        <w:pStyle w:val="Tekstrada"/>
        <w:ind w:firstLine="720"/>
      </w:pPr>
    </w:p>
    <w:p w14:paraId="1D00B1CD" w14:textId="12B28691" w:rsidR="00270C1F" w:rsidRDefault="00270C1F" w:rsidP="00346068">
      <w:pPr>
        <w:pStyle w:val="Tekstrada"/>
        <w:ind w:firstLine="720"/>
      </w:pPr>
    </w:p>
    <w:p w14:paraId="65E11A80" w14:textId="71275BE6" w:rsidR="00270C1F" w:rsidRDefault="00270C1F" w:rsidP="00346068">
      <w:pPr>
        <w:pStyle w:val="Tekstrada"/>
        <w:ind w:firstLine="720"/>
      </w:pPr>
    </w:p>
    <w:p w14:paraId="0DFD796C" w14:textId="7A85132F" w:rsidR="00270C1F" w:rsidRDefault="00270C1F" w:rsidP="00346068">
      <w:pPr>
        <w:pStyle w:val="Tekstrada"/>
        <w:ind w:firstLine="720"/>
      </w:pPr>
    </w:p>
    <w:p w14:paraId="5E3DF19A" w14:textId="560D70F1" w:rsidR="00270C1F" w:rsidRDefault="00270C1F" w:rsidP="00346068">
      <w:pPr>
        <w:pStyle w:val="Tekstrada"/>
        <w:ind w:firstLine="720"/>
      </w:pPr>
    </w:p>
    <w:p w14:paraId="5CB2B9BF" w14:textId="77777777" w:rsidR="00270C1F" w:rsidRDefault="00270C1F" w:rsidP="00346068">
      <w:pPr>
        <w:pStyle w:val="Tekstrada"/>
        <w:ind w:firstLine="720"/>
      </w:pPr>
    </w:p>
    <w:p w14:paraId="10E45AB1" w14:textId="60E43EB4" w:rsidR="00231EC8" w:rsidRPr="00FA6D58" w:rsidRDefault="00C06C1F" w:rsidP="007D2890">
      <w:pPr>
        <w:pStyle w:val="Heading1"/>
        <w:rPr>
          <w:lang w:val="sr-Latn-CS"/>
        </w:rPr>
      </w:pPr>
      <w:bookmarkStart w:id="344" w:name="_Toc124420718"/>
      <w:bookmarkStart w:id="345" w:name="_Toc131194506"/>
      <w:r>
        <w:rPr>
          <w:lang w:val="sr-Latn-CS"/>
        </w:rPr>
        <w:lastRenderedPageBreak/>
        <w:t>Zaključak</w:t>
      </w:r>
      <w:bookmarkEnd w:id="344"/>
      <w:bookmarkEnd w:id="345"/>
    </w:p>
    <w:p w14:paraId="0FA7936D" w14:textId="5EFA5F9E" w:rsidR="00491C1F" w:rsidRDefault="00491C1F" w:rsidP="0054519E">
      <w:pPr>
        <w:pStyle w:val="Tekstrada"/>
        <w:ind w:firstLine="720"/>
      </w:pPr>
      <w:r w:rsidRPr="00491C1F">
        <w:t xml:space="preserve">U svojoj osnovi IoT je koncept koji se odnosi na </w:t>
      </w:r>
      <w:r>
        <w:t>uređaje</w:t>
      </w:r>
      <w:r w:rsidRPr="00491C1F">
        <w:t xml:space="preserve"> koji imaju sposobnost prikupljanja podataka, njihove inteligentne obrade te mogućnost komuni</w:t>
      </w:r>
      <w:r>
        <w:t>kacije</w:t>
      </w:r>
      <w:r w:rsidRPr="00491C1F">
        <w:t xml:space="preserve"> i dijelje</w:t>
      </w:r>
      <w:r>
        <w:t>nj</w:t>
      </w:r>
      <w:r w:rsidRPr="00491C1F">
        <w:t xml:space="preserve">a informacija. Navedeni koncept primjenu nalazi u različitim proizvodnim procesima </w:t>
      </w:r>
      <w:r w:rsidR="00F915CC">
        <w:t>preduzeća</w:t>
      </w:r>
      <w:r w:rsidRPr="00491C1F">
        <w:t xml:space="preserve"> jer može pomoći u ostvarivanju novih poslovnih prilika.</w:t>
      </w:r>
    </w:p>
    <w:p w14:paraId="72E31C62" w14:textId="5BB29576" w:rsidR="00491C1F" w:rsidRDefault="00BB2ECD" w:rsidP="0054519E">
      <w:pPr>
        <w:pStyle w:val="Tekstrada"/>
        <w:ind w:firstLine="720"/>
      </w:pPr>
      <w:r>
        <w:t>D</w:t>
      </w:r>
      <w:r w:rsidR="002236ED" w:rsidRPr="002236ED">
        <w:t>anašn</w:t>
      </w:r>
      <w:r>
        <w:t xml:space="preserve">ji </w:t>
      </w:r>
      <w:r w:rsidR="002236ED" w:rsidRPr="002236ED">
        <w:t>brzi tehnološki napredak povezuje ljude i stvari širom sv</w:t>
      </w:r>
      <w:r w:rsidR="00F456D9">
        <w:t>ij</w:t>
      </w:r>
      <w:r w:rsidR="002236ED" w:rsidRPr="002236ED">
        <w:t>eta. Posl</w:t>
      </w:r>
      <w:r w:rsidR="001C5717">
        <w:t>j</w:t>
      </w:r>
      <w:r w:rsidR="002236ED" w:rsidRPr="002236ED">
        <w:t>ednjih godina, IoT r</w:t>
      </w:r>
      <w:r w:rsidR="004438A4">
        <w:t>j</w:t>
      </w:r>
      <w:r w:rsidR="002236ED" w:rsidRPr="002236ED">
        <w:t>ešenja su posta</w:t>
      </w:r>
      <w:r>
        <w:t>l</w:t>
      </w:r>
      <w:r w:rsidR="001C5717">
        <w:t>a</w:t>
      </w:r>
      <w:r w:rsidR="002236ED" w:rsidRPr="002236ED">
        <w:t xml:space="preserve"> </w:t>
      </w:r>
      <w:r>
        <w:t>svakodnevnica</w:t>
      </w:r>
      <w:r w:rsidR="002236ED" w:rsidRPr="002236ED">
        <w:t xml:space="preserve"> u našim životima. Na prim</w:t>
      </w:r>
      <w:r>
        <w:t>j</w:t>
      </w:r>
      <w:r w:rsidR="002236ED" w:rsidRPr="002236ED">
        <w:t xml:space="preserve">er, </w:t>
      </w:r>
      <w:r w:rsidR="001C5717">
        <w:t xml:space="preserve">dovoljno je </w:t>
      </w:r>
      <w:r w:rsidR="002236ED" w:rsidRPr="002236ED">
        <w:t>samo dodi</w:t>
      </w:r>
      <w:r w:rsidR="001C5717">
        <w:t>rnuti</w:t>
      </w:r>
      <w:r w:rsidR="002236ED" w:rsidRPr="002236ED">
        <w:t xml:space="preserve"> ekran pametnog telefona ili izgovori</w:t>
      </w:r>
      <w:r w:rsidR="001C5717">
        <w:t>ti</w:t>
      </w:r>
      <w:r w:rsidR="002236ED" w:rsidRPr="002236ED">
        <w:t xml:space="preserve"> r</w:t>
      </w:r>
      <w:r>
        <w:t>ij</w:t>
      </w:r>
      <w:r w:rsidR="002236ED" w:rsidRPr="002236ED">
        <w:t xml:space="preserve">eč i odmah </w:t>
      </w:r>
      <w:r w:rsidR="001C5717">
        <w:t xml:space="preserve">se </w:t>
      </w:r>
      <w:r w:rsidR="002236ED" w:rsidRPr="002236ED">
        <w:t>dobije odgovor</w:t>
      </w:r>
      <w:r>
        <w:t xml:space="preserve"> ili </w:t>
      </w:r>
      <w:r w:rsidR="001C5717" w:rsidRPr="001C5717">
        <w:t>odgovarajuća povratna informacija</w:t>
      </w:r>
      <w:r w:rsidR="002236ED" w:rsidRPr="002236ED">
        <w:t xml:space="preserve">. Arhitektura interneta stvari može da varira od projekta do projekta, ali </w:t>
      </w:r>
      <w:r>
        <w:t>obrada</w:t>
      </w:r>
      <w:r w:rsidR="002236ED" w:rsidRPr="002236ED">
        <w:t xml:space="preserve"> veliki</w:t>
      </w:r>
      <w:r>
        <w:t>h</w:t>
      </w:r>
      <w:r w:rsidR="002236ED" w:rsidRPr="002236ED">
        <w:t xml:space="preserve"> količin</w:t>
      </w:r>
      <w:r>
        <w:t>a</w:t>
      </w:r>
      <w:r w:rsidR="002236ED" w:rsidRPr="002236ED">
        <w:t xml:space="preserve"> podataka će uv</w:t>
      </w:r>
      <w:r w:rsidR="00835507">
        <w:t>ij</w:t>
      </w:r>
      <w:r w:rsidR="002236ED" w:rsidRPr="002236ED">
        <w:t>ek biti sastavni d</w:t>
      </w:r>
      <w:r>
        <w:t>i</w:t>
      </w:r>
      <w:r w:rsidR="002236ED" w:rsidRPr="002236ED">
        <w:t>o svakog IoT projekta.</w:t>
      </w:r>
      <w:r w:rsidR="00916BEA">
        <w:t xml:space="preserve"> </w:t>
      </w:r>
      <w:r w:rsidR="00916BEA" w:rsidRPr="00916BEA">
        <w:t xml:space="preserve">Možda će većina komunikacije među objektima biti zanemariva, odnosno od male važnosti, </w:t>
      </w:r>
      <w:r w:rsidR="00C2729A">
        <w:t>ali</w:t>
      </w:r>
      <w:r w:rsidR="00916BEA" w:rsidRPr="00916BEA">
        <w:t xml:space="preserve"> može biti i jako korisna. Ono što </w:t>
      </w:r>
      <w:r w:rsidR="001C5717">
        <w:t>treba</w:t>
      </w:r>
      <w:r w:rsidR="00916BEA" w:rsidRPr="00916BEA">
        <w:t xml:space="preserve"> napomenti je da će u budućnosti biti jako važno filtrirati </w:t>
      </w:r>
      <w:r w:rsidR="007463B6">
        <w:t>korisn</w:t>
      </w:r>
      <w:r w:rsidR="00916BEA" w:rsidRPr="00916BEA">
        <w:t>e informacije od miliona i milijardi beskorisnih informacija koje će putovati</w:t>
      </w:r>
      <w:r w:rsidR="00C86A4B">
        <w:t xml:space="preserve"> komunikacionom</w:t>
      </w:r>
      <w:r w:rsidR="00916BEA" w:rsidRPr="00916BEA">
        <w:t xml:space="preserve"> mrežom.</w:t>
      </w:r>
    </w:p>
    <w:p w14:paraId="57A59EF9" w14:textId="33F12F0B" w:rsidR="0057421D" w:rsidRDefault="00BB2ECD" w:rsidP="0057421D">
      <w:pPr>
        <w:pStyle w:val="Tekstrada"/>
        <w:ind w:firstLine="720"/>
      </w:pPr>
      <w:r w:rsidRPr="00BB2ECD">
        <w:t xml:space="preserve">Koristeći </w:t>
      </w:r>
      <w:r>
        <w:t xml:space="preserve">IoT </w:t>
      </w:r>
      <w:r w:rsidRPr="00BB2ECD">
        <w:t xml:space="preserve">tehnologije kao što su </w:t>
      </w:r>
      <w:r>
        <w:t xml:space="preserve">uređaji sa </w:t>
      </w:r>
      <w:r w:rsidRPr="00BB2ECD">
        <w:t>ugrađeni</w:t>
      </w:r>
      <w:r w:rsidR="001C5717">
        <w:t>m</w:t>
      </w:r>
      <w:r w:rsidRPr="00BB2ECD">
        <w:t xml:space="preserve"> senzorima i aktuatorima, platforme u oblaku i komunikacija zasnovana na internetu, preduzeća</w:t>
      </w:r>
      <w:r w:rsidR="00C2729A">
        <w:t xml:space="preserve"> će imati</w:t>
      </w:r>
      <w:r w:rsidRPr="00BB2ECD">
        <w:t xml:space="preserve"> mogućnosti da </w:t>
      </w:r>
      <w:r w:rsidR="007463B6">
        <w:t xml:space="preserve">unaprijede i </w:t>
      </w:r>
      <w:r w:rsidRPr="00BB2ECD">
        <w:t>automatizuju poslovne procese. Analitika velikih</w:t>
      </w:r>
      <w:r w:rsidR="00F915CC">
        <w:t xml:space="preserve"> količina</w:t>
      </w:r>
      <w:r w:rsidRPr="00BB2ECD">
        <w:t xml:space="preserve"> podataka učiniće </w:t>
      </w:r>
      <w:r w:rsidR="00F915CC">
        <w:t xml:space="preserve">značajnim </w:t>
      </w:r>
      <w:r w:rsidRPr="00BB2ECD">
        <w:t>uvide stečen</w:t>
      </w:r>
      <w:r w:rsidR="00F915CC">
        <w:t>e</w:t>
      </w:r>
      <w:r w:rsidRPr="00BB2ECD">
        <w:t xml:space="preserve"> iz IoT skupova podataka </w:t>
      </w:r>
      <w:r w:rsidR="00F915CC">
        <w:t xml:space="preserve">i </w:t>
      </w:r>
      <w:r w:rsidRPr="00BB2ECD">
        <w:t>vr</w:t>
      </w:r>
      <w:r w:rsidR="00F915CC">
        <w:t>ij</w:t>
      </w:r>
      <w:r w:rsidRPr="00BB2ECD">
        <w:t xml:space="preserve">ednim izvorom informacija za preduzeća. </w:t>
      </w:r>
      <w:r w:rsidR="0057421D">
        <w:t>Velike količine podataka preduzećima</w:t>
      </w:r>
      <w:r w:rsidR="00C86A4B">
        <w:t xml:space="preserve"> će</w:t>
      </w:r>
      <w:r w:rsidR="0057421D">
        <w:t xml:space="preserve"> omoguć</w:t>
      </w:r>
      <w:r w:rsidR="00C86A4B">
        <w:t>iti</w:t>
      </w:r>
      <w:r w:rsidR="0057421D">
        <w:t xml:space="preserve"> </w:t>
      </w:r>
      <w:r w:rsidR="00FC5EE6">
        <w:t>stalne</w:t>
      </w:r>
      <w:r w:rsidR="0057421D">
        <w:t xml:space="preserve"> inovacije. Isto tako na osnovu bolje analize ostvaruje se i dalja analiza želja ljudi, odnosno proizvoda. Na osnovu podataka može se povećati produktivnost. Ujedno na ovaj način moguće je ostvariti smanjenje troškova</w:t>
      </w:r>
    </w:p>
    <w:p w14:paraId="56D0CB13" w14:textId="5527C3FC" w:rsidR="00153515" w:rsidRDefault="00153515" w:rsidP="0054519E">
      <w:pPr>
        <w:pStyle w:val="Tekstrada"/>
        <w:ind w:firstLine="720"/>
      </w:pPr>
      <w:r w:rsidRPr="00916BEA">
        <w:t>I</w:t>
      </w:r>
      <w:r>
        <w:t>oT</w:t>
      </w:r>
      <w:r w:rsidRPr="00916BEA">
        <w:t xml:space="preserve"> </w:t>
      </w:r>
      <w:r>
        <w:t>unosi</w:t>
      </w:r>
      <w:r w:rsidRPr="00916BEA">
        <w:t xml:space="preserve"> mnog</w:t>
      </w:r>
      <w:r>
        <w:t>e</w:t>
      </w:r>
      <w:r w:rsidRPr="00916BEA">
        <w:t xml:space="preserve"> tehnološke prom</w:t>
      </w:r>
      <w:r>
        <w:t>j</w:t>
      </w:r>
      <w:r w:rsidRPr="00916BEA">
        <w:t xml:space="preserve">ene </w:t>
      </w:r>
      <w:r>
        <w:t xml:space="preserve">kroz različite tehnologije i aplikacije </w:t>
      </w:r>
      <w:r w:rsidRPr="00916BEA">
        <w:t xml:space="preserve">u </w:t>
      </w:r>
      <w:r w:rsidRPr="001C5717">
        <w:t>svakodnevni život</w:t>
      </w:r>
      <w:r>
        <w:t xml:space="preserve"> ljudi</w:t>
      </w:r>
      <w:r w:rsidRPr="00916BEA">
        <w:t xml:space="preserve">, što zauzvrat pomaže da život bude jednostavniji i udobniji. </w:t>
      </w:r>
      <w:r>
        <w:t>K</w:t>
      </w:r>
      <w:r w:rsidRPr="00916BEA">
        <w:t xml:space="preserve">orist od IoT aplikacija </w:t>
      </w:r>
      <w:r w:rsidRPr="001C5717">
        <w:t xml:space="preserve">može biti višestruka </w:t>
      </w:r>
      <w:r w:rsidRPr="00916BEA">
        <w:t>u svim oblastima</w:t>
      </w:r>
      <w:r>
        <w:t xml:space="preserve"> primjene</w:t>
      </w:r>
      <w:r w:rsidRPr="00916BEA">
        <w:t xml:space="preserve">. Internet stvari ima </w:t>
      </w:r>
      <w:r w:rsidRPr="001C5717">
        <w:t>potencijal</w:t>
      </w:r>
      <w:r w:rsidRPr="00916BEA">
        <w:t xml:space="preserve"> d</w:t>
      </w:r>
      <w:r>
        <w:t>a</w:t>
      </w:r>
      <w:r w:rsidRPr="00916BEA">
        <w:t xml:space="preserve"> obezb</w:t>
      </w:r>
      <w:r>
        <w:t>ij</w:t>
      </w:r>
      <w:r w:rsidRPr="00916BEA">
        <w:t>edi društven</w:t>
      </w:r>
      <w:r>
        <w:t>u</w:t>
      </w:r>
      <w:r w:rsidRPr="00916BEA">
        <w:t xml:space="preserve"> i </w:t>
      </w:r>
      <w:r>
        <w:t>finansijsku</w:t>
      </w:r>
      <w:r w:rsidRPr="00916BEA">
        <w:t xml:space="preserve"> korist ekonomij</w:t>
      </w:r>
      <w:r>
        <w:t>ama</w:t>
      </w:r>
      <w:r w:rsidRPr="00916BEA">
        <w:t xml:space="preserve"> u </w:t>
      </w:r>
      <w:r>
        <w:t xml:space="preserve">razvoju ali i unaprijediti </w:t>
      </w:r>
      <w:r w:rsidRPr="001C5717">
        <w:t>razvije</w:t>
      </w:r>
      <w:r>
        <w:t>ne</w:t>
      </w:r>
      <w:r w:rsidRPr="001C5717">
        <w:t xml:space="preserve"> ekonomij</w:t>
      </w:r>
      <w:r>
        <w:t>e</w:t>
      </w:r>
      <w:r w:rsidRPr="00916BEA">
        <w:t xml:space="preserve">. </w:t>
      </w:r>
      <w:r w:rsidR="005C7CEC" w:rsidRPr="00916BEA">
        <w:t xml:space="preserve">IoT </w:t>
      </w:r>
      <w:r w:rsidR="005C7CEC">
        <w:t>mijenja</w:t>
      </w:r>
      <w:r w:rsidR="005C7CEC" w:rsidRPr="00BD426B">
        <w:t xml:space="preserve"> način rada i poslovnu filozofiju mnogih kompanija</w:t>
      </w:r>
      <w:r w:rsidR="005C7CEC">
        <w:t xml:space="preserve"> </w:t>
      </w:r>
      <w:r w:rsidR="005C7CEC" w:rsidRPr="00916BEA">
        <w:t xml:space="preserve">jer razne industrije počinju da koriste </w:t>
      </w:r>
      <w:r w:rsidR="005C7CEC">
        <w:t xml:space="preserve">IoT </w:t>
      </w:r>
      <w:r w:rsidR="005C7CEC" w:rsidRPr="00916BEA">
        <w:t xml:space="preserve">arhitekture i eksperimentišu sa načinom na koji </w:t>
      </w:r>
      <w:r w:rsidR="005C7CEC">
        <w:t>im ova</w:t>
      </w:r>
      <w:r w:rsidR="005C7CEC" w:rsidRPr="00916BEA">
        <w:t xml:space="preserve"> r</w:t>
      </w:r>
      <w:r w:rsidR="005C7CEC">
        <w:t>j</w:t>
      </w:r>
      <w:r w:rsidR="005C7CEC" w:rsidRPr="00916BEA">
        <w:t>ešenja mogu don</w:t>
      </w:r>
      <w:r w:rsidR="005C7CEC">
        <w:t>ij</w:t>
      </w:r>
      <w:r w:rsidR="005C7CEC" w:rsidRPr="00916BEA">
        <w:t>eti nove prednosti</w:t>
      </w:r>
      <w:r w:rsidR="005C7CEC">
        <w:t xml:space="preserve"> i povećati profit</w:t>
      </w:r>
      <w:r w:rsidR="005C7CEC" w:rsidRPr="00916BEA">
        <w:t>.</w:t>
      </w:r>
      <w:r w:rsidR="005C7CEC">
        <w:t xml:space="preserve"> </w:t>
      </w:r>
      <w:r w:rsidRPr="00916BEA">
        <w:t>Ovo uključuje oblasti kao što su održiva poljoprivreda, kvalitet i korišćenje vode, zdravstvena zaštita, proizvodnja i upravljanje životnom sredi</w:t>
      </w:r>
      <w:r>
        <w:t xml:space="preserve">nom ali i razne grane industrije. </w:t>
      </w:r>
      <w:r w:rsidRPr="00916BEA">
        <w:t xml:space="preserve">Kao takav, IoT </w:t>
      </w:r>
      <w:r>
        <w:t>se nameće</w:t>
      </w:r>
      <w:r w:rsidRPr="00916BEA">
        <w:t xml:space="preserve"> kao sredstvo u postizanju ciljeva održivog razvoja. </w:t>
      </w:r>
    </w:p>
    <w:p w14:paraId="35E92521" w14:textId="729D8324" w:rsidR="005C7CEC" w:rsidRDefault="00880254" w:rsidP="0054519E">
      <w:pPr>
        <w:pStyle w:val="Tekstrada"/>
        <w:ind w:firstLine="720"/>
      </w:pPr>
      <w:r>
        <w:t xml:space="preserve">Ovaj završni rad je </w:t>
      </w:r>
      <w:r w:rsidR="003C1017">
        <w:t>primjer</w:t>
      </w:r>
      <w:r>
        <w:t xml:space="preserve"> </w:t>
      </w:r>
      <w:r w:rsidR="00975C3C">
        <w:t xml:space="preserve">kako </w:t>
      </w:r>
      <w:r>
        <w:t>da se na efikasan nači</w:t>
      </w:r>
      <w:r w:rsidR="00975C3C">
        <w:t>n</w:t>
      </w:r>
      <w:r w:rsidR="005C7CEC">
        <w:t xml:space="preserve"> </w:t>
      </w:r>
      <w:r>
        <w:t>unaprijed</w:t>
      </w:r>
      <w:r w:rsidR="00975C3C">
        <w:t>e</w:t>
      </w:r>
      <w:r>
        <w:t xml:space="preserve"> i olakša</w:t>
      </w:r>
      <w:r w:rsidR="00975C3C">
        <w:t>ju</w:t>
      </w:r>
      <w:r>
        <w:t xml:space="preserve"> metode nadzora i upravljanja oprem</w:t>
      </w:r>
      <w:r w:rsidR="003C1017">
        <w:t>om</w:t>
      </w:r>
      <w:r>
        <w:t xml:space="preserve"> u industrijskim aplikacijama</w:t>
      </w:r>
      <w:r w:rsidR="003C1017">
        <w:t xml:space="preserve"> koriš</w:t>
      </w:r>
      <w:r w:rsidR="008D79C4">
        <w:t>ć</w:t>
      </w:r>
      <w:r w:rsidR="003C1017">
        <w:t xml:space="preserve">enjem koncepta industrijskog interneta stvari. Ovim se postiže bolji uvid u stanje opreme, kontinualno praćenje i upozorenja na određena odstupanja pojedinih parametara. </w:t>
      </w:r>
      <w:r w:rsidR="008D79C4">
        <w:t>Investicija ulaganja u ovaj koncept veoma brzo se otplaćuje zbog pomenutih benefita zahvaljujući kojim kompanije mogu da planiraju proizvodnju, vrijeme aktivnog rada opreme, optimalan trenutak za remont opreme kao i da prilagode vrijeme zastoja. Iako se</w:t>
      </w:r>
      <w:r w:rsidR="003C1017">
        <w:t xml:space="preserve"> ovaj koncept već globalno </w:t>
      </w:r>
      <w:r w:rsidR="008D79C4">
        <w:t>primjenjuje, m</w:t>
      </w:r>
      <w:r w:rsidR="00BB2ECD" w:rsidRPr="00BB2ECD">
        <w:t>ože</w:t>
      </w:r>
      <w:r w:rsidR="001C5717">
        <w:t xml:space="preserve"> se</w:t>
      </w:r>
      <w:r w:rsidR="00BB2ECD" w:rsidRPr="00BB2ECD">
        <w:t xml:space="preserve"> očekivati da će </w:t>
      </w:r>
      <w:r w:rsidR="00153515">
        <w:t>I</w:t>
      </w:r>
      <w:r w:rsidR="00BB2ECD" w:rsidRPr="00BB2ECD">
        <w:t xml:space="preserve">oT sistemi </w:t>
      </w:r>
      <w:r w:rsidR="008D79C4">
        <w:t>i kod nas početi da se  p</w:t>
      </w:r>
      <w:r w:rsidR="001C5717" w:rsidRPr="001C5717">
        <w:t>rimjenj</w:t>
      </w:r>
      <w:r w:rsidR="008D79C4">
        <w:t>uju</w:t>
      </w:r>
      <w:r w:rsidR="001C5717" w:rsidRPr="001C5717">
        <w:t xml:space="preserve"> </w:t>
      </w:r>
      <w:r w:rsidR="00BB2ECD" w:rsidRPr="00BB2ECD">
        <w:t xml:space="preserve">u sve više potrošačkih, komercijalnih, industrijskih i infrastrukturnih aplikacija. </w:t>
      </w:r>
    </w:p>
    <w:p w14:paraId="6CC0A260" w14:textId="77777777" w:rsidR="00DB3E57" w:rsidRDefault="00DB3E57" w:rsidP="0054519E">
      <w:pPr>
        <w:pStyle w:val="Tekstrada"/>
        <w:ind w:firstLine="720"/>
      </w:pPr>
    </w:p>
    <w:p w14:paraId="7AF002E7" w14:textId="215A74AA" w:rsidR="005C7CEC" w:rsidRDefault="00F74B74" w:rsidP="0054519E">
      <w:pPr>
        <w:pStyle w:val="Tekstrada"/>
        <w:ind w:firstLine="720"/>
      </w:pPr>
      <w:r>
        <w:lastRenderedPageBreak/>
        <w:t xml:space="preserve">Način na koji se danas mogu slati, obrađivati i analizirati velike količine podataka na platformama koje nude servise u oblaku, omogućene su jako značajne pogodnosti praćenja i </w:t>
      </w:r>
      <w:r w:rsidR="00DB3E57">
        <w:t>analize nad podacima</w:t>
      </w:r>
      <w:r>
        <w:t xml:space="preserve">, istorijski pregledi, </w:t>
      </w:r>
      <w:r w:rsidR="00DB3E57">
        <w:t>međusobni uticaj</w:t>
      </w:r>
      <w:r>
        <w:t xml:space="preserve"> paramet</w:t>
      </w:r>
      <w:r w:rsidR="00DB3E57">
        <w:t xml:space="preserve">ara, metode predikcije, </w:t>
      </w:r>
      <w:r w:rsidR="00270C1F">
        <w:t>obučavanje</w:t>
      </w:r>
      <w:r w:rsidR="00DB3E57">
        <w:t xml:space="preserve"> neuronskih mreža sa povratnim informacijama...</w:t>
      </w:r>
    </w:p>
    <w:p w14:paraId="6236EA5D" w14:textId="18B2D40F" w:rsidR="00916BEA" w:rsidRDefault="00BB2ECD" w:rsidP="0054519E">
      <w:pPr>
        <w:pStyle w:val="Tekstrada"/>
        <w:ind w:firstLine="720"/>
      </w:pPr>
      <w:r w:rsidRPr="00BB2ECD">
        <w:t xml:space="preserve">Što se tiče povezivanja uređaja i tehnologije, </w:t>
      </w:r>
      <w:r w:rsidR="00270C1F" w:rsidRPr="00BB2ECD">
        <w:t>u narednim godinama</w:t>
      </w:r>
      <w:r w:rsidR="00270C1F" w:rsidRPr="00BB2ECD">
        <w:t xml:space="preserve"> </w:t>
      </w:r>
      <w:r w:rsidRPr="00BB2ECD">
        <w:t>sv</w:t>
      </w:r>
      <w:r w:rsidR="00F915CC">
        <w:t>j</w:t>
      </w:r>
      <w:r w:rsidRPr="00BB2ECD">
        <w:t>edo</w:t>
      </w:r>
      <w:r w:rsidR="006B3D14">
        <w:t>čićemo</w:t>
      </w:r>
      <w:r w:rsidRPr="00BB2ECD">
        <w:t xml:space="preserve"> potpuno novo</w:t>
      </w:r>
      <w:r w:rsidR="006B3D14">
        <w:t>m</w:t>
      </w:r>
      <w:r w:rsidRPr="00BB2ECD">
        <w:t xml:space="preserve"> ekosistem</w:t>
      </w:r>
      <w:r w:rsidR="006B3D14">
        <w:t>u</w:t>
      </w:r>
      <w:r w:rsidRPr="00BB2ECD">
        <w:t>.</w:t>
      </w:r>
      <w:r w:rsidR="005C7CEC">
        <w:t xml:space="preserve"> Od </w:t>
      </w:r>
      <w:r w:rsidR="00916BEA" w:rsidRPr="00916BEA">
        <w:t xml:space="preserve">pametnih </w:t>
      </w:r>
      <w:r w:rsidR="00916BEA">
        <w:t>kuća</w:t>
      </w:r>
      <w:r w:rsidR="00916BEA" w:rsidRPr="00916BEA">
        <w:t xml:space="preserve"> ispunjenih uređajima koji se aktiviraju glasom</w:t>
      </w:r>
      <w:r w:rsidR="00153515">
        <w:t xml:space="preserve"> do </w:t>
      </w:r>
      <w:r w:rsidR="00153515" w:rsidRPr="00916BEA">
        <w:t>automobila koji sami voze</w:t>
      </w:r>
      <w:r w:rsidR="00153515">
        <w:t>,</w:t>
      </w:r>
      <w:r w:rsidR="00916BEA" w:rsidRPr="00916BEA">
        <w:t xml:space="preserve"> inovacij</w:t>
      </w:r>
      <w:r w:rsidR="008A50CC">
        <w:t>e</w:t>
      </w:r>
      <w:r w:rsidR="00916BEA" w:rsidRPr="00916BEA">
        <w:t xml:space="preserve"> </w:t>
      </w:r>
      <w:r w:rsidR="008A50CC">
        <w:t xml:space="preserve">povezivanja kroz </w:t>
      </w:r>
      <w:r w:rsidR="00916BEA" w:rsidRPr="00916BEA">
        <w:t>IoT</w:t>
      </w:r>
      <w:r w:rsidR="008A50CC">
        <w:t xml:space="preserve"> </w:t>
      </w:r>
      <w:r w:rsidR="00153515">
        <w:t>u narednom periodu nastaviće</w:t>
      </w:r>
      <w:r w:rsidR="00916BEA" w:rsidRPr="00916BEA">
        <w:t xml:space="preserve"> da impresionira</w:t>
      </w:r>
      <w:r w:rsidR="008A50CC">
        <w:t>ju</w:t>
      </w:r>
      <w:r w:rsidR="00BD426B">
        <w:t xml:space="preserve"> ljude.</w:t>
      </w:r>
      <w:r w:rsidR="00916BEA" w:rsidRPr="00916BEA">
        <w:t xml:space="preserve"> </w:t>
      </w:r>
    </w:p>
    <w:p w14:paraId="2C66832E" w14:textId="765D88B8" w:rsidR="00DB3E57" w:rsidRDefault="00DB3E57" w:rsidP="00DB3E57">
      <w:pPr>
        <w:pStyle w:val="Tekstrada"/>
      </w:pPr>
    </w:p>
    <w:p w14:paraId="7D52F98B" w14:textId="4424889E" w:rsidR="009C0DE9" w:rsidRDefault="009C0DE9" w:rsidP="00DB3E57">
      <w:pPr>
        <w:pStyle w:val="Tekstrada"/>
      </w:pPr>
    </w:p>
    <w:p w14:paraId="4899DE27" w14:textId="51EC6651" w:rsidR="009C0DE9" w:rsidRDefault="009C0DE9" w:rsidP="00DB3E57">
      <w:pPr>
        <w:pStyle w:val="Tekstrada"/>
      </w:pPr>
    </w:p>
    <w:p w14:paraId="751E1DB2" w14:textId="1F662190" w:rsidR="009C0DE9" w:rsidRDefault="009C0DE9" w:rsidP="00DB3E57">
      <w:pPr>
        <w:pStyle w:val="Tekstrada"/>
      </w:pPr>
    </w:p>
    <w:p w14:paraId="2C225A5E" w14:textId="3CF1A5CF" w:rsidR="009C0DE9" w:rsidRDefault="009C0DE9" w:rsidP="00DB3E57">
      <w:pPr>
        <w:pStyle w:val="Tekstrada"/>
      </w:pPr>
    </w:p>
    <w:p w14:paraId="1D72D1FD" w14:textId="58EE9DF1" w:rsidR="009C0DE9" w:rsidRDefault="009C0DE9" w:rsidP="00DB3E57">
      <w:pPr>
        <w:pStyle w:val="Tekstrada"/>
      </w:pPr>
    </w:p>
    <w:p w14:paraId="552E07E2" w14:textId="61F14111" w:rsidR="009C0DE9" w:rsidRDefault="009C0DE9" w:rsidP="00DB3E57">
      <w:pPr>
        <w:pStyle w:val="Tekstrada"/>
      </w:pPr>
    </w:p>
    <w:p w14:paraId="7F5A0C74" w14:textId="3C9CB1D5" w:rsidR="009C0DE9" w:rsidRDefault="009C0DE9" w:rsidP="00DB3E57">
      <w:pPr>
        <w:pStyle w:val="Tekstrada"/>
      </w:pPr>
    </w:p>
    <w:p w14:paraId="625EFD3C" w14:textId="7125E439" w:rsidR="009C0DE9" w:rsidRDefault="009C0DE9" w:rsidP="00DB3E57">
      <w:pPr>
        <w:pStyle w:val="Tekstrada"/>
      </w:pPr>
    </w:p>
    <w:p w14:paraId="55B16175" w14:textId="10F49DFF" w:rsidR="009C0DE9" w:rsidRDefault="009C0DE9" w:rsidP="00DB3E57">
      <w:pPr>
        <w:pStyle w:val="Tekstrada"/>
      </w:pPr>
    </w:p>
    <w:p w14:paraId="135E06F9" w14:textId="193E2EF0" w:rsidR="009C0DE9" w:rsidRDefault="009C0DE9" w:rsidP="00DB3E57">
      <w:pPr>
        <w:pStyle w:val="Tekstrada"/>
      </w:pPr>
    </w:p>
    <w:p w14:paraId="019B74AC" w14:textId="43D7A8E6" w:rsidR="009C0DE9" w:rsidRDefault="009C0DE9" w:rsidP="00DB3E57">
      <w:pPr>
        <w:pStyle w:val="Tekstrada"/>
      </w:pPr>
    </w:p>
    <w:p w14:paraId="43776529" w14:textId="5670A086" w:rsidR="009C0DE9" w:rsidRDefault="009C0DE9" w:rsidP="00DB3E57">
      <w:pPr>
        <w:pStyle w:val="Tekstrada"/>
      </w:pPr>
    </w:p>
    <w:p w14:paraId="39CB0B39" w14:textId="3D7A5BAE" w:rsidR="009C0DE9" w:rsidRDefault="009C0DE9" w:rsidP="00DB3E57">
      <w:pPr>
        <w:pStyle w:val="Tekstrada"/>
      </w:pPr>
    </w:p>
    <w:p w14:paraId="1A1BF11D" w14:textId="3CFDA347" w:rsidR="009C0DE9" w:rsidRDefault="009C0DE9" w:rsidP="00DB3E57">
      <w:pPr>
        <w:pStyle w:val="Tekstrada"/>
      </w:pPr>
    </w:p>
    <w:p w14:paraId="696DA80B" w14:textId="2ED49240" w:rsidR="009C0DE9" w:rsidRDefault="009C0DE9" w:rsidP="00DB3E57">
      <w:pPr>
        <w:pStyle w:val="Tekstrada"/>
      </w:pPr>
    </w:p>
    <w:p w14:paraId="2BFB7C70" w14:textId="69E1B0B2" w:rsidR="009C0DE9" w:rsidRDefault="009C0DE9" w:rsidP="00DB3E57">
      <w:pPr>
        <w:pStyle w:val="Tekstrada"/>
      </w:pPr>
    </w:p>
    <w:p w14:paraId="12449EF8" w14:textId="6D933EB2" w:rsidR="009C0DE9" w:rsidRDefault="009C0DE9" w:rsidP="00DB3E57">
      <w:pPr>
        <w:pStyle w:val="Tekstrada"/>
      </w:pPr>
    </w:p>
    <w:p w14:paraId="44D9321E" w14:textId="5B6481B0" w:rsidR="009C0DE9" w:rsidRDefault="009C0DE9" w:rsidP="00DB3E57">
      <w:pPr>
        <w:pStyle w:val="Tekstrada"/>
      </w:pPr>
    </w:p>
    <w:p w14:paraId="39D02025" w14:textId="006DF1CE" w:rsidR="009C0DE9" w:rsidRDefault="009C0DE9" w:rsidP="00DB3E57">
      <w:pPr>
        <w:pStyle w:val="Tekstrada"/>
      </w:pPr>
    </w:p>
    <w:p w14:paraId="14E20E75" w14:textId="3F514ED6" w:rsidR="009C0DE9" w:rsidRDefault="009C0DE9" w:rsidP="00DB3E57">
      <w:pPr>
        <w:pStyle w:val="Tekstrada"/>
      </w:pPr>
    </w:p>
    <w:p w14:paraId="2D4A2CCA" w14:textId="11A516A8" w:rsidR="009C0DE9" w:rsidRDefault="009C0DE9" w:rsidP="00DB3E57">
      <w:pPr>
        <w:pStyle w:val="Tekstrada"/>
      </w:pPr>
    </w:p>
    <w:p w14:paraId="0562D346" w14:textId="3B4FC64C" w:rsidR="009C0DE9" w:rsidRDefault="009C0DE9" w:rsidP="00DB3E57">
      <w:pPr>
        <w:pStyle w:val="Tekstrada"/>
      </w:pPr>
    </w:p>
    <w:p w14:paraId="7E772F57" w14:textId="3D6025BA" w:rsidR="009C0DE9" w:rsidRDefault="009C0DE9" w:rsidP="00DB3E57">
      <w:pPr>
        <w:pStyle w:val="Tekstrada"/>
      </w:pPr>
    </w:p>
    <w:p w14:paraId="77329F8D" w14:textId="77777777" w:rsidR="009C0DE9" w:rsidRDefault="009C0DE9" w:rsidP="00DB3E57">
      <w:pPr>
        <w:pStyle w:val="Tekstrada"/>
      </w:pPr>
    </w:p>
    <w:p w14:paraId="315E3001" w14:textId="0028D4E7" w:rsidR="00DB3E57" w:rsidRPr="00270C1F" w:rsidRDefault="00434368" w:rsidP="00DB3E57">
      <w:pPr>
        <w:pStyle w:val="Tekstrada"/>
        <w:rPr>
          <w:b/>
          <w:bCs/>
          <w:sz w:val="28"/>
          <w:szCs w:val="28"/>
        </w:rPr>
      </w:pPr>
      <w:r w:rsidRPr="00270C1F">
        <w:rPr>
          <w:b/>
          <w:bCs/>
          <w:sz w:val="28"/>
          <w:szCs w:val="28"/>
        </w:rPr>
        <w:lastRenderedPageBreak/>
        <w:t>Prilog 1.</w:t>
      </w:r>
    </w:p>
    <w:p w14:paraId="397C5FE2" w14:textId="77777777" w:rsidR="00736423" w:rsidRDefault="00736423" w:rsidP="00DB3E57">
      <w:pPr>
        <w:pStyle w:val="Tekstrada"/>
      </w:pPr>
    </w:p>
    <w:p w14:paraId="2F585B14" w14:textId="247D90CD" w:rsidR="00736423" w:rsidRPr="00736423" w:rsidRDefault="00736423" w:rsidP="00736423">
      <w:pPr>
        <w:pStyle w:val="Tekstrada"/>
        <w:spacing w:line="240" w:lineRule="auto"/>
        <w:rPr>
          <w:sz w:val="20"/>
        </w:rPr>
      </w:pPr>
      <w:r w:rsidRPr="00736423">
        <w:rPr>
          <w:sz w:val="20"/>
        </w:rPr>
        <w:t>#include &lt;WiFi.h&gt;</w:t>
      </w:r>
    </w:p>
    <w:p w14:paraId="6BAAE76E" w14:textId="77777777" w:rsidR="00736423" w:rsidRPr="00736423" w:rsidRDefault="00736423" w:rsidP="00736423">
      <w:pPr>
        <w:pStyle w:val="Tekstrada"/>
        <w:spacing w:line="240" w:lineRule="auto"/>
        <w:rPr>
          <w:sz w:val="20"/>
        </w:rPr>
      </w:pPr>
      <w:r w:rsidRPr="00736423">
        <w:rPr>
          <w:sz w:val="20"/>
        </w:rPr>
        <w:t>#include &lt;Adafruit_GFX.h&gt;  // Include core graphics library for the display.</w:t>
      </w:r>
    </w:p>
    <w:p w14:paraId="167D46A6" w14:textId="77777777" w:rsidR="00736423" w:rsidRPr="00736423" w:rsidRDefault="00736423" w:rsidP="00736423">
      <w:pPr>
        <w:pStyle w:val="Tekstrada"/>
        <w:spacing w:line="240" w:lineRule="auto"/>
        <w:rPr>
          <w:sz w:val="20"/>
        </w:rPr>
      </w:pPr>
      <w:r w:rsidRPr="00736423">
        <w:rPr>
          <w:sz w:val="20"/>
        </w:rPr>
        <w:t>#include &lt;Adafruit_SSD1306.h&gt;  // Include Adafruit_SSD1306 library to drive the display.</w:t>
      </w:r>
    </w:p>
    <w:p w14:paraId="5F0C0021" w14:textId="77777777" w:rsidR="00736423" w:rsidRPr="00736423" w:rsidRDefault="00736423" w:rsidP="00736423">
      <w:pPr>
        <w:pStyle w:val="Tekstrada"/>
        <w:spacing w:line="240" w:lineRule="auto"/>
        <w:rPr>
          <w:sz w:val="20"/>
        </w:rPr>
      </w:pPr>
      <w:r w:rsidRPr="00736423">
        <w:rPr>
          <w:sz w:val="20"/>
        </w:rPr>
        <w:t>#include &lt;Adafruit_BME280.h&gt; //For BME280 module</w:t>
      </w:r>
    </w:p>
    <w:p w14:paraId="6A6DEA2C" w14:textId="77777777" w:rsidR="00736423" w:rsidRPr="00736423" w:rsidRDefault="00736423" w:rsidP="00736423">
      <w:pPr>
        <w:pStyle w:val="Tekstrada"/>
        <w:spacing w:line="240" w:lineRule="auto"/>
        <w:rPr>
          <w:sz w:val="20"/>
        </w:rPr>
      </w:pPr>
      <w:r w:rsidRPr="00736423">
        <w:rPr>
          <w:sz w:val="20"/>
        </w:rPr>
        <w:t>#include "ThingSpeak.h"</w:t>
      </w:r>
    </w:p>
    <w:p w14:paraId="15BD8150" w14:textId="77777777" w:rsidR="00736423" w:rsidRPr="00736423" w:rsidRDefault="00736423" w:rsidP="00736423">
      <w:pPr>
        <w:pStyle w:val="Tekstrada"/>
        <w:spacing w:line="240" w:lineRule="auto"/>
        <w:rPr>
          <w:sz w:val="20"/>
        </w:rPr>
      </w:pPr>
      <w:r w:rsidRPr="00736423">
        <w:rPr>
          <w:sz w:val="20"/>
        </w:rPr>
        <w:t>#include "Adafruit_INA219.h"</w:t>
      </w:r>
    </w:p>
    <w:p w14:paraId="2216A00C" w14:textId="77777777" w:rsidR="00736423" w:rsidRPr="00736423" w:rsidRDefault="00736423" w:rsidP="00736423">
      <w:pPr>
        <w:pStyle w:val="Tekstrada"/>
        <w:spacing w:line="240" w:lineRule="auto"/>
        <w:rPr>
          <w:sz w:val="20"/>
        </w:rPr>
      </w:pPr>
      <w:r w:rsidRPr="00736423">
        <w:rPr>
          <w:sz w:val="20"/>
        </w:rPr>
        <w:t>#include &lt;PID_v1.h&gt;</w:t>
      </w:r>
    </w:p>
    <w:p w14:paraId="5906B8DC" w14:textId="77777777" w:rsidR="00736423" w:rsidRPr="00736423" w:rsidRDefault="00736423" w:rsidP="00736423">
      <w:pPr>
        <w:pStyle w:val="Tekstrada"/>
        <w:spacing w:line="240" w:lineRule="auto"/>
        <w:rPr>
          <w:sz w:val="20"/>
        </w:rPr>
      </w:pPr>
    </w:p>
    <w:p w14:paraId="71EEBB37" w14:textId="77777777" w:rsidR="00736423" w:rsidRPr="00736423" w:rsidRDefault="00736423" w:rsidP="00736423">
      <w:pPr>
        <w:pStyle w:val="Tekstrada"/>
        <w:spacing w:line="240" w:lineRule="auto"/>
        <w:rPr>
          <w:sz w:val="20"/>
        </w:rPr>
      </w:pPr>
      <w:r w:rsidRPr="00736423">
        <w:rPr>
          <w:sz w:val="20"/>
        </w:rPr>
        <w:t>//Wi-Fi Setup</w:t>
      </w:r>
    </w:p>
    <w:p w14:paraId="6E913160" w14:textId="77777777" w:rsidR="00736423" w:rsidRPr="00736423" w:rsidRDefault="00736423" w:rsidP="00736423">
      <w:pPr>
        <w:pStyle w:val="Tekstrada"/>
        <w:spacing w:line="240" w:lineRule="auto"/>
        <w:rPr>
          <w:sz w:val="20"/>
        </w:rPr>
      </w:pPr>
      <w:r w:rsidRPr="00736423">
        <w:rPr>
          <w:sz w:val="20"/>
        </w:rPr>
        <w:t>const char* ssid = "Xiaomi 11T";   // your network SSID (name)</w:t>
      </w:r>
    </w:p>
    <w:p w14:paraId="53202E94" w14:textId="77777777" w:rsidR="00736423" w:rsidRPr="00736423" w:rsidRDefault="00736423" w:rsidP="00736423">
      <w:pPr>
        <w:pStyle w:val="Tekstrada"/>
        <w:spacing w:line="240" w:lineRule="auto"/>
        <w:rPr>
          <w:sz w:val="20"/>
        </w:rPr>
      </w:pPr>
      <w:r w:rsidRPr="00736423">
        <w:rPr>
          <w:sz w:val="20"/>
        </w:rPr>
        <w:t>const char* password = "Bokinet1";   // your network password</w:t>
      </w:r>
    </w:p>
    <w:p w14:paraId="14A7C39A" w14:textId="77777777" w:rsidR="00736423" w:rsidRPr="00736423" w:rsidRDefault="00736423" w:rsidP="00736423">
      <w:pPr>
        <w:pStyle w:val="Tekstrada"/>
        <w:spacing w:line="240" w:lineRule="auto"/>
        <w:rPr>
          <w:sz w:val="20"/>
        </w:rPr>
      </w:pPr>
      <w:r w:rsidRPr="00736423">
        <w:rPr>
          <w:sz w:val="20"/>
        </w:rPr>
        <w:t>WiFiClient  client;</w:t>
      </w:r>
    </w:p>
    <w:p w14:paraId="0307AAA3" w14:textId="77777777" w:rsidR="00736423" w:rsidRPr="00736423" w:rsidRDefault="00736423" w:rsidP="00736423">
      <w:pPr>
        <w:pStyle w:val="Tekstrada"/>
        <w:spacing w:line="240" w:lineRule="auto"/>
        <w:rPr>
          <w:sz w:val="20"/>
        </w:rPr>
      </w:pPr>
    </w:p>
    <w:p w14:paraId="5829F1D3" w14:textId="77777777" w:rsidR="00736423" w:rsidRPr="00736423" w:rsidRDefault="00736423" w:rsidP="00736423">
      <w:pPr>
        <w:pStyle w:val="Tekstrada"/>
        <w:spacing w:line="240" w:lineRule="auto"/>
        <w:rPr>
          <w:sz w:val="20"/>
        </w:rPr>
      </w:pPr>
      <w:r w:rsidRPr="00736423">
        <w:rPr>
          <w:sz w:val="20"/>
        </w:rPr>
        <w:t>//ThingSpeak channel and API key</w:t>
      </w:r>
    </w:p>
    <w:p w14:paraId="5C2F17DA" w14:textId="77777777" w:rsidR="00736423" w:rsidRPr="00736423" w:rsidRDefault="00736423" w:rsidP="00736423">
      <w:pPr>
        <w:pStyle w:val="Tekstrada"/>
        <w:spacing w:line="240" w:lineRule="auto"/>
        <w:rPr>
          <w:sz w:val="20"/>
        </w:rPr>
      </w:pPr>
      <w:r w:rsidRPr="00736423">
        <w:rPr>
          <w:sz w:val="20"/>
        </w:rPr>
        <w:t>unsigned long myChannelNumber = 1907191;</w:t>
      </w:r>
    </w:p>
    <w:p w14:paraId="15B2DBC4" w14:textId="77777777" w:rsidR="00736423" w:rsidRPr="00736423" w:rsidRDefault="00736423" w:rsidP="00736423">
      <w:pPr>
        <w:pStyle w:val="Tekstrada"/>
        <w:spacing w:line="240" w:lineRule="auto"/>
        <w:rPr>
          <w:sz w:val="20"/>
        </w:rPr>
      </w:pPr>
      <w:r w:rsidRPr="00736423">
        <w:rPr>
          <w:sz w:val="20"/>
        </w:rPr>
        <w:t>const char * myWriteAPIKey = "IL62361NNH9W5X53";</w:t>
      </w:r>
    </w:p>
    <w:p w14:paraId="09A5B251" w14:textId="77777777" w:rsidR="00736423" w:rsidRPr="00736423" w:rsidRDefault="00736423" w:rsidP="00736423">
      <w:pPr>
        <w:pStyle w:val="Tekstrada"/>
        <w:spacing w:line="240" w:lineRule="auto"/>
        <w:rPr>
          <w:sz w:val="20"/>
        </w:rPr>
      </w:pPr>
      <w:r w:rsidRPr="00736423">
        <w:rPr>
          <w:sz w:val="20"/>
        </w:rPr>
        <w:t>const char * myReadAPIKey = "422X0OVXEU1CXSJC";</w:t>
      </w:r>
    </w:p>
    <w:p w14:paraId="34B6852C" w14:textId="77777777" w:rsidR="00736423" w:rsidRPr="00736423" w:rsidRDefault="00736423" w:rsidP="00736423">
      <w:pPr>
        <w:pStyle w:val="Tekstrada"/>
        <w:spacing w:line="240" w:lineRule="auto"/>
        <w:rPr>
          <w:sz w:val="20"/>
        </w:rPr>
      </w:pPr>
    </w:p>
    <w:p w14:paraId="591FC838" w14:textId="77777777" w:rsidR="00736423" w:rsidRPr="00736423" w:rsidRDefault="00736423" w:rsidP="00736423">
      <w:pPr>
        <w:pStyle w:val="Tekstrada"/>
        <w:spacing w:line="240" w:lineRule="auto"/>
        <w:rPr>
          <w:sz w:val="20"/>
        </w:rPr>
      </w:pPr>
      <w:r w:rsidRPr="00736423">
        <w:rPr>
          <w:sz w:val="20"/>
        </w:rPr>
        <w:t>// For motor RPM calculation</w:t>
      </w:r>
    </w:p>
    <w:p w14:paraId="3350E104" w14:textId="77777777" w:rsidR="00736423" w:rsidRPr="00736423" w:rsidRDefault="00736423" w:rsidP="00736423">
      <w:pPr>
        <w:pStyle w:val="Tekstrada"/>
        <w:spacing w:line="240" w:lineRule="auto"/>
        <w:rPr>
          <w:sz w:val="20"/>
        </w:rPr>
      </w:pPr>
      <w:r w:rsidRPr="00736423">
        <w:rPr>
          <w:sz w:val="20"/>
        </w:rPr>
        <w:t>unsigned long lastTime = 0;</w:t>
      </w:r>
    </w:p>
    <w:p w14:paraId="40D513AB" w14:textId="77777777" w:rsidR="00736423" w:rsidRPr="00736423" w:rsidRDefault="00736423" w:rsidP="00736423">
      <w:pPr>
        <w:pStyle w:val="Tekstrada"/>
        <w:spacing w:line="240" w:lineRule="auto"/>
        <w:rPr>
          <w:sz w:val="20"/>
        </w:rPr>
      </w:pPr>
      <w:r w:rsidRPr="00736423">
        <w:rPr>
          <w:sz w:val="20"/>
        </w:rPr>
        <w:t>unsigned long timerDelay = 20000;</w:t>
      </w:r>
    </w:p>
    <w:p w14:paraId="49607052" w14:textId="77777777" w:rsidR="00736423" w:rsidRPr="00736423" w:rsidRDefault="00736423" w:rsidP="00736423">
      <w:pPr>
        <w:pStyle w:val="Tekstrada"/>
        <w:spacing w:line="240" w:lineRule="auto"/>
        <w:rPr>
          <w:sz w:val="20"/>
        </w:rPr>
      </w:pPr>
      <w:r w:rsidRPr="00736423">
        <w:rPr>
          <w:sz w:val="20"/>
        </w:rPr>
        <w:t>const byte PulsesPerRevolution = 2;  // Set how many pulses there are on each revolution. Default: 2.</w:t>
      </w:r>
    </w:p>
    <w:p w14:paraId="13C1D488" w14:textId="77777777" w:rsidR="00736423" w:rsidRPr="00736423" w:rsidRDefault="00736423" w:rsidP="00736423">
      <w:pPr>
        <w:pStyle w:val="Tekstrada"/>
        <w:spacing w:line="240" w:lineRule="auto"/>
        <w:rPr>
          <w:sz w:val="20"/>
        </w:rPr>
      </w:pPr>
      <w:r w:rsidRPr="00736423">
        <w:rPr>
          <w:sz w:val="20"/>
        </w:rPr>
        <w:t>const unsigned long ZeroTimeout = 300000;  // For high response time, a good value would be 100000.</w:t>
      </w:r>
    </w:p>
    <w:p w14:paraId="0E03179D" w14:textId="77777777" w:rsidR="00736423" w:rsidRPr="00736423" w:rsidRDefault="00736423" w:rsidP="00736423">
      <w:pPr>
        <w:pStyle w:val="Tekstrada"/>
        <w:spacing w:line="240" w:lineRule="auto"/>
        <w:rPr>
          <w:sz w:val="20"/>
        </w:rPr>
      </w:pPr>
      <w:r w:rsidRPr="00736423">
        <w:rPr>
          <w:sz w:val="20"/>
        </w:rPr>
        <w:t>const byte numReadings = 4;  // Number of samples for smoothing. The higher, the more smoothing,  Default: 2.</w:t>
      </w:r>
    </w:p>
    <w:p w14:paraId="27AD89F9" w14:textId="77777777" w:rsidR="00736423" w:rsidRPr="00736423" w:rsidRDefault="00736423" w:rsidP="00736423">
      <w:pPr>
        <w:pStyle w:val="Tekstrada"/>
        <w:spacing w:line="240" w:lineRule="auto"/>
        <w:rPr>
          <w:sz w:val="20"/>
        </w:rPr>
      </w:pPr>
      <w:r w:rsidRPr="00736423">
        <w:rPr>
          <w:sz w:val="20"/>
        </w:rPr>
        <w:t>volatile unsigned long LastTimeWeMeasured;  // Stores the last time we measured a pulse so we can calculate the period.</w:t>
      </w:r>
    </w:p>
    <w:p w14:paraId="4792E82D" w14:textId="77777777" w:rsidR="00736423" w:rsidRPr="00736423" w:rsidRDefault="00736423" w:rsidP="00736423">
      <w:pPr>
        <w:pStyle w:val="Tekstrada"/>
        <w:spacing w:line="240" w:lineRule="auto"/>
        <w:rPr>
          <w:sz w:val="20"/>
        </w:rPr>
      </w:pPr>
      <w:r w:rsidRPr="00736423">
        <w:rPr>
          <w:sz w:val="20"/>
        </w:rPr>
        <w:t>volatile unsigned long PeriodBetweenPulses = ZeroTimeout+1000;  // Stores the period between pulses in microseconds.</w:t>
      </w:r>
    </w:p>
    <w:p w14:paraId="69E1F491" w14:textId="77777777" w:rsidR="00736423" w:rsidRPr="00736423" w:rsidRDefault="00736423" w:rsidP="00736423">
      <w:pPr>
        <w:pStyle w:val="Tekstrada"/>
        <w:spacing w:line="240" w:lineRule="auto"/>
        <w:rPr>
          <w:sz w:val="20"/>
        </w:rPr>
      </w:pPr>
      <w:r w:rsidRPr="00736423">
        <w:rPr>
          <w:sz w:val="20"/>
        </w:rPr>
        <w:t>volatile unsigned long PeriodAverage = ZeroTimeout+1000;  // Stores the period between pulses in microseconds in total</w:t>
      </w:r>
    </w:p>
    <w:p w14:paraId="1C703FEF" w14:textId="77777777" w:rsidR="00736423" w:rsidRPr="00736423" w:rsidRDefault="00736423" w:rsidP="00736423">
      <w:pPr>
        <w:pStyle w:val="Tekstrada"/>
        <w:spacing w:line="240" w:lineRule="auto"/>
        <w:rPr>
          <w:sz w:val="20"/>
        </w:rPr>
      </w:pPr>
      <w:r w:rsidRPr="00736423">
        <w:rPr>
          <w:sz w:val="20"/>
        </w:rPr>
        <w:t>unsigned long FrequencyRaw;  // Calculated frequency, based on the period. This has a lot of extra decimals without the decimal point.</w:t>
      </w:r>
    </w:p>
    <w:p w14:paraId="195184D3" w14:textId="77777777" w:rsidR="00736423" w:rsidRPr="00736423" w:rsidRDefault="00736423" w:rsidP="00736423">
      <w:pPr>
        <w:pStyle w:val="Tekstrada"/>
        <w:spacing w:line="240" w:lineRule="auto"/>
        <w:rPr>
          <w:sz w:val="20"/>
        </w:rPr>
      </w:pPr>
      <w:r w:rsidRPr="00736423">
        <w:rPr>
          <w:sz w:val="20"/>
        </w:rPr>
        <w:t>unsigned long FrequencyReal;  // Frequency without decimals.</w:t>
      </w:r>
    </w:p>
    <w:p w14:paraId="676153B0" w14:textId="77777777" w:rsidR="00736423" w:rsidRPr="00736423" w:rsidRDefault="00736423" w:rsidP="00736423">
      <w:pPr>
        <w:pStyle w:val="Tekstrada"/>
        <w:spacing w:line="240" w:lineRule="auto"/>
        <w:rPr>
          <w:sz w:val="20"/>
        </w:rPr>
      </w:pPr>
      <w:r w:rsidRPr="00736423">
        <w:rPr>
          <w:sz w:val="20"/>
        </w:rPr>
        <w:t>unsigned long RPM;  // Raw RPM without any processing.</w:t>
      </w:r>
    </w:p>
    <w:p w14:paraId="1BD47A41" w14:textId="77777777" w:rsidR="00736423" w:rsidRPr="00736423" w:rsidRDefault="00736423" w:rsidP="00736423">
      <w:pPr>
        <w:pStyle w:val="Tekstrada"/>
        <w:spacing w:line="240" w:lineRule="auto"/>
        <w:rPr>
          <w:sz w:val="20"/>
        </w:rPr>
      </w:pPr>
      <w:r w:rsidRPr="00736423">
        <w:rPr>
          <w:sz w:val="20"/>
        </w:rPr>
        <w:t xml:space="preserve">unsigned int PulseCounter = 1;  // Counts the amount of pulse readings we took so we can average multiple pulses before </w:t>
      </w:r>
    </w:p>
    <w:p w14:paraId="4162D7FF" w14:textId="77777777" w:rsidR="00736423" w:rsidRPr="00736423" w:rsidRDefault="00736423" w:rsidP="00736423">
      <w:pPr>
        <w:pStyle w:val="Tekstrada"/>
        <w:spacing w:line="240" w:lineRule="auto"/>
        <w:rPr>
          <w:sz w:val="20"/>
        </w:rPr>
      </w:pPr>
      <w:r w:rsidRPr="00736423">
        <w:rPr>
          <w:sz w:val="20"/>
        </w:rPr>
        <w:t>unsigned long PeriodSum; // Stores the summation of all the periods to do the average.</w:t>
      </w:r>
    </w:p>
    <w:p w14:paraId="080516F3" w14:textId="77777777" w:rsidR="00736423" w:rsidRPr="00736423" w:rsidRDefault="00736423" w:rsidP="00736423">
      <w:pPr>
        <w:pStyle w:val="Tekstrada"/>
        <w:spacing w:line="240" w:lineRule="auto"/>
        <w:rPr>
          <w:sz w:val="20"/>
        </w:rPr>
      </w:pPr>
      <w:r w:rsidRPr="00736423">
        <w:rPr>
          <w:sz w:val="20"/>
        </w:rPr>
        <w:t>unsigned long LastTimeCycleMeasure = LastTimeWeMeasured;  // Stores the last time we measure a pulse in that cycle.</w:t>
      </w:r>
    </w:p>
    <w:p w14:paraId="464E1C6D" w14:textId="77777777" w:rsidR="00736423" w:rsidRPr="00736423" w:rsidRDefault="00736423" w:rsidP="00736423">
      <w:pPr>
        <w:pStyle w:val="Tekstrada"/>
        <w:spacing w:line="240" w:lineRule="auto"/>
        <w:rPr>
          <w:sz w:val="20"/>
        </w:rPr>
      </w:pPr>
      <w:r w:rsidRPr="00736423">
        <w:rPr>
          <w:sz w:val="20"/>
        </w:rPr>
        <w:lastRenderedPageBreak/>
        <w:t>unsigned long CurrentMicros = micros();</w:t>
      </w:r>
    </w:p>
    <w:p w14:paraId="3DA56B9F" w14:textId="77777777" w:rsidR="00736423" w:rsidRPr="00736423" w:rsidRDefault="00736423" w:rsidP="00736423">
      <w:pPr>
        <w:pStyle w:val="Tekstrada"/>
        <w:spacing w:line="240" w:lineRule="auto"/>
        <w:rPr>
          <w:sz w:val="20"/>
        </w:rPr>
      </w:pPr>
      <w:r w:rsidRPr="00736423">
        <w:rPr>
          <w:sz w:val="20"/>
        </w:rPr>
        <w:t>unsigned int AmountOfReadings = 1;</w:t>
      </w:r>
    </w:p>
    <w:p w14:paraId="0E1E8D6E" w14:textId="77777777" w:rsidR="00736423" w:rsidRPr="00736423" w:rsidRDefault="00736423" w:rsidP="00736423">
      <w:pPr>
        <w:pStyle w:val="Tekstrada"/>
        <w:spacing w:line="240" w:lineRule="auto"/>
        <w:rPr>
          <w:sz w:val="20"/>
        </w:rPr>
      </w:pPr>
      <w:r w:rsidRPr="00736423">
        <w:rPr>
          <w:sz w:val="20"/>
        </w:rPr>
        <w:t>unsigned int ZeroDebouncingExtra;</w:t>
      </w:r>
    </w:p>
    <w:p w14:paraId="45246032" w14:textId="77777777" w:rsidR="00736423" w:rsidRPr="00736423" w:rsidRDefault="00736423" w:rsidP="00736423">
      <w:pPr>
        <w:pStyle w:val="Tekstrada"/>
        <w:spacing w:line="240" w:lineRule="auto"/>
        <w:rPr>
          <w:sz w:val="20"/>
        </w:rPr>
      </w:pPr>
      <w:r w:rsidRPr="00736423">
        <w:rPr>
          <w:sz w:val="20"/>
        </w:rPr>
        <w:t>unsigned long readings[numReadings];  // The input.</w:t>
      </w:r>
    </w:p>
    <w:p w14:paraId="1F8B3096" w14:textId="77777777" w:rsidR="00736423" w:rsidRPr="00736423" w:rsidRDefault="00736423" w:rsidP="00736423">
      <w:pPr>
        <w:pStyle w:val="Tekstrada"/>
        <w:spacing w:line="240" w:lineRule="auto"/>
        <w:rPr>
          <w:sz w:val="20"/>
        </w:rPr>
      </w:pPr>
      <w:r w:rsidRPr="00736423">
        <w:rPr>
          <w:sz w:val="20"/>
        </w:rPr>
        <w:t>unsigned long readIndex;  // The index of the current reading.</w:t>
      </w:r>
    </w:p>
    <w:p w14:paraId="39D3BCD7" w14:textId="77777777" w:rsidR="00736423" w:rsidRPr="00736423" w:rsidRDefault="00736423" w:rsidP="00736423">
      <w:pPr>
        <w:pStyle w:val="Tekstrada"/>
        <w:spacing w:line="240" w:lineRule="auto"/>
        <w:rPr>
          <w:sz w:val="20"/>
        </w:rPr>
      </w:pPr>
      <w:r w:rsidRPr="00736423">
        <w:rPr>
          <w:sz w:val="20"/>
        </w:rPr>
        <w:t>unsigned long total;  // The running total.</w:t>
      </w:r>
    </w:p>
    <w:p w14:paraId="0B004F7D" w14:textId="77777777" w:rsidR="00736423" w:rsidRPr="00736423" w:rsidRDefault="00736423" w:rsidP="00736423">
      <w:pPr>
        <w:pStyle w:val="Tekstrada"/>
        <w:spacing w:line="240" w:lineRule="auto"/>
        <w:rPr>
          <w:sz w:val="20"/>
        </w:rPr>
      </w:pPr>
      <w:r w:rsidRPr="00736423">
        <w:rPr>
          <w:sz w:val="20"/>
        </w:rPr>
        <w:t>unsigned long average;  // The RPM value after applying the smoothing.</w:t>
      </w:r>
    </w:p>
    <w:p w14:paraId="25F6178C" w14:textId="77777777" w:rsidR="00736423" w:rsidRPr="00736423" w:rsidRDefault="00736423" w:rsidP="00736423">
      <w:pPr>
        <w:pStyle w:val="Tekstrada"/>
        <w:spacing w:line="240" w:lineRule="auto"/>
        <w:rPr>
          <w:sz w:val="20"/>
        </w:rPr>
      </w:pPr>
      <w:r w:rsidRPr="00736423">
        <w:rPr>
          <w:sz w:val="20"/>
        </w:rPr>
        <w:t>char string[4];  // Create a character array of 4 characters</w:t>
      </w:r>
    </w:p>
    <w:p w14:paraId="6CF224FB" w14:textId="77777777" w:rsidR="00736423" w:rsidRPr="00736423" w:rsidRDefault="00736423" w:rsidP="00736423">
      <w:pPr>
        <w:pStyle w:val="Tekstrada"/>
        <w:spacing w:line="240" w:lineRule="auto"/>
        <w:rPr>
          <w:sz w:val="20"/>
        </w:rPr>
      </w:pPr>
      <w:r w:rsidRPr="00736423">
        <w:rPr>
          <w:sz w:val="20"/>
        </w:rPr>
        <w:t>char stringg[3];  // Create a character array of 3 characters</w:t>
      </w:r>
    </w:p>
    <w:p w14:paraId="2081AA32" w14:textId="77777777" w:rsidR="00736423" w:rsidRPr="00736423" w:rsidRDefault="00736423" w:rsidP="00736423">
      <w:pPr>
        <w:pStyle w:val="Tekstrada"/>
        <w:spacing w:line="240" w:lineRule="auto"/>
        <w:rPr>
          <w:sz w:val="20"/>
        </w:rPr>
      </w:pPr>
      <w:r w:rsidRPr="00736423">
        <w:rPr>
          <w:sz w:val="20"/>
        </w:rPr>
        <w:t>char SetPo[4];</w:t>
      </w:r>
    </w:p>
    <w:p w14:paraId="296B0121" w14:textId="77777777" w:rsidR="00736423" w:rsidRPr="00736423" w:rsidRDefault="00736423" w:rsidP="00736423">
      <w:pPr>
        <w:pStyle w:val="Tekstrada"/>
        <w:spacing w:line="240" w:lineRule="auto"/>
        <w:rPr>
          <w:sz w:val="20"/>
        </w:rPr>
      </w:pPr>
    </w:p>
    <w:p w14:paraId="091714FA" w14:textId="77777777" w:rsidR="00736423" w:rsidRPr="00736423" w:rsidRDefault="00736423" w:rsidP="00736423">
      <w:pPr>
        <w:pStyle w:val="Tekstrada"/>
        <w:spacing w:line="240" w:lineRule="auto"/>
        <w:rPr>
          <w:sz w:val="20"/>
        </w:rPr>
      </w:pPr>
      <w:r w:rsidRPr="00736423">
        <w:rPr>
          <w:sz w:val="20"/>
        </w:rPr>
        <w:t>//FOR PWM</w:t>
      </w:r>
    </w:p>
    <w:p w14:paraId="558C60F5" w14:textId="77777777" w:rsidR="00736423" w:rsidRPr="00736423" w:rsidRDefault="00736423" w:rsidP="00736423">
      <w:pPr>
        <w:pStyle w:val="Tekstrada"/>
        <w:spacing w:line="240" w:lineRule="auto"/>
        <w:rPr>
          <w:sz w:val="20"/>
        </w:rPr>
      </w:pPr>
      <w:r w:rsidRPr="00736423">
        <w:rPr>
          <w:sz w:val="20"/>
        </w:rPr>
        <w:t>const int PWM_Pin = 19;  /* GPIO16 OUTPUT*/</w:t>
      </w:r>
    </w:p>
    <w:p w14:paraId="0570824E" w14:textId="77777777" w:rsidR="00736423" w:rsidRPr="00736423" w:rsidRDefault="00736423" w:rsidP="00736423">
      <w:pPr>
        <w:pStyle w:val="Tekstrada"/>
        <w:spacing w:line="240" w:lineRule="auto"/>
        <w:rPr>
          <w:sz w:val="20"/>
        </w:rPr>
      </w:pPr>
      <w:r w:rsidRPr="00736423">
        <w:rPr>
          <w:sz w:val="20"/>
        </w:rPr>
        <w:t>uint16_t DutyCycle;</w:t>
      </w:r>
    </w:p>
    <w:p w14:paraId="4843A202" w14:textId="77777777" w:rsidR="00736423" w:rsidRPr="00736423" w:rsidRDefault="00736423" w:rsidP="00736423">
      <w:pPr>
        <w:pStyle w:val="Tekstrada"/>
        <w:spacing w:line="240" w:lineRule="auto"/>
        <w:rPr>
          <w:sz w:val="20"/>
        </w:rPr>
      </w:pPr>
      <w:r w:rsidRPr="00736423">
        <w:rPr>
          <w:sz w:val="20"/>
        </w:rPr>
        <w:t>const int PWMFreq = 5000; /* 5 KHz */</w:t>
      </w:r>
    </w:p>
    <w:p w14:paraId="65AAFEFD" w14:textId="77777777" w:rsidR="00736423" w:rsidRPr="00736423" w:rsidRDefault="00736423" w:rsidP="00736423">
      <w:pPr>
        <w:pStyle w:val="Tekstrada"/>
        <w:spacing w:line="240" w:lineRule="auto"/>
        <w:rPr>
          <w:sz w:val="20"/>
        </w:rPr>
      </w:pPr>
      <w:r w:rsidRPr="00736423">
        <w:rPr>
          <w:sz w:val="20"/>
        </w:rPr>
        <w:t>const int PWMChannel = 0;</w:t>
      </w:r>
    </w:p>
    <w:p w14:paraId="6C052F10" w14:textId="77777777" w:rsidR="00736423" w:rsidRPr="00736423" w:rsidRDefault="00736423" w:rsidP="00736423">
      <w:pPr>
        <w:pStyle w:val="Tekstrada"/>
        <w:spacing w:line="240" w:lineRule="auto"/>
        <w:rPr>
          <w:sz w:val="20"/>
        </w:rPr>
      </w:pPr>
      <w:r w:rsidRPr="00736423">
        <w:rPr>
          <w:sz w:val="20"/>
        </w:rPr>
        <w:t>const int PWMResolution = 12;</w:t>
      </w:r>
    </w:p>
    <w:p w14:paraId="1DEB5C05" w14:textId="77777777" w:rsidR="00736423" w:rsidRPr="00736423" w:rsidRDefault="00736423" w:rsidP="00736423">
      <w:pPr>
        <w:pStyle w:val="Tekstrada"/>
        <w:spacing w:line="240" w:lineRule="auto"/>
        <w:rPr>
          <w:sz w:val="20"/>
        </w:rPr>
      </w:pPr>
      <w:r w:rsidRPr="00736423">
        <w:rPr>
          <w:sz w:val="20"/>
        </w:rPr>
        <w:t>const int ADC_RESOLUTION = 4095; /* 12-bit */</w:t>
      </w:r>
    </w:p>
    <w:p w14:paraId="6935F22C" w14:textId="77777777" w:rsidR="00736423" w:rsidRPr="00736423" w:rsidRDefault="00736423" w:rsidP="00736423">
      <w:pPr>
        <w:pStyle w:val="Tekstrada"/>
        <w:spacing w:line="240" w:lineRule="auto"/>
        <w:rPr>
          <w:sz w:val="20"/>
        </w:rPr>
      </w:pPr>
    </w:p>
    <w:p w14:paraId="55987154" w14:textId="77777777" w:rsidR="00736423" w:rsidRPr="00736423" w:rsidRDefault="00736423" w:rsidP="00736423">
      <w:pPr>
        <w:pStyle w:val="Tekstrada"/>
        <w:spacing w:line="240" w:lineRule="auto"/>
        <w:rPr>
          <w:sz w:val="20"/>
        </w:rPr>
      </w:pPr>
      <w:r w:rsidRPr="00736423">
        <w:rPr>
          <w:sz w:val="20"/>
        </w:rPr>
        <w:t>// Define the PID parameters</w:t>
      </w:r>
    </w:p>
    <w:p w14:paraId="54407A35" w14:textId="77777777" w:rsidR="00736423" w:rsidRPr="00736423" w:rsidRDefault="00736423" w:rsidP="00736423">
      <w:pPr>
        <w:pStyle w:val="Tekstrada"/>
        <w:spacing w:line="240" w:lineRule="auto"/>
        <w:rPr>
          <w:sz w:val="20"/>
        </w:rPr>
      </w:pPr>
      <w:r w:rsidRPr="00736423">
        <w:rPr>
          <w:sz w:val="20"/>
        </w:rPr>
        <w:t>int dutyCycle;</w:t>
      </w:r>
    </w:p>
    <w:p w14:paraId="489D2329" w14:textId="77777777" w:rsidR="00736423" w:rsidRPr="00736423" w:rsidRDefault="00736423" w:rsidP="00736423">
      <w:pPr>
        <w:pStyle w:val="Tekstrada"/>
        <w:spacing w:line="240" w:lineRule="auto"/>
        <w:rPr>
          <w:sz w:val="20"/>
        </w:rPr>
      </w:pPr>
      <w:r w:rsidRPr="00736423">
        <w:rPr>
          <w:sz w:val="20"/>
        </w:rPr>
        <w:t>double SetpointPom;</w:t>
      </w:r>
    </w:p>
    <w:p w14:paraId="4F5AC8EA" w14:textId="77777777" w:rsidR="00736423" w:rsidRPr="00736423" w:rsidRDefault="00736423" w:rsidP="00736423">
      <w:pPr>
        <w:pStyle w:val="Tekstrada"/>
        <w:spacing w:line="240" w:lineRule="auto"/>
        <w:rPr>
          <w:sz w:val="20"/>
        </w:rPr>
      </w:pPr>
      <w:r w:rsidRPr="00736423">
        <w:rPr>
          <w:sz w:val="20"/>
        </w:rPr>
        <w:t>double Setpoint, Input, Output;</w:t>
      </w:r>
    </w:p>
    <w:p w14:paraId="68DA9DDC" w14:textId="77777777" w:rsidR="00736423" w:rsidRPr="00736423" w:rsidRDefault="00736423" w:rsidP="00736423">
      <w:pPr>
        <w:pStyle w:val="Tekstrada"/>
        <w:spacing w:line="240" w:lineRule="auto"/>
        <w:rPr>
          <w:sz w:val="20"/>
        </w:rPr>
      </w:pPr>
      <w:r w:rsidRPr="00736423">
        <w:rPr>
          <w:sz w:val="20"/>
        </w:rPr>
        <w:t>double Kp = 0.003, Ki = 0.027, Kd = 0.0038;</w:t>
      </w:r>
    </w:p>
    <w:p w14:paraId="25E6ED7F" w14:textId="77777777" w:rsidR="00736423" w:rsidRPr="00736423" w:rsidRDefault="00736423" w:rsidP="00736423">
      <w:pPr>
        <w:pStyle w:val="Tekstrada"/>
        <w:spacing w:line="240" w:lineRule="auto"/>
        <w:rPr>
          <w:sz w:val="20"/>
        </w:rPr>
      </w:pPr>
      <w:r w:rsidRPr="00736423">
        <w:rPr>
          <w:sz w:val="20"/>
        </w:rPr>
        <w:t>PID myPID(&amp;Input, &amp;Output, &amp;Setpoint, Kp, Ki, Kd, DIRECT);</w:t>
      </w:r>
    </w:p>
    <w:p w14:paraId="2731DC2F" w14:textId="77777777" w:rsidR="00736423" w:rsidRPr="00736423" w:rsidRDefault="00736423" w:rsidP="00736423">
      <w:pPr>
        <w:pStyle w:val="Tekstrada"/>
        <w:spacing w:line="240" w:lineRule="auto"/>
        <w:rPr>
          <w:sz w:val="20"/>
        </w:rPr>
      </w:pPr>
    </w:p>
    <w:p w14:paraId="3ED8AFA5" w14:textId="77777777" w:rsidR="00736423" w:rsidRPr="00736423" w:rsidRDefault="00736423" w:rsidP="00736423">
      <w:pPr>
        <w:pStyle w:val="Tekstrada"/>
        <w:spacing w:line="240" w:lineRule="auto"/>
        <w:rPr>
          <w:sz w:val="20"/>
        </w:rPr>
      </w:pPr>
      <w:r w:rsidRPr="00736423">
        <w:rPr>
          <w:sz w:val="20"/>
        </w:rPr>
        <w:t>//FOR CURRENT</w:t>
      </w:r>
    </w:p>
    <w:p w14:paraId="19D72C1A" w14:textId="77777777" w:rsidR="00736423" w:rsidRPr="00736423" w:rsidRDefault="00736423" w:rsidP="00736423">
      <w:pPr>
        <w:pStyle w:val="Tekstrada"/>
        <w:spacing w:line="240" w:lineRule="auto"/>
        <w:rPr>
          <w:sz w:val="20"/>
        </w:rPr>
      </w:pPr>
      <w:r w:rsidRPr="00736423">
        <w:rPr>
          <w:sz w:val="20"/>
        </w:rPr>
        <w:t>#define CurrentPin 39 //GPIO for Current measurement</w:t>
      </w:r>
    </w:p>
    <w:p w14:paraId="6EC3AF25" w14:textId="77777777" w:rsidR="00736423" w:rsidRPr="00736423" w:rsidRDefault="00736423" w:rsidP="00736423">
      <w:pPr>
        <w:pStyle w:val="Tekstrada"/>
        <w:spacing w:line="240" w:lineRule="auto"/>
        <w:rPr>
          <w:sz w:val="20"/>
        </w:rPr>
      </w:pPr>
      <w:r w:rsidRPr="00736423">
        <w:rPr>
          <w:sz w:val="20"/>
        </w:rPr>
        <w:t>int Amps = 0;</w:t>
      </w:r>
    </w:p>
    <w:p w14:paraId="64230624" w14:textId="77777777" w:rsidR="00736423" w:rsidRPr="00736423" w:rsidRDefault="00736423" w:rsidP="00736423">
      <w:pPr>
        <w:pStyle w:val="Tekstrada"/>
        <w:spacing w:line="240" w:lineRule="auto"/>
        <w:rPr>
          <w:sz w:val="20"/>
        </w:rPr>
      </w:pPr>
      <w:r w:rsidRPr="00736423">
        <w:rPr>
          <w:sz w:val="20"/>
        </w:rPr>
        <w:t>float AvgAcs;</w:t>
      </w:r>
    </w:p>
    <w:p w14:paraId="2EAF7BE7" w14:textId="77777777" w:rsidR="00736423" w:rsidRPr="00736423" w:rsidRDefault="00736423" w:rsidP="00736423">
      <w:pPr>
        <w:pStyle w:val="Tekstrada"/>
        <w:spacing w:line="240" w:lineRule="auto"/>
        <w:rPr>
          <w:sz w:val="20"/>
        </w:rPr>
      </w:pPr>
    </w:p>
    <w:p w14:paraId="1D312B2E" w14:textId="77777777" w:rsidR="00736423" w:rsidRPr="00736423" w:rsidRDefault="00736423" w:rsidP="00736423">
      <w:pPr>
        <w:pStyle w:val="Tekstrada"/>
        <w:spacing w:line="240" w:lineRule="auto"/>
        <w:rPr>
          <w:sz w:val="20"/>
        </w:rPr>
      </w:pPr>
      <w:r w:rsidRPr="00736423">
        <w:rPr>
          <w:sz w:val="20"/>
        </w:rPr>
        <w:t>//For Voltage</w:t>
      </w:r>
    </w:p>
    <w:p w14:paraId="02524A86" w14:textId="77777777" w:rsidR="00736423" w:rsidRPr="00736423" w:rsidRDefault="00736423" w:rsidP="00736423">
      <w:pPr>
        <w:pStyle w:val="Tekstrada"/>
        <w:spacing w:line="240" w:lineRule="auto"/>
        <w:rPr>
          <w:sz w:val="20"/>
        </w:rPr>
      </w:pPr>
      <w:r w:rsidRPr="00736423">
        <w:rPr>
          <w:sz w:val="20"/>
        </w:rPr>
        <w:t>#define VoltagePin 34 //GPIO for Voltage measurement</w:t>
      </w:r>
    </w:p>
    <w:p w14:paraId="2A019CBF" w14:textId="77777777" w:rsidR="00736423" w:rsidRPr="00736423" w:rsidRDefault="00736423" w:rsidP="00736423">
      <w:pPr>
        <w:pStyle w:val="Tekstrada"/>
        <w:spacing w:line="240" w:lineRule="auto"/>
        <w:rPr>
          <w:sz w:val="20"/>
        </w:rPr>
      </w:pPr>
      <w:r w:rsidRPr="00736423">
        <w:rPr>
          <w:sz w:val="20"/>
        </w:rPr>
        <w:t>#define FILTER_LEN  5</w:t>
      </w:r>
    </w:p>
    <w:p w14:paraId="1AE7095B" w14:textId="77777777" w:rsidR="00736423" w:rsidRPr="00736423" w:rsidRDefault="00736423" w:rsidP="00736423">
      <w:pPr>
        <w:pStyle w:val="Tekstrada"/>
        <w:spacing w:line="240" w:lineRule="auto"/>
        <w:rPr>
          <w:sz w:val="20"/>
        </w:rPr>
      </w:pPr>
      <w:r w:rsidRPr="00736423">
        <w:rPr>
          <w:sz w:val="20"/>
        </w:rPr>
        <w:t>uint32_t AN_Pot1_Buffer[FILTER_LEN] = {0};</w:t>
      </w:r>
    </w:p>
    <w:p w14:paraId="2C5EBADB" w14:textId="77777777" w:rsidR="00736423" w:rsidRPr="00736423" w:rsidRDefault="00736423" w:rsidP="00736423">
      <w:pPr>
        <w:pStyle w:val="Tekstrada"/>
        <w:spacing w:line="240" w:lineRule="auto"/>
        <w:rPr>
          <w:sz w:val="20"/>
        </w:rPr>
      </w:pPr>
      <w:r w:rsidRPr="00736423">
        <w:rPr>
          <w:sz w:val="20"/>
        </w:rPr>
        <w:t>int AN_Pot1_i = 0;</w:t>
      </w:r>
    </w:p>
    <w:p w14:paraId="49333262" w14:textId="77777777" w:rsidR="00736423" w:rsidRPr="00736423" w:rsidRDefault="00736423" w:rsidP="00736423">
      <w:pPr>
        <w:pStyle w:val="Tekstrada"/>
        <w:spacing w:line="240" w:lineRule="auto"/>
        <w:rPr>
          <w:sz w:val="20"/>
        </w:rPr>
      </w:pPr>
      <w:r w:rsidRPr="00736423">
        <w:rPr>
          <w:sz w:val="20"/>
        </w:rPr>
        <w:t>int VoltagePin_Raw;</w:t>
      </w:r>
    </w:p>
    <w:p w14:paraId="4C20B6BD" w14:textId="77777777" w:rsidR="00736423" w:rsidRPr="00736423" w:rsidRDefault="00736423" w:rsidP="00736423">
      <w:pPr>
        <w:pStyle w:val="Tekstrada"/>
        <w:spacing w:line="240" w:lineRule="auto"/>
        <w:rPr>
          <w:sz w:val="20"/>
        </w:rPr>
      </w:pPr>
      <w:r w:rsidRPr="00736423">
        <w:rPr>
          <w:sz w:val="20"/>
        </w:rPr>
        <w:t>int AN_Pot1_Filtered = 0;</w:t>
      </w:r>
    </w:p>
    <w:p w14:paraId="1E0F4209" w14:textId="77777777" w:rsidR="00736423" w:rsidRPr="00736423" w:rsidRDefault="00736423" w:rsidP="00736423">
      <w:pPr>
        <w:pStyle w:val="Tekstrada"/>
        <w:spacing w:line="240" w:lineRule="auto"/>
        <w:rPr>
          <w:sz w:val="20"/>
        </w:rPr>
      </w:pPr>
      <w:r w:rsidRPr="00736423">
        <w:rPr>
          <w:sz w:val="20"/>
        </w:rPr>
        <w:t>float analog_voltage=0.0;</w:t>
      </w:r>
    </w:p>
    <w:p w14:paraId="4A6510C9" w14:textId="77777777" w:rsidR="00736423" w:rsidRPr="00736423" w:rsidRDefault="00736423" w:rsidP="00736423">
      <w:pPr>
        <w:pStyle w:val="Tekstrada"/>
        <w:spacing w:line="240" w:lineRule="auto"/>
        <w:rPr>
          <w:sz w:val="20"/>
        </w:rPr>
      </w:pPr>
      <w:r w:rsidRPr="00736423">
        <w:rPr>
          <w:sz w:val="20"/>
        </w:rPr>
        <w:lastRenderedPageBreak/>
        <w:t>int voltage_offset = 0;</w:t>
      </w:r>
    </w:p>
    <w:p w14:paraId="2241CDBB" w14:textId="77777777" w:rsidR="00736423" w:rsidRPr="00736423" w:rsidRDefault="00736423" w:rsidP="00736423">
      <w:pPr>
        <w:pStyle w:val="Tekstrada"/>
        <w:spacing w:line="240" w:lineRule="auto"/>
        <w:rPr>
          <w:sz w:val="20"/>
        </w:rPr>
      </w:pPr>
    </w:p>
    <w:p w14:paraId="517E4930" w14:textId="77777777" w:rsidR="00736423" w:rsidRPr="00736423" w:rsidRDefault="00736423" w:rsidP="00736423">
      <w:pPr>
        <w:pStyle w:val="Tekstrada"/>
        <w:spacing w:line="240" w:lineRule="auto"/>
        <w:rPr>
          <w:sz w:val="20"/>
        </w:rPr>
      </w:pPr>
      <w:r w:rsidRPr="00736423">
        <w:rPr>
          <w:sz w:val="20"/>
        </w:rPr>
        <w:t>//For Temperature</w:t>
      </w:r>
    </w:p>
    <w:p w14:paraId="74CA9080" w14:textId="77777777" w:rsidR="00736423" w:rsidRPr="00736423" w:rsidRDefault="00736423" w:rsidP="00736423">
      <w:pPr>
        <w:pStyle w:val="Tekstrada"/>
        <w:spacing w:line="240" w:lineRule="auto"/>
        <w:rPr>
          <w:sz w:val="20"/>
        </w:rPr>
      </w:pPr>
      <w:r w:rsidRPr="00736423">
        <w:rPr>
          <w:sz w:val="20"/>
        </w:rPr>
        <w:t>float temperatureC;</w:t>
      </w:r>
    </w:p>
    <w:p w14:paraId="1A166514" w14:textId="77777777" w:rsidR="00736423" w:rsidRPr="00736423" w:rsidRDefault="00736423" w:rsidP="00736423">
      <w:pPr>
        <w:pStyle w:val="Tekstrada"/>
        <w:spacing w:line="240" w:lineRule="auto"/>
        <w:rPr>
          <w:sz w:val="20"/>
        </w:rPr>
      </w:pPr>
    </w:p>
    <w:p w14:paraId="68307D5D" w14:textId="77777777" w:rsidR="00736423" w:rsidRPr="00736423" w:rsidRDefault="00736423" w:rsidP="00736423">
      <w:pPr>
        <w:pStyle w:val="Tekstrada"/>
        <w:spacing w:line="240" w:lineRule="auto"/>
        <w:rPr>
          <w:sz w:val="20"/>
        </w:rPr>
      </w:pPr>
      <w:r w:rsidRPr="00736423">
        <w:rPr>
          <w:sz w:val="20"/>
        </w:rPr>
        <w:t>//For Working Modes</w:t>
      </w:r>
    </w:p>
    <w:p w14:paraId="27465578" w14:textId="77777777" w:rsidR="00736423" w:rsidRPr="00736423" w:rsidRDefault="00736423" w:rsidP="00736423">
      <w:pPr>
        <w:pStyle w:val="Tekstrada"/>
        <w:spacing w:line="240" w:lineRule="auto"/>
        <w:rPr>
          <w:sz w:val="20"/>
        </w:rPr>
      </w:pPr>
      <w:r w:rsidRPr="00736423">
        <w:rPr>
          <w:sz w:val="20"/>
        </w:rPr>
        <w:t>unsigned int autos=2;</w:t>
      </w:r>
    </w:p>
    <w:p w14:paraId="504999A9" w14:textId="77777777" w:rsidR="00736423" w:rsidRPr="00736423" w:rsidRDefault="00736423" w:rsidP="00736423">
      <w:pPr>
        <w:pStyle w:val="Tekstrada"/>
        <w:spacing w:line="240" w:lineRule="auto"/>
        <w:rPr>
          <w:sz w:val="20"/>
        </w:rPr>
      </w:pPr>
      <w:r w:rsidRPr="00736423">
        <w:rPr>
          <w:sz w:val="20"/>
        </w:rPr>
        <w:t>int automode = 2;</w:t>
      </w:r>
    </w:p>
    <w:p w14:paraId="3298C3A9" w14:textId="77777777" w:rsidR="00736423" w:rsidRPr="00736423" w:rsidRDefault="00736423" w:rsidP="00736423">
      <w:pPr>
        <w:pStyle w:val="Tekstrada"/>
        <w:spacing w:line="240" w:lineRule="auto"/>
        <w:rPr>
          <w:sz w:val="20"/>
        </w:rPr>
      </w:pPr>
      <w:r w:rsidRPr="00736423">
        <w:rPr>
          <w:sz w:val="20"/>
        </w:rPr>
        <w:t>unsigned int setpoints=0;</w:t>
      </w:r>
    </w:p>
    <w:p w14:paraId="2996E703" w14:textId="77777777" w:rsidR="00736423" w:rsidRPr="00736423" w:rsidRDefault="00736423" w:rsidP="00736423">
      <w:pPr>
        <w:pStyle w:val="Tekstrada"/>
        <w:spacing w:line="240" w:lineRule="auto"/>
        <w:rPr>
          <w:sz w:val="20"/>
        </w:rPr>
      </w:pPr>
      <w:r w:rsidRPr="00736423">
        <w:rPr>
          <w:sz w:val="20"/>
        </w:rPr>
        <w:t>unsigned long lastTime1 = 0;</w:t>
      </w:r>
    </w:p>
    <w:p w14:paraId="1D2935E9" w14:textId="77777777" w:rsidR="00736423" w:rsidRPr="00736423" w:rsidRDefault="00736423" w:rsidP="00736423">
      <w:pPr>
        <w:pStyle w:val="Tekstrada"/>
        <w:spacing w:line="240" w:lineRule="auto"/>
        <w:rPr>
          <w:sz w:val="20"/>
        </w:rPr>
      </w:pPr>
      <w:r w:rsidRPr="00736423">
        <w:rPr>
          <w:sz w:val="20"/>
        </w:rPr>
        <w:t>unsigned long timerDelay1 = 150;</w:t>
      </w:r>
    </w:p>
    <w:p w14:paraId="5105DAA0" w14:textId="77777777" w:rsidR="00736423" w:rsidRPr="00736423" w:rsidRDefault="00736423" w:rsidP="00736423">
      <w:pPr>
        <w:pStyle w:val="Tekstrada"/>
        <w:spacing w:line="240" w:lineRule="auto"/>
        <w:rPr>
          <w:sz w:val="20"/>
        </w:rPr>
      </w:pPr>
    </w:p>
    <w:p w14:paraId="68A101B1" w14:textId="77777777" w:rsidR="00736423" w:rsidRPr="00736423" w:rsidRDefault="00736423" w:rsidP="00736423">
      <w:pPr>
        <w:pStyle w:val="Tekstrada"/>
        <w:spacing w:line="240" w:lineRule="auto"/>
        <w:rPr>
          <w:sz w:val="20"/>
        </w:rPr>
      </w:pPr>
      <w:r w:rsidRPr="00736423">
        <w:rPr>
          <w:sz w:val="20"/>
        </w:rPr>
        <w:t>// Create objects</w:t>
      </w:r>
    </w:p>
    <w:p w14:paraId="03CACDC7" w14:textId="77777777" w:rsidR="00736423" w:rsidRPr="00736423" w:rsidRDefault="00736423" w:rsidP="00736423">
      <w:pPr>
        <w:pStyle w:val="Tekstrada"/>
        <w:spacing w:line="240" w:lineRule="auto"/>
        <w:rPr>
          <w:sz w:val="20"/>
        </w:rPr>
      </w:pPr>
      <w:r w:rsidRPr="00736423">
        <w:rPr>
          <w:sz w:val="20"/>
        </w:rPr>
        <w:t>Adafruit_SSD1306 display(128, 64);  // Create display.</w:t>
      </w:r>
    </w:p>
    <w:p w14:paraId="1645030B" w14:textId="77777777" w:rsidR="00736423" w:rsidRPr="00736423" w:rsidRDefault="00736423" w:rsidP="00736423">
      <w:pPr>
        <w:pStyle w:val="Tekstrada"/>
        <w:spacing w:line="240" w:lineRule="auto"/>
        <w:rPr>
          <w:sz w:val="20"/>
        </w:rPr>
      </w:pPr>
      <w:r w:rsidRPr="00736423">
        <w:rPr>
          <w:sz w:val="20"/>
        </w:rPr>
        <w:t xml:space="preserve">Adafruit_BME280 bme; //BME280 connect to ESP32 I2C (GPIO 21 = SDA, GPIO 22 = SCL) </w:t>
      </w:r>
    </w:p>
    <w:p w14:paraId="709275DD" w14:textId="77777777" w:rsidR="00736423" w:rsidRPr="00736423" w:rsidRDefault="00736423" w:rsidP="00736423">
      <w:pPr>
        <w:pStyle w:val="Tekstrada"/>
        <w:spacing w:line="240" w:lineRule="auto"/>
        <w:rPr>
          <w:sz w:val="20"/>
        </w:rPr>
      </w:pPr>
      <w:r w:rsidRPr="00736423">
        <w:rPr>
          <w:sz w:val="20"/>
        </w:rPr>
        <w:t>Adafruit_INA219 ina219;</w:t>
      </w:r>
    </w:p>
    <w:p w14:paraId="3DC09A51" w14:textId="77777777" w:rsidR="00736423" w:rsidRPr="00736423" w:rsidRDefault="00736423" w:rsidP="00736423">
      <w:pPr>
        <w:pStyle w:val="Tekstrada"/>
        <w:spacing w:line="240" w:lineRule="auto"/>
        <w:rPr>
          <w:sz w:val="20"/>
        </w:rPr>
      </w:pPr>
      <w:r w:rsidRPr="00736423">
        <w:rPr>
          <w:sz w:val="20"/>
        </w:rPr>
        <w:t>TaskHandle_t Task1;</w:t>
      </w:r>
    </w:p>
    <w:p w14:paraId="20ECF928" w14:textId="77777777" w:rsidR="00736423" w:rsidRPr="00736423" w:rsidRDefault="00736423" w:rsidP="00736423">
      <w:pPr>
        <w:pStyle w:val="Tekstrada"/>
        <w:spacing w:line="240" w:lineRule="auto"/>
        <w:rPr>
          <w:sz w:val="20"/>
        </w:rPr>
      </w:pPr>
    </w:p>
    <w:p w14:paraId="3E1F444E" w14:textId="77777777" w:rsidR="00736423" w:rsidRPr="00736423" w:rsidRDefault="00736423" w:rsidP="00736423">
      <w:pPr>
        <w:pStyle w:val="Tekstrada"/>
        <w:spacing w:line="240" w:lineRule="auto"/>
        <w:rPr>
          <w:sz w:val="20"/>
        </w:rPr>
      </w:pPr>
      <w:r w:rsidRPr="00736423">
        <w:rPr>
          <w:sz w:val="20"/>
        </w:rPr>
        <w:t>//Initialize function</w:t>
      </w:r>
    </w:p>
    <w:p w14:paraId="508C36D5" w14:textId="77777777" w:rsidR="00736423" w:rsidRPr="00736423" w:rsidRDefault="00736423" w:rsidP="00736423">
      <w:pPr>
        <w:pStyle w:val="Tekstrada"/>
        <w:spacing w:line="240" w:lineRule="auto"/>
        <w:rPr>
          <w:sz w:val="20"/>
        </w:rPr>
      </w:pPr>
      <w:r w:rsidRPr="00736423">
        <w:rPr>
          <w:sz w:val="20"/>
        </w:rPr>
        <w:t>void initBME(){</w:t>
      </w:r>
    </w:p>
    <w:p w14:paraId="2E2062B2" w14:textId="77777777" w:rsidR="00736423" w:rsidRPr="00736423" w:rsidRDefault="00736423" w:rsidP="00736423">
      <w:pPr>
        <w:pStyle w:val="Tekstrada"/>
        <w:spacing w:line="240" w:lineRule="auto"/>
        <w:rPr>
          <w:sz w:val="20"/>
        </w:rPr>
      </w:pPr>
      <w:r w:rsidRPr="00736423">
        <w:rPr>
          <w:sz w:val="20"/>
        </w:rPr>
        <w:t>if (!bme.begin(0x76)) {</w:t>
      </w:r>
    </w:p>
    <w:p w14:paraId="2B770DEC" w14:textId="77777777" w:rsidR="00736423" w:rsidRPr="00736423" w:rsidRDefault="00736423" w:rsidP="00736423">
      <w:pPr>
        <w:pStyle w:val="Tekstrada"/>
        <w:spacing w:line="240" w:lineRule="auto"/>
        <w:rPr>
          <w:sz w:val="20"/>
        </w:rPr>
      </w:pPr>
      <w:r w:rsidRPr="00736423">
        <w:rPr>
          <w:sz w:val="20"/>
        </w:rPr>
        <w:t>Serial.println("Could not find a valid BME280 sensor, check wiring!");</w:t>
      </w:r>
    </w:p>
    <w:p w14:paraId="115DE69C" w14:textId="77777777" w:rsidR="00736423" w:rsidRPr="00736423" w:rsidRDefault="00736423" w:rsidP="00736423">
      <w:pPr>
        <w:pStyle w:val="Tekstrada"/>
        <w:spacing w:line="240" w:lineRule="auto"/>
        <w:rPr>
          <w:sz w:val="20"/>
        </w:rPr>
      </w:pPr>
      <w:r w:rsidRPr="00736423">
        <w:rPr>
          <w:sz w:val="20"/>
        </w:rPr>
        <w:t>while (1); } }</w:t>
      </w:r>
    </w:p>
    <w:p w14:paraId="5A64BA46" w14:textId="77777777" w:rsidR="00736423" w:rsidRPr="00736423" w:rsidRDefault="00736423" w:rsidP="00736423">
      <w:pPr>
        <w:pStyle w:val="Tekstrada"/>
        <w:spacing w:line="240" w:lineRule="auto"/>
        <w:rPr>
          <w:sz w:val="20"/>
        </w:rPr>
      </w:pPr>
    </w:p>
    <w:p w14:paraId="654AF3D5" w14:textId="77777777" w:rsidR="00736423" w:rsidRPr="00736423" w:rsidRDefault="00736423" w:rsidP="00736423">
      <w:pPr>
        <w:pStyle w:val="Tekstrada"/>
        <w:spacing w:line="240" w:lineRule="auto"/>
        <w:rPr>
          <w:sz w:val="20"/>
        </w:rPr>
      </w:pPr>
      <w:r w:rsidRPr="00736423">
        <w:rPr>
          <w:sz w:val="20"/>
        </w:rPr>
        <w:t>void initINA(){</w:t>
      </w:r>
    </w:p>
    <w:p w14:paraId="07791B82" w14:textId="77777777" w:rsidR="00736423" w:rsidRPr="00736423" w:rsidRDefault="00736423" w:rsidP="00736423">
      <w:pPr>
        <w:pStyle w:val="Tekstrada"/>
        <w:spacing w:line="240" w:lineRule="auto"/>
        <w:rPr>
          <w:sz w:val="20"/>
        </w:rPr>
      </w:pPr>
      <w:r w:rsidRPr="00736423">
        <w:rPr>
          <w:sz w:val="20"/>
        </w:rPr>
        <w:t>if (!ina219.begin()) {</w:t>
      </w:r>
    </w:p>
    <w:p w14:paraId="4C20F7A2" w14:textId="77777777" w:rsidR="00736423" w:rsidRPr="00736423" w:rsidRDefault="00736423" w:rsidP="00736423">
      <w:pPr>
        <w:pStyle w:val="Tekstrada"/>
        <w:spacing w:line="240" w:lineRule="auto"/>
        <w:rPr>
          <w:sz w:val="20"/>
        </w:rPr>
      </w:pPr>
      <w:r w:rsidRPr="00736423">
        <w:rPr>
          <w:sz w:val="20"/>
        </w:rPr>
        <w:t>Serial.println("Failed to find INA219 chip");</w:t>
      </w:r>
    </w:p>
    <w:p w14:paraId="27C8DE8A" w14:textId="77777777" w:rsidR="00736423" w:rsidRPr="00736423" w:rsidRDefault="00736423" w:rsidP="00736423">
      <w:pPr>
        <w:pStyle w:val="Tekstrada"/>
        <w:spacing w:line="240" w:lineRule="auto"/>
        <w:rPr>
          <w:sz w:val="20"/>
        </w:rPr>
      </w:pPr>
      <w:r w:rsidRPr="00736423">
        <w:rPr>
          <w:sz w:val="20"/>
        </w:rPr>
        <w:t>while (1); } }</w:t>
      </w:r>
    </w:p>
    <w:p w14:paraId="600E220E" w14:textId="77777777" w:rsidR="00736423" w:rsidRPr="00736423" w:rsidRDefault="00736423" w:rsidP="00736423">
      <w:pPr>
        <w:pStyle w:val="Tekstrada"/>
        <w:spacing w:line="240" w:lineRule="auto"/>
        <w:rPr>
          <w:sz w:val="20"/>
        </w:rPr>
      </w:pPr>
    </w:p>
    <w:p w14:paraId="193D6FB2" w14:textId="77777777" w:rsidR="00736423" w:rsidRPr="00736423" w:rsidRDefault="00736423" w:rsidP="00736423">
      <w:pPr>
        <w:pStyle w:val="Tekstrada"/>
        <w:spacing w:line="240" w:lineRule="auto"/>
        <w:rPr>
          <w:sz w:val="20"/>
        </w:rPr>
      </w:pPr>
      <w:r w:rsidRPr="00736423">
        <w:rPr>
          <w:sz w:val="20"/>
        </w:rPr>
        <w:t>void Pulse_Event(){</w:t>
      </w:r>
    </w:p>
    <w:p w14:paraId="64F2B5C3" w14:textId="77777777" w:rsidR="00736423" w:rsidRPr="00736423" w:rsidRDefault="00736423" w:rsidP="00736423">
      <w:pPr>
        <w:pStyle w:val="Tekstrada"/>
        <w:spacing w:line="240" w:lineRule="auto"/>
        <w:rPr>
          <w:sz w:val="20"/>
        </w:rPr>
      </w:pPr>
      <w:r w:rsidRPr="00736423">
        <w:rPr>
          <w:sz w:val="20"/>
        </w:rPr>
        <w:t>PeriodBetweenPulses = micros() - LastTimeWeMeasured;</w:t>
      </w:r>
    </w:p>
    <w:p w14:paraId="4E33D939" w14:textId="77777777" w:rsidR="00736423" w:rsidRPr="00736423" w:rsidRDefault="00736423" w:rsidP="00736423">
      <w:pPr>
        <w:pStyle w:val="Tekstrada"/>
        <w:spacing w:line="240" w:lineRule="auto"/>
        <w:rPr>
          <w:sz w:val="20"/>
        </w:rPr>
      </w:pPr>
      <w:r w:rsidRPr="00736423">
        <w:rPr>
          <w:sz w:val="20"/>
        </w:rPr>
        <w:t>LastTimeWeMeasured = micros();</w:t>
      </w:r>
    </w:p>
    <w:p w14:paraId="36214250" w14:textId="77777777" w:rsidR="00736423" w:rsidRPr="00736423" w:rsidRDefault="00736423" w:rsidP="00736423">
      <w:pPr>
        <w:pStyle w:val="Tekstrada"/>
        <w:spacing w:line="240" w:lineRule="auto"/>
        <w:rPr>
          <w:sz w:val="20"/>
        </w:rPr>
      </w:pPr>
      <w:r w:rsidRPr="00736423">
        <w:rPr>
          <w:sz w:val="20"/>
        </w:rPr>
        <w:t>if(PulseCounter &gt;= AmountOfReadings){</w:t>
      </w:r>
    </w:p>
    <w:p w14:paraId="34F9D267" w14:textId="77777777" w:rsidR="00736423" w:rsidRPr="00736423" w:rsidRDefault="00736423" w:rsidP="00736423">
      <w:pPr>
        <w:pStyle w:val="Tekstrada"/>
        <w:spacing w:line="240" w:lineRule="auto"/>
        <w:rPr>
          <w:sz w:val="20"/>
        </w:rPr>
      </w:pPr>
      <w:r w:rsidRPr="00736423">
        <w:rPr>
          <w:sz w:val="20"/>
        </w:rPr>
        <w:t>PeriodAverage = PeriodSum / AmountOfReadings;</w:t>
      </w:r>
    </w:p>
    <w:p w14:paraId="6F097D00" w14:textId="77777777" w:rsidR="00736423" w:rsidRPr="00736423" w:rsidRDefault="00736423" w:rsidP="00736423">
      <w:pPr>
        <w:pStyle w:val="Tekstrada"/>
        <w:spacing w:line="240" w:lineRule="auto"/>
        <w:rPr>
          <w:sz w:val="20"/>
        </w:rPr>
      </w:pPr>
      <w:r w:rsidRPr="00736423">
        <w:rPr>
          <w:sz w:val="20"/>
        </w:rPr>
        <w:t>PulseCounter = 1;</w:t>
      </w:r>
    </w:p>
    <w:p w14:paraId="5A0D630F" w14:textId="77777777" w:rsidR="00736423" w:rsidRPr="00736423" w:rsidRDefault="00736423" w:rsidP="00736423">
      <w:pPr>
        <w:pStyle w:val="Tekstrada"/>
        <w:spacing w:line="240" w:lineRule="auto"/>
        <w:rPr>
          <w:sz w:val="20"/>
        </w:rPr>
      </w:pPr>
      <w:r w:rsidRPr="00736423">
        <w:rPr>
          <w:sz w:val="20"/>
        </w:rPr>
        <w:t>PeriodSum = PeriodBetweenPulses;</w:t>
      </w:r>
    </w:p>
    <w:p w14:paraId="4E9E0C3E" w14:textId="77777777" w:rsidR="00736423" w:rsidRPr="00736423" w:rsidRDefault="00736423" w:rsidP="00736423">
      <w:pPr>
        <w:pStyle w:val="Tekstrada"/>
        <w:spacing w:line="240" w:lineRule="auto"/>
        <w:rPr>
          <w:sz w:val="20"/>
        </w:rPr>
      </w:pPr>
      <w:r w:rsidRPr="00736423">
        <w:rPr>
          <w:sz w:val="20"/>
        </w:rPr>
        <w:t>int RemapedAmountOfReadings = map(PeriodBetweenPulses, 40000, 5000, 1, 10);</w:t>
      </w:r>
    </w:p>
    <w:p w14:paraId="20487F8A" w14:textId="77777777" w:rsidR="00736423" w:rsidRPr="00736423" w:rsidRDefault="00736423" w:rsidP="00736423">
      <w:pPr>
        <w:pStyle w:val="Tekstrada"/>
        <w:spacing w:line="240" w:lineRule="auto"/>
        <w:rPr>
          <w:sz w:val="20"/>
        </w:rPr>
      </w:pPr>
      <w:r w:rsidRPr="00736423">
        <w:rPr>
          <w:sz w:val="20"/>
        </w:rPr>
        <w:t>RemapedAmountOfReadings = constrain(RemapedAmountOfReadings, 1, 10);</w:t>
      </w:r>
    </w:p>
    <w:p w14:paraId="1851A2E2" w14:textId="77777777" w:rsidR="00736423" w:rsidRPr="00736423" w:rsidRDefault="00736423" w:rsidP="00736423">
      <w:pPr>
        <w:pStyle w:val="Tekstrada"/>
        <w:spacing w:line="240" w:lineRule="auto"/>
        <w:rPr>
          <w:sz w:val="20"/>
        </w:rPr>
      </w:pPr>
      <w:r w:rsidRPr="00736423">
        <w:rPr>
          <w:sz w:val="20"/>
        </w:rPr>
        <w:t>AmountOfReadings = RemapedAmountOfReadings;}</w:t>
      </w:r>
    </w:p>
    <w:p w14:paraId="0EE27219" w14:textId="77777777" w:rsidR="00736423" w:rsidRPr="00736423" w:rsidRDefault="00736423" w:rsidP="00736423">
      <w:pPr>
        <w:pStyle w:val="Tekstrada"/>
        <w:spacing w:line="240" w:lineRule="auto"/>
        <w:rPr>
          <w:sz w:val="20"/>
        </w:rPr>
      </w:pPr>
      <w:r w:rsidRPr="00736423">
        <w:rPr>
          <w:sz w:val="20"/>
        </w:rPr>
        <w:lastRenderedPageBreak/>
        <w:t>else{PulseCounter++; PeriodSum = PeriodSum + PeriodBetweenPulses;} }</w:t>
      </w:r>
    </w:p>
    <w:p w14:paraId="203FF330" w14:textId="77777777" w:rsidR="00736423" w:rsidRPr="00736423" w:rsidRDefault="00736423" w:rsidP="00736423">
      <w:pPr>
        <w:pStyle w:val="Tekstrada"/>
        <w:spacing w:line="240" w:lineRule="auto"/>
        <w:rPr>
          <w:sz w:val="20"/>
        </w:rPr>
      </w:pPr>
    </w:p>
    <w:p w14:paraId="50614490" w14:textId="77777777" w:rsidR="00736423" w:rsidRPr="00736423" w:rsidRDefault="00736423" w:rsidP="00736423">
      <w:pPr>
        <w:pStyle w:val="Tekstrada"/>
        <w:spacing w:line="240" w:lineRule="auto"/>
        <w:rPr>
          <w:sz w:val="20"/>
        </w:rPr>
      </w:pPr>
      <w:r w:rsidRPr="00736423">
        <w:rPr>
          <w:sz w:val="20"/>
        </w:rPr>
        <w:t>void Task1code( void * pvParameters) {</w:t>
      </w:r>
    </w:p>
    <w:p w14:paraId="3E903722" w14:textId="77777777" w:rsidR="00736423" w:rsidRPr="00736423" w:rsidRDefault="00736423" w:rsidP="00736423">
      <w:pPr>
        <w:pStyle w:val="Tekstrada"/>
        <w:spacing w:line="240" w:lineRule="auto"/>
        <w:rPr>
          <w:sz w:val="20"/>
        </w:rPr>
      </w:pPr>
      <w:r w:rsidRPr="00736423">
        <w:rPr>
          <w:sz w:val="20"/>
        </w:rPr>
        <w:t>Serial.print("Task1 running on core ");</w:t>
      </w:r>
    </w:p>
    <w:p w14:paraId="3D9FDFA1" w14:textId="77777777" w:rsidR="00736423" w:rsidRPr="00736423" w:rsidRDefault="00736423" w:rsidP="00736423">
      <w:pPr>
        <w:pStyle w:val="Tekstrada"/>
        <w:spacing w:line="240" w:lineRule="auto"/>
        <w:rPr>
          <w:sz w:val="20"/>
        </w:rPr>
      </w:pPr>
      <w:r w:rsidRPr="00736423">
        <w:rPr>
          <w:sz w:val="20"/>
        </w:rPr>
        <w:t>Serial.println(xPortGetCoreID());</w:t>
      </w:r>
    </w:p>
    <w:p w14:paraId="3952F9E2" w14:textId="77777777" w:rsidR="00736423" w:rsidRPr="00736423" w:rsidRDefault="00736423" w:rsidP="00736423">
      <w:pPr>
        <w:pStyle w:val="Tekstrada"/>
        <w:spacing w:line="240" w:lineRule="auto"/>
        <w:rPr>
          <w:sz w:val="20"/>
        </w:rPr>
      </w:pPr>
      <w:r w:rsidRPr="00736423">
        <w:rPr>
          <w:sz w:val="20"/>
        </w:rPr>
        <w:t>for(;;) {</w:t>
      </w:r>
    </w:p>
    <w:p w14:paraId="3F491723" w14:textId="77777777" w:rsidR="00736423" w:rsidRPr="00736423" w:rsidRDefault="00736423" w:rsidP="00736423">
      <w:pPr>
        <w:pStyle w:val="Tekstrada"/>
        <w:spacing w:line="240" w:lineRule="auto"/>
        <w:rPr>
          <w:sz w:val="20"/>
        </w:rPr>
      </w:pPr>
      <w:r w:rsidRPr="00736423">
        <w:rPr>
          <w:sz w:val="20"/>
        </w:rPr>
        <w:t>if((millis() - lastTime) &gt; timerDelay) {</w:t>
      </w:r>
    </w:p>
    <w:p w14:paraId="720970DB" w14:textId="77777777" w:rsidR="00736423" w:rsidRPr="00736423" w:rsidRDefault="00736423" w:rsidP="00736423">
      <w:pPr>
        <w:pStyle w:val="Tekstrada"/>
        <w:spacing w:line="240" w:lineRule="auto"/>
        <w:rPr>
          <w:sz w:val="20"/>
        </w:rPr>
      </w:pPr>
      <w:r w:rsidRPr="00736423">
        <w:rPr>
          <w:sz w:val="20"/>
        </w:rPr>
        <w:t>float averagee=average;</w:t>
      </w:r>
    </w:p>
    <w:p w14:paraId="6F3B64E9" w14:textId="77777777" w:rsidR="00736423" w:rsidRPr="00736423" w:rsidRDefault="00736423" w:rsidP="00736423">
      <w:pPr>
        <w:pStyle w:val="Tekstrada"/>
        <w:spacing w:line="240" w:lineRule="auto"/>
        <w:rPr>
          <w:sz w:val="20"/>
        </w:rPr>
      </w:pPr>
      <w:r w:rsidRPr="00736423">
        <w:rPr>
          <w:sz w:val="20"/>
        </w:rPr>
        <w:t>if(Amps&lt;0){Amps=0;}</w:t>
      </w:r>
    </w:p>
    <w:p w14:paraId="549B3973" w14:textId="77777777" w:rsidR="00736423" w:rsidRPr="00736423" w:rsidRDefault="00736423" w:rsidP="00736423">
      <w:pPr>
        <w:pStyle w:val="Tekstrada"/>
        <w:spacing w:line="240" w:lineRule="auto"/>
        <w:rPr>
          <w:sz w:val="20"/>
        </w:rPr>
      </w:pPr>
      <w:r w:rsidRPr="00736423">
        <w:rPr>
          <w:sz w:val="20"/>
        </w:rPr>
        <w:t>int autos = ThingSpeak.readFloatField(myChannelNumber, 3, myReadAPIKey);</w:t>
      </w:r>
    </w:p>
    <w:p w14:paraId="61F7E5E3" w14:textId="77777777" w:rsidR="00736423" w:rsidRPr="00736423" w:rsidRDefault="00736423" w:rsidP="00736423">
      <w:pPr>
        <w:pStyle w:val="Tekstrada"/>
        <w:spacing w:line="240" w:lineRule="auto"/>
        <w:rPr>
          <w:sz w:val="20"/>
        </w:rPr>
      </w:pPr>
      <w:r w:rsidRPr="00736423">
        <w:rPr>
          <w:sz w:val="20"/>
        </w:rPr>
        <w:t>int setpoints = ThingSpeak.readFloatField(myChannelNumber, 4, myReadAPIKey);</w:t>
      </w:r>
    </w:p>
    <w:p w14:paraId="7E3B31FE" w14:textId="77777777" w:rsidR="00736423" w:rsidRPr="00736423" w:rsidRDefault="00736423" w:rsidP="00736423">
      <w:pPr>
        <w:pStyle w:val="Tekstrada"/>
        <w:spacing w:line="240" w:lineRule="auto"/>
        <w:rPr>
          <w:sz w:val="20"/>
        </w:rPr>
      </w:pPr>
      <w:r w:rsidRPr="00736423">
        <w:rPr>
          <w:sz w:val="20"/>
        </w:rPr>
        <w:t>ThingSpeak.setField(8,analog_voltage);</w:t>
      </w:r>
    </w:p>
    <w:p w14:paraId="3FF9D921" w14:textId="77777777" w:rsidR="00736423" w:rsidRPr="00736423" w:rsidRDefault="00736423" w:rsidP="00736423">
      <w:pPr>
        <w:pStyle w:val="Tekstrada"/>
        <w:spacing w:line="240" w:lineRule="auto"/>
        <w:rPr>
          <w:sz w:val="20"/>
        </w:rPr>
      </w:pPr>
      <w:r w:rsidRPr="00736423">
        <w:rPr>
          <w:sz w:val="20"/>
        </w:rPr>
        <w:t>ThingSpeak.setField(5,Amps);</w:t>
      </w:r>
    </w:p>
    <w:p w14:paraId="6F0BAA91" w14:textId="77777777" w:rsidR="00736423" w:rsidRPr="00736423" w:rsidRDefault="00736423" w:rsidP="00736423">
      <w:pPr>
        <w:pStyle w:val="Tekstrada"/>
        <w:spacing w:line="240" w:lineRule="auto"/>
        <w:rPr>
          <w:sz w:val="20"/>
        </w:rPr>
      </w:pPr>
      <w:r w:rsidRPr="00736423">
        <w:rPr>
          <w:sz w:val="20"/>
        </w:rPr>
        <w:t>ThingSpeak.setField(6,temperatureC);</w:t>
      </w:r>
    </w:p>
    <w:p w14:paraId="2D9B65E0" w14:textId="77777777" w:rsidR="00736423" w:rsidRPr="00736423" w:rsidRDefault="00736423" w:rsidP="00736423">
      <w:pPr>
        <w:pStyle w:val="Tekstrada"/>
        <w:spacing w:line="240" w:lineRule="auto"/>
        <w:rPr>
          <w:sz w:val="20"/>
        </w:rPr>
      </w:pPr>
      <w:r w:rsidRPr="00736423">
        <w:rPr>
          <w:sz w:val="20"/>
        </w:rPr>
        <w:t>ThingSpeak.setField(7,averagee);</w:t>
      </w:r>
    </w:p>
    <w:p w14:paraId="3DA01D1D" w14:textId="77777777" w:rsidR="00736423" w:rsidRPr="00736423" w:rsidRDefault="00736423" w:rsidP="00736423">
      <w:pPr>
        <w:pStyle w:val="Tekstrada"/>
        <w:spacing w:line="240" w:lineRule="auto"/>
        <w:rPr>
          <w:sz w:val="20"/>
        </w:rPr>
      </w:pPr>
      <w:r w:rsidRPr="00736423">
        <w:rPr>
          <w:sz w:val="20"/>
        </w:rPr>
        <w:t>if(temperatureC &gt; 28.5){</w:t>
      </w:r>
    </w:p>
    <w:p w14:paraId="4289BA1A" w14:textId="77777777" w:rsidR="00736423" w:rsidRPr="00736423" w:rsidRDefault="00736423" w:rsidP="00736423">
      <w:pPr>
        <w:pStyle w:val="Tekstrada"/>
        <w:spacing w:line="240" w:lineRule="auto"/>
        <w:rPr>
          <w:sz w:val="20"/>
        </w:rPr>
      </w:pPr>
      <w:r w:rsidRPr="00736423">
        <w:rPr>
          <w:sz w:val="20"/>
        </w:rPr>
        <w:t>ThingSpeak.setStatus("Pažnja! Visoka temperatura");}</w:t>
      </w:r>
    </w:p>
    <w:p w14:paraId="38B545BF" w14:textId="77777777" w:rsidR="00736423" w:rsidRPr="00736423" w:rsidRDefault="00736423" w:rsidP="00736423">
      <w:pPr>
        <w:pStyle w:val="Tekstrada"/>
        <w:spacing w:line="240" w:lineRule="auto"/>
        <w:rPr>
          <w:sz w:val="20"/>
        </w:rPr>
      </w:pPr>
      <w:r w:rsidRPr="00736423">
        <w:rPr>
          <w:sz w:val="20"/>
        </w:rPr>
        <w:t>int x = ThingSpeak.writeFields(myChannelNumber, myWriteAPIKey);</w:t>
      </w:r>
    </w:p>
    <w:p w14:paraId="1D41831C" w14:textId="77777777" w:rsidR="00736423" w:rsidRPr="00736423" w:rsidRDefault="00736423" w:rsidP="00736423">
      <w:pPr>
        <w:pStyle w:val="Tekstrada"/>
        <w:spacing w:line="240" w:lineRule="auto"/>
        <w:rPr>
          <w:sz w:val="20"/>
        </w:rPr>
      </w:pPr>
      <w:r w:rsidRPr="00736423">
        <w:rPr>
          <w:sz w:val="20"/>
        </w:rPr>
        <w:t>if(x == 200){</w:t>
      </w:r>
    </w:p>
    <w:p w14:paraId="754F9106" w14:textId="77777777" w:rsidR="00736423" w:rsidRPr="00736423" w:rsidRDefault="00736423" w:rsidP="00736423">
      <w:pPr>
        <w:pStyle w:val="Tekstrada"/>
        <w:spacing w:line="240" w:lineRule="auto"/>
        <w:rPr>
          <w:sz w:val="20"/>
        </w:rPr>
      </w:pPr>
      <w:r w:rsidRPr="00736423">
        <w:rPr>
          <w:sz w:val="20"/>
        </w:rPr>
        <w:t>digitalWrite(2, HIGH);</w:t>
      </w:r>
    </w:p>
    <w:p w14:paraId="087B9ACE" w14:textId="77777777" w:rsidR="00736423" w:rsidRPr="00736423" w:rsidRDefault="00736423" w:rsidP="00736423">
      <w:pPr>
        <w:pStyle w:val="Tekstrada"/>
        <w:spacing w:line="240" w:lineRule="auto"/>
        <w:rPr>
          <w:sz w:val="20"/>
        </w:rPr>
      </w:pPr>
      <w:r w:rsidRPr="00736423">
        <w:rPr>
          <w:sz w:val="20"/>
        </w:rPr>
        <w:t>Serial.println("ThingSpeak channel update successful!");</w:t>
      </w:r>
    </w:p>
    <w:p w14:paraId="08EE7BA0" w14:textId="77777777" w:rsidR="00736423" w:rsidRPr="00736423" w:rsidRDefault="00736423" w:rsidP="00736423">
      <w:pPr>
        <w:pStyle w:val="Tekstrada"/>
        <w:spacing w:line="240" w:lineRule="auto"/>
        <w:rPr>
          <w:sz w:val="20"/>
        </w:rPr>
      </w:pPr>
      <w:r w:rsidRPr="00736423">
        <w:rPr>
          <w:sz w:val="20"/>
        </w:rPr>
        <w:t>if(autos==1 &amp;&amp; setpoints!=0){</w:t>
      </w:r>
    </w:p>
    <w:p w14:paraId="400951BD" w14:textId="77777777" w:rsidR="00736423" w:rsidRPr="00736423" w:rsidRDefault="00736423" w:rsidP="00736423">
      <w:pPr>
        <w:pStyle w:val="Tekstrada"/>
        <w:spacing w:line="240" w:lineRule="auto"/>
        <w:rPr>
          <w:sz w:val="20"/>
        </w:rPr>
      </w:pPr>
      <w:r w:rsidRPr="00736423">
        <w:rPr>
          <w:sz w:val="20"/>
        </w:rPr>
        <w:t>Setpoint=setpoints;</w:t>
      </w:r>
    </w:p>
    <w:p w14:paraId="4091845F" w14:textId="77777777" w:rsidR="00736423" w:rsidRPr="00736423" w:rsidRDefault="00736423" w:rsidP="00736423">
      <w:pPr>
        <w:pStyle w:val="Tekstrada"/>
        <w:spacing w:line="240" w:lineRule="auto"/>
        <w:rPr>
          <w:sz w:val="20"/>
        </w:rPr>
      </w:pPr>
      <w:r w:rsidRPr="00736423">
        <w:rPr>
          <w:sz w:val="20"/>
        </w:rPr>
        <w:t>automode=1; }</w:t>
      </w:r>
    </w:p>
    <w:p w14:paraId="298FF9A5" w14:textId="77777777" w:rsidR="00736423" w:rsidRPr="00736423" w:rsidRDefault="00736423" w:rsidP="00736423">
      <w:pPr>
        <w:pStyle w:val="Tekstrada"/>
        <w:spacing w:line="240" w:lineRule="auto"/>
        <w:rPr>
          <w:sz w:val="20"/>
        </w:rPr>
      </w:pPr>
      <w:r w:rsidRPr="00736423">
        <w:rPr>
          <w:sz w:val="20"/>
        </w:rPr>
        <w:t>if(autos==2){</w:t>
      </w:r>
    </w:p>
    <w:p w14:paraId="1368ED36" w14:textId="77777777" w:rsidR="00736423" w:rsidRPr="00736423" w:rsidRDefault="00736423" w:rsidP="00736423">
      <w:pPr>
        <w:pStyle w:val="Tekstrada"/>
        <w:spacing w:line="240" w:lineRule="auto"/>
        <w:rPr>
          <w:sz w:val="20"/>
        </w:rPr>
      </w:pPr>
      <w:r w:rsidRPr="00736423">
        <w:rPr>
          <w:sz w:val="20"/>
        </w:rPr>
        <w:t>Setpoint=SetpointPom;</w:t>
      </w:r>
    </w:p>
    <w:p w14:paraId="3B60E1EC" w14:textId="77777777" w:rsidR="00736423" w:rsidRPr="00736423" w:rsidRDefault="00736423" w:rsidP="00736423">
      <w:pPr>
        <w:pStyle w:val="Tekstrada"/>
        <w:spacing w:line="240" w:lineRule="auto"/>
        <w:rPr>
          <w:sz w:val="20"/>
        </w:rPr>
      </w:pPr>
      <w:r w:rsidRPr="00736423">
        <w:rPr>
          <w:sz w:val="20"/>
        </w:rPr>
        <w:t>automode=2;}</w:t>
      </w:r>
    </w:p>
    <w:p w14:paraId="0EC7E225" w14:textId="77777777" w:rsidR="00736423" w:rsidRPr="00736423" w:rsidRDefault="00736423" w:rsidP="00736423">
      <w:pPr>
        <w:pStyle w:val="Tekstrada"/>
        <w:spacing w:line="240" w:lineRule="auto"/>
        <w:rPr>
          <w:sz w:val="20"/>
        </w:rPr>
      </w:pPr>
      <w:r w:rsidRPr="00736423">
        <w:rPr>
          <w:sz w:val="20"/>
        </w:rPr>
        <w:t>if(autos==0 || setpoints==0) {</w:t>
      </w:r>
    </w:p>
    <w:p w14:paraId="253B5CE4" w14:textId="77777777" w:rsidR="00736423" w:rsidRPr="00736423" w:rsidRDefault="00736423" w:rsidP="00736423">
      <w:pPr>
        <w:pStyle w:val="Tekstrada"/>
        <w:spacing w:line="240" w:lineRule="auto"/>
        <w:rPr>
          <w:sz w:val="20"/>
        </w:rPr>
      </w:pPr>
      <w:r w:rsidRPr="00736423">
        <w:rPr>
          <w:sz w:val="20"/>
        </w:rPr>
        <w:t>autos=automode;</w:t>
      </w:r>
    </w:p>
    <w:p w14:paraId="71675A30" w14:textId="77777777" w:rsidR="00736423" w:rsidRPr="00736423" w:rsidRDefault="00736423" w:rsidP="00736423">
      <w:pPr>
        <w:pStyle w:val="Tekstrada"/>
        <w:spacing w:line="240" w:lineRule="auto"/>
        <w:rPr>
          <w:sz w:val="20"/>
        </w:rPr>
      </w:pPr>
      <w:r w:rsidRPr="00736423">
        <w:rPr>
          <w:sz w:val="20"/>
        </w:rPr>
        <w:t>setpoints=Setpoint;</w:t>
      </w:r>
    </w:p>
    <w:p w14:paraId="24FBC898" w14:textId="77777777" w:rsidR="00736423" w:rsidRPr="00736423" w:rsidRDefault="00736423" w:rsidP="00736423">
      <w:pPr>
        <w:pStyle w:val="Tekstrada"/>
        <w:spacing w:line="240" w:lineRule="auto"/>
        <w:rPr>
          <w:sz w:val="20"/>
        </w:rPr>
      </w:pPr>
      <w:r w:rsidRPr="00736423">
        <w:rPr>
          <w:sz w:val="20"/>
        </w:rPr>
        <w:t>digitalWrite(2, LOW);} }</w:t>
      </w:r>
    </w:p>
    <w:p w14:paraId="6A4B2B16" w14:textId="77777777" w:rsidR="00736423" w:rsidRPr="00736423" w:rsidRDefault="00736423" w:rsidP="00736423">
      <w:pPr>
        <w:pStyle w:val="Tekstrada"/>
        <w:spacing w:line="240" w:lineRule="auto"/>
        <w:rPr>
          <w:sz w:val="20"/>
        </w:rPr>
      </w:pPr>
      <w:r w:rsidRPr="00736423">
        <w:rPr>
          <w:sz w:val="20"/>
        </w:rPr>
        <w:t>else{Serial.println("ThingSpeak problem updating channel. HTTP error code " + String(x));</w:t>
      </w:r>
    </w:p>
    <w:p w14:paraId="60C0C9DA" w14:textId="77777777" w:rsidR="00736423" w:rsidRPr="00736423" w:rsidRDefault="00736423" w:rsidP="00736423">
      <w:pPr>
        <w:pStyle w:val="Tekstrada"/>
        <w:spacing w:line="240" w:lineRule="auto"/>
        <w:rPr>
          <w:sz w:val="20"/>
        </w:rPr>
      </w:pPr>
      <w:r w:rsidRPr="00736423">
        <w:rPr>
          <w:sz w:val="20"/>
        </w:rPr>
        <w:t>digitalWrite(2, LOW);}</w:t>
      </w:r>
    </w:p>
    <w:p w14:paraId="5F0C8862" w14:textId="77777777" w:rsidR="00736423" w:rsidRPr="00736423" w:rsidRDefault="00736423" w:rsidP="00736423">
      <w:pPr>
        <w:pStyle w:val="Tekstrada"/>
        <w:spacing w:line="240" w:lineRule="auto"/>
        <w:rPr>
          <w:sz w:val="20"/>
        </w:rPr>
      </w:pPr>
      <w:r w:rsidRPr="00736423">
        <w:rPr>
          <w:sz w:val="20"/>
        </w:rPr>
        <w:t>lastTime = millis(); }  } }</w:t>
      </w:r>
    </w:p>
    <w:p w14:paraId="7ED90FC8" w14:textId="77777777" w:rsidR="00736423" w:rsidRPr="00736423" w:rsidRDefault="00736423" w:rsidP="00736423">
      <w:pPr>
        <w:pStyle w:val="Tekstrada"/>
        <w:spacing w:line="240" w:lineRule="auto"/>
        <w:rPr>
          <w:sz w:val="20"/>
        </w:rPr>
      </w:pPr>
    </w:p>
    <w:p w14:paraId="683F7958" w14:textId="77777777" w:rsidR="00736423" w:rsidRPr="00736423" w:rsidRDefault="00736423" w:rsidP="00736423">
      <w:pPr>
        <w:pStyle w:val="Tekstrada"/>
        <w:spacing w:line="240" w:lineRule="auto"/>
        <w:rPr>
          <w:sz w:val="20"/>
        </w:rPr>
      </w:pPr>
      <w:r w:rsidRPr="00736423">
        <w:rPr>
          <w:sz w:val="20"/>
        </w:rPr>
        <w:t>void setup(){</w:t>
      </w:r>
    </w:p>
    <w:p w14:paraId="661F1163" w14:textId="77777777" w:rsidR="00736423" w:rsidRPr="00736423" w:rsidRDefault="00736423" w:rsidP="00736423">
      <w:pPr>
        <w:pStyle w:val="Tekstrada"/>
        <w:spacing w:line="240" w:lineRule="auto"/>
        <w:rPr>
          <w:sz w:val="20"/>
        </w:rPr>
      </w:pPr>
      <w:r w:rsidRPr="00736423">
        <w:rPr>
          <w:sz w:val="20"/>
        </w:rPr>
        <w:t>display.begin(SSD1306_SWITCHCAPVCC, 0x3C);  // Initialize display with the I2C address of 0x3C.</w:t>
      </w:r>
    </w:p>
    <w:p w14:paraId="50EAFCCC" w14:textId="77777777" w:rsidR="00736423" w:rsidRPr="00736423" w:rsidRDefault="00736423" w:rsidP="00736423">
      <w:pPr>
        <w:pStyle w:val="Tekstrada"/>
        <w:spacing w:line="240" w:lineRule="auto"/>
        <w:rPr>
          <w:sz w:val="20"/>
        </w:rPr>
      </w:pPr>
      <w:r w:rsidRPr="00736423">
        <w:rPr>
          <w:sz w:val="20"/>
        </w:rPr>
        <w:t>Serial.begin(115200);  // Begin serial communication.</w:t>
      </w:r>
    </w:p>
    <w:p w14:paraId="61F10549" w14:textId="77777777" w:rsidR="00736423" w:rsidRPr="00736423" w:rsidRDefault="00736423" w:rsidP="00736423">
      <w:pPr>
        <w:pStyle w:val="Tekstrada"/>
        <w:spacing w:line="240" w:lineRule="auto"/>
        <w:rPr>
          <w:sz w:val="20"/>
        </w:rPr>
      </w:pPr>
      <w:r w:rsidRPr="00736423">
        <w:rPr>
          <w:sz w:val="20"/>
        </w:rPr>
        <w:t>initINA();</w:t>
      </w:r>
    </w:p>
    <w:p w14:paraId="76649FED" w14:textId="77777777" w:rsidR="00736423" w:rsidRPr="00736423" w:rsidRDefault="00736423" w:rsidP="00736423">
      <w:pPr>
        <w:pStyle w:val="Tekstrada"/>
        <w:spacing w:line="240" w:lineRule="auto"/>
        <w:rPr>
          <w:sz w:val="20"/>
        </w:rPr>
      </w:pPr>
      <w:r w:rsidRPr="00736423">
        <w:rPr>
          <w:sz w:val="20"/>
        </w:rPr>
        <w:lastRenderedPageBreak/>
        <w:t>initBME();</w:t>
      </w:r>
    </w:p>
    <w:p w14:paraId="0D584235" w14:textId="77777777" w:rsidR="00736423" w:rsidRPr="00736423" w:rsidRDefault="00736423" w:rsidP="00736423">
      <w:pPr>
        <w:pStyle w:val="Tekstrada"/>
        <w:spacing w:line="240" w:lineRule="auto"/>
        <w:rPr>
          <w:sz w:val="20"/>
        </w:rPr>
      </w:pPr>
      <w:r w:rsidRPr="00736423">
        <w:rPr>
          <w:sz w:val="20"/>
        </w:rPr>
        <w:t>WiFi.begin(ssid, password);</w:t>
      </w:r>
    </w:p>
    <w:p w14:paraId="0DF0AF84" w14:textId="77777777" w:rsidR="00736423" w:rsidRPr="00736423" w:rsidRDefault="00736423" w:rsidP="00736423">
      <w:pPr>
        <w:pStyle w:val="Tekstrada"/>
        <w:spacing w:line="240" w:lineRule="auto"/>
        <w:rPr>
          <w:sz w:val="20"/>
        </w:rPr>
      </w:pPr>
      <w:r w:rsidRPr="00736423">
        <w:rPr>
          <w:sz w:val="20"/>
        </w:rPr>
        <w:t>Serial.println("\nConnecting");</w:t>
      </w:r>
    </w:p>
    <w:p w14:paraId="658A20A2" w14:textId="77777777" w:rsidR="00736423" w:rsidRPr="00736423" w:rsidRDefault="00736423" w:rsidP="00736423">
      <w:pPr>
        <w:pStyle w:val="Tekstrada"/>
        <w:spacing w:line="240" w:lineRule="auto"/>
        <w:rPr>
          <w:sz w:val="20"/>
        </w:rPr>
      </w:pPr>
      <w:r w:rsidRPr="00736423">
        <w:rPr>
          <w:sz w:val="20"/>
        </w:rPr>
        <w:t>while(WiFi.status() != WL_CONNECTED){</w:t>
      </w:r>
    </w:p>
    <w:p w14:paraId="7F12E434" w14:textId="77777777" w:rsidR="00736423" w:rsidRPr="00736423" w:rsidRDefault="00736423" w:rsidP="00736423">
      <w:pPr>
        <w:pStyle w:val="Tekstrada"/>
        <w:spacing w:line="240" w:lineRule="auto"/>
        <w:rPr>
          <w:sz w:val="20"/>
        </w:rPr>
      </w:pPr>
      <w:r w:rsidRPr="00736423">
        <w:rPr>
          <w:sz w:val="20"/>
        </w:rPr>
        <w:t>Serial.print(".");</w:t>
      </w:r>
    </w:p>
    <w:p w14:paraId="12C99AAD" w14:textId="77777777" w:rsidR="00736423" w:rsidRPr="00736423" w:rsidRDefault="00736423" w:rsidP="00736423">
      <w:pPr>
        <w:pStyle w:val="Tekstrada"/>
        <w:spacing w:line="240" w:lineRule="auto"/>
        <w:rPr>
          <w:sz w:val="20"/>
        </w:rPr>
      </w:pPr>
      <w:r w:rsidRPr="00736423">
        <w:rPr>
          <w:sz w:val="20"/>
        </w:rPr>
        <w:t>delay(300);}</w:t>
      </w:r>
    </w:p>
    <w:p w14:paraId="5B3F9505" w14:textId="77777777" w:rsidR="00736423" w:rsidRPr="00736423" w:rsidRDefault="00736423" w:rsidP="00736423">
      <w:pPr>
        <w:pStyle w:val="Tekstrada"/>
        <w:spacing w:line="240" w:lineRule="auto"/>
        <w:rPr>
          <w:sz w:val="20"/>
        </w:rPr>
      </w:pPr>
      <w:r w:rsidRPr="00736423">
        <w:rPr>
          <w:sz w:val="20"/>
        </w:rPr>
        <w:t>Serial.println("\nConnected to the WiFi network");</w:t>
      </w:r>
    </w:p>
    <w:p w14:paraId="3144C72B" w14:textId="77777777" w:rsidR="00736423" w:rsidRPr="00736423" w:rsidRDefault="00736423" w:rsidP="00736423">
      <w:pPr>
        <w:pStyle w:val="Tekstrada"/>
        <w:spacing w:line="240" w:lineRule="auto"/>
        <w:rPr>
          <w:sz w:val="20"/>
        </w:rPr>
      </w:pPr>
      <w:r w:rsidRPr="00736423">
        <w:rPr>
          <w:sz w:val="20"/>
        </w:rPr>
        <w:t>Serial.print("Local ESP32 IP: ");</w:t>
      </w:r>
    </w:p>
    <w:p w14:paraId="36999B1B" w14:textId="77777777" w:rsidR="00736423" w:rsidRPr="00736423" w:rsidRDefault="00736423" w:rsidP="00736423">
      <w:pPr>
        <w:pStyle w:val="Tekstrada"/>
        <w:spacing w:line="240" w:lineRule="auto"/>
        <w:rPr>
          <w:sz w:val="20"/>
        </w:rPr>
      </w:pPr>
      <w:r w:rsidRPr="00736423">
        <w:rPr>
          <w:sz w:val="20"/>
        </w:rPr>
        <w:t>Serial.println(WiFi.localIP());</w:t>
      </w:r>
    </w:p>
    <w:p w14:paraId="3DE03685" w14:textId="77777777" w:rsidR="00736423" w:rsidRPr="00736423" w:rsidRDefault="00736423" w:rsidP="00736423">
      <w:pPr>
        <w:pStyle w:val="Tekstrada"/>
        <w:spacing w:line="240" w:lineRule="auto"/>
        <w:rPr>
          <w:sz w:val="20"/>
        </w:rPr>
      </w:pPr>
      <w:r w:rsidRPr="00736423">
        <w:rPr>
          <w:sz w:val="20"/>
        </w:rPr>
        <w:t>// Initialize ThingSpeak</w:t>
      </w:r>
    </w:p>
    <w:p w14:paraId="5D9872BE" w14:textId="77777777" w:rsidR="00736423" w:rsidRPr="00736423" w:rsidRDefault="00736423" w:rsidP="00736423">
      <w:pPr>
        <w:pStyle w:val="Tekstrada"/>
        <w:spacing w:line="240" w:lineRule="auto"/>
        <w:rPr>
          <w:sz w:val="20"/>
        </w:rPr>
      </w:pPr>
      <w:r w:rsidRPr="00736423">
        <w:rPr>
          <w:sz w:val="20"/>
        </w:rPr>
        <w:t>ThingSpeak.begin(client);</w:t>
      </w:r>
    </w:p>
    <w:p w14:paraId="3C76C87A" w14:textId="77777777" w:rsidR="00736423" w:rsidRPr="00736423" w:rsidRDefault="00736423" w:rsidP="00736423">
      <w:pPr>
        <w:pStyle w:val="Tekstrada"/>
        <w:spacing w:line="240" w:lineRule="auto"/>
        <w:rPr>
          <w:sz w:val="20"/>
        </w:rPr>
      </w:pPr>
      <w:r w:rsidRPr="00736423">
        <w:rPr>
          <w:sz w:val="20"/>
        </w:rPr>
        <w:t>delay(300);</w:t>
      </w:r>
    </w:p>
    <w:p w14:paraId="33F5C7EA" w14:textId="77777777" w:rsidR="00736423" w:rsidRPr="00736423" w:rsidRDefault="00736423" w:rsidP="00736423">
      <w:pPr>
        <w:pStyle w:val="Tekstrada"/>
        <w:spacing w:line="240" w:lineRule="auto"/>
        <w:rPr>
          <w:sz w:val="20"/>
        </w:rPr>
      </w:pPr>
      <w:r w:rsidRPr="00736423">
        <w:rPr>
          <w:sz w:val="20"/>
        </w:rPr>
        <w:t>ledcSetup(PWMChannel, PWMFreq, PWMResolution);</w:t>
      </w:r>
    </w:p>
    <w:p w14:paraId="77031C71" w14:textId="77777777" w:rsidR="00736423" w:rsidRPr="00736423" w:rsidRDefault="00736423" w:rsidP="00736423">
      <w:pPr>
        <w:pStyle w:val="Tekstrada"/>
        <w:spacing w:line="240" w:lineRule="auto"/>
        <w:rPr>
          <w:sz w:val="20"/>
        </w:rPr>
      </w:pPr>
      <w:r w:rsidRPr="00736423">
        <w:rPr>
          <w:sz w:val="20"/>
        </w:rPr>
        <w:t xml:space="preserve">ledcAttachPin(PWM_Pin, PWMChannel);   </w:t>
      </w:r>
    </w:p>
    <w:p w14:paraId="4D672358" w14:textId="77777777" w:rsidR="00736423" w:rsidRPr="00736423" w:rsidRDefault="00736423" w:rsidP="00736423">
      <w:pPr>
        <w:pStyle w:val="Tekstrada"/>
        <w:spacing w:line="240" w:lineRule="auto"/>
        <w:rPr>
          <w:sz w:val="20"/>
        </w:rPr>
      </w:pPr>
      <w:r w:rsidRPr="00736423">
        <w:rPr>
          <w:sz w:val="20"/>
        </w:rPr>
        <w:t>myPID.SetMode(AUTOMATIC);  // Set the PID controller to automatic mode</w:t>
      </w:r>
    </w:p>
    <w:p w14:paraId="08C3D066" w14:textId="77777777" w:rsidR="00736423" w:rsidRPr="00736423" w:rsidRDefault="00736423" w:rsidP="00736423">
      <w:pPr>
        <w:pStyle w:val="Tekstrada"/>
        <w:spacing w:line="240" w:lineRule="auto"/>
        <w:rPr>
          <w:sz w:val="20"/>
        </w:rPr>
      </w:pPr>
      <w:r w:rsidRPr="00736423">
        <w:rPr>
          <w:sz w:val="20"/>
        </w:rPr>
        <w:t>pinMode(2, OUTPUT);</w:t>
      </w:r>
    </w:p>
    <w:p w14:paraId="5B1E7BF8" w14:textId="77777777" w:rsidR="00736423" w:rsidRPr="00736423" w:rsidRDefault="00736423" w:rsidP="00736423">
      <w:pPr>
        <w:pStyle w:val="Tekstrada"/>
        <w:spacing w:line="240" w:lineRule="auto"/>
        <w:rPr>
          <w:sz w:val="20"/>
        </w:rPr>
      </w:pPr>
      <w:r w:rsidRPr="00736423">
        <w:rPr>
          <w:sz w:val="20"/>
        </w:rPr>
        <w:t>pinMode(25, OUTPUT);</w:t>
      </w:r>
    </w:p>
    <w:p w14:paraId="3B86CBA9" w14:textId="77777777" w:rsidR="00736423" w:rsidRPr="00736423" w:rsidRDefault="00736423" w:rsidP="00736423">
      <w:pPr>
        <w:pStyle w:val="Tekstrada"/>
        <w:spacing w:line="240" w:lineRule="auto"/>
        <w:rPr>
          <w:sz w:val="20"/>
        </w:rPr>
      </w:pPr>
      <w:r w:rsidRPr="00736423">
        <w:rPr>
          <w:sz w:val="20"/>
        </w:rPr>
        <w:t>pinMode(26, OUTPUT);</w:t>
      </w:r>
    </w:p>
    <w:p w14:paraId="3D3FE1D2" w14:textId="77777777" w:rsidR="00736423" w:rsidRPr="00736423" w:rsidRDefault="00736423" w:rsidP="00736423">
      <w:pPr>
        <w:pStyle w:val="Tekstrada"/>
        <w:spacing w:line="240" w:lineRule="auto"/>
        <w:rPr>
          <w:sz w:val="20"/>
        </w:rPr>
      </w:pPr>
      <w:r w:rsidRPr="00736423">
        <w:rPr>
          <w:sz w:val="20"/>
        </w:rPr>
        <w:t>pinMode(27, OUTPUT);</w:t>
      </w:r>
    </w:p>
    <w:p w14:paraId="56C6FD72" w14:textId="77777777" w:rsidR="00736423" w:rsidRPr="00736423" w:rsidRDefault="00736423" w:rsidP="00736423">
      <w:pPr>
        <w:pStyle w:val="Tekstrada"/>
        <w:spacing w:line="240" w:lineRule="auto"/>
        <w:rPr>
          <w:sz w:val="20"/>
        </w:rPr>
      </w:pPr>
      <w:r w:rsidRPr="00736423">
        <w:rPr>
          <w:sz w:val="20"/>
        </w:rPr>
        <w:t>//Display static fields</w:t>
      </w:r>
    </w:p>
    <w:p w14:paraId="2AF5D52F" w14:textId="77777777" w:rsidR="00736423" w:rsidRPr="00736423" w:rsidRDefault="00736423" w:rsidP="00736423">
      <w:pPr>
        <w:pStyle w:val="Tekstrada"/>
        <w:spacing w:line="240" w:lineRule="auto"/>
        <w:rPr>
          <w:sz w:val="20"/>
        </w:rPr>
      </w:pPr>
      <w:r w:rsidRPr="00736423">
        <w:rPr>
          <w:sz w:val="20"/>
        </w:rPr>
        <w:t>display.clearDisplay();</w:t>
      </w:r>
    </w:p>
    <w:p w14:paraId="34002C97" w14:textId="77777777" w:rsidR="00736423" w:rsidRPr="00736423" w:rsidRDefault="00736423" w:rsidP="00736423">
      <w:pPr>
        <w:pStyle w:val="Tekstrada"/>
        <w:spacing w:line="240" w:lineRule="auto"/>
        <w:rPr>
          <w:sz w:val="20"/>
        </w:rPr>
      </w:pPr>
      <w:r w:rsidRPr="00736423">
        <w:rPr>
          <w:sz w:val="20"/>
        </w:rPr>
        <w:t>display.setCursor(16,0);</w:t>
      </w:r>
    </w:p>
    <w:p w14:paraId="05BB5F65" w14:textId="77777777" w:rsidR="00736423" w:rsidRPr="00736423" w:rsidRDefault="00736423" w:rsidP="00736423">
      <w:pPr>
        <w:pStyle w:val="Tekstrada"/>
        <w:spacing w:line="240" w:lineRule="auto"/>
        <w:rPr>
          <w:sz w:val="20"/>
        </w:rPr>
      </w:pPr>
      <w:r w:rsidRPr="00736423">
        <w:rPr>
          <w:sz w:val="20"/>
        </w:rPr>
        <w:t>display.setTextSize(1);</w:t>
      </w:r>
    </w:p>
    <w:p w14:paraId="0047648F" w14:textId="77777777" w:rsidR="00736423" w:rsidRPr="00736423" w:rsidRDefault="00736423" w:rsidP="00736423">
      <w:pPr>
        <w:pStyle w:val="Tekstrada"/>
        <w:spacing w:line="240" w:lineRule="auto"/>
        <w:rPr>
          <w:sz w:val="20"/>
        </w:rPr>
      </w:pPr>
      <w:r w:rsidRPr="00736423">
        <w:rPr>
          <w:sz w:val="20"/>
        </w:rPr>
        <w:t>display.setTextColor(WHITE);</w:t>
      </w:r>
    </w:p>
    <w:p w14:paraId="4DE984A3" w14:textId="77777777" w:rsidR="00736423" w:rsidRPr="00736423" w:rsidRDefault="00736423" w:rsidP="00736423">
      <w:pPr>
        <w:pStyle w:val="Tekstrada"/>
        <w:spacing w:line="240" w:lineRule="auto"/>
        <w:rPr>
          <w:sz w:val="20"/>
        </w:rPr>
      </w:pPr>
      <w:r w:rsidRPr="00736423">
        <w:rPr>
          <w:sz w:val="20"/>
        </w:rPr>
        <w:t>display.println("PARAMETRI MOTORA");</w:t>
      </w:r>
    </w:p>
    <w:p w14:paraId="12922E05" w14:textId="77777777" w:rsidR="00736423" w:rsidRPr="00736423" w:rsidRDefault="00736423" w:rsidP="00736423">
      <w:pPr>
        <w:pStyle w:val="Tekstrada"/>
        <w:spacing w:line="240" w:lineRule="auto"/>
        <w:rPr>
          <w:sz w:val="20"/>
        </w:rPr>
      </w:pPr>
      <w:r w:rsidRPr="00736423">
        <w:rPr>
          <w:sz w:val="20"/>
        </w:rPr>
        <w:t>display.println("");</w:t>
      </w:r>
    </w:p>
    <w:p w14:paraId="0CFC3EA6" w14:textId="77777777" w:rsidR="00736423" w:rsidRPr="00736423" w:rsidRDefault="00736423" w:rsidP="00736423">
      <w:pPr>
        <w:pStyle w:val="Tekstrada"/>
        <w:spacing w:line="240" w:lineRule="auto"/>
        <w:rPr>
          <w:sz w:val="20"/>
        </w:rPr>
      </w:pPr>
      <w:r w:rsidRPr="00736423">
        <w:rPr>
          <w:sz w:val="20"/>
        </w:rPr>
        <w:t>display.println("Rezim: ");</w:t>
      </w:r>
    </w:p>
    <w:p w14:paraId="43FC2F0F" w14:textId="77777777" w:rsidR="00736423" w:rsidRPr="00736423" w:rsidRDefault="00736423" w:rsidP="00736423">
      <w:pPr>
        <w:pStyle w:val="Tekstrada"/>
        <w:spacing w:line="240" w:lineRule="auto"/>
        <w:rPr>
          <w:sz w:val="20"/>
        </w:rPr>
      </w:pPr>
      <w:r w:rsidRPr="00736423">
        <w:rPr>
          <w:sz w:val="20"/>
        </w:rPr>
        <w:t>display.println("Set Point:     /min.");</w:t>
      </w:r>
    </w:p>
    <w:p w14:paraId="3CA63A9A" w14:textId="77777777" w:rsidR="00736423" w:rsidRPr="00736423" w:rsidRDefault="00736423" w:rsidP="00736423">
      <w:pPr>
        <w:pStyle w:val="Tekstrada"/>
        <w:spacing w:line="240" w:lineRule="auto"/>
        <w:rPr>
          <w:sz w:val="20"/>
        </w:rPr>
      </w:pPr>
      <w:r w:rsidRPr="00736423">
        <w:rPr>
          <w:sz w:val="20"/>
        </w:rPr>
        <w:t>display.println("Br.obrtaja:    /min.");</w:t>
      </w:r>
    </w:p>
    <w:p w14:paraId="5022EBDA" w14:textId="77777777" w:rsidR="00736423" w:rsidRPr="00736423" w:rsidRDefault="00736423" w:rsidP="00736423">
      <w:pPr>
        <w:pStyle w:val="Tekstrada"/>
        <w:spacing w:line="240" w:lineRule="auto"/>
        <w:rPr>
          <w:sz w:val="20"/>
        </w:rPr>
      </w:pPr>
      <w:r w:rsidRPr="00736423">
        <w:rPr>
          <w:sz w:val="20"/>
        </w:rPr>
        <w:t>display.print("Napon: ");</w:t>
      </w:r>
    </w:p>
    <w:p w14:paraId="66BEF617" w14:textId="77777777" w:rsidR="00736423" w:rsidRPr="00736423" w:rsidRDefault="00736423" w:rsidP="00736423">
      <w:pPr>
        <w:pStyle w:val="Tekstrada"/>
        <w:spacing w:line="240" w:lineRule="auto"/>
        <w:rPr>
          <w:sz w:val="20"/>
        </w:rPr>
      </w:pPr>
      <w:r w:rsidRPr="00736423">
        <w:rPr>
          <w:sz w:val="20"/>
        </w:rPr>
        <w:t>display.setCursor(71,40);</w:t>
      </w:r>
    </w:p>
    <w:p w14:paraId="46F3BFC6" w14:textId="77777777" w:rsidR="00736423" w:rsidRPr="00736423" w:rsidRDefault="00736423" w:rsidP="00736423">
      <w:pPr>
        <w:pStyle w:val="Tekstrada"/>
        <w:spacing w:line="240" w:lineRule="auto"/>
        <w:rPr>
          <w:sz w:val="20"/>
        </w:rPr>
      </w:pPr>
      <w:r w:rsidRPr="00736423">
        <w:rPr>
          <w:sz w:val="20"/>
        </w:rPr>
        <w:t>display.println("V");</w:t>
      </w:r>
    </w:p>
    <w:p w14:paraId="1010EC98" w14:textId="77777777" w:rsidR="00736423" w:rsidRPr="00736423" w:rsidRDefault="00736423" w:rsidP="00736423">
      <w:pPr>
        <w:pStyle w:val="Tekstrada"/>
        <w:spacing w:line="240" w:lineRule="auto"/>
        <w:rPr>
          <w:sz w:val="20"/>
        </w:rPr>
      </w:pPr>
      <w:r w:rsidRPr="00736423">
        <w:rPr>
          <w:sz w:val="20"/>
        </w:rPr>
        <w:t>display.print("Struja: ");</w:t>
      </w:r>
    </w:p>
    <w:p w14:paraId="745138A4" w14:textId="77777777" w:rsidR="00736423" w:rsidRPr="00736423" w:rsidRDefault="00736423" w:rsidP="00736423">
      <w:pPr>
        <w:pStyle w:val="Tekstrada"/>
        <w:spacing w:line="240" w:lineRule="auto"/>
        <w:rPr>
          <w:sz w:val="20"/>
        </w:rPr>
      </w:pPr>
      <w:r w:rsidRPr="00736423">
        <w:rPr>
          <w:sz w:val="20"/>
        </w:rPr>
        <w:t>display.setCursor(65,48);</w:t>
      </w:r>
    </w:p>
    <w:p w14:paraId="6AF6D8F9" w14:textId="77777777" w:rsidR="00736423" w:rsidRPr="00736423" w:rsidRDefault="00736423" w:rsidP="00736423">
      <w:pPr>
        <w:pStyle w:val="Tekstrada"/>
        <w:spacing w:line="240" w:lineRule="auto"/>
        <w:rPr>
          <w:sz w:val="20"/>
        </w:rPr>
      </w:pPr>
      <w:r w:rsidRPr="00736423">
        <w:rPr>
          <w:sz w:val="20"/>
        </w:rPr>
        <w:t>display.println("mA");</w:t>
      </w:r>
    </w:p>
    <w:p w14:paraId="1AEEA9CB" w14:textId="77777777" w:rsidR="00736423" w:rsidRPr="00736423" w:rsidRDefault="00736423" w:rsidP="00736423">
      <w:pPr>
        <w:pStyle w:val="Tekstrada"/>
        <w:spacing w:line="240" w:lineRule="auto"/>
        <w:rPr>
          <w:sz w:val="20"/>
        </w:rPr>
      </w:pPr>
      <w:r w:rsidRPr="00736423">
        <w:rPr>
          <w:sz w:val="20"/>
        </w:rPr>
        <w:t>display.print("Temperatura: ");</w:t>
      </w:r>
    </w:p>
    <w:p w14:paraId="50F4826C" w14:textId="77777777" w:rsidR="00736423" w:rsidRPr="00736423" w:rsidRDefault="00736423" w:rsidP="00736423">
      <w:pPr>
        <w:pStyle w:val="Tekstrada"/>
        <w:spacing w:line="240" w:lineRule="auto"/>
        <w:rPr>
          <w:sz w:val="20"/>
        </w:rPr>
      </w:pPr>
      <w:r w:rsidRPr="00736423">
        <w:rPr>
          <w:sz w:val="20"/>
        </w:rPr>
        <w:t>display.setCursor(110,56);</w:t>
      </w:r>
    </w:p>
    <w:p w14:paraId="4F3C537B" w14:textId="77777777" w:rsidR="00736423" w:rsidRPr="00736423" w:rsidRDefault="00736423" w:rsidP="00736423">
      <w:pPr>
        <w:pStyle w:val="Tekstrada"/>
        <w:spacing w:line="240" w:lineRule="auto"/>
        <w:rPr>
          <w:sz w:val="20"/>
        </w:rPr>
      </w:pPr>
      <w:r w:rsidRPr="00736423">
        <w:rPr>
          <w:sz w:val="20"/>
        </w:rPr>
        <w:t>display.cp437(true);</w:t>
      </w:r>
    </w:p>
    <w:p w14:paraId="585B8540" w14:textId="77777777" w:rsidR="00736423" w:rsidRPr="00736423" w:rsidRDefault="00736423" w:rsidP="00736423">
      <w:pPr>
        <w:pStyle w:val="Tekstrada"/>
        <w:spacing w:line="240" w:lineRule="auto"/>
        <w:rPr>
          <w:sz w:val="20"/>
        </w:rPr>
      </w:pPr>
      <w:r w:rsidRPr="00736423">
        <w:rPr>
          <w:sz w:val="20"/>
        </w:rPr>
        <w:t>display.write(248);</w:t>
      </w:r>
    </w:p>
    <w:p w14:paraId="4A13D3D9" w14:textId="77777777" w:rsidR="00736423" w:rsidRPr="00736423" w:rsidRDefault="00736423" w:rsidP="00736423">
      <w:pPr>
        <w:pStyle w:val="Tekstrada"/>
        <w:spacing w:line="240" w:lineRule="auto"/>
        <w:rPr>
          <w:sz w:val="20"/>
        </w:rPr>
      </w:pPr>
      <w:r w:rsidRPr="00736423">
        <w:rPr>
          <w:sz w:val="20"/>
        </w:rPr>
        <w:lastRenderedPageBreak/>
        <w:t>display.print("C");</w:t>
      </w:r>
    </w:p>
    <w:p w14:paraId="75B2FF60" w14:textId="77777777" w:rsidR="00736423" w:rsidRPr="00736423" w:rsidRDefault="00736423" w:rsidP="00736423">
      <w:pPr>
        <w:pStyle w:val="Tekstrada"/>
        <w:spacing w:line="240" w:lineRule="auto"/>
        <w:rPr>
          <w:sz w:val="20"/>
        </w:rPr>
      </w:pPr>
      <w:r w:rsidRPr="00736423">
        <w:rPr>
          <w:sz w:val="20"/>
        </w:rPr>
        <w:t>display.display();</w:t>
      </w:r>
    </w:p>
    <w:p w14:paraId="6EFBF404" w14:textId="77777777" w:rsidR="00736423" w:rsidRPr="00736423" w:rsidRDefault="00736423" w:rsidP="00736423">
      <w:pPr>
        <w:pStyle w:val="Tekstrada"/>
        <w:spacing w:line="240" w:lineRule="auto"/>
        <w:rPr>
          <w:sz w:val="20"/>
        </w:rPr>
      </w:pPr>
      <w:r w:rsidRPr="00736423">
        <w:rPr>
          <w:sz w:val="20"/>
        </w:rPr>
        <w:t>xTaskCreatePinnedToCore(</w:t>
      </w:r>
    </w:p>
    <w:p w14:paraId="52CD3E41" w14:textId="77777777" w:rsidR="00736423" w:rsidRPr="00736423" w:rsidRDefault="00736423" w:rsidP="00736423">
      <w:pPr>
        <w:pStyle w:val="Tekstrada"/>
        <w:spacing w:line="240" w:lineRule="auto"/>
        <w:rPr>
          <w:sz w:val="20"/>
        </w:rPr>
      </w:pPr>
      <w:r w:rsidRPr="00736423">
        <w:rPr>
          <w:sz w:val="20"/>
        </w:rPr>
        <w:t>Task1code, /* Function to implement the task */</w:t>
      </w:r>
    </w:p>
    <w:p w14:paraId="26DA26BF" w14:textId="77777777" w:rsidR="00736423" w:rsidRPr="00736423" w:rsidRDefault="00736423" w:rsidP="00736423">
      <w:pPr>
        <w:pStyle w:val="Tekstrada"/>
        <w:spacing w:line="240" w:lineRule="auto"/>
        <w:rPr>
          <w:sz w:val="20"/>
        </w:rPr>
      </w:pPr>
      <w:r w:rsidRPr="00736423">
        <w:rPr>
          <w:sz w:val="20"/>
        </w:rPr>
        <w:t>"Task1", /* Name of the task */</w:t>
      </w:r>
    </w:p>
    <w:p w14:paraId="1A0D2CC7" w14:textId="77777777" w:rsidR="00736423" w:rsidRPr="00736423" w:rsidRDefault="00736423" w:rsidP="00736423">
      <w:pPr>
        <w:pStyle w:val="Tekstrada"/>
        <w:spacing w:line="240" w:lineRule="auto"/>
        <w:rPr>
          <w:sz w:val="20"/>
        </w:rPr>
      </w:pPr>
      <w:r w:rsidRPr="00736423">
        <w:rPr>
          <w:sz w:val="20"/>
        </w:rPr>
        <w:t>10000,  /* Stack size in words */</w:t>
      </w:r>
    </w:p>
    <w:p w14:paraId="067B9B66" w14:textId="77777777" w:rsidR="00736423" w:rsidRPr="00736423" w:rsidRDefault="00736423" w:rsidP="00736423">
      <w:pPr>
        <w:pStyle w:val="Tekstrada"/>
        <w:spacing w:line="240" w:lineRule="auto"/>
        <w:rPr>
          <w:sz w:val="20"/>
        </w:rPr>
      </w:pPr>
      <w:r w:rsidRPr="00736423">
        <w:rPr>
          <w:sz w:val="20"/>
        </w:rPr>
        <w:t>NULL,  /* Task input parameter */</w:t>
      </w:r>
    </w:p>
    <w:p w14:paraId="4F054802" w14:textId="77777777" w:rsidR="00736423" w:rsidRPr="00736423" w:rsidRDefault="00736423" w:rsidP="00736423">
      <w:pPr>
        <w:pStyle w:val="Tekstrada"/>
        <w:spacing w:line="240" w:lineRule="auto"/>
        <w:rPr>
          <w:sz w:val="20"/>
        </w:rPr>
      </w:pPr>
      <w:r w:rsidRPr="00736423">
        <w:rPr>
          <w:sz w:val="20"/>
        </w:rPr>
        <w:t>2,  /* Priority of the task */</w:t>
      </w:r>
    </w:p>
    <w:p w14:paraId="18A85829" w14:textId="77777777" w:rsidR="00736423" w:rsidRPr="00736423" w:rsidRDefault="00736423" w:rsidP="00736423">
      <w:pPr>
        <w:pStyle w:val="Tekstrada"/>
        <w:spacing w:line="240" w:lineRule="auto"/>
        <w:rPr>
          <w:sz w:val="20"/>
        </w:rPr>
      </w:pPr>
      <w:r w:rsidRPr="00736423">
        <w:rPr>
          <w:sz w:val="20"/>
        </w:rPr>
        <w:t>&amp;Task1,  /* Task handle. */</w:t>
      </w:r>
    </w:p>
    <w:p w14:paraId="0D4AD1CC" w14:textId="77777777" w:rsidR="00736423" w:rsidRPr="00736423" w:rsidRDefault="00736423" w:rsidP="00736423">
      <w:pPr>
        <w:pStyle w:val="Tekstrada"/>
        <w:spacing w:line="240" w:lineRule="auto"/>
        <w:rPr>
          <w:sz w:val="20"/>
        </w:rPr>
      </w:pPr>
      <w:r w:rsidRPr="00736423">
        <w:rPr>
          <w:sz w:val="20"/>
        </w:rPr>
        <w:t>1); /* Core where the task should run */</w:t>
      </w:r>
    </w:p>
    <w:p w14:paraId="0A5F3BBB" w14:textId="77777777" w:rsidR="00736423" w:rsidRPr="00736423" w:rsidRDefault="00736423" w:rsidP="00736423">
      <w:pPr>
        <w:pStyle w:val="Tekstrada"/>
        <w:spacing w:line="240" w:lineRule="auto"/>
        <w:rPr>
          <w:sz w:val="20"/>
        </w:rPr>
      </w:pPr>
      <w:r w:rsidRPr="00736423">
        <w:rPr>
          <w:sz w:val="20"/>
        </w:rPr>
        <w:t>attachInterrupt(18, Pulse_Event, RISING);</w:t>
      </w:r>
    </w:p>
    <w:p w14:paraId="02832664" w14:textId="77777777" w:rsidR="00736423" w:rsidRPr="00736423" w:rsidRDefault="00736423" w:rsidP="00736423">
      <w:pPr>
        <w:pStyle w:val="Tekstrada"/>
        <w:spacing w:line="240" w:lineRule="auto"/>
        <w:rPr>
          <w:sz w:val="20"/>
        </w:rPr>
      </w:pPr>
      <w:r w:rsidRPr="00736423">
        <w:rPr>
          <w:sz w:val="20"/>
        </w:rPr>
        <w:t>Serial.println("Setup complete!!!");}</w:t>
      </w:r>
    </w:p>
    <w:p w14:paraId="7C64794E" w14:textId="77777777" w:rsidR="00736423" w:rsidRPr="00736423" w:rsidRDefault="00736423" w:rsidP="00736423">
      <w:pPr>
        <w:pStyle w:val="Tekstrada"/>
        <w:spacing w:line="240" w:lineRule="auto"/>
        <w:rPr>
          <w:sz w:val="20"/>
        </w:rPr>
      </w:pPr>
    </w:p>
    <w:p w14:paraId="358EA145" w14:textId="77777777" w:rsidR="00736423" w:rsidRPr="00736423" w:rsidRDefault="00736423" w:rsidP="00736423">
      <w:pPr>
        <w:pStyle w:val="Tekstrada"/>
        <w:spacing w:line="240" w:lineRule="auto"/>
        <w:rPr>
          <w:sz w:val="20"/>
        </w:rPr>
      </w:pPr>
      <w:r w:rsidRPr="00736423">
        <w:rPr>
          <w:sz w:val="20"/>
        </w:rPr>
        <w:t>//ADC Noise Reduction By Multi-Sampling &amp; Moving Average Digital Filtering</w:t>
      </w:r>
    </w:p>
    <w:p w14:paraId="3BCDAF41" w14:textId="77777777" w:rsidR="00736423" w:rsidRPr="00736423" w:rsidRDefault="00736423" w:rsidP="00736423">
      <w:pPr>
        <w:pStyle w:val="Tekstrada"/>
        <w:spacing w:line="240" w:lineRule="auto"/>
        <w:rPr>
          <w:sz w:val="20"/>
        </w:rPr>
      </w:pPr>
      <w:r w:rsidRPr="00736423">
        <w:rPr>
          <w:sz w:val="20"/>
        </w:rPr>
        <w:t>uint32_t readADC_Avg(int ADC_Raw){</w:t>
      </w:r>
    </w:p>
    <w:p w14:paraId="5CC92CA0" w14:textId="77777777" w:rsidR="00736423" w:rsidRPr="00736423" w:rsidRDefault="00736423" w:rsidP="00736423">
      <w:pPr>
        <w:pStyle w:val="Tekstrada"/>
        <w:spacing w:line="240" w:lineRule="auto"/>
        <w:rPr>
          <w:sz w:val="20"/>
        </w:rPr>
      </w:pPr>
      <w:r w:rsidRPr="00736423">
        <w:rPr>
          <w:sz w:val="20"/>
        </w:rPr>
        <w:t>int i = 0;</w:t>
      </w:r>
    </w:p>
    <w:p w14:paraId="2CC1D210" w14:textId="77777777" w:rsidR="00736423" w:rsidRPr="00736423" w:rsidRDefault="00736423" w:rsidP="00736423">
      <w:pPr>
        <w:pStyle w:val="Tekstrada"/>
        <w:spacing w:line="240" w:lineRule="auto"/>
        <w:rPr>
          <w:sz w:val="20"/>
        </w:rPr>
      </w:pPr>
      <w:r w:rsidRPr="00736423">
        <w:rPr>
          <w:sz w:val="20"/>
        </w:rPr>
        <w:t>uint32_t Sum = 0;</w:t>
      </w:r>
    </w:p>
    <w:p w14:paraId="22A484C9" w14:textId="77777777" w:rsidR="00736423" w:rsidRPr="00736423" w:rsidRDefault="00736423" w:rsidP="00736423">
      <w:pPr>
        <w:pStyle w:val="Tekstrada"/>
        <w:spacing w:line="240" w:lineRule="auto"/>
        <w:rPr>
          <w:sz w:val="20"/>
        </w:rPr>
      </w:pPr>
      <w:r w:rsidRPr="00736423">
        <w:rPr>
          <w:sz w:val="20"/>
        </w:rPr>
        <w:t>AN_Pot1_Buffer[AN_Pot1_i++] = ADC_Raw;</w:t>
      </w:r>
    </w:p>
    <w:p w14:paraId="1C86C5C0" w14:textId="77777777" w:rsidR="00736423" w:rsidRPr="00736423" w:rsidRDefault="00736423" w:rsidP="00736423">
      <w:pPr>
        <w:pStyle w:val="Tekstrada"/>
        <w:spacing w:line="240" w:lineRule="auto"/>
        <w:rPr>
          <w:sz w:val="20"/>
        </w:rPr>
      </w:pPr>
      <w:r w:rsidRPr="00736423">
        <w:rPr>
          <w:sz w:val="20"/>
        </w:rPr>
        <w:t>if(AN_Pot1_i == FILTER_LEN){</w:t>
      </w:r>
    </w:p>
    <w:p w14:paraId="795D0919" w14:textId="77777777" w:rsidR="00736423" w:rsidRPr="00736423" w:rsidRDefault="00736423" w:rsidP="00736423">
      <w:pPr>
        <w:pStyle w:val="Tekstrada"/>
        <w:spacing w:line="240" w:lineRule="auto"/>
        <w:rPr>
          <w:sz w:val="20"/>
        </w:rPr>
      </w:pPr>
      <w:r w:rsidRPr="00736423">
        <w:rPr>
          <w:sz w:val="20"/>
        </w:rPr>
        <w:t>AN_Pot1_i = 0;}</w:t>
      </w:r>
    </w:p>
    <w:p w14:paraId="013306B0" w14:textId="77777777" w:rsidR="00736423" w:rsidRPr="00736423" w:rsidRDefault="00736423" w:rsidP="00736423">
      <w:pPr>
        <w:pStyle w:val="Tekstrada"/>
        <w:spacing w:line="240" w:lineRule="auto"/>
        <w:rPr>
          <w:sz w:val="20"/>
        </w:rPr>
      </w:pPr>
      <w:r w:rsidRPr="00736423">
        <w:rPr>
          <w:sz w:val="20"/>
        </w:rPr>
        <w:t>for(i=0; i&lt;FILTER_LEN; i++){</w:t>
      </w:r>
    </w:p>
    <w:p w14:paraId="1D943221" w14:textId="77777777" w:rsidR="00736423" w:rsidRPr="00736423" w:rsidRDefault="00736423" w:rsidP="00736423">
      <w:pPr>
        <w:pStyle w:val="Tekstrada"/>
        <w:spacing w:line="240" w:lineRule="auto"/>
        <w:rPr>
          <w:sz w:val="20"/>
        </w:rPr>
      </w:pPr>
      <w:r w:rsidRPr="00736423">
        <w:rPr>
          <w:sz w:val="20"/>
        </w:rPr>
        <w:t>Sum += AN_Pot1_Buffer[i];}</w:t>
      </w:r>
    </w:p>
    <w:p w14:paraId="5953EB90" w14:textId="77777777" w:rsidR="00736423" w:rsidRPr="00736423" w:rsidRDefault="00736423" w:rsidP="00736423">
      <w:pPr>
        <w:pStyle w:val="Tekstrada"/>
        <w:spacing w:line="240" w:lineRule="auto"/>
        <w:rPr>
          <w:sz w:val="20"/>
        </w:rPr>
      </w:pPr>
      <w:r w:rsidRPr="00736423">
        <w:rPr>
          <w:sz w:val="20"/>
        </w:rPr>
        <w:t>return (Sum/FILTER_LEN);}</w:t>
      </w:r>
    </w:p>
    <w:p w14:paraId="0380D4E9" w14:textId="77777777" w:rsidR="00736423" w:rsidRPr="00736423" w:rsidRDefault="00736423" w:rsidP="00736423">
      <w:pPr>
        <w:pStyle w:val="Tekstrada"/>
        <w:spacing w:line="240" w:lineRule="auto"/>
        <w:rPr>
          <w:sz w:val="20"/>
        </w:rPr>
      </w:pPr>
    </w:p>
    <w:p w14:paraId="0074A57F" w14:textId="77777777" w:rsidR="00736423" w:rsidRPr="00736423" w:rsidRDefault="00736423" w:rsidP="00736423">
      <w:pPr>
        <w:pStyle w:val="Tekstrada"/>
        <w:spacing w:line="240" w:lineRule="auto"/>
        <w:rPr>
          <w:sz w:val="20"/>
        </w:rPr>
      </w:pPr>
      <w:r w:rsidRPr="00736423">
        <w:rPr>
          <w:sz w:val="20"/>
        </w:rPr>
        <w:t>void loop(){</w:t>
      </w:r>
    </w:p>
    <w:p w14:paraId="15FDAB1E" w14:textId="77777777" w:rsidR="00736423" w:rsidRPr="00736423" w:rsidRDefault="00736423" w:rsidP="00736423">
      <w:pPr>
        <w:pStyle w:val="Tekstrada"/>
        <w:spacing w:line="240" w:lineRule="auto"/>
        <w:rPr>
          <w:sz w:val="20"/>
        </w:rPr>
      </w:pPr>
      <w:r w:rsidRPr="00736423">
        <w:rPr>
          <w:sz w:val="20"/>
        </w:rPr>
        <w:t>VoltagePin_Raw = analogRead(VoltagePin);</w:t>
      </w:r>
    </w:p>
    <w:p w14:paraId="3F9A574C" w14:textId="77777777" w:rsidR="00736423" w:rsidRPr="00736423" w:rsidRDefault="00736423" w:rsidP="00736423">
      <w:pPr>
        <w:pStyle w:val="Tekstrada"/>
        <w:spacing w:line="240" w:lineRule="auto"/>
        <w:rPr>
          <w:sz w:val="20"/>
        </w:rPr>
      </w:pPr>
      <w:r w:rsidRPr="00736423">
        <w:rPr>
          <w:sz w:val="20"/>
        </w:rPr>
        <w:t>AN_Pot1_Filtered = readADC_Avg(VoltagePin_Raw);</w:t>
      </w:r>
    </w:p>
    <w:p w14:paraId="1F13C2D5" w14:textId="77777777" w:rsidR="00736423" w:rsidRPr="00736423" w:rsidRDefault="00736423" w:rsidP="00736423">
      <w:pPr>
        <w:pStyle w:val="Tekstrada"/>
        <w:spacing w:line="240" w:lineRule="auto"/>
        <w:rPr>
          <w:sz w:val="20"/>
        </w:rPr>
      </w:pPr>
      <w:r w:rsidRPr="00736423">
        <w:rPr>
          <w:sz w:val="20"/>
        </w:rPr>
        <w:t>analog_voltage = map(AN_Pot1_Filtered,0,4095,0,840) + voltage_offset;</w:t>
      </w:r>
    </w:p>
    <w:p w14:paraId="54263ACC" w14:textId="77777777" w:rsidR="00736423" w:rsidRPr="00736423" w:rsidRDefault="00736423" w:rsidP="00736423">
      <w:pPr>
        <w:pStyle w:val="Tekstrada"/>
        <w:spacing w:line="240" w:lineRule="auto"/>
        <w:rPr>
          <w:sz w:val="20"/>
        </w:rPr>
      </w:pPr>
      <w:r w:rsidRPr="00736423">
        <w:rPr>
          <w:sz w:val="20"/>
        </w:rPr>
        <w:t>analog_voltage /= 100;</w:t>
      </w:r>
    </w:p>
    <w:p w14:paraId="59AA80A5" w14:textId="77777777" w:rsidR="00736423" w:rsidRPr="00736423" w:rsidRDefault="00736423" w:rsidP="00736423">
      <w:pPr>
        <w:pStyle w:val="Tekstrada"/>
        <w:spacing w:line="240" w:lineRule="auto"/>
        <w:rPr>
          <w:sz w:val="20"/>
        </w:rPr>
      </w:pPr>
      <w:r w:rsidRPr="00736423">
        <w:rPr>
          <w:sz w:val="20"/>
        </w:rPr>
        <w:t>digitalWrite(25, LOW);</w:t>
      </w:r>
    </w:p>
    <w:p w14:paraId="7D16204A" w14:textId="77777777" w:rsidR="00736423" w:rsidRPr="00736423" w:rsidRDefault="00736423" w:rsidP="00736423">
      <w:pPr>
        <w:pStyle w:val="Tekstrada"/>
        <w:spacing w:line="240" w:lineRule="auto"/>
        <w:rPr>
          <w:sz w:val="20"/>
        </w:rPr>
      </w:pPr>
      <w:r w:rsidRPr="00736423">
        <w:rPr>
          <w:sz w:val="20"/>
        </w:rPr>
        <w:t>digitalWrite(27, HIGH);</w:t>
      </w:r>
    </w:p>
    <w:p w14:paraId="54E1BBBB" w14:textId="77777777" w:rsidR="00736423" w:rsidRPr="00736423" w:rsidRDefault="00736423" w:rsidP="00736423">
      <w:pPr>
        <w:pStyle w:val="Tekstrada"/>
        <w:spacing w:line="240" w:lineRule="auto"/>
        <w:rPr>
          <w:sz w:val="20"/>
        </w:rPr>
      </w:pPr>
      <w:r w:rsidRPr="00736423">
        <w:rPr>
          <w:sz w:val="20"/>
        </w:rPr>
        <w:t>//RPM Calculation</w:t>
      </w:r>
    </w:p>
    <w:p w14:paraId="72EBD0B8" w14:textId="77777777" w:rsidR="00736423" w:rsidRPr="00736423" w:rsidRDefault="00736423" w:rsidP="00736423">
      <w:pPr>
        <w:pStyle w:val="Tekstrada"/>
        <w:spacing w:line="240" w:lineRule="auto"/>
        <w:rPr>
          <w:sz w:val="20"/>
        </w:rPr>
      </w:pPr>
      <w:r w:rsidRPr="00736423">
        <w:rPr>
          <w:sz w:val="20"/>
        </w:rPr>
        <w:t>LastTimeCycleMeasure = LastTimeWeMeasured;</w:t>
      </w:r>
    </w:p>
    <w:p w14:paraId="5BB3103D" w14:textId="77777777" w:rsidR="00736423" w:rsidRPr="00736423" w:rsidRDefault="00736423" w:rsidP="00736423">
      <w:pPr>
        <w:pStyle w:val="Tekstrada"/>
        <w:spacing w:line="240" w:lineRule="auto"/>
        <w:rPr>
          <w:sz w:val="20"/>
        </w:rPr>
      </w:pPr>
      <w:r w:rsidRPr="00736423">
        <w:rPr>
          <w:sz w:val="20"/>
        </w:rPr>
        <w:t>CurrentMicros = micros();</w:t>
      </w:r>
    </w:p>
    <w:p w14:paraId="7F82D57D" w14:textId="77777777" w:rsidR="00736423" w:rsidRPr="00736423" w:rsidRDefault="00736423" w:rsidP="00736423">
      <w:pPr>
        <w:pStyle w:val="Tekstrada"/>
        <w:spacing w:line="240" w:lineRule="auto"/>
        <w:rPr>
          <w:sz w:val="20"/>
        </w:rPr>
      </w:pPr>
      <w:r w:rsidRPr="00736423">
        <w:rPr>
          <w:sz w:val="20"/>
        </w:rPr>
        <w:t>if(CurrentMicros &lt; LastTimeCycleMeasure){</w:t>
      </w:r>
    </w:p>
    <w:p w14:paraId="59451ABD" w14:textId="77777777" w:rsidR="00736423" w:rsidRPr="00736423" w:rsidRDefault="00736423" w:rsidP="00736423">
      <w:pPr>
        <w:pStyle w:val="Tekstrada"/>
        <w:spacing w:line="240" w:lineRule="auto"/>
        <w:rPr>
          <w:sz w:val="20"/>
        </w:rPr>
      </w:pPr>
      <w:r w:rsidRPr="00736423">
        <w:rPr>
          <w:sz w:val="20"/>
        </w:rPr>
        <w:t>LastTimeCycleMeasure = CurrentMicros;}</w:t>
      </w:r>
    </w:p>
    <w:p w14:paraId="4B1FA817" w14:textId="77777777" w:rsidR="00736423" w:rsidRPr="00736423" w:rsidRDefault="00736423" w:rsidP="00736423">
      <w:pPr>
        <w:pStyle w:val="Tekstrada"/>
        <w:spacing w:line="240" w:lineRule="auto"/>
        <w:rPr>
          <w:sz w:val="20"/>
        </w:rPr>
      </w:pPr>
      <w:r w:rsidRPr="00736423">
        <w:rPr>
          <w:sz w:val="20"/>
        </w:rPr>
        <w:t>FrequencyRaw = 10000000000 / PeriodAverage;</w:t>
      </w:r>
    </w:p>
    <w:p w14:paraId="1880559F" w14:textId="77777777" w:rsidR="00736423" w:rsidRPr="00736423" w:rsidRDefault="00736423" w:rsidP="00736423">
      <w:pPr>
        <w:pStyle w:val="Tekstrada"/>
        <w:spacing w:line="240" w:lineRule="auto"/>
        <w:rPr>
          <w:sz w:val="20"/>
        </w:rPr>
      </w:pPr>
      <w:r w:rsidRPr="00736423">
        <w:rPr>
          <w:sz w:val="20"/>
        </w:rPr>
        <w:t>if(PeriodBetweenPulses &gt; ZeroTimeout - ZeroDebouncingExtra || CurrentMicros - LastTimeCycleMeasure &gt; ZeroTimeout - ZeroDebouncingExtra){</w:t>
      </w:r>
    </w:p>
    <w:p w14:paraId="0E617162" w14:textId="77777777" w:rsidR="00736423" w:rsidRPr="00736423" w:rsidRDefault="00736423" w:rsidP="00736423">
      <w:pPr>
        <w:pStyle w:val="Tekstrada"/>
        <w:spacing w:line="240" w:lineRule="auto"/>
        <w:rPr>
          <w:sz w:val="20"/>
        </w:rPr>
      </w:pPr>
      <w:r w:rsidRPr="00736423">
        <w:rPr>
          <w:sz w:val="20"/>
        </w:rPr>
        <w:t>FrequencyRaw = 0.1;</w:t>
      </w:r>
    </w:p>
    <w:p w14:paraId="4B476E0E" w14:textId="77777777" w:rsidR="00736423" w:rsidRPr="00736423" w:rsidRDefault="00736423" w:rsidP="00736423">
      <w:pPr>
        <w:pStyle w:val="Tekstrada"/>
        <w:spacing w:line="240" w:lineRule="auto"/>
        <w:rPr>
          <w:sz w:val="20"/>
        </w:rPr>
      </w:pPr>
      <w:r w:rsidRPr="00736423">
        <w:rPr>
          <w:sz w:val="20"/>
        </w:rPr>
        <w:lastRenderedPageBreak/>
        <w:t>ZeroDebouncingExtra = 2000;}</w:t>
      </w:r>
    </w:p>
    <w:p w14:paraId="0E55E46F" w14:textId="77777777" w:rsidR="00736423" w:rsidRPr="00736423" w:rsidRDefault="00736423" w:rsidP="00736423">
      <w:pPr>
        <w:pStyle w:val="Tekstrada"/>
        <w:spacing w:line="240" w:lineRule="auto"/>
        <w:rPr>
          <w:sz w:val="20"/>
        </w:rPr>
      </w:pPr>
      <w:r w:rsidRPr="00736423">
        <w:rPr>
          <w:sz w:val="20"/>
        </w:rPr>
        <w:t>else{ZeroDebouncingExtra = 0;}</w:t>
      </w:r>
    </w:p>
    <w:p w14:paraId="10292588" w14:textId="77777777" w:rsidR="00736423" w:rsidRPr="00736423" w:rsidRDefault="00736423" w:rsidP="00736423">
      <w:pPr>
        <w:pStyle w:val="Tekstrada"/>
        <w:spacing w:line="240" w:lineRule="auto"/>
        <w:rPr>
          <w:sz w:val="20"/>
        </w:rPr>
      </w:pPr>
      <w:r w:rsidRPr="00736423">
        <w:rPr>
          <w:sz w:val="20"/>
        </w:rPr>
        <w:t>FrequencyReal = FrequencyRaw / 10000;</w:t>
      </w:r>
    </w:p>
    <w:p w14:paraId="15919685" w14:textId="77777777" w:rsidR="00736423" w:rsidRPr="00736423" w:rsidRDefault="00736423" w:rsidP="00736423">
      <w:pPr>
        <w:pStyle w:val="Tekstrada"/>
        <w:spacing w:line="240" w:lineRule="auto"/>
        <w:rPr>
          <w:sz w:val="20"/>
        </w:rPr>
      </w:pPr>
      <w:r w:rsidRPr="00736423">
        <w:rPr>
          <w:sz w:val="20"/>
        </w:rPr>
        <w:t>RPM = FrequencyRaw / PulsesPerRevolution * 60;</w:t>
      </w:r>
    </w:p>
    <w:p w14:paraId="0D482411" w14:textId="77777777" w:rsidR="00736423" w:rsidRPr="00736423" w:rsidRDefault="00736423" w:rsidP="00736423">
      <w:pPr>
        <w:pStyle w:val="Tekstrada"/>
        <w:spacing w:line="240" w:lineRule="auto"/>
        <w:rPr>
          <w:sz w:val="20"/>
        </w:rPr>
      </w:pPr>
      <w:r w:rsidRPr="00736423">
        <w:rPr>
          <w:sz w:val="20"/>
        </w:rPr>
        <w:t>RPM = RPM / 10000;</w:t>
      </w:r>
    </w:p>
    <w:p w14:paraId="239C590C" w14:textId="77777777" w:rsidR="00736423" w:rsidRPr="00736423" w:rsidRDefault="00736423" w:rsidP="00736423">
      <w:pPr>
        <w:pStyle w:val="Tekstrada"/>
        <w:spacing w:line="240" w:lineRule="auto"/>
        <w:rPr>
          <w:sz w:val="20"/>
        </w:rPr>
      </w:pPr>
      <w:r w:rsidRPr="00736423">
        <w:rPr>
          <w:sz w:val="20"/>
        </w:rPr>
        <w:t>total = total - readings[readIndex];</w:t>
      </w:r>
    </w:p>
    <w:p w14:paraId="4010F607" w14:textId="77777777" w:rsidR="00736423" w:rsidRPr="00736423" w:rsidRDefault="00736423" w:rsidP="00736423">
      <w:pPr>
        <w:pStyle w:val="Tekstrada"/>
        <w:spacing w:line="240" w:lineRule="auto"/>
        <w:rPr>
          <w:sz w:val="20"/>
        </w:rPr>
      </w:pPr>
      <w:r w:rsidRPr="00736423">
        <w:rPr>
          <w:sz w:val="20"/>
        </w:rPr>
        <w:t>readings[readIndex] = RPM;</w:t>
      </w:r>
    </w:p>
    <w:p w14:paraId="65BB4E1F" w14:textId="77777777" w:rsidR="00736423" w:rsidRPr="00736423" w:rsidRDefault="00736423" w:rsidP="00736423">
      <w:pPr>
        <w:pStyle w:val="Tekstrada"/>
        <w:spacing w:line="240" w:lineRule="auto"/>
        <w:rPr>
          <w:sz w:val="20"/>
        </w:rPr>
      </w:pPr>
      <w:r w:rsidRPr="00736423">
        <w:rPr>
          <w:sz w:val="20"/>
        </w:rPr>
        <w:t>total = total + readings[readIndex];</w:t>
      </w:r>
    </w:p>
    <w:p w14:paraId="5DB0E476" w14:textId="77777777" w:rsidR="00736423" w:rsidRPr="00736423" w:rsidRDefault="00736423" w:rsidP="00736423">
      <w:pPr>
        <w:pStyle w:val="Tekstrada"/>
        <w:spacing w:line="240" w:lineRule="auto"/>
        <w:rPr>
          <w:sz w:val="20"/>
        </w:rPr>
      </w:pPr>
      <w:r w:rsidRPr="00736423">
        <w:rPr>
          <w:sz w:val="20"/>
        </w:rPr>
        <w:t>readIndex = readIndex + 1;</w:t>
      </w:r>
    </w:p>
    <w:p w14:paraId="66395D9A" w14:textId="77777777" w:rsidR="00736423" w:rsidRPr="00736423" w:rsidRDefault="00736423" w:rsidP="00736423">
      <w:pPr>
        <w:pStyle w:val="Tekstrada"/>
        <w:spacing w:line="240" w:lineRule="auto"/>
        <w:rPr>
          <w:sz w:val="20"/>
        </w:rPr>
      </w:pPr>
      <w:r w:rsidRPr="00736423">
        <w:rPr>
          <w:sz w:val="20"/>
        </w:rPr>
        <w:t>if(readIndex &gt;= numReadings){</w:t>
      </w:r>
    </w:p>
    <w:p w14:paraId="41C8DBE0" w14:textId="77777777" w:rsidR="00736423" w:rsidRPr="00736423" w:rsidRDefault="00736423" w:rsidP="00736423">
      <w:pPr>
        <w:pStyle w:val="Tekstrada"/>
        <w:spacing w:line="240" w:lineRule="auto"/>
        <w:rPr>
          <w:sz w:val="20"/>
        </w:rPr>
      </w:pPr>
      <w:r w:rsidRPr="00736423">
        <w:rPr>
          <w:sz w:val="20"/>
        </w:rPr>
        <w:t>readIndex = 0;}</w:t>
      </w:r>
    </w:p>
    <w:p w14:paraId="51A7EEAD" w14:textId="77777777" w:rsidR="00736423" w:rsidRPr="00736423" w:rsidRDefault="00736423" w:rsidP="00736423">
      <w:pPr>
        <w:pStyle w:val="Tekstrada"/>
        <w:spacing w:line="240" w:lineRule="auto"/>
        <w:rPr>
          <w:sz w:val="20"/>
        </w:rPr>
      </w:pPr>
      <w:r w:rsidRPr="00736423">
        <w:rPr>
          <w:sz w:val="20"/>
        </w:rPr>
        <w:t>average = total / numReadings;</w:t>
      </w:r>
    </w:p>
    <w:p w14:paraId="327C3592" w14:textId="77777777" w:rsidR="00736423" w:rsidRPr="00736423" w:rsidRDefault="00736423" w:rsidP="00736423">
      <w:pPr>
        <w:pStyle w:val="Tekstrada"/>
        <w:spacing w:line="240" w:lineRule="auto"/>
        <w:rPr>
          <w:sz w:val="20"/>
        </w:rPr>
      </w:pPr>
      <w:r w:rsidRPr="00736423">
        <w:rPr>
          <w:sz w:val="20"/>
        </w:rPr>
        <w:t>Input = map(average,0,3399,0,3399);</w:t>
      </w:r>
    </w:p>
    <w:p w14:paraId="621FE9E5" w14:textId="77777777" w:rsidR="00736423" w:rsidRPr="00736423" w:rsidRDefault="00736423" w:rsidP="00736423">
      <w:pPr>
        <w:pStyle w:val="Tekstrada"/>
        <w:spacing w:line="240" w:lineRule="auto"/>
        <w:rPr>
          <w:sz w:val="20"/>
        </w:rPr>
      </w:pPr>
      <w:r w:rsidRPr="00736423">
        <w:rPr>
          <w:sz w:val="20"/>
        </w:rPr>
        <w:t>myPID.Compute();</w:t>
      </w:r>
    </w:p>
    <w:p w14:paraId="7D5CD772" w14:textId="77777777" w:rsidR="00736423" w:rsidRPr="00736423" w:rsidRDefault="00736423" w:rsidP="00736423">
      <w:pPr>
        <w:pStyle w:val="Tekstrada"/>
        <w:spacing w:line="240" w:lineRule="auto"/>
        <w:rPr>
          <w:sz w:val="20"/>
        </w:rPr>
      </w:pPr>
      <w:r w:rsidRPr="00736423">
        <w:rPr>
          <w:sz w:val="20"/>
        </w:rPr>
        <w:t>dutyCycle = map(Output, 0, 255, 0, 3399);</w:t>
      </w:r>
    </w:p>
    <w:p w14:paraId="6DC227C6" w14:textId="77777777" w:rsidR="00736423" w:rsidRPr="00736423" w:rsidRDefault="00736423" w:rsidP="00736423">
      <w:pPr>
        <w:pStyle w:val="Tekstrada"/>
        <w:spacing w:line="240" w:lineRule="auto"/>
        <w:rPr>
          <w:sz w:val="20"/>
        </w:rPr>
      </w:pPr>
      <w:r w:rsidRPr="00736423">
        <w:rPr>
          <w:sz w:val="20"/>
        </w:rPr>
        <w:t xml:space="preserve">if(automode==1){  </w:t>
      </w:r>
    </w:p>
    <w:p w14:paraId="4C7CBE68" w14:textId="77777777" w:rsidR="00736423" w:rsidRPr="00736423" w:rsidRDefault="00736423" w:rsidP="00736423">
      <w:pPr>
        <w:pStyle w:val="Tekstrada"/>
        <w:spacing w:line="240" w:lineRule="auto"/>
        <w:rPr>
          <w:sz w:val="20"/>
        </w:rPr>
      </w:pPr>
      <w:r w:rsidRPr="00736423">
        <w:rPr>
          <w:sz w:val="20"/>
        </w:rPr>
        <w:t>ledcWrite(PWMChannel, dutyCycle);}</w:t>
      </w:r>
    </w:p>
    <w:p w14:paraId="68A16FC6" w14:textId="77777777" w:rsidR="00736423" w:rsidRPr="00736423" w:rsidRDefault="00736423" w:rsidP="00736423">
      <w:pPr>
        <w:pStyle w:val="Tekstrada"/>
        <w:spacing w:line="240" w:lineRule="auto"/>
        <w:rPr>
          <w:sz w:val="20"/>
        </w:rPr>
      </w:pPr>
      <w:r w:rsidRPr="00736423">
        <w:rPr>
          <w:sz w:val="20"/>
        </w:rPr>
        <w:t>if(automode==2){</w:t>
      </w:r>
    </w:p>
    <w:p w14:paraId="1449F086" w14:textId="77777777" w:rsidR="00736423" w:rsidRPr="00736423" w:rsidRDefault="00736423" w:rsidP="00736423">
      <w:pPr>
        <w:pStyle w:val="Tekstrada"/>
        <w:spacing w:line="240" w:lineRule="auto"/>
        <w:rPr>
          <w:sz w:val="20"/>
        </w:rPr>
      </w:pPr>
      <w:r w:rsidRPr="00736423">
        <w:rPr>
          <w:sz w:val="20"/>
        </w:rPr>
        <w:t>SetpointPom=map(analogRead(32),0,4095,0,3399);</w:t>
      </w:r>
    </w:p>
    <w:p w14:paraId="739D063D" w14:textId="77777777" w:rsidR="00736423" w:rsidRPr="00736423" w:rsidRDefault="00736423" w:rsidP="00736423">
      <w:pPr>
        <w:pStyle w:val="Tekstrada"/>
        <w:spacing w:line="240" w:lineRule="auto"/>
        <w:rPr>
          <w:sz w:val="20"/>
        </w:rPr>
      </w:pPr>
      <w:r w:rsidRPr="00736423">
        <w:rPr>
          <w:sz w:val="20"/>
        </w:rPr>
        <w:t>Setpoint=SetpointPom;</w:t>
      </w:r>
    </w:p>
    <w:p w14:paraId="6A054FE3" w14:textId="77777777" w:rsidR="00736423" w:rsidRPr="00736423" w:rsidRDefault="00736423" w:rsidP="00736423">
      <w:pPr>
        <w:pStyle w:val="Tekstrada"/>
        <w:spacing w:line="240" w:lineRule="auto"/>
        <w:rPr>
          <w:sz w:val="20"/>
        </w:rPr>
      </w:pPr>
      <w:r w:rsidRPr="00736423">
        <w:rPr>
          <w:sz w:val="20"/>
        </w:rPr>
        <w:t>ledcWrite(PWMChannel, dutyCycle);}</w:t>
      </w:r>
    </w:p>
    <w:p w14:paraId="68D6AFDF" w14:textId="77777777" w:rsidR="00736423" w:rsidRPr="00736423" w:rsidRDefault="00736423" w:rsidP="00736423">
      <w:pPr>
        <w:pStyle w:val="Tekstrada"/>
        <w:spacing w:line="240" w:lineRule="auto"/>
        <w:rPr>
          <w:sz w:val="20"/>
        </w:rPr>
      </w:pPr>
      <w:r w:rsidRPr="00736423">
        <w:rPr>
          <w:sz w:val="20"/>
        </w:rPr>
        <w:t>if(temperatureC &gt;= 31.5){</w:t>
      </w:r>
    </w:p>
    <w:p w14:paraId="0F25FA3F" w14:textId="77777777" w:rsidR="00736423" w:rsidRPr="00736423" w:rsidRDefault="00736423" w:rsidP="00736423">
      <w:pPr>
        <w:pStyle w:val="Tekstrada"/>
        <w:spacing w:line="240" w:lineRule="auto"/>
        <w:rPr>
          <w:sz w:val="20"/>
        </w:rPr>
      </w:pPr>
      <w:r w:rsidRPr="00736423">
        <w:rPr>
          <w:sz w:val="20"/>
        </w:rPr>
        <w:t>digitalWrite(26, HIGH);}</w:t>
      </w:r>
    </w:p>
    <w:p w14:paraId="3EFDFC82" w14:textId="77777777" w:rsidR="00736423" w:rsidRPr="00736423" w:rsidRDefault="00736423" w:rsidP="00736423">
      <w:pPr>
        <w:pStyle w:val="Tekstrada"/>
        <w:spacing w:line="240" w:lineRule="auto"/>
        <w:rPr>
          <w:sz w:val="20"/>
        </w:rPr>
      </w:pPr>
      <w:r w:rsidRPr="00736423">
        <w:rPr>
          <w:sz w:val="20"/>
        </w:rPr>
        <w:t>else if (temperatureC &lt; 31.5){</w:t>
      </w:r>
    </w:p>
    <w:p w14:paraId="30CCD4DB" w14:textId="77777777" w:rsidR="00736423" w:rsidRPr="00736423" w:rsidRDefault="00736423" w:rsidP="00736423">
      <w:pPr>
        <w:pStyle w:val="Tekstrada"/>
        <w:spacing w:line="240" w:lineRule="auto"/>
        <w:rPr>
          <w:sz w:val="20"/>
        </w:rPr>
      </w:pPr>
      <w:r w:rsidRPr="00736423">
        <w:rPr>
          <w:sz w:val="20"/>
        </w:rPr>
        <w:t>digitalWrite(26, LOW);}</w:t>
      </w:r>
    </w:p>
    <w:p w14:paraId="3D0E8FEE" w14:textId="77777777" w:rsidR="00736423" w:rsidRPr="00736423" w:rsidRDefault="00736423" w:rsidP="00736423">
      <w:pPr>
        <w:pStyle w:val="Tekstrada"/>
        <w:spacing w:line="240" w:lineRule="auto"/>
        <w:rPr>
          <w:sz w:val="20"/>
        </w:rPr>
      </w:pPr>
      <w:r w:rsidRPr="00736423">
        <w:rPr>
          <w:sz w:val="20"/>
        </w:rPr>
        <w:t>AnalogFilter();</w:t>
      </w:r>
    </w:p>
    <w:p w14:paraId="72B4640A" w14:textId="77777777" w:rsidR="00736423" w:rsidRPr="00736423" w:rsidRDefault="00736423" w:rsidP="00736423">
      <w:pPr>
        <w:pStyle w:val="Tekstrada"/>
        <w:spacing w:line="240" w:lineRule="auto"/>
        <w:rPr>
          <w:sz w:val="20"/>
        </w:rPr>
      </w:pPr>
      <w:r w:rsidRPr="00736423">
        <w:rPr>
          <w:sz w:val="20"/>
        </w:rPr>
        <w:t>if((millis() - lastTime1) &gt; timerDelay1) {</w:t>
      </w:r>
    </w:p>
    <w:p w14:paraId="0D6ED7E2" w14:textId="77777777" w:rsidR="00736423" w:rsidRPr="00736423" w:rsidRDefault="00736423" w:rsidP="00736423">
      <w:pPr>
        <w:pStyle w:val="Tekstrada"/>
        <w:spacing w:line="240" w:lineRule="auto"/>
        <w:rPr>
          <w:sz w:val="20"/>
        </w:rPr>
      </w:pPr>
      <w:r w:rsidRPr="00736423">
        <w:rPr>
          <w:sz w:val="20"/>
        </w:rPr>
        <w:t>displayData();</w:t>
      </w:r>
    </w:p>
    <w:p w14:paraId="705CC381" w14:textId="77777777" w:rsidR="00736423" w:rsidRPr="00736423" w:rsidRDefault="00736423" w:rsidP="00736423">
      <w:pPr>
        <w:pStyle w:val="Tekstrada"/>
        <w:spacing w:line="240" w:lineRule="auto"/>
        <w:rPr>
          <w:sz w:val="20"/>
        </w:rPr>
      </w:pPr>
      <w:r w:rsidRPr="00736423">
        <w:rPr>
          <w:sz w:val="20"/>
        </w:rPr>
        <w:t>lastTime1 = millis(); } }</w:t>
      </w:r>
    </w:p>
    <w:p w14:paraId="31C513DD" w14:textId="77777777" w:rsidR="00736423" w:rsidRPr="00736423" w:rsidRDefault="00736423" w:rsidP="00736423">
      <w:pPr>
        <w:pStyle w:val="Tekstrada"/>
        <w:spacing w:line="240" w:lineRule="auto"/>
        <w:rPr>
          <w:sz w:val="20"/>
        </w:rPr>
      </w:pPr>
    </w:p>
    <w:p w14:paraId="7097E39E" w14:textId="77777777" w:rsidR="00736423" w:rsidRPr="00736423" w:rsidRDefault="00736423" w:rsidP="00736423">
      <w:pPr>
        <w:pStyle w:val="Tekstrada"/>
        <w:spacing w:line="240" w:lineRule="auto"/>
        <w:rPr>
          <w:sz w:val="20"/>
        </w:rPr>
      </w:pPr>
      <w:r w:rsidRPr="00736423">
        <w:rPr>
          <w:sz w:val="20"/>
        </w:rPr>
        <w:t>void AnalogFilter(){</w:t>
      </w:r>
    </w:p>
    <w:p w14:paraId="0E04188A" w14:textId="77777777" w:rsidR="00736423" w:rsidRPr="00736423" w:rsidRDefault="00736423" w:rsidP="00736423">
      <w:pPr>
        <w:pStyle w:val="Tekstrada"/>
        <w:spacing w:line="240" w:lineRule="auto"/>
        <w:rPr>
          <w:sz w:val="20"/>
        </w:rPr>
      </w:pPr>
      <w:r w:rsidRPr="00736423">
        <w:rPr>
          <w:sz w:val="20"/>
        </w:rPr>
        <w:t>unsigned int y=0;</w:t>
      </w:r>
    </w:p>
    <w:p w14:paraId="4E2E2E97" w14:textId="77777777" w:rsidR="00736423" w:rsidRPr="00736423" w:rsidRDefault="00736423" w:rsidP="00736423">
      <w:pPr>
        <w:pStyle w:val="Tekstrada"/>
        <w:spacing w:line="240" w:lineRule="auto"/>
        <w:rPr>
          <w:sz w:val="20"/>
        </w:rPr>
      </w:pPr>
      <w:r w:rsidRPr="00736423">
        <w:rPr>
          <w:sz w:val="20"/>
        </w:rPr>
        <w:t>float AcsValue=0.0,Samples=0.0,AvgAcs=0.0,AcsValueF=0.0;</w:t>
      </w:r>
    </w:p>
    <w:p w14:paraId="5CBE2322" w14:textId="77777777" w:rsidR="00736423" w:rsidRPr="00736423" w:rsidRDefault="00736423" w:rsidP="00736423">
      <w:pPr>
        <w:pStyle w:val="Tekstrada"/>
        <w:spacing w:line="240" w:lineRule="auto"/>
        <w:rPr>
          <w:sz w:val="20"/>
        </w:rPr>
      </w:pPr>
      <w:r w:rsidRPr="00736423">
        <w:rPr>
          <w:sz w:val="20"/>
        </w:rPr>
        <w:t xml:space="preserve">for (int y = 0; y &lt; 20; y++){ //Get 150 samples </w:t>
      </w:r>
    </w:p>
    <w:p w14:paraId="0556A5BF" w14:textId="77777777" w:rsidR="00736423" w:rsidRPr="00736423" w:rsidRDefault="00736423" w:rsidP="00736423">
      <w:pPr>
        <w:pStyle w:val="Tekstrada"/>
        <w:spacing w:line="240" w:lineRule="auto"/>
        <w:rPr>
          <w:sz w:val="20"/>
        </w:rPr>
      </w:pPr>
      <w:r w:rsidRPr="00736423">
        <w:rPr>
          <w:sz w:val="20"/>
        </w:rPr>
        <w:t>AcsValue=ina219.getCurrent_mA();</w:t>
      </w:r>
    </w:p>
    <w:p w14:paraId="6821546B" w14:textId="77777777" w:rsidR="00736423" w:rsidRPr="00736423" w:rsidRDefault="00736423" w:rsidP="00736423">
      <w:pPr>
        <w:pStyle w:val="Tekstrada"/>
        <w:spacing w:line="240" w:lineRule="auto"/>
        <w:rPr>
          <w:sz w:val="20"/>
        </w:rPr>
      </w:pPr>
      <w:r w:rsidRPr="00736423">
        <w:rPr>
          <w:sz w:val="20"/>
        </w:rPr>
        <w:t>Samples = Samples + AcsValue;  //Add samples together</w:t>
      </w:r>
    </w:p>
    <w:p w14:paraId="61B08A60" w14:textId="77777777" w:rsidR="00736423" w:rsidRPr="00736423" w:rsidRDefault="00736423" w:rsidP="00736423">
      <w:pPr>
        <w:pStyle w:val="Tekstrada"/>
        <w:spacing w:line="240" w:lineRule="auto"/>
        <w:rPr>
          <w:sz w:val="20"/>
        </w:rPr>
      </w:pPr>
      <w:r w:rsidRPr="00736423">
        <w:rPr>
          <w:sz w:val="20"/>
        </w:rPr>
        <w:t>delay (5);}</w:t>
      </w:r>
    </w:p>
    <w:p w14:paraId="4CB9683B" w14:textId="77777777" w:rsidR="00736423" w:rsidRPr="00736423" w:rsidRDefault="00736423" w:rsidP="00736423">
      <w:pPr>
        <w:pStyle w:val="Tekstrada"/>
        <w:spacing w:line="240" w:lineRule="auto"/>
        <w:rPr>
          <w:sz w:val="20"/>
        </w:rPr>
      </w:pPr>
      <w:r w:rsidRPr="00736423">
        <w:rPr>
          <w:sz w:val="20"/>
        </w:rPr>
        <w:t>AvgAcs=Samples/20.0;</w:t>
      </w:r>
    </w:p>
    <w:p w14:paraId="7FE073B9" w14:textId="77777777" w:rsidR="00736423" w:rsidRPr="00736423" w:rsidRDefault="00736423" w:rsidP="00736423">
      <w:pPr>
        <w:pStyle w:val="Tekstrada"/>
        <w:spacing w:line="240" w:lineRule="auto"/>
        <w:rPr>
          <w:sz w:val="20"/>
        </w:rPr>
      </w:pPr>
      <w:r w:rsidRPr="00736423">
        <w:rPr>
          <w:sz w:val="20"/>
        </w:rPr>
        <w:t>Amps=AvgAcs;</w:t>
      </w:r>
    </w:p>
    <w:p w14:paraId="60C48DAC" w14:textId="77777777" w:rsidR="00736423" w:rsidRPr="00736423" w:rsidRDefault="00736423" w:rsidP="00736423">
      <w:pPr>
        <w:pStyle w:val="Tekstrada"/>
        <w:spacing w:line="240" w:lineRule="auto"/>
        <w:rPr>
          <w:sz w:val="20"/>
        </w:rPr>
      </w:pPr>
      <w:r w:rsidRPr="00736423">
        <w:rPr>
          <w:sz w:val="20"/>
        </w:rPr>
        <w:lastRenderedPageBreak/>
        <w:t>temperatureC = bme.readTemperature();</w:t>
      </w:r>
    </w:p>
    <w:p w14:paraId="6F7BD6EC" w14:textId="77777777" w:rsidR="00736423" w:rsidRPr="00736423" w:rsidRDefault="00736423" w:rsidP="00736423">
      <w:pPr>
        <w:pStyle w:val="Tekstrada"/>
        <w:spacing w:line="240" w:lineRule="auto"/>
        <w:rPr>
          <w:sz w:val="20"/>
        </w:rPr>
      </w:pPr>
      <w:r w:rsidRPr="00736423">
        <w:rPr>
          <w:sz w:val="20"/>
        </w:rPr>
        <w:t>float Raw = analogRead(32);} //Motor speed potentiometer raw value</w:t>
      </w:r>
    </w:p>
    <w:p w14:paraId="7CF11AF6" w14:textId="77777777" w:rsidR="00736423" w:rsidRPr="00736423" w:rsidRDefault="00736423" w:rsidP="00736423">
      <w:pPr>
        <w:pStyle w:val="Tekstrada"/>
        <w:spacing w:line="240" w:lineRule="auto"/>
        <w:rPr>
          <w:sz w:val="20"/>
        </w:rPr>
      </w:pPr>
    </w:p>
    <w:p w14:paraId="48A439B1" w14:textId="77777777" w:rsidR="00736423" w:rsidRPr="00736423" w:rsidRDefault="00736423" w:rsidP="00736423">
      <w:pPr>
        <w:pStyle w:val="Tekstrada"/>
        <w:spacing w:line="240" w:lineRule="auto"/>
        <w:rPr>
          <w:sz w:val="20"/>
        </w:rPr>
      </w:pPr>
      <w:r w:rsidRPr="00736423">
        <w:rPr>
          <w:sz w:val="20"/>
        </w:rPr>
        <w:t>void displayData(){</w:t>
      </w:r>
    </w:p>
    <w:p w14:paraId="5F460B8C" w14:textId="77777777" w:rsidR="00736423" w:rsidRPr="00736423" w:rsidRDefault="00736423" w:rsidP="00736423">
      <w:pPr>
        <w:pStyle w:val="Tekstrada"/>
        <w:spacing w:line="240" w:lineRule="auto"/>
        <w:rPr>
          <w:sz w:val="20"/>
        </w:rPr>
      </w:pPr>
      <w:r w:rsidRPr="00736423">
        <w:rPr>
          <w:sz w:val="20"/>
        </w:rPr>
        <w:t>display.setCursor(38,16);</w:t>
      </w:r>
    </w:p>
    <w:p w14:paraId="1D35E84E" w14:textId="77777777" w:rsidR="00736423" w:rsidRPr="00736423" w:rsidRDefault="00736423" w:rsidP="00736423">
      <w:pPr>
        <w:pStyle w:val="Tekstrada"/>
        <w:spacing w:line="240" w:lineRule="auto"/>
        <w:rPr>
          <w:sz w:val="20"/>
        </w:rPr>
      </w:pPr>
      <w:r w:rsidRPr="00736423">
        <w:rPr>
          <w:sz w:val="20"/>
        </w:rPr>
        <w:t>if(automode == 2){</w:t>
      </w:r>
    </w:p>
    <w:p w14:paraId="381DC823" w14:textId="77777777" w:rsidR="00736423" w:rsidRPr="00736423" w:rsidRDefault="00736423" w:rsidP="00736423">
      <w:pPr>
        <w:pStyle w:val="Tekstrada"/>
        <w:spacing w:line="240" w:lineRule="auto"/>
        <w:rPr>
          <w:sz w:val="20"/>
        </w:rPr>
      </w:pPr>
      <w:r w:rsidRPr="00736423">
        <w:rPr>
          <w:sz w:val="20"/>
        </w:rPr>
        <w:t>display.print("Rucno");}</w:t>
      </w:r>
    </w:p>
    <w:p w14:paraId="6993AB59" w14:textId="77777777" w:rsidR="00736423" w:rsidRPr="00736423" w:rsidRDefault="00736423" w:rsidP="00736423">
      <w:pPr>
        <w:pStyle w:val="Tekstrada"/>
        <w:spacing w:line="240" w:lineRule="auto"/>
        <w:rPr>
          <w:sz w:val="20"/>
        </w:rPr>
      </w:pPr>
      <w:r w:rsidRPr="00736423">
        <w:rPr>
          <w:sz w:val="20"/>
        </w:rPr>
        <w:t>else if (automode == 1){</w:t>
      </w:r>
    </w:p>
    <w:p w14:paraId="61215DDB" w14:textId="77777777" w:rsidR="00736423" w:rsidRPr="00736423" w:rsidRDefault="00736423" w:rsidP="00736423">
      <w:pPr>
        <w:pStyle w:val="Tekstrada"/>
        <w:spacing w:line="240" w:lineRule="auto"/>
        <w:rPr>
          <w:sz w:val="20"/>
        </w:rPr>
      </w:pPr>
      <w:r w:rsidRPr="00736423">
        <w:rPr>
          <w:sz w:val="20"/>
        </w:rPr>
        <w:t>display.print("Auto.");}</w:t>
      </w:r>
    </w:p>
    <w:p w14:paraId="581A834F" w14:textId="77777777" w:rsidR="00736423" w:rsidRPr="00736423" w:rsidRDefault="00736423" w:rsidP="00736423">
      <w:pPr>
        <w:pStyle w:val="Tekstrada"/>
        <w:spacing w:line="240" w:lineRule="auto"/>
        <w:rPr>
          <w:sz w:val="20"/>
        </w:rPr>
      </w:pPr>
      <w:r w:rsidRPr="00736423">
        <w:rPr>
          <w:sz w:val="20"/>
        </w:rPr>
        <w:t>dtostrf(Setpoint, 4, 0, SetPo);</w:t>
      </w:r>
    </w:p>
    <w:p w14:paraId="0C2C44FF" w14:textId="77777777" w:rsidR="00736423" w:rsidRPr="00736423" w:rsidRDefault="00736423" w:rsidP="00736423">
      <w:pPr>
        <w:pStyle w:val="Tekstrada"/>
        <w:spacing w:line="240" w:lineRule="auto"/>
        <w:rPr>
          <w:sz w:val="20"/>
        </w:rPr>
      </w:pPr>
      <w:r w:rsidRPr="00736423">
        <w:rPr>
          <w:sz w:val="20"/>
        </w:rPr>
        <w:t>display.setTextColor(WHITE,BLACK);</w:t>
      </w:r>
    </w:p>
    <w:p w14:paraId="195F8F34" w14:textId="77777777" w:rsidR="00736423" w:rsidRPr="00736423" w:rsidRDefault="00736423" w:rsidP="00736423">
      <w:pPr>
        <w:pStyle w:val="Tekstrada"/>
        <w:spacing w:line="240" w:lineRule="auto"/>
        <w:rPr>
          <w:sz w:val="20"/>
        </w:rPr>
      </w:pPr>
      <w:r w:rsidRPr="00736423">
        <w:rPr>
          <w:sz w:val="20"/>
        </w:rPr>
        <w:t>display.setCursor(65,24);</w:t>
      </w:r>
    </w:p>
    <w:p w14:paraId="020589F2" w14:textId="77777777" w:rsidR="00736423" w:rsidRPr="00736423" w:rsidRDefault="00736423" w:rsidP="00736423">
      <w:pPr>
        <w:pStyle w:val="Tekstrada"/>
        <w:spacing w:line="240" w:lineRule="auto"/>
        <w:rPr>
          <w:sz w:val="20"/>
        </w:rPr>
      </w:pPr>
      <w:r w:rsidRPr="00736423">
        <w:rPr>
          <w:sz w:val="20"/>
        </w:rPr>
        <w:t>display.print(SetPo);</w:t>
      </w:r>
    </w:p>
    <w:p w14:paraId="2989CA67" w14:textId="77777777" w:rsidR="00736423" w:rsidRPr="00736423" w:rsidRDefault="00736423" w:rsidP="00736423">
      <w:pPr>
        <w:pStyle w:val="Tekstrada"/>
        <w:spacing w:line="240" w:lineRule="auto"/>
        <w:rPr>
          <w:sz w:val="20"/>
        </w:rPr>
      </w:pPr>
      <w:r w:rsidRPr="00736423">
        <w:rPr>
          <w:sz w:val="20"/>
        </w:rPr>
        <w:t>dtostrf(average, 4, 0, string);</w:t>
      </w:r>
    </w:p>
    <w:p w14:paraId="2626A1D2" w14:textId="77777777" w:rsidR="00736423" w:rsidRPr="00736423" w:rsidRDefault="00736423" w:rsidP="00736423">
      <w:pPr>
        <w:pStyle w:val="Tekstrada"/>
        <w:spacing w:line="240" w:lineRule="auto"/>
        <w:rPr>
          <w:sz w:val="20"/>
        </w:rPr>
      </w:pPr>
      <w:r w:rsidRPr="00736423">
        <w:rPr>
          <w:sz w:val="20"/>
        </w:rPr>
        <w:t>display.setTextColor(WHITE,BLACK);</w:t>
      </w:r>
    </w:p>
    <w:p w14:paraId="331ABBF3" w14:textId="77777777" w:rsidR="00736423" w:rsidRPr="00736423" w:rsidRDefault="00736423" w:rsidP="00736423">
      <w:pPr>
        <w:pStyle w:val="Tekstrada"/>
        <w:spacing w:line="240" w:lineRule="auto"/>
        <w:rPr>
          <w:sz w:val="20"/>
        </w:rPr>
      </w:pPr>
      <w:r w:rsidRPr="00736423">
        <w:rPr>
          <w:sz w:val="20"/>
        </w:rPr>
        <w:t>display.setCursor(65,32);</w:t>
      </w:r>
    </w:p>
    <w:p w14:paraId="23A917C5" w14:textId="77777777" w:rsidR="00736423" w:rsidRPr="00736423" w:rsidRDefault="00736423" w:rsidP="00736423">
      <w:pPr>
        <w:pStyle w:val="Tekstrada"/>
        <w:spacing w:line="240" w:lineRule="auto"/>
        <w:rPr>
          <w:sz w:val="20"/>
        </w:rPr>
      </w:pPr>
      <w:r w:rsidRPr="00736423">
        <w:rPr>
          <w:sz w:val="20"/>
        </w:rPr>
        <w:t>display.print(string);</w:t>
      </w:r>
    </w:p>
    <w:p w14:paraId="2901A6C7" w14:textId="77777777" w:rsidR="00736423" w:rsidRPr="00736423" w:rsidRDefault="00736423" w:rsidP="00736423">
      <w:pPr>
        <w:pStyle w:val="Tekstrada"/>
        <w:spacing w:line="240" w:lineRule="auto"/>
        <w:rPr>
          <w:sz w:val="20"/>
        </w:rPr>
      </w:pPr>
      <w:r w:rsidRPr="00736423">
        <w:rPr>
          <w:sz w:val="20"/>
        </w:rPr>
        <w:t>display.setCursor(40,40);</w:t>
      </w:r>
    </w:p>
    <w:p w14:paraId="3F67DB56" w14:textId="77777777" w:rsidR="00736423" w:rsidRPr="00736423" w:rsidRDefault="00736423" w:rsidP="00736423">
      <w:pPr>
        <w:pStyle w:val="Tekstrada"/>
        <w:spacing w:line="240" w:lineRule="auto"/>
        <w:rPr>
          <w:sz w:val="20"/>
        </w:rPr>
      </w:pPr>
      <w:r w:rsidRPr="00736423">
        <w:rPr>
          <w:sz w:val="20"/>
        </w:rPr>
        <w:t>display.print(analog_voltage);</w:t>
      </w:r>
    </w:p>
    <w:p w14:paraId="0E56512E" w14:textId="77777777" w:rsidR="00736423" w:rsidRPr="00736423" w:rsidRDefault="00736423" w:rsidP="00736423">
      <w:pPr>
        <w:pStyle w:val="Tekstrada"/>
        <w:spacing w:line="240" w:lineRule="auto"/>
        <w:rPr>
          <w:sz w:val="20"/>
        </w:rPr>
      </w:pPr>
      <w:r w:rsidRPr="00736423">
        <w:rPr>
          <w:sz w:val="20"/>
        </w:rPr>
        <w:t>display.setCursor(45,48);</w:t>
      </w:r>
    </w:p>
    <w:p w14:paraId="20750A82" w14:textId="77777777" w:rsidR="00736423" w:rsidRPr="00736423" w:rsidRDefault="00736423" w:rsidP="00736423">
      <w:pPr>
        <w:pStyle w:val="Tekstrada"/>
        <w:spacing w:line="240" w:lineRule="auto"/>
        <w:rPr>
          <w:sz w:val="20"/>
        </w:rPr>
      </w:pPr>
      <w:r w:rsidRPr="00736423">
        <w:rPr>
          <w:sz w:val="20"/>
        </w:rPr>
        <w:t>dtostrf(Amps, 3, 0, stringg);</w:t>
      </w:r>
    </w:p>
    <w:p w14:paraId="4520EAED" w14:textId="77777777" w:rsidR="00736423" w:rsidRPr="00736423" w:rsidRDefault="00736423" w:rsidP="00736423">
      <w:pPr>
        <w:pStyle w:val="Tekstrada"/>
        <w:spacing w:line="240" w:lineRule="auto"/>
        <w:rPr>
          <w:sz w:val="20"/>
        </w:rPr>
      </w:pPr>
      <w:r w:rsidRPr="00736423">
        <w:rPr>
          <w:sz w:val="20"/>
        </w:rPr>
        <w:t>display.print(stringg);</w:t>
      </w:r>
    </w:p>
    <w:p w14:paraId="1AE16DCD" w14:textId="77777777" w:rsidR="00736423" w:rsidRPr="00736423" w:rsidRDefault="00736423" w:rsidP="00736423">
      <w:pPr>
        <w:pStyle w:val="Tekstrada"/>
        <w:spacing w:line="240" w:lineRule="auto"/>
        <w:rPr>
          <w:sz w:val="20"/>
        </w:rPr>
      </w:pPr>
      <w:r w:rsidRPr="00736423">
        <w:rPr>
          <w:sz w:val="20"/>
        </w:rPr>
        <w:t>display.setCursor(75,56);</w:t>
      </w:r>
    </w:p>
    <w:p w14:paraId="553E13EF" w14:textId="77777777" w:rsidR="00736423" w:rsidRPr="00736423" w:rsidRDefault="00736423" w:rsidP="00736423">
      <w:pPr>
        <w:pStyle w:val="Tekstrada"/>
        <w:spacing w:line="240" w:lineRule="auto"/>
        <w:rPr>
          <w:sz w:val="20"/>
        </w:rPr>
      </w:pPr>
      <w:r w:rsidRPr="00736423">
        <w:rPr>
          <w:sz w:val="20"/>
        </w:rPr>
        <w:t>display.print(temperatureC);</w:t>
      </w:r>
    </w:p>
    <w:p w14:paraId="41714D3D" w14:textId="498F9615" w:rsidR="00434368" w:rsidRDefault="00736423" w:rsidP="00736423">
      <w:pPr>
        <w:pStyle w:val="Tekstrada"/>
        <w:spacing w:line="240" w:lineRule="auto"/>
      </w:pPr>
      <w:r w:rsidRPr="00736423">
        <w:rPr>
          <w:sz w:val="20"/>
        </w:rPr>
        <w:t>display.display(); }</w:t>
      </w:r>
    </w:p>
    <w:p w14:paraId="1348A9C8" w14:textId="65A61540" w:rsidR="00DB3E57" w:rsidRDefault="00DB3E57" w:rsidP="00DB3E57">
      <w:pPr>
        <w:pStyle w:val="Tekstrada"/>
      </w:pPr>
    </w:p>
    <w:p w14:paraId="2F8A2FE9" w14:textId="635CDA8E" w:rsidR="00DB3E57" w:rsidRDefault="00DB3E57" w:rsidP="00DB3E57">
      <w:pPr>
        <w:pStyle w:val="Tekstrada"/>
      </w:pPr>
    </w:p>
    <w:p w14:paraId="7C395C6A" w14:textId="3F9B3EC0" w:rsidR="00DB3E57" w:rsidRDefault="00DB3E57" w:rsidP="00DB3E57">
      <w:pPr>
        <w:pStyle w:val="Tekstrada"/>
      </w:pPr>
    </w:p>
    <w:p w14:paraId="604E5D6F" w14:textId="768D21A1" w:rsidR="00DB3E57" w:rsidRDefault="00DB3E57" w:rsidP="00DB3E57">
      <w:pPr>
        <w:pStyle w:val="Tekstrada"/>
      </w:pPr>
    </w:p>
    <w:p w14:paraId="1F500B43" w14:textId="5CCCC0DC" w:rsidR="005A02EF" w:rsidRDefault="005A02EF" w:rsidP="00DB3E57">
      <w:pPr>
        <w:pStyle w:val="Tekstrada"/>
      </w:pPr>
    </w:p>
    <w:p w14:paraId="360FA89D" w14:textId="43FFFA41" w:rsidR="005A02EF" w:rsidRDefault="005A02EF" w:rsidP="00DB3E57">
      <w:pPr>
        <w:pStyle w:val="Tekstrada"/>
      </w:pPr>
    </w:p>
    <w:p w14:paraId="4E305B71" w14:textId="215F54F3" w:rsidR="005A02EF" w:rsidRDefault="005A02EF" w:rsidP="00DB3E57">
      <w:pPr>
        <w:pStyle w:val="Tekstrada"/>
      </w:pPr>
    </w:p>
    <w:p w14:paraId="614AC066" w14:textId="2E004F4D" w:rsidR="005A02EF" w:rsidRDefault="005A02EF" w:rsidP="00DB3E57">
      <w:pPr>
        <w:pStyle w:val="Tekstrada"/>
      </w:pPr>
    </w:p>
    <w:p w14:paraId="5CEF1A42" w14:textId="15D196FE" w:rsidR="005A02EF" w:rsidRDefault="005A02EF" w:rsidP="00DB3E57">
      <w:pPr>
        <w:pStyle w:val="Tekstrada"/>
      </w:pPr>
    </w:p>
    <w:p w14:paraId="249A517C" w14:textId="76684EEE" w:rsidR="005A02EF" w:rsidRDefault="005A02EF" w:rsidP="00DB3E57">
      <w:pPr>
        <w:pStyle w:val="Tekstrada"/>
      </w:pPr>
    </w:p>
    <w:p w14:paraId="1AA8E7F1" w14:textId="77777777" w:rsidR="005A02EF" w:rsidRDefault="005A02EF" w:rsidP="00DB3E57">
      <w:pPr>
        <w:pStyle w:val="Tekstrada"/>
      </w:pPr>
    </w:p>
    <w:p w14:paraId="33CA88E0" w14:textId="7E622F9B" w:rsidR="005D65C3" w:rsidRPr="00566021" w:rsidRDefault="000A3303" w:rsidP="007D2890">
      <w:pPr>
        <w:pStyle w:val="Heading1"/>
        <w:rPr>
          <w:lang w:val="sr-Latn-CS"/>
        </w:rPr>
      </w:pPr>
      <w:bookmarkStart w:id="346" w:name="_Ref122205975"/>
      <w:bookmarkStart w:id="347" w:name="_Toc124420720"/>
      <w:bookmarkStart w:id="348" w:name="_Toc131194507"/>
      <w:r>
        <w:rPr>
          <w:lang w:val="sr-Latn-CS"/>
        </w:rPr>
        <w:lastRenderedPageBreak/>
        <w:t>Literatura</w:t>
      </w:r>
      <w:bookmarkEnd w:id="346"/>
      <w:bookmarkEnd w:id="347"/>
      <w:bookmarkEnd w:id="348"/>
    </w:p>
    <w:p w14:paraId="09AF2C18" w14:textId="41832AD5" w:rsidR="005A2B02" w:rsidRDefault="005A2B02" w:rsidP="001F5A4B">
      <w:pPr>
        <w:pStyle w:val="Tekstrada"/>
        <w:jc w:val="left"/>
      </w:pPr>
      <w:r w:rsidRPr="005A2B02">
        <w:t xml:space="preserve">[1] H. Mohammad, </w:t>
      </w:r>
      <w:r w:rsidR="00F122F8">
        <w:t>“</w:t>
      </w:r>
      <w:r w:rsidRPr="005A2B02">
        <w:t>State of IoT 2022: Number of connected IoT devices growing 18% to 14.4 billion globally“</w:t>
      </w:r>
      <w:r w:rsidR="00F122F8">
        <w:t>,</w:t>
      </w:r>
      <w:r w:rsidRPr="005A2B02">
        <w:t xml:space="preserve"> 2022. [Na mreži]: </w:t>
      </w:r>
      <w:r w:rsidR="00000000">
        <w:fldChar w:fldCharType="begin"/>
      </w:r>
      <w:r w:rsidR="00000000">
        <w:instrText>HYPERLINK "https://iot-analytics.com/number-connected-iot-devices/"</w:instrText>
      </w:r>
      <w:r w:rsidR="00000000">
        <w:fldChar w:fldCharType="separate"/>
      </w:r>
      <w:r w:rsidR="00F122F8" w:rsidRPr="005B2DAE">
        <w:rPr>
          <w:rStyle w:val="Hyperlink"/>
          <w:lang w:val="en-US"/>
        </w:rPr>
        <w:t>https://iot-analytics.com/number-connected-iot-devices/</w:t>
      </w:r>
      <w:r w:rsidR="00000000">
        <w:rPr>
          <w:rStyle w:val="Hyperlink"/>
          <w:lang w:val="en-US"/>
        </w:rPr>
        <w:fldChar w:fldCharType="end"/>
      </w:r>
    </w:p>
    <w:p w14:paraId="203B52B0" w14:textId="788530AE" w:rsidR="005A2B02" w:rsidRDefault="005A2B02" w:rsidP="001F5A4B">
      <w:pPr>
        <w:pStyle w:val="Tekstrada"/>
        <w:jc w:val="left"/>
      </w:pPr>
      <w:r w:rsidRPr="005A2B02">
        <w:t xml:space="preserve">[2] R. Mouha, </w:t>
      </w:r>
      <w:r w:rsidR="00F122F8">
        <w:t>“</w:t>
      </w:r>
      <w:r w:rsidRPr="005A2B02">
        <w:t>Internet of Things (IoT). Journal of Data Analysis and Information Processing</w:t>
      </w:r>
      <w:r w:rsidR="00F122F8">
        <w:t>”</w:t>
      </w:r>
      <w:r w:rsidRPr="005A2B02">
        <w:t xml:space="preserve">, 9, 77-101, 2021. [Na mreži]: </w:t>
      </w:r>
      <w:r w:rsidR="00000000">
        <w:fldChar w:fldCharType="begin"/>
      </w:r>
      <w:r w:rsidR="00000000">
        <w:instrText>HYPERLINK "https://doi.org/10.4236/jdaip.2021.92006"</w:instrText>
      </w:r>
      <w:r w:rsidR="00000000">
        <w:fldChar w:fldCharType="separate"/>
      </w:r>
      <w:r w:rsidR="00F122F8" w:rsidRPr="005B2DAE">
        <w:rPr>
          <w:rStyle w:val="Hyperlink"/>
          <w:lang w:val="en-US"/>
        </w:rPr>
        <w:t>https://doi.org/10.4236/jdaip.2021.92006</w:t>
      </w:r>
      <w:r w:rsidR="00000000">
        <w:rPr>
          <w:rStyle w:val="Hyperlink"/>
          <w:lang w:val="en-US"/>
        </w:rPr>
        <w:fldChar w:fldCharType="end"/>
      </w:r>
    </w:p>
    <w:p w14:paraId="1EDFE5BC" w14:textId="5DE6E576" w:rsidR="005A2B02" w:rsidRDefault="005A2B02" w:rsidP="001F5A4B">
      <w:pPr>
        <w:pStyle w:val="Tekstrada"/>
        <w:jc w:val="left"/>
      </w:pPr>
      <w:r w:rsidRPr="005A2B02">
        <w:t>[3] Huawei, „Huawei's Global Industry Vision 2025: Unfolding the Industry Blueprint of an Intelligent World“</w:t>
      </w:r>
      <w:r w:rsidR="00F122F8">
        <w:t>, 2018.</w:t>
      </w:r>
      <w:r w:rsidRPr="005A2B02">
        <w:t xml:space="preserve"> [Na mreži]: </w:t>
      </w:r>
      <w:r w:rsidR="00000000">
        <w:fldChar w:fldCharType="begin"/>
      </w:r>
      <w:r w:rsidR="00000000">
        <w:instrText>HYPERLINK "https://www.huawei.com/en/news/2018/4/Huawei-Global-Industry-Vision-2025"</w:instrText>
      </w:r>
      <w:r w:rsidR="00000000">
        <w:fldChar w:fldCharType="separate"/>
      </w:r>
      <w:r w:rsidR="00F122F8" w:rsidRPr="005B2DAE">
        <w:rPr>
          <w:rStyle w:val="Hyperlink"/>
          <w:lang w:val="en-US"/>
        </w:rPr>
        <w:t>https://www.huawei.com/en/news/2018/4/Huawei-Global-Industry-Vision-2025</w:t>
      </w:r>
      <w:r w:rsidR="00000000">
        <w:rPr>
          <w:rStyle w:val="Hyperlink"/>
          <w:lang w:val="en-US"/>
        </w:rPr>
        <w:fldChar w:fldCharType="end"/>
      </w:r>
    </w:p>
    <w:p w14:paraId="0E7D0ED4" w14:textId="6931DD36" w:rsidR="005A2B02" w:rsidRDefault="005A2B02" w:rsidP="001F5A4B">
      <w:pPr>
        <w:pStyle w:val="Tekstrada"/>
        <w:jc w:val="left"/>
      </w:pPr>
      <w:r w:rsidRPr="005A2B02">
        <w:t>[4] K. Ashton, „That 'Internet of Things' Thing“</w:t>
      </w:r>
      <w:r w:rsidR="00F122F8">
        <w:t>,</w:t>
      </w:r>
      <w:r w:rsidRPr="005A2B02">
        <w:t xml:space="preserve"> [Na mreži]: </w:t>
      </w:r>
      <w:r w:rsidR="00000000">
        <w:fldChar w:fldCharType="begin"/>
      </w:r>
      <w:r w:rsidR="00000000">
        <w:instrText>HYPERLINK "http://www.itrco.jp/libraries/RFIDjournal-That%20Internet%20of%20Things%20Thing.pdf"</w:instrText>
      </w:r>
      <w:r w:rsidR="00000000">
        <w:fldChar w:fldCharType="separate"/>
      </w:r>
      <w:r w:rsidR="00F122F8" w:rsidRPr="005B2DAE">
        <w:rPr>
          <w:rStyle w:val="Hyperlink"/>
          <w:lang w:val="en-US"/>
        </w:rPr>
        <w:t>http://www.itrco.jp/libraries/RFIDjournal-That%20Internet%20of%20Things%20Thing.pdf</w:t>
      </w:r>
      <w:r w:rsidR="00000000">
        <w:rPr>
          <w:rStyle w:val="Hyperlink"/>
          <w:lang w:val="en-US"/>
        </w:rPr>
        <w:fldChar w:fldCharType="end"/>
      </w:r>
    </w:p>
    <w:p w14:paraId="6EAE90F6" w14:textId="6E358EDC" w:rsidR="005A2B02" w:rsidRDefault="005A2B02" w:rsidP="001F5A4B">
      <w:pPr>
        <w:pStyle w:val="Tekstrada"/>
        <w:jc w:val="left"/>
      </w:pPr>
      <w:r w:rsidRPr="005A2B02">
        <w:t xml:space="preserve">[5] </w:t>
      </w:r>
      <w:r w:rsidR="00F122F8">
        <w:t>Oracle, “</w:t>
      </w:r>
      <w:r w:rsidRPr="005A2B02">
        <w:t>What is IoT?“</w:t>
      </w:r>
      <w:r w:rsidR="00F122F8">
        <w:t>,</w:t>
      </w:r>
      <w:r w:rsidRPr="005A2B02">
        <w:t xml:space="preserve"> [Na mreži]: </w:t>
      </w:r>
      <w:r w:rsidR="00000000">
        <w:fldChar w:fldCharType="begin"/>
      </w:r>
      <w:r w:rsidR="00000000">
        <w:instrText>HYPERLINK "https://www.oracle.com/internet-of-things/what-is-iot/"</w:instrText>
      </w:r>
      <w:r w:rsidR="00000000">
        <w:fldChar w:fldCharType="separate"/>
      </w:r>
      <w:r w:rsidR="00F122F8" w:rsidRPr="005B2DAE">
        <w:rPr>
          <w:rStyle w:val="Hyperlink"/>
          <w:lang w:val="en-US"/>
        </w:rPr>
        <w:t>https://www.oracle.com/internet-of-things/what-is-iot/</w:t>
      </w:r>
      <w:r w:rsidR="00000000">
        <w:rPr>
          <w:rStyle w:val="Hyperlink"/>
          <w:lang w:val="en-US"/>
        </w:rPr>
        <w:fldChar w:fldCharType="end"/>
      </w:r>
    </w:p>
    <w:p w14:paraId="192B1A46" w14:textId="67B7A3DB" w:rsidR="005A2B02" w:rsidRDefault="005A2B02" w:rsidP="001F5A4B">
      <w:pPr>
        <w:pStyle w:val="Tekstrada"/>
        <w:jc w:val="left"/>
        <w:rPr>
          <w:rStyle w:val="Hyperlink"/>
          <w:lang w:val="en-US"/>
        </w:rPr>
      </w:pPr>
      <w:r w:rsidRPr="005A2B02">
        <w:t>[</w:t>
      </w:r>
      <w:r w:rsidR="000E7EB7">
        <w:t>6</w:t>
      </w:r>
      <w:r w:rsidRPr="005A2B02">
        <w:t xml:space="preserve">] V. Vujović, M. Maksimović, G. Balotić i P. Mlinarević, </w:t>
      </w:r>
      <w:r w:rsidR="009A51F4">
        <w:t>“</w:t>
      </w:r>
      <w:r w:rsidRPr="005A2B02">
        <w:t>Internet stvari – tehnički i ekonomski aspekti primjene“</w:t>
      </w:r>
      <w:r w:rsidR="009A51F4">
        <w:t>,</w:t>
      </w:r>
      <w:r w:rsidRPr="005A2B02">
        <w:t xml:space="preserve"> INFOTEH-JAHORINA Vol. 14, March 2015. [Na mreži]: </w:t>
      </w:r>
      <w:r w:rsidR="00000000">
        <w:fldChar w:fldCharType="begin"/>
      </w:r>
      <w:r w:rsidR="00000000">
        <w:instrText>HYPERLINK "https://infoteh.etf.ues.rs.ba/zbornik/2015/radovi/RSS-4/RSS-4-3.pdf"</w:instrText>
      </w:r>
      <w:r w:rsidR="00000000">
        <w:fldChar w:fldCharType="separate"/>
      </w:r>
      <w:r w:rsidR="009A51F4" w:rsidRPr="005B2DAE">
        <w:rPr>
          <w:rStyle w:val="Hyperlink"/>
          <w:lang w:val="en-US"/>
        </w:rPr>
        <w:t>https://infoteh.etf.ues.rs.ba/zbornik/2015/radovi/RSS-4/RSS-4-3.pdf</w:t>
      </w:r>
      <w:r w:rsidR="00000000">
        <w:rPr>
          <w:rStyle w:val="Hyperlink"/>
          <w:lang w:val="en-US"/>
        </w:rPr>
        <w:fldChar w:fldCharType="end"/>
      </w:r>
    </w:p>
    <w:p w14:paraId="377FB05B" w14:textId="484F8C52" w:rsidR="000E7EB7" w:rsidRDefault="000E7EB7" w:rsidP="001F5A4B">
      <w:pPr>
        <w:pStyle w:val="Tekstrada"/>
        <w:jc w:val="left"/>
        <w:rPr>
          <w:noProof/>
        </w:rPr>
      </w:pPr>
      <w:r>
        <w:rPr>
          <w:noProof/>
        </w:rPr>
        <w:t>[7] J</w:t>
      </w:r>
      <w:r w:rsidR="00244326">
        <w:rPr>
          <w:noProof/>
        </w:rPr>
        <w:t xml:space="preserve">. </w:t>
      </w:r>
      <w:r w:rsidR="00244326" w:rsidRPr="00244326">
        <w:rPr>
          <w:noProof/>
        </w:rPr>
        <w:t>Satyabrata</w:t>
      </w:r>
      <w:r>
        <w:rPr>
          <w:noProof/>
        </w:rPr>
        <w:t xml:space="preserve">, „Architecture of Internet of Things (IoT)“, [Na mreži]: </w:t>
      </w:r>
      <w:hyperlink r:id="rId123" w:history="1">
        <w:r w:rsidRPr="00E13904">
          <w:rPr>
            <w:rStyle w:val="Hyperlink"/>
            <w:noProof/>
          </w:rPr>
          <w:t>https://www.geeksforgeeks.org/architecture-of-internet-of-things-iot/</w:t>
        </w:r>
      </w:hyperlink>
    </w:p>
    <w:p w14:paraId="6FC6D756" w14:textId="1E04DB08" w:rsidR="000E7EB7" w:rsidRDefault="000E7EB7" w:rsidP="0054519E">
      <w:pPr>
        <w:pStyle w:val="Tekstrada"/>
        <w:rPr>
          <w:noProof/>
        </w:rPr>
      </w:pPr>
      <w:r>
        <w:rPr>
          <w:noProof/>
        </w:rPr>
        <w:t xml:space="preserve">[8] </w:t>
      </w:r>
      <w:r w:rsidRPr="000E7EB7">
        <w:rPr>
          <w:noProof/>
        </w:rPr>
        <w:t>Wikipedia, „I2C“</w:t>
      </w:r>
      <w:r w:rsidR="001F5A4B">
        <w:rPr>
          <w:noProof/>
        </w:rPr>
        <w:t>,</w:t>
      </w:r>
      <w:r w:rsidRPr="000E7EB7">
        <w:rPr>
          <w:noProof/>
        </w:rPr>
        <w:t xml:space="preserve"> [Na mreži]: </w:t>
      </w:r>
      <w:hyperlink r:id="rId124" w:history="1">
        <w:r w:rsidR="001F5A4B" w:rsidRPr="00E13904">
          <w:rPr>
            <w:rStyle w:val="Hyperlink"/>
            <w:noProof/>
          </w:rPr>
          <w:t>https://en.wikipedia.org/wiki/I%C2%B2C</w:t>
        </w:r>
      </w:hyperlink>
    </w:p>
    <w:p w14:paraId="206EAEAF" w14:textId="0369B620" w:rsidR="001F5A4B" w:rsidRDefault="001F5A4B" w:rsidP="0054519E">
      <w:pPr>
        <w:pStyle w:val="Tekstrada"/>
      </w:pPr>
      <w:r>
        <w:t xml:space="preserve">[9] </w:t>
      </w:r>
      <w:r w:rsidRPr="001F5A4B">
        <w:t xml:space="preserve">R. C. Parpala and R. Iacob, "Application of IoT concept on predictive maintenance of industrial equipment”, MATEC Web of Conferences 121, 02008, 2017. [Na mreži]: </w:t>
      </w:r>
      <w:r w:rsidR="00000000">
        <w:fldChar w:fldCharType="begin"/>
      </w:r>
      <w:r w:rsidR="00000000">
        <w:instrText>HYPERLINK "https://www.matec-conferences.org/articles/matecconf/pdf/2017/35/matecconf_mse2017_02008.pdf"</w:instrText>
      </w:r>
      <w:r w:rsidR="00000000">
        <w:fldChar w:fldCharType="separate"/>
      </w:r>
      <w:r w:rsidRPr="00E13904">
        <w:rPr>
          <w:rStyle w:val="Hyperlink"/>
        </w:rPr>
        <w:t>https://www.matec-conferences.org/articles/matecconf/pdf/2017/35/matecconf_mse2017_02008.pdf</w:t>
      </w:r>
      <w:r w:rsidR="00000000">
        <w:rPr>
          <w:rStyle w:val="Hyperlink"/>
        </w:rPr>
        <w:fldChar w:fldCharType="end"/>
      </w:r>
    </w:p>
    <w:p w14:paraId="2B604E0E" w14:textId="1B598E9D" w:rsidR="001F5A4B" w:rsidRDefault="001F5A4B" w:rsidP="001F5A4B">
      <w:pPr>
        <w:pStyle w:val="Tekstrada"/>
        <w:jc w:val="left"/>
      </w:pPr>
      <w:r>
        <w:t xml:space="preserve">[10] </w:t>
      </w:r>
      <w:r w:rsidRPr="001F5A4B">
        <w:t xml:space="preserve">A. Karmakar, N. Dey, T. Baral, M. Chowdhury i Rehan M, “Industrial Internet of Things: A Review“, International Conference on Opto-Electronics and Applied Optics (Optronix), 2019, pp. 1-6, doi: 10.1109/OPTRONIX.2019.8862436, 2019. [Na mreži]: </w:t>
      </w:r>
      <w:r w:rsidR="00000000">
        <w:fldChar w:fldCharType="begin"/>
      </w:r>
      <w:r w:rsidR="00000000">
        <w:instrText>HYPERLINK "https://www.researchgate.net/profile/Naiwrita-Dey/publication/336439752_Industrial_Internet_of_Things_A_Review/links/5e7708b4a6fdcccd6215c04e/Industrial-Internet-of-Things-A-Review.pdf"</w:instrText>
      </w:r>
      <w:r w:rsidR="00000000">
        <w:fldChar w:fldCharType="separate"/>
      </w:r>
      <w:r w:rsidRPr="00E13904">
        <w:rPr>
          <w:rStyle w:val="Hyperlink"/>
        </w:rPr>
        <w:t>https://www.researchgate.net/profile/Naiwrita-Dey/publication/336439752_Industrial_Internet_of_Things_A_Review/links/5e7708b4a6fdcccd6215c04e/Industrial-Internet-of-Things-A-Review.pdf</w:t>
      </w:r>
      <w:r w:rsidR="00000000">
        <w:rPr>
          <w:rStyle w:val="Hyperlink"/>
        </w:rPr>
        <w:fldChar w:fldCharType="end"/>
      </w:r>
    </w:p>
    <w:p w14:paraId="3B94FED5" w14:textId="458D4F74" w:rsidR="001F5A4B" w:rsidRDefault="001F5A4B" w:rsidP="001F5A4B">
      <w:pPr>
        <w:pStyle w:val="Tekstrada"/>
        <w:jc w:val="left"/>
      </w:pPr>
      <w:r>
        <w:t xml:space="preserve">[11] </w:t>
      </w:r>
      <w:r w:rsidRPr="001F5A4B">
        <w:t>Wikipedia, „Cyber-physical system“</w:t>
      </w:r>
      <w:r>
        <w:t>,</w:t>
      </w:r>
      <w:r w:rsidRPr="001F5A4B">
        <w:t xml:space="preserve"> [Na mreži]: </w:t>
      </w:r>
      <w:r w:rsidR="00000000">
        <w:fldChar w:fldCharType="begin"/>
      </w:r>
      <w:r w:rsidR="00000000">
        <w:instrText>HYPERLINK "https://en.wikipedia.org/wiki/Cyber-physical_system"</w:instrText>
      </w:r>
      <w:r w:rsidR="00000000">
        <w:fldChar w:fldCharType="separate"/>
      </w:r>
      <w:r w:rsidRPr="00E13904">
        <w:rPr>
          <w:rStyle w:val="Hyperlink"/>
        </w:rPr>
        <w:t>https://en.wikipedia.org/wiki/Cyber-physical_system</w:t>
      </w:r>
      <w:r w:rsidR="00000000">
        <w:rPr>
          <w:rStyle w:val="Hyperlink"/>
        </w:rPr>
        <w:fldChar w:fldCharType="end"/>
      </w:r>
    </w:p>
    <w:p w14:paraId="3A5666BD" w14:textId="633E12B3" w:rsidR="001F5A4B" w:rsidRDefault="001F5A4B" w:rsidP="001F5A4B">
      <w:pPr>
        <w:pStyle w:val="Tekstrada"/>
        <w:jc w:val="left"/>
      </w:pPr>
      <w:r>
        <w:t xml:space="preserve">[12] </w:t>
      </w:r>
      <w:r w:rsidRPr="001F5A4B">
        <w:t>Wikipedia, „Računarstvo u oblaku“</w:t>
      </w:r>
      <w:r>
        <w:t xml:space="preserve">, </w:t>
      </w:r>
      <w:r w:rsidRPr="001F5A4B">
        <w:t xml:space="preserve">[Na mreži]: </w:t>
      </w:r>
      <w:r w:rsidR="00000000">
        <w:fldChar w:fldCharType="begin"/>
      </w:r>
      <w:r w:rsidR="00000000">
        <w:instrText>HYPERLINK "https://sr.wikipedia.org/wiki/Ra%C4%8Dunarstvo_u_oblaku"</w:instrText>
      </w:r>
      <w:r w:rsidR="00000000">
        <w:fldChar w:fldCharType="separate"/>
      </w:r>
      <w:r w:rsidRPr="00E13904">
        <w:rPr>
          <w:rStyle w:val="Hyperlink"/>
        </w:rPr>
        <w:t>https://sr.wikipedia.org/wiki/Ra%C4%8Dunarstvo_u_oblaku</w:t>
      </w:r>
      <w:r w:rsidR="00000000">
        <w:rPr>
          <w:rStyle w:val="Hyperlink"/>
        </w:rPr>
        <w:fldChar w:fldCharType="end"/>
      </w:r>
    </w:p>
    <w:p w14:paraId="4D09C3F7" w14:textId="11CB856F" w:rsidR="001F5A4B" w:rsidRDefault="001F5A4B" w:rsidP="001F5A4B">
      <w:pPr>
        <w:pStyle w:val="Tekstrada"/>
        <w:jc w:val="left"/>
      </w:pPr>
      <w:r>
        <w:t xml:space="preserve">[13] </w:t>
      </w:r>
      <w:r w:rsidRPr="001F5A4B">
        <w:t>IBM, „Big data analytics“</w:t>
      </w:r>
      <w:r w:rsidR="00D213CA">
        <w:t>,</w:t>
      </w:r>
      <w:r w:rsidRPr="001F5A4B">
        <w:t xml:space="preserve"> [Na mreži]: </w:t>
      </w:r>
      <w:r w:rsidR="00000000">
        <w:fldChar w:fldCharType="begin"/>
      </w:r>
      <w:r w:rsidR="00000000">
        <w:instrText>HYPERLINK "https://www.ibm.com/analytics/big-data-analytics"</w:instrText>
      </w:r>
      <w:r w:rsidR="00000000">
        <w:fldChar w:fldCharType="separate"/>
      </w:r>
      <w:r w:rsidR="00D213CA" w:rsidRPr="00E13904">
        <w:rPr>
          <w:rStyle w:val="Hyperlink"/>
        </w:rPr>
        <w:t>https://www.ibm.com/analytics/big-data-analytics</w:t>
      </w:r>
      <w:r w:rsidR="00000000">
        <w:rPr>
          <w:rStyle w:val="Hyperlink"/>
        </w:rPr>
        <w:fldChar w:fldCharType="end"/>
      </w:r>
    </w:p>
    <w:p w14:paraId="7132FE98" w14:textId="3065A1E6" w:rsidR="00D213CA" w:rsidRDefault="00D213CA" w:rsidP="001F5A4B">
      <w:pPr>
        <w:pStyle w:val="Tekstrada"/>
        <w:jc w:val="left"/>
      </w:pPr>
      <w:r>
        <w:t xml:space="preserve">[14] </w:t>
      </w:r>
      <w:r w:rsidRPr="00D213CA">
        <w:t>eKapija, „Power Supply - Rješenje za prediktivno održavanje opreme za neprekidno napajanje“</w:t>
      </w:r>
      <w:r>
        <w:t>,</w:t>
      </w:r>
      <w:r w:rsidRPr="00D213CA">
        <w:t xml:space="preserve"> 2022. [Na mreži]: </w:t>
      </w:r>
      <w:r w:rsidR="00000000">
        <w:fldChar w:fldCharType="begin"/>
      </w:r>
      <w:r w:rsidR="00000000">
        <w:instrText>HYPERLINK "https://ba.ekapija.com/news/3919149/power-supply-rjesenje-za-prediktivno-odrzavanje-opreme-za-neprekidno-napajanje"</w:instrText>
      </w:r>
      <w:r w:rsidR="00000000">
        <w:fldChar w:fldCharType="separate"/>
      </w:r>
      <w:r w:rsidRPr="00E13904">
        <w:rPr>
          <w:rStyle w:val="Hyperlink"/>
        </w:rPr>
        <w:t>https://ba.ekapija.com/news/3919149/power-supply-rjesenje-za-prediktivno-odrzavanje-opreme-za-neprekidno-napajanje</w:t>
      </w:r>
      <w:r w:rsidR="00000000">
        <w:rPr>
          <w:rStyle w:val="Hyperlink"/>
        </w:rPr>
        <w:fldChar w:fldCharType="end"/>
      </w:r>
    </w:p>
    <w:p w14:paraId="4B067D6B" w14:textId="7BA9E908" w:rsidR="00D213CA" w:rsidRDefault="00D213CA" w:rsidP="001F5A4B">
      <w:pPr>
        <w:pStyle w:val="Tekstrada"/>
        <w:jc w:val="left"/>
      </w:pPr>
      <w:r>
        <w:t xml:space="preserve">[15] </w:t>
      </w:r>
      <w:r w:rsidRPr="00D213CA">
        <w:t>N. Rukavina, “Primjena koncepta Internet stari u drvnoj industriji“</w:t>
      </w:r>
      <w:r>
        <w:t>,</w:t>
      </w:r>
      <w:r w:rsidRPr="00D213CA">
        <w:t xml:space="preserve"> Završni rad, Sveučilište u Zagrebu, Fakultet šumarstva i drvne tehnologije, Zagreb, 2020. [Na mreži]: </w:t>
      </w:r>
      <w:r w:rsidR="00000000">
        <w:fldChar w:fldCharType="begin"/>
      </w:r>
      <w:r w:rsidR="00000000">
        <w:instrText>HYPERLINK "https://repozitorij.sumfak.unizg.hr/islandora/object/sumfak:2125/datastream/PDF/download"</w:instrText>
      </w:r>
      <w:r w:rsidR="00000000">
        <w:fldChar w:fldCharType="separate"/>
      </w:r>
      <w:r w:rsidRPr="00E13904">
        <w:rPr>
          <w:rStyle w:val="Hyperlink"/>
        </w:rPr>
        <w:t>https://repozitorij.sumfak.unizg.hr/islandora/object/sumfak:2125/datastream/PDF/download</w:t>
      </w:r>
      <w:r w:rsidR="00000000">
        <w:rPr>
          <w:rStyle w:val="Hyperlink"/>
        </w:rPr>
        <w:fldChar w:fldCharType="end"/>
      </w:r>
    </w:p>
    <w:p w14:paraId="590C9F01" w14:textId="2E11ABD3" w:rsidR="00D213CA" w:rsidRDefault="00D213CA" w:rsidP="001F5A4B">
      <w:pPr>
        <w:pStyle w:val="Tekstrada"/>
        <w:jc w:val="left"/>
      </w:pPr>
      <w:r>
        <w:lastRenderedPageBreak/>
        <w:t xml:space="preserve">[16] </w:t>
      </w:r>
      <w:r w:rsidRPr="00D213CA">
        <w:t>B. Buntz, „The Top 20 Industrial IoT Applications“</w:t>
      </w:r>
      <w:r>
        <w:t>,</w:t>
      </w:r>
      <w:r w:rsidRPr="00D213CA">
        <w:t xml:space="preserve"> 2017. [Na mreži]: </w:t>
      </w:r>
      <w:r w:rsidR="00000000">
        <w:fldChar w:fldCharType="begin"/>
      </w:r>
      <w:r w:rsidR="00000000">
        <w:instrText>HYPERLINK "https://www.iotworldtoday.com/2017/09/20/top-20-industrial-iot-applications/"</w:instrText>
      </w:r>
      <w:r w:rsidR="00000000">
        <w:fldChar w:fldCharType="separate"/>
      </w:r>
      <w:r w:rsidRPr="00E13904">
        <w:rPr>
          <w:rStyle w:val="Hyperlink"/>
        </w:rPr>
        <w:t>https://www.iotworldtoday.com/2017/09/20/top-20-industrial-iot-applications/</w:t>
      </w:r>
      <w:r w:rsidR="00000000">
        <w:rPr>
          <w:rStyle w:val="Hyperlink"/>
        </w:rPr>
        <w:fldChar w:fldCharType="end"/>
      </w:r>
    </w:p>
    <w:p w14:paraId="0F0C1A5E" w14:textId="233DAEC0" w:rsidR="00D213CA" w:rsidRDefault="00D213CA" w:rsidP="001F5A4B">
      <w:pPr>
        <w:pStyle w:val="Tekstrada"/>
        <w:jc w:val="left"/>
      </w:pPr>
      <w:r>
        <w:t xml:space="preserve">[17] </w:t>
      </w:r>
      <w:r w:rsidRPr="00D213CA">
        <w:t>P. Wegner, „Global IoT market size grew 22% in 2021 — these 16 factors affect the growth trajectory to 2027“</w:t>
      </w:r>
      <w:r>
        <w:t>,</w:t>
      </w:r>
      <w:r w:rsidRPr="00D213CA">
        <w:t xml:space="preserve"> 2022. [Na mreži]: </w:t>
      </w:r>
      <w:r w:rsidR="00000000">
        <w:fldChar w:fldCharType="begin"/>
      </w:r>
      <w:r w:rsidR="00000000">
        <w:instrText>HYPERLINK "https://iot-analytics.com/iot-market-size/"</w:instrText>
      </w:r>
      <w:r w:rsidR="00000000">
        <w:fldChar w:fldCharType="separate"/>
      </w:r>
      <w:r w:rsidRPr="00E13904">
        <w:rPr>
          <w:rStyle w:val="Hyperlink"/>
        </w:rPr>
        <w:t>https://iot-analytics.com/iot-market-size/</w:t>
      </w:r>
      <w:r w:rsidR="00000000">
        <w:rPr>
          <w:rStyle w:val="Hyperlink"/>
        </w:rPr>
        <w:fldChar w:fldCharType="end"/>
      </w:r>
    </w:p>
    <w:p w14:paraId="26620438" w14:textId="72930A05" w:rsidR="00D213CA" w:rsidRDefault="00D213CA" w:rsidP="001F5A4B">
      <w:pPr>
        <w:pStyle w:val="Tekstrada"/>
        <w:jc w:val="left"/>
      </w:pPr>
      <w:r>
        <w:t xml:space="preserve">[18] </w:t>
      </w:r>
      <w:r w:rsidRPr="00D213CA">
        <w:t>Espressif, „ESP32</w:t>
      </w:r>
      <w:r>
        <w:t>-</w:t>
      </w:r>
      <w:r w:rsidRPr="00D213CA">
        <w:t>WROOM</w:t>
      </w:r>
      <w:r>
        <w:t>-3</w:t>
      </w:r>
      <w:r w:rsidRPr="00D213CA">
        <w:t>2D &amp; ESP32</w:t>
      </w:r>
      <w:r>
        <w:t>-</w:t>
      </w:r>
      <w:r w:rsidRPr="00D213CA">
        <w:t>WROOM</w:t>
      </w:r>
      <w:r>
        <w:t>-</w:t>
      </w:r>
      <w:r w:rsidRPr="00D213CA">
        <w:t>32U Datasheet“</w:t>
      </w:r>
      <w:r>
        <w:t>,</w:t>
      </w:r>
      <w:r w:rsidRPr="00D213CA">
        <w:t xml:space="preserve"> [Na mreži]: </w:t>
      </w:r>
      <w:r w:rsidR="00000000">
        <w:fldChar w:fldCharType="begin"/>
      </w:r>
      <w:r w:rsidR="00000000">
        <w:instrText>HYPERLINK "https://www.espressif.com/sites/default/files/documentation/esp32-wroom-32d_esp32-wroom-32u_datasheet_en.pdf"</w:instrText>
      </w:r>
      <w:r w:rsidR="00000000">
        <w:fldChar w:fldCharType="separate"/>
      </w:r>
      <w:r w:rsidRPr="00E13904">
        <w:rPr>
          <w:rStyle w:val="Hyperlink"/>
        </w:rPr>
        <w:t>https://www.espressif.com/sites/default/files/documentation/esp32-wroom-32d_esp32-wroom-32u_datasheet_en.pdf</w:t>
      </w:r>
      <w:r w:rsidR="00000000">
        <w:rPr>
          <w:rStyle w:val="Hyperlink"/>
        </w:rPr>
        <w:fldChar w:fldCharType="end"/>
      </w:r>
    </w:p>
    <w:p w14:paraId="5DBF8E0A" w14:textId="2438C436" w:rsidR="00D213CA" w:rsidRDefault="00D213CA" w:rsidP="001F5A4B">
      <w:pPr>
        <w:pStyle w:val="Tekstrada"/>
        <w:jc w:val="left"/>
      </w:pPr>
      <w:r>
        <w:t xml:space="preserve">[19] </w:t>
      </w:r>
      <w:r w:rsidRPr="00D213CA">
        <w:t>G. Schorcht, „Generic ESP32-WROOM-32 boards“</w:t>
      </w:r>
      <w:r>
        <w:t>,</w:t>
      </w:r>
      <w:r w:rsidRPr="00D213CA">
        <w:t xml:space="preserve"> [Na mreži]: </w:t>
      </w:r>
      <w:r w:rsidR="00000000">
        <w:fldChar w:fldCharType="begin"/>
      </w:r>
      <w:r w:rsidR="00000000">
        <w:instrText>HYPERLINK "https://doc.riot-os.org/group__boards__esp32__wroom-32.html"</w:instrText>
      </w:r>
      <w:r w:rsidR="00000000">
        <w:fldChar w:fldCharType="separate"/>
      </w:r>
      <w:r w:rsidRPr="00E13904">
        <w:rPr>
          <w:rStyle w:val="Hyperlink"/>
        </w:rPr>
        <w:t>https://doc.riot-os.org/group__boards__esp32__wroom-32.html</w:t>
      </w:r>
      <w:r w:rsidR="00000000">
        <w:rPr>
          <w:rStyle w:val="Hyperlink"/>
        </w:rPr>
        <w:fldChar w:fldCharType="end"/>
      </w:r>
    </w:p>
    <w:p w14:paraId="29F0EA00" w14:textId="60F2D8A2" w:rsidR="00D213CA" w:rsidRDefault="00D213CA" w:rsidP="001F5A4B">
      <w:pPr>
        <w:pStyle w:val="Tekstrada"/>
        <w:jc w:val="left"/>
      </w:pPr>
      <w:r>
        <w:t xml:space="preserve">[20] </w:t>
      </w:r>
      <w:r w:rsidRPr="00D213CA">
        <w:t>Adafruit, „Adafruit.com“</w:t>
      </w:r>
      <w:r>
        <w:t>,</w:t>
      </w:r>
      <w:r w:rsidRPr="00D213CA">
        <w:t xml:space="preserve"> [Na mreži]: </w:t>
      </w:r>
      <w:r w:rsidR="00000000">
        <w:fldChar w:fldCharType="begin"/>
      </w:r>
      <w:r w:rsidR="00000000">
        <w:instrText>HYPERLINK "https://learn.adafruit.com/breadboards-for-beginners/"</w:instrText>
      </w:r>
      <w:r w:rsidR="00000000">
        <w:fldChar w:fldCharType="separate"/>
      </w:r>
      <w:r w:rsidRPr="00E13904">
        <w:rPr>
          <w:rStyle w:val="Hyperlink"/>
        </w:rPr>
        <w:t>https://learn.adafruit.com/breadboards-for-beginners/</w:t>
      </w:r>
      <w:r w:rsidR="00000000">
        <w:rPr>
          <w:rStyle w:val="Hyperlink"/>
        </w:rPr>
        <w:fldChar w:fldCharType="end"/>
      </w:r>
    </w:p>
    <w:p w14:paraId="32A6DA15" w14:textId="102EB5CA" w:rsidR="00D213CA" w:rsidRDefault="00487715" w:rsidP="001F5A4B">
      <w:pPr>
        <w:pStyle w:val="Tekstrada"/>
        <w:jc w:val="left"/>
      </w:pPr>
      <w:r>
        <w:t xml:space="preserve">[21] </w:t>
      </w:r>
      <w:r w:rsidRPr="00487715">
        <w:t>J. Joseph, „Interfacing OLED Display with ESP32“</w:t>
      </w:r>
      <w:r>
        <w:t>,</w:t>
      </w:r>
      <w:r w:rsidRPr="00487715">
        <w:t xml:space="preserve"> [Na mreži]: </w:t>
      </w:r>
      <w:r w:rsidR="00000000">
        <w:fldChar w:fldCharType="begin"/>
      </w:r>
      <w:r w:rsidR="00000000">
        <w:instrText>HYPERLINK "https://circuitdigest.com/microcontroller-projects/displaying-text-and-characters-oled-module-with-esp32"</w:instrText>
      </w:r>
      <w:r w:rsidR="00000000">
        <w:fldChar w:fldCharType="separate"/>
      </w:r>
      <w:r w:rsidRPr="00E13904">
        <w:rPr>
          <w:rStyle w:val="Hyperlink"/>
        </w:rPr>
        <w:t>https://circuitdigest.com/microcontroller-projects/displaying-text-and-characters-oled-module-with-esp32</w:t>
      </w:r>
      <w:r w:rsidR="00000000">
        <w:rPr>
          <w:rStyle w:val="Hyperlink"/>
        </w:rPr>
        <w:fldChar w:fldCharType="end"/>
      </w:r>
    </w:p>
    <w:p w14:paraId="56C5BF6B" w14:textId="17C1D857" w:rsidR="00487715" w:rsidRDefault="00487715" w:rsidP="001F5A4B">
      <w:pPr>
        <w:pStyle w:val="Tekstrada"/>
        <w:jc w:val="left"/>
      </w:pPr>
      <w:r>
        <w:t xml:space="preserve">[22] </w:t>
      </w:r>
      <w:r w:rsidRPr="00487715">
        <w:t>how2electronics, „ESP32 &amp; BME280 Based Mini Weather Station“</w:t>
      </w:r>
      <w:r>
        <w:t>,</w:t>
      </w:r>
      <w:r w:rsidRPr="00487715">
        <w:t xml:space="preserve"> [Na mreži]: </w:t>
      </w:r>
      <w:r w:rsidR="00000000">
        <w:fldChar w:fldCharType="begin"/>
      </w:r>
      <w:r w:rsidR="00000000">
        <w:instrText>HYPERLINK "https://how2electronics.com/esp32-bme280-mini-weather-station/"</w:instrText>
      </w:r>
      <w:r w:rsidR="00000000">
        <w:fldChar w:fldCharType="separate"/>
      </w:r>
      <w:r w:rsidRPr="00E13904">
        <w:rPr>
          <w:rStyle w:val="Hyperlink"/>
        </w:rPr>
        <w:t>https://how2electronics.com/esp32-bme280-mini-weather-station/</w:t>
      </w:r>
      <w:r w:rsidR="00000000">
        <w:rPr>
          <w:rStyle w:val="Hyperlink"/>
        </w:rPr>
        <w:fldChar w:fldCharType="end"/>
      </w:r>
    </w:p>
    <w:p w14:paraId="2B6CE2BD" w14:textId="6139DFB8" w:rsidR="00487715" w:rsidRDefault="00487715" w:rsidP="001F5A4B">
      <w:pPr>
        <w:pStyle w:val="Tekstrada"/>
        <w:jc w:val="left"/>
      </w:pPr>
      <w:r>
        <w:t xml:space="preserve">[23] </w:t>
      </w:r>
      <w:r w:rsidRPr="00487715">
        <w:t>ThingSpeak, „Learn More About ThingSpeak“</w:t>
      </w:r>
      <w:r>
        <w:t>,</w:t>
      </w:r>
      <w:r w:rsidRPr="00487715">
        <w:t xml:space="preserve"> [Na mreži]: </w:t>
      </w:r>
      <w:r w:rsidR="00000000">
        <w:fldChar w:fldCharType="begin"/>
      </w:r>
      <w:r w:rsidR="00000000">
        <w:instrText>HYPERLINK "https://thingspeak.com/pages/learn_more"</w:instrText>
      </w:r>
      <w:r w:rsidR="00000000">
        <w:fldChar w:fldCharType="separate"/>
      </w:r>
      <w:r w:rsidRPr="00E13904">
        <w:rPr>
          <w:rStyle w:val="Hyperlink"/>
        </w:rPr>
        <w:t>https://thingspeak.com/pages/learn_more</w:t>
      </w:r>
      <w:r w:rsidR="00000000">
        <w:rPr>
          <w:rStyle w:val="Hyperlink"/>
        </w:rPr>
        <w:fldChar w:fldCharType="end"/>
      </w:r>
    </w:p>
    <w:p w14:paraId="05F54125" w14:textId="789C17FC" w:rsidR="00487715" w:rsidRDefault="001E10B3" w:rsidP="001F5A4B">
      <w:pPr>
        <w:pStyle w:val="Tekstrada"/>
        <w:jc w:val="left"/>
      </w:pPr>
      <w:r>
        <w:t xml:space="preserve">[24] </w:t>
      </w:r>
      <w:r w:rsidRPr="001E10B3">
        <w:t>S. Pasha, „Thingspeak Based Sensing and Monitoring System for IoT with Matlab Analysis“</w:t>
      </w:r>
      <w:r>
        <w:t>,</w:t>
      </w:r>
      <w:r w:rsidRPr="001E10B3">
        <w:t xml:space="preserve"> International Journal of New Technology and Research (IJNTR) ISSN: 2454-4116, Volume-2, Issue-6, 2016. [Na mreži]. </w:t>
      </w:r>
      <w:r w:rsidR="00000000">
        <w:fldChar w:fldCharType="begin"/>
      </w:r>
      <w:r w:rsidR="00000000">
        <w:instrText>HYPERLINK "https://www.ijntr.org/download_data/IJNTR02060018.pdf"</w:instrText>
      </w:r>
      <w:r w:rsidR="00000000">
        <w:fldChar w:fldCharType="separate"/>
      </w:r>
      <w:r w:rsidRPr="00E13904">
        <w:rPr>
          <w:rStyle w:val="Hyperlink"/>
        </w:rPr>
        <w:t>https://www.ijntr.org/download_data/IJNTR02060018.pdf</w:t>
      </w:r>
      <w:r w:rsidR="00000000">
        <w:rPr>
          <w:rStyle w:val="Hyperlink"/>
        </w:rPr>
        <w:fldChar w:fldCharType="end"/>
      </w:r>
    </w:p>
    <w:p w14:paraId="3627ED45" w14:textId="35D8F62F" w:rsidR="001E10B3" w:rsidRDefault="001E10B3" w:rsidP="001F5A4B">
      <w:pPr>
        <w:pStyle w:val="Tekstrada"/>
        <w:jc w:val="left"/>
      </w:pPr>
      <w:r>
        <w:t xml:space="preserve">[25] </w:t>
      </w:r>
      <w:r w:rsidRPr="001E10B3">
        <w:t>M. Wazid i A. Kumar, „Design of Secure User Authenticated Key Management Protocol for Generic IoT Networks, IEEE Internet of Things Journal, vol. 5, no. 1, pp. 269-282“</w:t>
      </w:r>
      <w:r>
        <w:t>,</w:t>
      </w:r>
      <w:r w:rsidRPr="001E10B3">
        <w:t xml:space="preserve"> </w:t>
      </w:r>
      <w:r>
        <w:t xml:space="preserve">2017. </w:t>
      </w:r>
      <w:r w:rsidRPr="001E10B3">
        <w:t xml:space="preserve">[Na mreži]: </w:t>
      </w:r>
      <w:r w:rsidR="00000000">
        <w:fldChar w:fldCharType="begin"/>
      </w:r>
      <w:r w:rsidR="00000000">
        <w:instrText>HYPERLINK "http://iot.korea.ac.kr/file/ProfMinhojo/IoT-2303-2017-R2-final.pdf"</w:instrText>
      </w:r>
      <w:r w:rsidR="00000000">
        <w:fldChar w:fldCharType="separate"/>
      </w:r>
      <w:r w:rsidRPr="00E13904">
        <w:rPr>
          <w:rStyle w:val="Hyperlink"/>
        </w:rPr>
        <w:t>http://iot.korea.ac.kr/file/ProfMinhojo/IoT-2303-2017-R2-final.pdf</w:t>
      </w:r>
      <w:r w:rsidR="00000000">
        <w:rPr>
          <w:rStyle w:val="Hyperlink"/>
        </w:rPr>
        <w:fldChar w:fldCharType="end"/>
      </w:r>
    </w:p>
    <w:p w14:paraId="61EB2AAB" w14:textId="27ADAFFA" w:rsidR="00577464" w:rsidRDefault="00577464" w:rsidP="001F5A4B">
      <w:pPr>
        <w:pStyle w:val="Tekstrada"/>
        <w:jc w:val="left"/>
      </w:pPr>
      <w:r>
        <w:t>[2</w:t>
      </w:r>
      <w:r w:rsidR="00244326">
        <w:t>6</w:t>
      </w:r>
      <w:r>
        <w:t xml:space="preserve">] </w:t>
      </w:r>
      <w:r w:rsidRPr="00577464">
        <w:t>Wikipedia, „Arduino“</w:t>
      </w:r>
      <w:r>
        <w:t>,</w:t>
      </w:r>
      <w:r w:rsidRPr="00577464">
        <w:t xml:space="preserve"> [Na mreži]: </w:t>
      </w:r>
      <w:r w:rsidR="00000000">
        <w:fldChar w:fldCharType="begin"/>
      </w:r>
      <w:r w:rsidR="00000000">
        <w:instrText>HYPERLINK "https://en.wikipedia.org/wiki/Arduino"</w:instrText>
      </w:r>
      <w:r w:rsidR="00000000">
        <w:fldChar w:fldCharType="separate"/>
      </w:r>
      <w:r w:rsidRPr="00E13904">
        <w:rPr>
          <w:rStyle w:val="Hyperlink"/>
        </w:rPr>
        <w:t>https://en.wikipedia.org/wiki/Arduino</w:t>
      </w:r>
      <w:r w:rsidR="00000000">
        <w:rPr>
          <w:rStyle w:val="Hyperlink"/>
        </w:rPr>
        <w:fldChar w:fldCharType="end"/>
      </w:r>
    </w:p>
    <w:p w14:paraId="069091E6" w14:textId="5F0BFEEE" w:rsidR="00577464" w:rsidRDefault="00577464" w:rsidP="001F5A4B">
      <w:pPr>
        <w:pStyle w:val="Tekstrada"/>
        <w:jc w:val="left"/>
      </w:pPr>
      <w:r>
        <w:t>[2</w:t>
      </w:r>
      <w:r w:rsidR="00244326">
        <w:t>7</w:t>
      </w:r>
      <w:r>
        <w:t xml:space="preserve">] </w:t>
      </w:r>
      <w:r w:rsidRPr="00577464">
        <w:t>G. G. Zivkovic.C, „IoT Platforms, Use Cases, Privacy and Business Models“</w:t>
      </w:r>
      <w:r>
        <w:t>,</w:t>
      </w:r>
      <w:r w:rsidRPr="00577464">
        <w:t xml:space="preserve"> Springer, 2021. [Na mreži]: </w:t>
      </w:r>
      <w:r w:rsidR="00000000">
        <w:fldChar w:fldCharType="begin"/>
      </w:r>
      <w:r w:rsidR="00000000">
        <w:instrText>HYPERLINK "https://dokumen.pub/iot-platforms-use-cases-privacy-and-business-models-with-hands-on-examples-based-on-the-vicinity-platform-1st-ed-9783030453152-9783030453169.html"</w:instrText>
      </w:r>
      <w:r w:rsidR="00000000">
        <w:fldChar w:fldCharType="separate"/>
      </w:r>
      <w:r w:rsidRPr="00E13904">
        <w:rPr>
          <w:rStyle w:val="Hyperlink"/>
        </w:rPr>
        <w:t>https://dokumen.pub/iot-platforms-use-cases-privacy-and-business-models-with-hands-on-examples-based-on-the-vicinity-platform-1st-ed-9783030453152-9783030453169.html</w:t>
      </w:r>
      <w:r w:rsidR="00000000">
        <w:rPr>
          <w:rStyle w:val="Hyperlink"/>
        </w:rPr>
        <w:fldChar w:fldCharType="end"/>
      </w:r>
    </w:p>
    <w:p w14:paraId="6A3FD5B0" w14:textId="371B6CD6" w:rsidR="00244326" w:rsidRDefault="00244326" w:rsidP="001F5A4B">
      <w:pPr>
        <w:pStyle w:val="Tekstrada"/>
        <w:jc w:val="left"/>
      </w:pPr>
      <w:r>
        <w:t xml:space="preserve">[28] </w:t>
      </w:r>
      <w:r w:rsidRPr="00244326">
        <w:t>S. Kumar, P. Tiwari i M. Zymbler, “Internet of Things is a revolutionary approach for future technology enhancement: a review, J Big Data 6, 111“</w:t>
      </w:r>
      <w:r>
        <w:t>,</w:t>
      </w:r>
      <w:r w:rsidRPr="00244326">
        <w:t xml:space="preserve"> 2019. [Na mreži]: </w:t>
      </w:r>
      <w:r w:rsidR="00000000">
        <w:fldChar w:fldCharType="begin"/>
      </w:r>
      <w:r w:rsidR="00000000">
        <w:instrText>HYPERLINK "https://doi.org/10.1186/s40537-019-0268-2"</w:instrText>
      </w:r>
      <w:r w:rsidR="00000000">
        <w:fldChar w:fldCharType="separate"/>
      </w:r>
      <w:r w:rsidRPr="00E13904">
        <w:rPr>
          <w:rStyle w:val="Hyperlink"/>
        </w:rPr>
        <w:t>https://doi.org/10.1186/s40537-019-0268-2</w:t>
      </w:r>
      <w:r w:rsidR="00000000">
        <w:rPr>
          <w:rStyle w:val="Hyperlink"/>
        </w:rPr>
        <w:fldChar w:fldCharType="end"/>
      </w:r>
    </w:p>
    <w:p w14:paraId="1DBA6392" w14:textId="252DF6C0" w:rsidR="00244326" w:rsidRDefault="00E37FD8" w:rsidP="001F5A4B">
      <w:pPr>
        <w:pStyle w:val="Tekstrada"/>
        <w:jc w:val="left"/>
      </w:pPr>
      <w:r>
        <w:t xml:space="preserve">[29] </w:t>
      </w:r>
      <w:r w:rsidRPr="00E37FD8">
        <w:t>T</w:t>
      </w:r>
      <w:r>
        <w:t>echbase</w:t>
      </w:r>
      <w:r w:rsidRPr="00E37FD8">
        <w:t xml:space="preserve"> Group</w:t>
      </w:r>
      <w:r>
        <w:t xml:space="preserve">, „ModuinoX Series“, </w:t>
      </w:r>
      <w:r w:rsidRPr="00577464">
        <w:t>[Na mreži]:</w:t>
      </w:r>
      <w:r>
        <w:t xml:space="preserve"> </w:t>
      </w:r>
      <w:hyperlink r:id="rId125" w:anchor="info" w:history="1">
        <w:r w:rsidRPr="003E3A2A">
          <w:rPr>
            <w:rStyle w:val="Hyperlink"/>
          </w:rPr>
          <w:t>https://moduino.techbase.eu/#info</w:t>
        </w:r>
      </w:hyperlink>
    </w:p>
    <w:p w14:paraId="70BE7B0E" w14:textId="2361E076" w:rsidR="00217C6F" w:rsidRDefault="00217C6F" w:rsidP="001F5A4B">
      <w:pPr>
        <w:pStyle w:val="Tekstrada"/>
        <w:jc w:val="left"/>
      </w:pPr>
      <w:r>
        <w:t>[30] Norvi, „</w:t>
      </w:r>
      <w:r w:rsidRPr="00217C6F">
        <w:t>Programmable IoT Devices for Industrial Applications</w:t>
      </w:r>
      <w:r>
        <w:t xml:space="preserve">“, </w:t>
      </w:r>
      <w:r w:rsidRPr="00577464">
        <w:t>[Na mreži]:</w:t>
      </w:r>
      <w:r w:rsidRPr="00217C6F">
        <w:t xml:space="preserve"> </w:t>
      </w:r>
      <w:hyperlink r:id="rId126" w:history="1">
        <w:r w:rsidRPr="003E3A2A">
          <w:rPr>
            <w:rStyle w:val="Hyperlink"/>
          </w:rPr>
          <w:t>https://norvi.lk</w:t>
        </w:r>
      </w:hyperlink>
    </w:p>
    <w:p w14:paraId="67805B9A" w14:textId="2C41F334" w:rsidR="0057668B" w:rsidRPr="008945D7" w:rsidRDefault="0057668B" w:rsidP="0057668B">
      <w:pPr>
        <w:pStyle w:val="Tekstrada"/>
        <w:jc w:val="left"/>
      </w:pPr>
      <w:r>
        <w:rPr>
          <w:lang w:val="en-US"/>
        </w:rPr>
        <w:t xml:space="preserve">[31] </w:t>
      </w:r>
      <w:proofErr w:type="spellStart"/>
      <w:proofErr w:type="gramStart"/>
      <w:r>
        <w:rPr>
          <w:lang w:val="en-US"/>
        </w:rPr>
        <w:t>N.Popovi</w:t>
      </w:r>
      <w:proofErr w:type="spellEnd"/>
      <w:r>
        <w:t>ć</w:t>
      </w:r>
      <w:proofErr w:type="gramEnd"/>
      <w:r>
        <w:t>, M.Naumović, „</w:t>
      </w:r>
      <w:r w:rsidRPr="008945D7">
        <w:t>Internet stvari sistema automatskog upravljanja</w:t>
      </w:r>
      <w:r>
        <w:t xml:space="preserve">“, </w:t>
      </w:r>
      <w:r w:rsidRPr="008945D7">
        <w:t>INFOTEH-JAHORINA, 17-19 March 2021</w:t>
      </w:r>
      <w:r>
        <w:t xml:space="preserve">. </w:t>
      </w:r>
      <w:r w:rsidRPr="005A2B02">
        <w:t xml:space="preserve">[Na mreži]: </w:t>
      </w:r>
      <w:hyperlink r:id="rId127" w:history="1">
        <w:r w:rsidR="002C6FF2" w:rsidRPr="006042C2">
          <w:rPr>
            <w:rStyle w:val="Hyperlink"/>
          </w:rPr>
          <w:t>https://infoteh.etf.ues.rs.ba/zbornik/2021/radovi/P-1/P-1-3.pdf</w:t>
        </w:r>
      </w:hyperlink>
    </w:p>
    <w:p w14:paraId="661BFAB6" w14:textId="77777777" w:rsidR="00217C6F" w:rsidRDefault="00217C6F" w:rsidP="001F5A4B">
      <w:pPr>
        <w:pStyle w:val="Tekstrada"/>
        <w:jc w:val="left"/>
      </w:pPr>
    </w:p>
    <w:p w14:paraId="47D4FFAE" w14:textId="77777777" w:rsidR="008C115E" w:rsidRDefault="008C115E" w:rsidP="00FA1151">
      <w:pPr>
        <w:pStyle w:val="Jednacine"/>
      </w:pPr>
    </w:p>
    <w:sectPr w:rsidR="008C115E" w:rsidSect="00B43E32">
      <w:footerReference w:type="default" r:id="rId128"/>
      <w:type w:val="continuous"/>
      <w:pgSz w:w="11907" w:h="16839" w:code="9"/>
      <w:pgMar w:top="851" w:right="851" w:bottom="851" w:left="1418" w:header="850" w:footer="850" w:gutter="0"/>
      <w:cols w:space="720"/>
      <w:docGrid w:linePitch="360" w:charSpace="25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9A9635" w14:textId="77777777" w:rsidR="00A51056" w:rsidRDefault="00A51056" w:rsidP="009C45D5">
      <w:pPr>
        <w:spacing w:after="0" w:line="240" w:lineRule="auto"/>
      </w:pPr>
      <w:r>
        <w:separator/>
      </w:r>
    </w:p>
  </w:endnote>
  <w:endnote w:type="continuationSeparator" w:id="0">
    <w:p w14:paraId="4F8D9E85" w14:textId="77777777" w:rsidR="00A51056" w:rsidRDefault="00A51056" w:rsidP="009C45D5">
      <w:pPr>
        <w:spacing w:after="0" w:line="240" w:lineRule="auto"/>
      </w:pPr>
      <w:r>
        <w:continuationSeparator/>
      </w:r>
    </w:p>
  </w:endnote>
  <w:endnote w:type="continuationNotice" w:id="1">
    <w:p w14:paraId="3CB5C159" w14:textId="77777777" w:rsidR="00A51056" w:rsidRDefault="00A51056">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6815D" w14:textId="355CDA06" w:rsidR="008D525E" w:rsidRPr="00230427" w:rsidRDefault="008D525E">
    <w:pPr>
      <w:pStyle w:val="Footer"/>
      <w:pBdr>
        <w:top w:val="thinThickSmallGap" w:sz="24" w:space="1" w:color="622423" w:themeColor="accent2" w:themeShade="7F"/>
      </w:pBdr>
      <w:rPr>
        <w:rFonts w:asciiTheme="majorHAnsi" w:hAnsiTheme="majorHAnsi"/>
        <w:szCs w:val="24"/>
        <w:lang w:val="sr-Latn-CS"/>
      </w:rPr>
    </w:pPr>
    <w:r>
      <w:rPr>
        <w:rFonts w:asciiTheme="majorHAnsi" w:hAnsiTheme="majorHAnsi"/>
        <w:i/>
        <w:szCs w:val="24"/>
        <w:lang w:val="sr-Latn-CS"/>
      </w:rPr>
      <w:t xml:space="preserve">Milana </w:t>
    </w:r>
    <w:r>
      <w:rPr>
        <w:rFonts w:asciiTheme="majorHAnsi" w:hAnsiTheme="majorHAnsi"/>
        <w:i/>
        <w:szCs w:val="24"/>
        <w:lang w:val="sr-Latn-CS"/>
      </w:rPr>
      <w:t>Cinco</w:t>
    </w:r>
    <w:r w:rsidRPr="00230427">
      <w:rPr>
        <w:rFonts w:asciiTheme="majorHAnsi" w:hAnsiTheme="majorHAnsi"/>
        <w:szCs w:val="24"/>
        <w:lang w:val="sr-Latn-CS"/>
      </w:rPr>
      <w:ptab w:relativeTo="margin" w:alignment="right" w:leader="none"/>
    </w:r>
    <w:r>
      <w:rPr>
        <w:rFonts w:asciiTheme="majorHAnsi" w:hAnsiTheme="majorHAnsi"/>
        <w:szCs w:val="24"/>
        <w:lang w:val="sr-Latn-CS"/>
      </w:rPr>
      <w:t>2</w:t>
    </w:r>
  </w:p>
  <w:p w14:paraId="2FCDCB6A" w14:textId="77777777" w:rsidR="008D525E" w:rsidRDefault="008D525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4679686"/>
      <w:docPartObj>
        <w:docPartGallery w:val="Page Numbers (Bottom of Page)"/>
        <w:docPartUnique/>
      </w:docPartObj>
    </w:sdtPr>
    <w:sdtEndPr>
      <w:rPr>
        <w:noProof/>
      </w:rPr>
    </w:sdtEndPr>
    <w:sdtContent>
      <w:p w14:paraId="1F66C352" w14:textId="2C089EBF" w:rsidR="008D525E" w:rsidRDefault="008D525E">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A65DD13" w14:textId="77777777" w:rsidR="008D525E" w:rsidRDefault="008D525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4623C" w14:textId="285B3EAB" w:rsidR="008D525E" w:rsidRPr="00F3201D" w:rsidRDefault="008D525E" w:rsidP="00F3201D">
    <w:pPr>
      <w:pStyle w:val="Footer"/>
      <w:pBdr>
        <w:top w:val="thinThickSmallGap" w:sz="24" w:space="1" w:color="622423" w:themeColor="accent2" w:themeShade="7F"/>
      </w:pBdr>
      <w:rPr>
        <w:rFonts w:asciiTheme="majorHAnsi" w:hAnsiTheme="majorHAnsi"/>
      </w:rPr>
    </w:pPr>
    <w:r>
      <w:rPr>
        <w:rFonts w:asciiTheme="majorHAnsi" w:hAnsiTheme="majorHAnsi"/>
        <w:i/>
        <w:lang w:val="sr-Latn-BA"/>
      </w:rPr>
      <w:t>Boško Vasić</w:t>
    </w:r>
    <w:r>
      <w:rPr>
        <w:rFonts w:asciiTheme="majorHAnsi" w:hAnsiTheme="majorHAnsi"/>
      </w:rPr>
      <w:ptab w:relativeTo="margin" w:alignment="right" w:leader="none"/>
    </w:r>
    <w:r>
      <w:fldChar w:fldCharType="begin"/>
    </w:r>
    <w:r>
      <w:instrText xml:space="preserve"> PAGE   \* MERGEFORMAT </w:instrText>
    </w:r>
    <w:r>
      <w:fldChar w:fldCharType="separate"/>
    </w:r>
    <w:r w:rsidRPr="00261C1D">
      <w:rPr>
        <w:rFonts w:asciiTheme="majorHAnsi" w:hAnsiTheme="majorHAnsi"/>
        <w:noProof/>
      </w:rPr>
      <w:t>22</w:t>
    </w:r>
    <w:r>
      <w:rPr>
        <w:rFonts w:asciiTheme="majorHAnsi" w:hAnsiTheme="majorHAnsi"/>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9E3BCE" w14:textId="77777777" w:rsidR="00A51056" w:rsidRDefault="00A51056" w:rsidP="009C45D5">
      <w:pPr>
        <w:spacing w:after="0" w:line="240" w:lineRule="auto"/>
      </w:pPr>
      <w:r>
        <w:separator/>
      </w:r>
    </w:p>
  </w:footnote>
  <w:footnote w:type="continuationSeparator" w:id="0">
    <w:p w14:paraId="61BC42AA" w14:textId="77777777" w:rsidR="00A51056" w:rsidRDefault="00A51056" w:rsidP="009C45D5">
      <w:pPr>
        <w:spacing w:after="0" w:line="240" w:lineRule="auto"/>
      </w:pPr>
      <w:r>
        <w:continuationSeparator/>
      </w:r>
    </w:p>
  </w:footnote>
  <w:footnote w:type="continuationNotice" w:id="1">
    <w:p w14:paraId="219DC4BA" w14:textId="77777777" w:rsidR="00A51056" w:rsidRDefault="00A51056">
      <w:pPr>
        <w:spacing w:before="0" w:after="0" w:line="240" w:lineRule="auto"/>
      </w:pPr>
    </w:p>
  </w:footnote>
  <w:footnote w:id="2">
    <w:p w14:paraId="7C37F91E" w14:textId="10D7F480" w:rsidR="008D525E" w:rsidRPr="00CA2715" w:rsidRDefault="008D525E">
      <w:pPr>
        <w:pStyle w:val="FootnoteText"/>
        <w:rPr>
          <w:lang w:val="sr-Latn-BA"/>
        </w:rPr>
      </w:pPr>
      <w:r>
        <w:rPr>
          <w:rStyle w:val="FootnoteReference"/>
        </w:rPr>
        <w:footnoteRef/>
      </w:r>
      <w:r>
        <w:t xml:space="preserve"> </w:t>
      </w:r>
      <w:r w:rsidRPr="00204A58">
        <w:rPr>
          <w:lang w:val="sr-Latn-BA"/>
        </w:rPr>
        <w:t>ESP 32</w:t>
      </w:r>
      <w:r>
        <w:rPr>
          <w:lang w:val="sr-Latn-BA"/>
        </w:rPr>
        <w:t xml:space="preserve"> je 32-bitni dvojezgreni mikrokontroler jako niske potrošnje energije sa 34 programibilna ulaza/izlaza koji integriše module za bežično povezivanje (Wi-Fi i </w:t>
      </w:r>
      <w:r w:rsidRPr="00204A58">
        <w:rPr>
          <w:lang w:val="sr-Latn-BA"/>
        </w:rPr>
        <w:t>Bluetooth</w:t>
      </w:r>
      <w:r>
        <w:rPr>
          <w:lang w:val="sr-Latn-BA"/>
        </w:rPr>
        <w:t>) i više interfejsa za povezivanje perifernih uređaja.</w:t>
      </w:r>
    </w:p>
  </w:footnote>
  <w:footnote w:id="3">
    <w:p w14:paraId="7C1E9F36" w14:textId="3EF210C4" w:rsidR="008D525E" w:rsidRPr="00BE0A72" w:rsidRDefault="008D525E">
      <w:pPr>
        <w:pStyle w:val="FootnoteText"/>
        <w:rPr>
          <w:lang w:val="sr-Latn-BA"/>
        </w:rPr>
      </w:pPr>
      <w:r>
        <w:rPr>
          <w:rStyle w:val="FootnoteReference"/>
        </w:rPr>
        <w:footnoteRef/>
      </w:r>
      <w:r>
        <w:t xml:space="preserve"> </w:t>
      </w:r>
      <w:proofErr w:type="spellStart"/>
      <w:r w:rsidRPr="00BE0A72">
        <w:t>ThingSpeak</w:t>
      </w:r>
      <w:proofErr w:type="spellEnd"/>
      <w:r w:rsidRPr="00BE0A72">
        <w:t xml:space="preserve"> je IoT </w:t>
      </w:r>
      <w:proofErr w:type="spellStart"/>
      <w:r w:rsidRPr="00BE0A72">
        <w:t>platforma</w:t>
      </w:r>
      <w:proofErr w:type="spellEnd"/>
      <w:r w:rsidRPr="00BE0A72">
        <w:t xml:space="preserve"> </w:t>
      </w:r>
      <w:proofErr w:type="spellStart"/>
      <w:r w:rsidRPr="00BE0A72">
        <w:t>otvorenog</w:t>
      </w:r>
      <w:proofErr w:type="spellEnd"/>
      <w:r w:rsidRPr="00BE0A72">
        <w:t xml:space="preserve"> </w:t>
      </w:r>
      <w:proofErr w:type="spellStart"/>
      <w:r w:rsidRPr="00BE0A72">
        <w:t>koda</w:t>
      </w:r>
      <w:proofErr w:type="spellEnd"/>
      <w:r w:rsidRPr="00BE0A72">
        <w:t xml:space="preserve"> </w:t>
      </w:r>
      <w:proofErr w:type="spellStart"/>
      <w:r w:rsidRPr="00BE0A72">
        <w:t>koja</w:t>
      </w:r>
      <w:proofErr w:type="spellEnd"/>
      <w:r w:rsidRPr="00BE0A72">
        <w:t xml:space="preserve"> </w:t>
      </w:r>
      <w:proofErr w:type="spellStart"/>
      <w:r w:rsidRPr="00BE0A72">
        <w:t>omogućava</w:t>
      </w:r>
      <w:proofErr w:type="spellEnd"/>
      <w:r w:rsidRPr="00BE0A72">
        <w:t xml:space="preserve"> </w:t>
      </w:r>
      <w:proofErr w:type="spellStart"/>
      <w:r w:rsidRPr="00BE0A72">
        <w:t>agregaciju</w:t>
      </w:r>
      <w:proofErr w:type="spellEnd"/>
      <w:r w:rsidRPr="00BE0A72">
        <w:t xml:space="preserve">, </w:t>
      </w:r>
      <w:proofErr w:type="spellStart"/>
      <w:r w:rsidRPr="00BE0A72">
        <w:t>vizuelizaciju</w:t>
      </w:r>
      <w:proofErr w:type="spellEnd"/>
      <w:r w:rsidRPr="00BE0A72">
        <w:t xml:space="preserve"> </w:t>
      </w:r>
      <w:proofErr w:type="spellStart"/>
      <w:r w:rsidRPr="00BE0A72">
        <w:t>i</w:t>
      </w:r>
      <w:proofErr w:type="spellEnd"/>
      <w:r w:rsidRPr="00BE0A72">
        <w:t xml:space="preserve"> </w:t>
      </w:r>
      <w:proofErr w:type="spellStart"/>
      <w:r w:rsidRPr="00BE0A72">
        <w:t>analizu</w:t>
      </w:r>
      <w:proofErr w:type="spellEnd"/>
      <w:r w:rsidRPr="00BE0A72">
        <w:t xml:space="preserve"> </w:t>
      </w:r>
      <w:proofErr w:type="spellStart"/>
      <w:r w:rsidRPr="00BE0A72">
        <w:t>podataka</w:t>
      </w:r>
      <w:proofErr w:type="spellEnd"/>
      <w:r w:rsidRPr="00BE0A72">
        <w:t xml:space="preserve"> u</w:t>
      </w:r>
      <w:r>
        <w:t xml:space="preserve"> </w:t>
      </w:r>
      <w:proofErr w:type="spellStart"/>
      <w:r>
        <w:t>oblaku</w:t>
      </w:r>
      <w:proofErr w:type="spellEnd"/>
      <w:r>
        <w:t>.</w:t>
      </w:r>
    </w:p>
  </w:footnote>
  <w:footnote w:id="4">
    <w:p w14:paraId="68618297" w14:textId="34A65D69" w:rsidR="008D525E" w:rsidRPr="003C0F45" w:rsidRDefault="008D525E">
      <w:pPr>
        <w:pStyle w:val="FootnoteText"/>
        <w:rPr>
          <w:lang w:val="sr-Latn-BA"/>
        </w:rPr>
      </w:pPr>
      <w:r>
        <w:rPr>
          <w:rStyle w:val="FootnoteReference"/>
        </w:rPr>
        <w:footnoteRef/>
      </w:r>
      <w:r>
        <w:t xml:space="preserve"> </w:t>
      </w:r>
      <w:r w:rsidRPr="003F0351">
        <w:rPr>
          <w:i/>
          <w:lang w:val="sr-Latn-BA"/>
        </w:rPr>
        <w:t>LoRaWAN</w:t>
      </w:r>
      <w:r>
        <w:rPr>
          <w:lang w:val="sr-Latn-BA"/>
        </w:rPr>
        <w:t xml:space="preserve"> je </w:t>
      </w:r>
      <w:r w:rsidRPr="003C0F45">
        <w:rPr>
          <w:lang w:val="sr-Latn-BA"/>
        </w:rPr>
        <w:t>komunikac</w:t>
      </w:r>
      <w:r>
        <w:rPr>
          <w:lang w:val="sr-Latn-BA"/>
        </w:rPr>
        <w:t>ioni</w:t>
      </w:r>
      <w:r w:rsidRPr="003C0F45">
        <w:rPr>
          <w:lang w:val="sr-Latn-BA"/>
        </w:rPr>
        <w:t xml:space="preserve"> protokol LPWAN koji funkci</w:t>
      </w:r>
      <w:r>
        <w:rPr>
          <w:lang w:val="sr-Latn-BA"/>
        </w:rPr>
        <w:t>oniše u</w:t>
      </w:r>
      <w:r w:rsidRPr="003C0F45">
        <w:rPr>
          <w:lang w:val="sr-Latn-BA"/>
        </w:rPr>
        <w:t xml:space="preserve"> </w:t>
      </w:r>
      <w:r w:rsidRPr="003F0351">
        <w:rPr>
          <w:lang w:val="sr-Latn-BA"/>
        </w:rPr>
        <w:t>LoRa</w:t>
      </w:r>
      <w:r>
        <w:rPr>
          <w:lang w:val="sr-Latn-BA"/>
        </w:rPr>
        <w:t xml:space="preserve"> (engl. </w:t>
      </w:r>
      <w:r w:rsidRPr="003F0351">
        <w:rPr>
          <w:i/>
          <w:lang w:val="sr-Latn-BA"/>
        </w:rPr>
        <w:t>Long Range</w:t>
      </w:r>
      <w:r>
        <w:rPr>
          <w:lang w:val="sr-Latn-BA"/>
        </w:rPr>
        <w:t>) bežičnoj mreži.</w:t>
      </w:r>
    </w:p>
  </w:footnote>
  <w:footnote w:id="5">
    <w:p w14:paraId="01631DB9" w14:textId="5104A969" w:rsidR="008D525E" w:rsidRPr="001B00CE" w:rsidRDefault="008D525E">
      <w:pPr>
        <w:pStyle w:val="FootnoteText"/>
        <w:rPr>
          <w:lang w:val="sr-Latn-BA"/>
        </w:rPr>
      </w:pPr>
      <w:r>
        <w:rPr>
          <w:rStyle w:val="FootnoteReference"/>
        </w:rPr>
        <w:footnoteRef/>
      </w:r>
      <w:r>
        <w:t xml:space="preserve"> </w:t>
      </w:r>
      <w:r w:rsidRPr="001B00CE">
        <w:rPr>
          <w:i/>
        </w:rPr>
        <w:t>Arduino</w:t>
      </w:r>
      <w:r w:rsidRPr="001B00CE">
        <w:t xml:space="preserve"> IDE (</w:t>
      </w:r>
      <w:proofErr w:type="spellStart"/>
      <w:r w:rsidRPr="001B00CE">
        <w:t>engl.</w:t>
      </w:r>
      <w:proofErr w:type="spellEnd"/>
      <w:r w:rsidRPr="001B00CE">
        <w:t xml:space="preserve"> </w:t>
      </w:r>
      <w:r w:rsidRPr="001B00CE">
        <w:rPr>
          <w:i/>
        </w:rPr>
        <w:t>Integrated Development Environment</w:t>
      </w:r>
      <w:r w:rsidRPr="001B00CE">
        <w:t xml:space="preserve">) je </w:t>
      </w:r>
      <w:proofErr w:type="spellStart"/>
      <w:r w:rsidRPr="001B00CE">
        <w:t>okruženje</w:t>
      </w:r>
      <w:proofErr w:type="spellEnd"/>
      <w:r w:rsidRPr="001B00CE">
        <w:t xml:space="preserve"> </w:t>
      </w:r>
      <w:proofErr w:type="spellStart"/>
      <w:r w:rsidRPr="001B00CE">
        <w:t>koje</w:t>
      </w:r>
      <w:proofErr w:type="spellEnd"/>
      <w:r w:rsidRPr="001B00CE">
        <w:t xml:space="preserve"> se </w:t>
      </w:r>
      <w:proofErr w:type="spellStart"/>
      <w:r w:rsidRPr="001B00CE">
        <w:t>koristi</w:t>
      </w:r>
      <w:proofErr w:type="spellEnd"/>
      <w:r w:rsidRPr="001B00CE">
        <w:t xml:space="preserve"> za </w:t>
      </w:r>
      <w:proofErr w:type="spellStart"/>
      <w:r w:rsidRPr="001B00CE">
        <w:t>razvoj</w:t>
      </w:r>
      <w:proofErr w:type="spellEnd"/>
      <w:r w:rsidRPr="001B00CE">
        <w:t xml:space="preserve"> </w:t>
      </w:r>
      <w:proofErr w:type="spellStart"/>
      <w:r w:rsidRPr="001B00CE">
        <w:t>softvera</w:t>
      </w:r>
      <w:proofErr w:type="spellEnd"/>
      <w:r w:rsidRPr="001B00CE">
        <w:t xml:space="preserve"> za </w:t>
      </w:r>
      <w:proofErr w:type="spellStart"/>
      <w:r w:rsidRPr="001B00CE">
        <w:t>različite</w:t>
      </w:r>
      <w:proofErr w:type="spellEnd"/>
      <w:r w:rsidRPr="001B00CE">
        <w:t xml:space="preserve"> </w:t>
      </w:r>
      <w:proofErr w:type="spellStart"/>
      <w:r w:rsidRPr="001B00CE">
        <w:t>tipove</w:t>
      </w:r>
      <w:proofErr w:type="spellEnd"/>
      <w:r w:rsidRPr="001B00CE">
        <w:t xml:space="preserve"> </w:t>
      </w:r>
      <w:proofErr w:type="spellStart"/>
      <w:r>
        <w:t>mikrokontrolera</w:t>
      </w:r>
      <w:proofErr w:type="spellEnd"/>
      <w:r w:rsidRPr="001B00CE">
        <w:t>.</w:t>
      </w:r>
    </w:p>
  </w:footnote>
  <w:footnote w:id="6">
    <w:p w14:paraId="7403CB72" w14:textId="3F20634E" w:rsidR="008D525E" w:rsidRPr="000750F5" w:rsidRDefault="008D525E">
      <w:pPr>
        <w:pStyle w:val="FootnoteText"/>
        <w:rPr>
          <w:lang w:val="sr-Latn-BA"/>
        </w:rPr>
      </w:pPr>
      <w:r>
        <w:rPr>
          <w:rStyle w:val="FootnoteReference"/>
        </w:rPr>
        <w:footnoteRef/>
      </w:r>
      <w:r>
        <w:t xml:space="preserve"> </w:t>
      </w:r>
      <w:proofErr w:type="spellStart"/>
      <w:r w:rsidRPr="000750F5">
        <w:t>ThingSpeak</w:t>
      </w:r>
      <w:proofErr w:type="spellEnd"/>
      <w:r w:rsidRPr="000750F5">
        <w:t xml:space="preserve"> je IoT </w:t>
      </w:r>
      <w:proofErr w:type="spellStart"/>
      <w:r w:rsidRPr="000750F5">
        <w:t>platforma</w:t>
      </w:r>
      <w:proofErr w:type="spellEnd"/>
      <w:r w:rsidRPr="000750F5">
        <w:t xml:space="preserve"> </w:t>
      </w:r>
      <w:proofErr w:type="spellStart"/>
      <w:r w:rsidRPr="000750F5">
        <w:t>otvorenog</w:t>
      </w:r>
      <w:proofErr w:type="spellEnd"/>
      <w:r w:rsidRPr="000750F5">
        <w:t xml:space="preserve"> </w:t>
      </w:r>
      <w:proofErr w:type="spellStart"/>
      <w:r w:rsidRPr="000750F5">
        <w:t>koda</w:t>
      </w:r>
      <w:proofErr w:type="spellEnd"/>
      <w:r w:rsidRPr="000750F5">
        <w:t xml:space="preserve"> </w:t>
      </w:r>
      <w:proofErr w:type="spellStart"/>
      <w:r w:rsidRPr="000750F5">
        <w:t>koja</w:t>
      </w:r>
      <w:proofErr w:type="spellEnd"/>
      <w:r w:rsidRPr="000750F5">
        <w:t xml:space="preserve"> </w:t>
      </w:r>
      <w:proofErr w:type="spellStart"/>
      <w:r w:rsidRPr="000750F5">
        <w:t>omogućava</w:t>
      </w:r>
      <w:proofErr w:type="spellEnd"/>
      <w:r w:rsidRPr="000750F5">
        <w:t xml:space="preserve"> </w:t>
      </w:r>
      <w:proofErr w:type="spellStart"/>
      <w:r w:rsidRPr="000750F5">
        <w:t>agregaciju</w:t>
      </w:r>
      <w:proofErr w:type="spellEnd"/>
      <w:r w:rsidRPr="000750F5">
        <w:t xml:space="preserve">, </w:t>
      </w:r>
      <w:proofErr w:type="spellStart"/>
      <w:r w:rsidRPr="000750F5">
        <w:t>vizuelizaciju</w:t>
      </w:r>
      <w:proofErr w:type="spellEnd"/>
      <w:r w:rsidRPr="000750F5">
        <w:t xml:space="preserve"> </w:t>
      </w:r>
      <w:proofErr w:type="spellStart"/>
      <w:r w:rsidRPr="000750F5">
        <w:t>i</w:t>
      </w:r>
      <w:proofErr w:type="spellEnd"/>
      <w:r w:rsidRPr="000750F5">
        <w:t xml:space="preserve"> </w:t>
      </w:r>
      <w:proofErr w:type="spellStart"/>
      <w:r w:rsidRPr="000750F5">
        <w:t>analizu</w:t>
      </w:r>
      <w:proofErr w:type="spellEnd"/>
      <w:r w:rsidRPr="000750F5">
        <w:t xml:space="preserve"> </w:t>
      </w:r>
      <w:proofErr w:type="spellStart"/>
      <w:r w:rsidRPr="000750F5">
        <w:t>podataka</w:t>
      </w:r>
      <w:proofErr w:type="spellEnd"/>
      <w:r w:rsidRPr="000750F5">
        <w:t xml:space="preserve"> </w:t>
      </w:r>
      <w:proofErr w:type="spellStart"/>
      <w:r w:rsidRPr="000750F5">
        <w:t>uživo</w:t>
      </w:r>
      <w:proofErr w:type="spellEnd"/>
      <w:r w:rsidRPr="000750F5">
        <w:t xml:space="preserve"> u </w:t>
      </w:r>
      <w:proofErr w:type="spellStart"/>
      <w:r w:rsidRPr="000750F5">
        <w:t>oblaku</w:t>
      </w:r>
      <w:proofErr w:type="spellEnd"/>
      <w:r w:rsidRPr="000750F5">
        <w:t>.</w:t>
      </w:r>
    </w:p>
  </w:footnote>
  <w:footnote w:id="7">
    <w:p w14:paraId="79E5D238" w14:textId="18D15240" w:rsidR="008D525E" w:rsidRPr="00812AF2" w:rsidRDefault="008D525E">
      <w:pPr>
        <w:pStyle w:val="FootnoteText"/>
        <w:rPr>
          <w:lang w:val="sr-Latn-BA"/>
        </w:rPr>
      </w:pPr>
      <w:r>
        <w:rPr>
          <w:rStyle w:val="FootnoteReference"/>
        </w:rPr>
        <w:footnoteRef/>
      </w:r>
      <w:r>
        <w:t xml:space="preserve"> GPIO (</w:t>
      </w:r>
      <w:proofErr w:type="spellStart"/>
      <w:r>
        <w:t>engl.</w:t>
      </w:r>
      <w:proofErr w:type="spellEnd"/>
      <w:r>
        <w:t xml:space="preserve"> </w:t>
      </w:r>
      <w:r w:rsidRPr="00812AF2">
        <w:rPr>
          <w:i/>
        </w:rPr>
        <w:t>General</w:t>
      </w:r>
      <w:r>
        <w:rPr>
          <w:i/>
        </w:rPr>
        <w:t xml:space="preserve"> P</w:t>
      </w:r>
      <w:r w:rsidRPr="00812AF2">
        <w:rPr>
          <w:i/>
        </w:rPr>
        <w:t xml:space="preserve">urpose </w:t>
      </w:r>
      <w:r>
        <w:rPr>
          <w:i/>
        </w:rPr>
        <w:t>I</w:t>
      </w:r>
      <w:r w:rsidRPr="00812AF2">
        <w:rPr>
          <w:i/>
        </w:rPr>
        <w:t>nput/</w:t>
      </w:r>
      <w:r>
        <w:rPr>
          <w:i/>
        </w:rPr>
        <w:t>O</w:t>
      </w:r>
      <w:r w:rsidRPr="00812AF2">
        <w:rPr>
          <w:i/>
        </w:rPr>
        <w:t>utput</w:t>
      </w:r>
      <w:r>
        <w:t xml:space="preserve">) je </w:t>
      </w:r>
      <w:proofErr w:type="spellStart"/>
      <w:r w:rsidRPr="00812AF2">
        <w:t>digitalni</w:t>
      </w:r>
      <w:proofErr w:type="spellEnd"/>
      <w:r w:rsidRPr="00812AF2">
        <w:t xml:space="preserve"> </w:t>
      </w:r>
      <w:proofErr w:type="spellStart"/>
      <w:r w:rsidRPr="00812AF2">
        <w:t>signalni</w:t>
      </w:r>
      <w:proofErr w:type="spellEnd"/>
      <w:r w:rsidRPr="00812AF2">
        <w:t xml:space="preserve"> pin </w:t>
      </w:r>
      <w:proofErr w:type="spellStart"/>
      <w:r w:rsidRPr="00812AF2">
        <w:t>na</w:t>
      </w:r>
      <w:proofErr w:type="spellEnd"/>
      <w:r w:rsidRPr="00812AF2">
        <w:t xml:space="preserve"> </w:t>
      </w:r>
      <w:proofErr w:type="spellStart"/>
      <w:r w:rsidRPr="00812AF2">
        <w:t>ploči</w:t>
      </w:r>
      <w:proofErr w:type="spellEnd"/>
      <w:r w:rsidRPr="00812AF2">
        <w:t xml:space="preserve"> </w:t>
      </w:r>
      <w:proofErr w:type="spellStart"/>
      <w:r w:rsidRPr="00812AF2">
        <w:t>integri</w:t>
      </w:r>
      <w:r>
        <w:t>s</w:t>
      </w:r>
      <w:r w:rsidRPr="00812AF2">
        <w:t>anog</w:t>
      </w:r>
      <w:proofErr w:type="spellEnd"/>
      <w:r w:rsidRPr="00812AF2">
        <w:t xml:space="preserve"> </w:t>
      </w:r>
      <w:r>
        <w:t xml:space="preserve">kola </w:t>
      </w:r>
      <w:proofErr w:type="spellStart"/>
      <w:r w:rsidRPr="00812AF2">
        <w:t>ili</w:t>
      </w:r>
      <w:proofErr w:type="spellEnd"/>
      <w:r w:rsidRPr="00812AF2">
        <w:t xml:space="preserve"> </w:t>
      </w:r>
      <w:proofErr w:type="spellStart"/>
      <w:r>
        <w:t>mikrokontrolera</w:t>
      </w:r>
      <w:proofErr w:type="spellEnd"/>
      <w:r w:rsidRPr="00812AF2">
        <w:t xml:space="preserve"> koji se </w:t>
      </w:r>
      <w:proofErr w:type="spellStart"/>
      <w:r w:rsidRPr="00812AF2">
        <w:t>može</w:t>
      </w:r>
      <w:proofErr w:type="spellEnd"/>
      <w:r w:rsidRPr="00812AF2">
        <w:t xml:space="preserve"> </w:t>
      </w:r>
      <w:proofErr w:type="spellStart"/>
      <w:r w:rsidRPr="00812AF2">
        <w:t>koristiti</w:t>
      </w:r>
      <w:proofErr w:type="spellEnd"/>
      <w:r w:rsidRPr="00812AF2">
        <w:t xml:space="preserve"> </w:t>
      </w:r>
      <w:proofErr w:type="spellStart"/>
      <w:r w:rsidRPr="00812AF2">
        <w:t>kao</w:t>
      </w:r>
      <w:proofErr w:type="spellEnd"/>
      <w:r w:rsidRPr="00812AF2">
        <w:t xml:space="preserve"> </w:t>
      </w:r>
      <w:proofErr w:type="spellStart"/>
      <w:r w:rsidRPr="00812AF2">
        <w:t>ulaz</w:t>
      </w:r>
      <w:proofErr w:type="spellEnd"/>
      <w:r w:rsidRPr="00812AF2">
        <w:t xml:space="preserve"> </w:t>
      </w:r>
      <w:proofErr w:type="spellStart"/>
      <w:r w:rsidRPr="00812AF2">
        <w:t>ili</w:t>
      </w:r>
      <w:proofErr w:type="spellEnd"/>
      <w:r w:rsidRPr="00812AF2">
        <w:t xml:space="preserve"> </w:t>
      </w:r>
      <w:proofErr w:type="spellStart"/>
      <w:r w:rsidRPr="00812AF2">
        <w:t>izlaz</w:t>
      </w:r>
      <w:proofErr w:type="spellEnd"/>
      <w:r w:rsidRPr="00812AF2">
        <w:t xml:space="preserve">, </w:t>
      </w:r>
      <w:proofErr w:type="spellStart"/>
      <w:r w:rsidRPr="00812AF2">
        <w:t>ili</w:t>
      </w:r>
      <w:proofErr w:type="spellEnd"/>
      <w:r w:rsidRPr="00812AF2">
        <w:t xml:space="preserve"> </w:t>
      </w:r>
      <w:proofErr w:type="spellStart"/>
      <w:r w:rsidRPr="00812AF2">
        <w:t>oboje</w:t>
      </w:r>
      <w:proofErr w:type="spellEnd"/>
      <w:r w:rsidRPr="00812AF2">
        <w:t xml:space="preserve">, a </w:t>
      </w:r>
      <w:proofErr w:type="spellStart"/>
      <w:r w:rsidRPr="00812AF2">
        <w:t>njime</w:t>
      </w:r>
      <w:proofErr w:type="spellEnd"/>
      <w:r w:rsidRPr="00812AF2">
        <w:t xml:space="preserve"> se </w:t>
      </w:r>
      <w:proofErr w:type="spellStart"/>
      <w:r w:rsidRPr="00812AF2">
        <w:t>može</w:t>
      </w:r>
      <w:proofErr w:type="spellEnd"/>
      <w:r w:rsidRPr="00812AF2">
        <w:t xml:space="preserve"> </w:t>
      </w:r>
      <w:proofErr w:type="spellStart"/>
      <w:r w:rsidRPr="00812AF2">
        <w:t>upravljati</w:t>
      </w:r>
      <w:proofErr w:type="spellEnd"/>
      <w:r w:rsidRPr="00812AF2">
        <w:t xml:space="preserve"> </w:t>
      </w:r>
      <w:proofErr w:type="spellStart"/>
      <w:r w:rsidRPr="00812AF2">
        <w:t>pomoću</w:t>
      </w:r>
      <w:proofErr w:type="spellEnd"/>
      <w:r w:rsidRPr="00812AF2">
        <w:t xml:space="preserve"> </w:t>
      </w:r>
      <w:proofErr w:type="spellStart"/>
      <w:r w:rsidRPr="00812AF2">
        <w:t>softvera</w:t>
      </w:r>
      <w:proofErr w:type="spellEnd"/>
      <w:r w:rsidRPr="00812AF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ED42E" w14:textId="70F27190" w:rsidR="008D525E" w:rsidRPr="009A510F" w:rsidRDefault="008D525E" w:rsidP="00AC6653">
    <w:pPr>
      <w:pStyle w:val="Header"/>
      <w:pBdr>
        <w:bottom w:val="thickThinSmallGap" w:sz="24" w:space="1" w:color="622423" w:themeColor="accent2" w:themeShade="7F"/>
      </w:pBdr>
      <w:jc w:val="right"/>
      <w:rPr>
        <w:rFonts w:asciiTheme="majorHAnsi" w:eastAsiaTheme="majorEastAsia" w:hAnsiTheme="majorHAnsi" w:cstheme="majorBidi"/>
        <w:sz w:val="20"/>
        <w:szCs w:val="20"/>
        <w:lang w:val="sr-Latn-CS"/>
      </w:rPr>
    </w:pPr>
    <w:r>
      <w:rPr>
        <w:rFonts w:asciiTheme="majorHAnsi" w:eastAsiaTheme="majorEastAsia" w:hAnsiTheme="majorHAnsi" w:cstheme="majorBidi"/>
        <w:i/>
        <w:noProof/>
        <w:sz w:val="20"/>
        <w:szCs w:val="20"/>
        <w:lang w:bidi="ar-SA"/>
      </w:rPr>
      <mc:AlternateContent>
        <mc:Choice Requires="wpg">
          <w:drawing>
            <wp:anchor distT="0" distB="0" distL="114300" distR="114300" simplePos="0" relativeHeight="251658240" behindDoc="0" locked="0" layoutInCell="1" allowOverlap="1" wp14:anchorId="79F271D5" wp14:editId="1F2716C8">
              <wp:simplePos x="0" y="0"/>
              <wp:positionH relativeFrom="column">
                <wp:posOffset>7620</wp:posOffset>
              </wp:positionH>
              <wp:positionV relativeFrom="paragraph">
                <wp:posOffset>-67945</wp:posOffset>
              </wp:positionV>
              <wp:extent cx="864235" cy="228600"/>
              <wp:effectExtent l="3175" t="5080" r="8890" b="4445"/>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4235" cy="228600"/>
                        <a:chOff x="1742" y="1520"/>
                        <a:chExt cx="5368" cy="1784"/>
                      </a:xfrm>
                    </wpg:grpSpPr>
                    <wps:wsp>
                      <wps:cNvPr id="17" name="Freeform 2"/>
                      <wps:cNvSpPr>
                        <a:spLocks/>
                      </wps:cNvSpPr>
                      <wps:spPr bwMode="auto">
                        <a:xfrm>
                          <a:off x="1742" y="1520"/>
                          <a:ext cx="4941" cy="1780"/>
                        </a:xfrm>
                        <a:custGeom>
                          <a:avLst/>
                          <a:gdLst>
                            <a:gd name="T0" fmla="*/ 44 w 7794"/>
                            <a:gd name="T1" fmla="*/ 890 h 2139"/>
                            <a:gd name="T2" fmla="*/ 85 w 7794"/>
                            <a:gd name="T3" fmla="*/ 767 h 2139"/>
                            <a:gd name="T4" fmla="*/ 140 w 7794"/>
                            <a:gd name="T5" fmla="*/ 650 h 2139"/>
                            <a:gd name="T6" fmla="*/ 208 w 7794"/>
                            <a:gd name="T7" fmla="*/ 544 h 2139"/>
                            <a:gd name="T8" fmla="*/ 285 w 7794"/>
                            <a:gd name="T9" fmla="*/ 444 h 2139"/>
                            <a:gd name="T10" fmla="*/ 392 w 7794"/>
                            <a:gd name="T11" fmla="*/ 340 h 2139"/>
                            <a:gd name="T12" fmla="*/ 545 w 7794"/>
                            <a:gd name="T13" fmla="*/ 225 h 2139"/>
                            <a:gd name="T14" fmla="*/ 715 w 7794"/>
                            <a:gd name="T15" fmla="*/ 130 h 2139"/>
                            <a:gd name="T16" fmla="*/ 894 w 7794"/>
                            <a:gd name="T17" fmla="*/ 59 h 2139"/>
                            <a:gd name="T18" fmla="*/ 1069 w 7794"/>
                            <a:gd name="T19" fmla="*/ 14 h 2139"/>
                            <a:gd name="T20" fmla="*/ 1237 w 7794"/>
                            <a:gd name="T21" fmla="*/ 0 h 2139"/>
                            <a:gd name="T22" fmla="*/ 7794 w 7794"/>
                            <a:gd name="T23" fmla="*/ 10 h 2139"/>
                            <a:gd name="T24" fmla="*/ 1494 w 7794"/>
                            <a:gd name="T25" fmla="*/ 120 h 2139"/>
                            <a:gd name="T26" fmla="*/ 1258 w 7794"/>
                            <a:gd name="T27" fmla="*/ 122 h 2139"/>
                            <a:gd name="T28" fmla="*/ 1031 w 7794"/>
                            <a:gd name="T29" fmla="*/ 140 h 2139"/>
                            <a:gd name="T30" fmla="*/ 957 w 7794"/>
                            <a:gd name="T31" fmla="*/ 167 h 2139"/>
                            <a:gd name="T32" fmla="*/ 828 w 7794"/>
                            <a:gd name="T33" fmla="*/ 229 h 2139"/>
                            <a:gd name="T34" fmla="*/ 5194 w 7794"/>
                            <a:gd name="T35" fmla="*/ 514 h 2139"/>
                            <a:gd name="T36" fmla="*/ 392 w 7794"/>
                            <a:gd name="T37" fmla="*/ 670 h 2139"/>
                            <a:gd name="T38" fmla="*/ 329 w 7794"/>
                            <a:gd name="T39" fmla="*/ 875 h 2139"/>
                            <a:gd name="T40" fmla="*/ 326 w 7794"/>
                            <a:gd name="T41" fmla="*/ 950 h 2139"/>
                            <a:gd name="T42" fmla="*/ 332 w 7794"/>
                            <a:gd name="T43" fmla="*/ 1025 h 2139"/>
                            <a:gd name="T44" fmla="*/ 348 w 7794"/>
                            <a:gd name="T45" fmla="*/ 1144 h 2139"/>
                            <a:gd name="T46" fmla="*/ 400 w 7794"/>
                            <a:gd name="T47" fmla="*/ 1267 h 2139"/>
                            <a:gd name="T48" fmla="*/ 449 w 7794"/>
                            <a:gd name="T49" fmla="*/ 1349 h 2139"/>
                            <a:gd name="T50" fmla="*/ 507 w 7794"/>
                            <a:gd name="T51" fmla="*/ 1420 h 2139"/>
                            <a:gd name="T52" fmla="*/ 573 w 7794"/>
                            <a:gd name="T53" fmla="*/ 1482 h 2139"/>
                            <a:gd name="T54" fmla="*/ 702 w 7794"/>
                            <a:gd name="T55" fmla="*/ 1567 h 2139"/>
                            <a:gd name="T56" fmla="*/ 844 w 7794"/>
                            <a:gd name="T57" fmla="*/ 1630 h 2139"/>
                            <a:gd name="T58" fmla="*/ 935 w 7794"/>
                            <a:gd name="T59" fmla="*/ 1660 h 2139"/>
                            <a:gd name="T60" fmla="*/ 1028 w 7794"/>
                            <a:gd name="T61" fmla="*/ 1682 h 2139"/>
                            <a:gd name="T62" fmla="*/ 1198 w 7794"/>
                            <a:gd name="T63" fmla="*/ 1707 h 2139"/>
                            <a:gd name="T64" fmla="*/ 1426 w 7794"/>
                            <a:gd name="T65" fmla="*/ 1724 h 2139"/>
                            <a:gd name="T66" fmla="*/ 1678 w 7794"/>
                            <a:gd name="T67" fmla="*/ 1730 h 2139"/>
                            <a:gd name="T68" fmla="*/ 1807 w 7794"/>
                            <a:gd name="T69" fmla="*/ 1729 h 2139"/>
                            <a:gd name="T70" fmla="*/ 1980 w 7794"/>
                            <a:gd name="T71" fmla="*/ 1724 h 2139"/>
                            <a:gd name="T72" fmla="*/ 2114 w 7794"/>
                            <a:gd name="T73" fmla="*/ 1775 h 2139"/>
                            <a:gd name="T74" fmla="*/ 2073 w 7794"/>
                            <a:gd name="T75" fmla="*/ 1904 h 2139"/>
                            <a:gd name="T76" fmla="*/ 2070 w 7794"/>
                            <a:gd name="T77" fmla="*/ 1984 h 2139"/>
                            <a:gd name="T78" fmla="*/ 2089 w 7794"/>
                            <a:gd name="T79" fmla="*/ 2045 h 2139"/>
                            <a:gd name="T80" fmla="*/ 2142 w 7794"/>
                            <a:gd name="T81" fmla="*/ 2110 h 2139"/>
                            <a:gd name="T82" fmla="*/ 2103 w 7794"/>
                            <a:gd name="T83" fmla="*/ 2139 h 2139"/>
                            <a:gd name="T84" fmla="*/ 1851 w 7794"/>
                            <a:gd name="T85" fmla="*/ 2137 h 2139"/>
                            <a:gd name="T86" fmla="*/ 1393 w 7794"/>
                            <a:gd name="T87" fmla="*/ 2125 h 2139"/>
                            <a:gd name="T88" fmla="*/ 1165 w 7794"/>
                            <a:gd name="T89" fmla="*/ 2122 h 2139"/>
                            <a:gd name="T90" fmla="*/ 1023 w 7794"/>
                            <a:gd name="T91" fmla="*/ 2114 h 2139"/>
                            <a:gd name="T92" fmla="*/ 888 w 7794"/>
                            <a:gd name="T93" fmla="*/ 2095 h 2139"/>
                            <a:gd name="T94" fmla="*/ 762 w 7794"/>
                            <a:gd name="T95" fmla="*/ 2069 h 2139"/>
                            <a:gd name="T96" fmla="*/ 644 w 7794"/>
                            <a:gd name="T97" fmla="*/ 2032 h 2139"/>
                            <a:gd name="T98" fmla="*/ 537 w 7794"/>
                            <a:gd name="T99" fmla="*/ 1985 h 2139"/>
                            <a:gd name="T100" fmla="*/ 438 w 7794"/>
                            <a:gd name="T101" fmla="*/ 1932 h 2139"/>
                            <a:gd name="T102" fmla="*/ 351 w 7794"/>
                            <a:gd name="T103" fmla="*/ 1872 h 2139"/>
                            <a:gd name="T104" fmla="*/ 271 w 7794"/>
                            <a:gd name="T105" fmla="*/ 1807 h 2139"/>
                            <a:gd name="T106" fmla="*/ 205 w 7794"/>
                            <a:gd name="T107" fmla="*/ 1737 h 2139"/>
                            <a:gd name="T108" fmla="*/ 148 w 7794"/>
                            <a:gd name="T109" fmla="*/ 1660 h 2139"/>
                            <a:gd name="T110" fmla="*/ 71 w 7794"/>
                            <a:gd name="T111" fmla="*/ 1525 h 2139"/>
                            <a:gd name="T112" fmla="*/ 16 w 7794"/>
                            <a:gd name="T113" fmla="*/ 1355 h 2139"/>
                            <a:gd name="T114" fmla="*/ 0 w 7794"/>
                            <a:gd name="T115" fmla="*/ 1177 h 2139"/>
                            <a:gd name="T116" fmla="*/ 11 w 7794"/>
                            <a:gd name="T117" fmla="*/ 1025 h 2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794" h="2139">
                              <a:moveTo>
                                <a:pt x="22" y="979"/>
                              </a:moveTo>
                              <a:lnTo>
                                <a:pt x="30" y="935"/>
                              </a:lnTo>
                              <a:lnTo>
                                <a:pt x="44" y="890"/>
                              </a:lnTo>
                              <a:lnTo>
                                <a:pt x="55" y="849"/>
                              </a:lnTo>
                              <a:lnTo>
                                <a:pt x="71" y="807"/>
                              </a:lnTo>
                              <a:lnTo>
                                <a:pt x="85" y="767"/>
                              </a:lnTo>
                              <a:lnTo>
                                <a:pt x="101" y="727"/>
                              </a:lnTo>
                              <a:lnTo>
                                <a:pt x="120" y="689"/>
                              </a:lnTo>
                              <a:lnTo>
                                <a:pt x="140" y="650"/>
                              </a:lnTo>
                              <a:lnTo>
                                <a:pt x="162" y="614"/>
                              </a:lnTo>
                              <a:lnTo>
                                <a:pt x="183" y="577"/>
                              </a:lnTo>
                              <a:lnTo>
                                <a:pt x="208" y="544"/>
                              </a:lnTo>
                              <a:lnTo>
                                <a:pt x="233" y="509"/>
                              </a:lnTo>
                              <a:lnTo>
                                <a:pt x="257" y="477"/>
                              </a:lnTo>
                              <a:lnTo>
                                <a:pt x="285" y="444"/>
                              </a:lnTo>
                              <a:lnTo>
                                <a:pt x="315" y="414"/>
                              </a:lnTo>
                              <a:lnTo>
                                <a:pt x="345" y="384"/>
                              </a:lnTo>
                              <a:lnTo>
                                <a:pt x="392" y="340"/>
                              </a:lnTo>
                              <a:lnTo>
                                <a:pt x="441" y="300"/>
                              </a:lnTo>
                              <a:lnTo>
                                <a:pt x="493" y="262"/>
                              </a:lnTo>
                              <a:lnTo>
                                <a:pt x="545" y="225"/>
                              </a:lnTo>
                              <a:lnTo>
                                <a:pt x="600" y="192"/>
                              </a:lnTo>
                              <a:lnTo>
                                <a:pt x="655" y="160"/>
                              </a:lnTo>
                              <a:lnTo>
                                <a:pt x="715" y="130"/>
                              </a:lnTo>
                              <a:lnTo>
                                <a:pt x="773" y="104"/>
                              </a:lnTo>
                              <a:lnTo>
                                <a:pt x="833" y="79"/>
                              </a:lnTo>
                              <a:lnTo>
                                <a:pt x="894" y="59"/>
                              </a:lnTo>
                              <a:lnTo>
                                <a:pt x="954" y="40"/>
                              </a:lnTo>
                              <a:lnTo>
                                <a:pt x="1012" y="25"/>
                              </a:lnTo>
                              <a:lnTo>
                                <a:pt x="1069" y="14"/>
                              </a:lnTo>
                              <a:lnTo>
                                <a:pt x="1124" y="5"/>
                              </a:lnTo>
                              <a:lnTo>
                                <a:pt x="1182" y="0"/>
                              </a:lnTo>
                              <a:lnTo>
                                <a:pt x="1237" y="0"/>
                              </a:lnTo>
                              <a:lnTo>
                                <a:pt x="1590" y="0"/>
                              </a:lnTo>
                              <a:lnTo>
                                <a:pt x="1928" y="10"/>
                              </a:lnTo>
                              <a:lnTo>
                                <a:pt x="7794" y="10"/>
                              </a:lnTo>
                              <a:lnTo>
                                <a:pt x="7731" y="120"/>
                              </a:lnTo>
                              <a:lnTo>
                                <a:pt x="1832" y="129"/>
                              </a:lnTo>
                              <a:lnTo>
                                <a:pt x="1494" y="120"/>
                              </a:lnTo>
                              <a:lnTo>
                                <a:pt x="1423" y="120"/>
                              </a:lnTo>
                              <a:lnTo>
                                <a:pt x="1338" y="120"/>
                              </a:lnTo>
                              <a:lnTo>
                                <a:pt x="1258" y="122"/>
                              </a:lnTo>
                              <a:lnTo>
                                <a:pt x="1212" y="124"/>
                              </a:lnTo>
                              <a:lnTo>
                                <a:pt x="1119" y="130"/>
                              </a:lnTo>
                              <a:lnTo>
                                <a:pt x="1031" y="140"/>
                              </a:lnTo>
                              <a:lnTo>
                                <a:pt x="1014" y="145"/>
                              </a:lnTo>
                              <a:lnTo>
                                <a:pt x="987" y="154"/>
                              </a:lnTo>
                              <a:lnTo>
                                <a:pt x="957" y="167"/>
                              </a:lnTo>
                              <a:lnTo>
                                <a:pt x="924" y="180"/>
                              </a:lnTo>
                              <a:lnTo>
                                <a:pt x="864" y="210"/>
                              </a:lnTo>
                              <a:lnTo>
                                <a:pt x="828" y="229"/>
                              </a:lnTo>
                              <a:lnTo>
                                <a:pt x="666" y="350"/>
                              </a:lnTo>
                              <a:lnTo>
                                <a:pt x="521" y="502"/>
                              </a:lnTo>
                              <a:lnTo>
                                <a:pt x="5194" y="514"/>
                              </a:lnTo>
                              <a:lnTo>
                                <a:pt x="5142" y="640"/>
                              </a:lnTo>
                              <a:lnTo>
                                <a:pt x="403" y="645"/>
                              </a:lnTo>
                              <a:lnTo>
                                <a:pt x="392" y="670"/>
                              </a:lnTo>
                              <a:lnTo>
                                <a:pt x="370" y="732"/>
                              </a:lnTo>
                              <a:lnTo>
                                <a:pt x="345" y="807"/>
                              </a:lnTo>
                              <a:lnTo>
                                <a:pt x="329" y="875"/>
                              </a:lnTo>
                              <a:lnTo>
                                <a:pt x="326" y="900"/>
                              </a:lnTo>
                              <a:lnTo>
                                <a:pt x="326" y="925"/>
                              </a:lnTo>
                              <a:lnTo>
                                <a:pt x="326" y="950"/>
                              </a:lnTo>
                              <a:lnTo>
                                <a:pt x="329" y="975"/>
                              </a:lnTo>
                              <a:lnTo>
                                <a:pt x="329" y="1000"/>
                              </a:lnTo>
                              <a:lnTo>
                                <a:pt x="332" y="1025"/>
                              </a:lnTo>
                              <a:lnTo>
                                <a:pt x="329" y="1050"/>
                              </a:lnTo>
                              <a:lnTo>
                                <a:pt x="326" y="1075"/>
                              </a:lnTo>
                              <a:lnTo>
                                <a:pt x="348" y="1144"/>
                              </a:lnTo>
                              <a:lnTo>
                                <a:pt x="370" y="1207"/>
                              </a:lnTo>
                              <a:lnTo>
                                <a:pt x="384" y="1237"/>
                              </a:lnTo>
                              <a:lnTo>
                                <a:pt x="400" y="1267"/>
                              </a:lnTo>
                              <a:lnTo>
                                <a:pt x="414" y="1295"/>
                              </a:lnTo>
                              <a:lnTo>
                                <a:pt x="430" y="1322"/>
                              </a:lnTo>
                              <a:lnTo>
                                <a:pt x="449" y="1349"/>
                              </a:lnTo>
                              <a:lnTo>
                                <a:pt x="466" y="1374"/>
                              </a:lnTo>
                              <a:lnTo>
                                <a:pt x="485" y="1397"/>
                              </a:lnTo>
                              <a:lnTo>
                                <a:pt x="507" y="1420"/>
                              </a:lnTo>
                              <a:lnTo>
                                <a:pt x="529" y="1442"/>
                              </a:lnTo>
                              <a:lnTo>
                                <a:pt x="551" y="1464"/>
                              </a:lnTo>
                              <a:lnTo>
                                <a:pt x="573" y="1482"/>
                              </a:lnTo>
                              <a:lnTo>
                                <a:pt x="598" y="1502"/>
                              </a:lnTo>
                              <a:lnTo>
                                <a:pt x="650" y="1535"/>
                              </a:lnTo>
                              <a:lnTo>
                                <a:pt x="702" y="1567"/>
                              </a:lnTo>
                              <a:lnTo>
                                <a:pt x="757" y="1595"/>
                              </a:lnTo>
                              <a:lnTo>
                                <a:pt x="814" y="1620"/>
                              </a:lnTo>
                              <a:lnTo>
                                <a:pt x="844" y="1630"/>
                              </a:lnTo>
                              <a:lnTo>
                                <a:pt x="872" y="1642"/>
                              </a:lnTo>
                              <a:lnTo>
                                <a:pt x="902" y="1650"/>
                              </a:lnTo>
                              <a:lnTo>
                                <a:pt x="935" y="1660"/>
                              </a:lnTo>
                              <a:lnTo>
                                <a:pt x="965" y="1669"/>
                              </a:lnTo>
                              <a:lnTo>
                                <a:pt x="995" y="1675"/>
                              </a:lnTo>
                              <a:lnTo>
                                <a:pt x="1028" y="1682"/>
                              </a:lnTo>
                              <a:lnTo>
                                <a:pt x="1061" y="1687"/>
                              </a:lnTo>
                              <a:lnTo>
                                <a:pt x="1130" y="1697"/>
                              </a:lnTo>
                              <a:lnTo>
                                <a:pt x="1198" y="1707"/>
                              </a:lnTo>
                              <a:lnTo>
                                <a:pt x="1272" y="1714"/>
                              </a:lnTo>
                              <a:lnTo>
                                <a:pt x="1346" y="1720"/>
                              </a:lnTo>
                              <a:lnTo>
                                <a:pt x="1426" y="1724"/>
                              </a:lnTo>
                              <a:lnTo>
                                <a:pt x="1508" y="1727"/>
                              </a:lnTo>
                              <a:lnTo>
                                <a:pt x="1590" y="1730"/>
                              </a:lnTo>
                              <a:lnTo>
                                <a:pt x="1678" y="1730"/>
                              </a:lnTo>
                              <a:lnTo>
                                <a:pt x="1722" y="1730"/>
                              </a:lnTo>
                              <a:lnTo>
                                <a:pt x="1766" y="1729"/>
                              </a:lnTo>
                              <a:lnTo>
                                <a:pt x="1807" y="1729"/>
                              </a:lnTo>
                              <a:lnTo>
                                <a:pt x="1845" y="1727"/>
                              </a:lnTo>
                              <a:lnTo>
                                <a:pt x="1900" y="1727"/>
                              </a:lnTo>
                              <a:lnTo>
                                <a:pt x="1980" y="1724"/>
                              </a:lnTo>
                              <a:lnTo>
                                <a:pt x="2062" y="1720"/>
                              </a:lnTo>
                              <a:lnTo>
                                <a:pt x="2133" y="1719"/>
                              </a:lnTo>
                              <a:lnTo>
                                <a:pt x="2114" y="1775"/>
                              </a:lnTo>
                              <a:lnTo>
                                <a:pt x="2092" y="1839"/>
                              </a:lnTo>
                              <a:lnTo>
                                <a:pt x="2081" y="1872"/>
                              </a:lnTo>
                              <a:lnTo>
                                <a:pt x="2073" y="1904"/>
                              </a:lnTo>
                              <a:lnTo>
                                <a:pt x="2070" y="1934"/>
                              </a:lnTo>
                              <a:lnTo>
                                <a:pt x="2067" y="1960"/>
                              </a:lnTo>
                              <a:lnTo>
                                <a:pt x="2070" y="1984"/>
                              </a:lnTo>
                              <a:lnTo>
                                <a:pt x="2073" y="2005"/>
                              </a:lnTo>
                              <a:lnTo>
                                <a:pt x="2081" y="2025"/>
                              </a:lnTo>
                              <a:lnTo>
                                <a:pt x="2089" y="2045"/>
                              </a:lnTo>
                              <a:lnTo>
                                <a:pt x="2103" y="2067"/>
                              </a:lnTo>
                              <a:lnTo>
                                <a:pt x="2122" y="2089"/>
                              </a:lnTo>
                              <a:lnTo>
                                <a:pt x="2142" y="2110"/>
                              </a:lnTo>
                              <a:lnTo>
                                <a:pt x="2169" y="2135"/>
                              </a:lnTo>
                              <a:lnTo>
                                <a:pt x="2142" y="2137"/>
                              </a:lnTo>
                              <a:lnTo>
                                <a:pt x="2103" y="2139"/>
                              </a:lnTo>
                              <a:lnTo>
                                <a:pt x="2054" y="2139"/>
                              </a:lnTo>
                              <a:lnTo>
                                <a:pt x="1993" y="2139"/>
                              </a:lnTo>
                              <a:lnTo>
                                <a:pt x="1851" y="2137"/>
                              </a:lnTo>
                              <a:lnTo>
                                <a:pt x="1692" y="2134"/>
                              </a:lnTo>
                              <a:lnTo>
                                <a:pt x="1535" y="2129"/>
                              </a:lnTo>
                              <a:lnTo>
                                <a:pt x="1393" y="2125"/>
                              </a:lnTo>
                              <a:lnTo>
                                <a:pt x="1280" y="2124"/>
                              </a:lnTo>
                              <a:lnTo>
                                <a:pt x="1215" y="2122"/>
                              </a:lnTo>
                              <a:lnTo>
                                <a:pt x="1165" y="2122"/>
                              </a:lnTo>
                              <a:lnTo>
                                <a:pt x="1116" y="2120"/>
                              </a:lnTo>
                              <a:lnTo>
                                <a:pt x="1069" y="2117"/>
                              </a:lnTo>
                              <a:lnTo>
                                <a:pt x="1023" y="2114"/>
                              </a:lnTo>
                              <a:lnTo>
                                <a:pt x="976" y="2109"/>
                              </a:lnTo>
                              <a:lnTo>
                                <a:pt x="932" y="2104"/>
                              </a:lnTo>
                              <a:lnTo>
                                <a:pt x="888" y="2095"/>
                              </a:lnTo>
                              <a:lnTo>
                                <a:pt x="844" y="2089"/>
                              </a:lnTo>
                              <a:lnTo>
                                <a:pt x="803" y="2079"/>
                              </a:lnTo>
                              <a:lnTo>
                                <a:pt x="762" y="2069"/>
                              </a:lnTo>
                              <a:lnTo>
                                <a:pt x="721" y="2057"/>
                              </a:lnTo>
                              <a:lnTo>
                                <a:pt x="683" y="2045"/>
                              </a:lnTo>
                              <a:lnTo>
                                <a:pt x="644" y="2032"/>
                              </a:lnTo>
                              <a:lnTo>
                                <a:pt x="609" y="2017"/>
                              </a:lnTo>
                              <a:lnTo>
                                <a:pt x="573" y="2002"/>
                              </a:lnTo>
                              <a:lnTo>
                                <a:pt x="537" y="1985"/>
                              </a:lnTo>
                              <a:lnTo>
                                <a:pt x="502" y="1969"/>
                              </a:lnTo>
                              <a:lnTo>
                                <a:pt x="469" y="1950"/>
                              </a:lnTo>
                              <a:lnTo>
                                <a:pt x="438" y="1932"/>
                              </a:lnTo>
                              <a:lnTo>
                                <a:pt x="408" y="1912"/>
                              </a:lnTo>
                              <a:lnTo>
                                <a:pt x="378" y="1894"/>
                              </a:lnTo>
                              <a:lnTo>
                                <a:pt x="351" y="1872"/>
                              </a:lnTo>
                              <a:lnTo>
                                <a:pt x="323" y="1852"/>
                              </a:lnTo>
                              <a:lnTo>
                                <a:pt x="296" y="1830"/>
                              </a:lnTo>
                              <a:lnTo>
                                <a:pt x="271" y="1807"/>
                              </a:lnTo>
                              <a:lnTo>
                                <a:pt x="249" y="1785"/>
                              </a:lnTo>
                              <a:lnTo>
                                <a:pt x="225" y="1760"/>
                              </a:lnTo>
                              <a:lnTo>
                                <a:pt x="205" y="1737"/>
                              </a:lnTo>
                              <a:lnTo>
                                <a:pt x="183" y="1712"/>
                              </a:lnTo>
                              <a:lnTo>
                                <a:pt x="164" y="1687"/>
                              </a:lnTo>
                              <a:lnTo>
                                <a:pt x="148" y="1660"/>
                              </a:lnTo>
                              <a:lnTo>
                                <a:pt x="129" y="1634"/>
                              </a:lnTo>
                              <a:lnTo>
                                <a:pt x="98" y="1580"/>
                              </a:lnTo>
                              <a:lnTo>
                                <a:pt x="71" y="1525"/>
                              </a:lnTo>
                              <a:lnTo>
                                <a:pt x="49" y="1469"/>
                              </a:lnTo>
                              <a:lnTo>
                                <a:pt x="30" y="1412"/>
                              </a:lnTo>
                              <a:lnTo>
                                <a:pt x="16" y="1355"/>
                              </a:lnTo>
                              <a:lnTo>
                                <a:pt x="5" y="1297"/>
                              </a:lnTo>
                              <a:lnTo>
                                <a:pt x="0" y="1237"/>
                              </a:lnTo>
                              <a:lnTo>
                                <a:pt x="0" y="1177"/>
                              </a:lnTo>
                              <a:lnTo>
                                <a:pt x="0" y="1124"/>
                              </a:lnTo>
                              <a:lnTo>
                                <a:pt x="5" y="1072"/>
                              </a:lnTo>
                              <a:lnTo>
                                <a:pt x="11" y="1025"/>
                              </a:lnTo>
                              <a:lnTo>
                                <a:pt x="22" y="9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3"/>
                      <wps:cNvSpPr>
                        <a:spLocks/>
                      </wps:cNvSpPr>
                      <wps:spPr bwMode="auto">
                        <a:xfrm>
                          <a:off x="3080" y="2235"/>
                          <a:ext cx="2869" cy="1069"/>
                        </a:xfrm>
                        <a:custGeom>
                          <a:avLst/>
                          <a:gdLst>
                            <a:gd name="T0" fmla="*/ 2170 w 4525"/>
                            <a:gd name="T1" fmla="*/ 793 h 1285"/>
                            <a:gd name="T2" fmla="*/ 1986 w 4525"/>
                            <a:gd name="T3" fmla="*/ 965 h 1285"/>
                            <a:gd name="T4" fmla="*/ 1780 w 4525"/>
                            <a:gd name="T5" fmla="*/ 1120 h 1285"/>
                            <a:gd name="T6" fmla="*/ 1547 w 4525"/>
                            <a:gd name="T7" fmla="*/ 1241 h 1285"/>
                            <a:gd name="T8" fmla="*/ 1363 w 4525"/>
                            <a:gd name="T9" fmla="*/ 1281 h 1285"/>
                            <a:gd name="T10" fmla="*/ 1232 w 4525"/>
                            <a:gd name="T11" fmla="*/ 1278 h 1285"/>
                            <a:gd name="T12" fmla="*/ 1133 w 4525"/>
                            <a:gd name="T13" fmla="*/ 1238 h 1285"/>
                            <a:gd name="T14" fmla="*/ 1078 w 4525"/>
                            <a:gd name="T15" fmla="*/ 1161 h 1285"/>
                            <a:gd name="T16" fmla="*/ 1075 w 4525"/>
                            <a:gd name="T17" fmla="*/ 1055 h 1285"/>
                            <a:gd name="T18" fmla="*/ 1119 w 4525"/>
                            <a:gd name="T19" fmla="*/ 918 h 1285"/>
                            <a:gd name="T20" fmla="*/ 1128 w 4525"/>
                            <a:gd name="T21" fmla="*/ 763 h 1285"/>
                            <a:gd name="T22" fmla="*/ 955 w 4525"/>
                            <a:gd name="T23" fmla="*/ 930 h 1285"/>
                            <a:gd name="T24" fmla="*/ 749 w 4525"/>
                            <a:gd name="T25" fmla="*/ 1093 h 1285"/>
                            <a:gd name="T26" fmla="*/ 524 w 4525"/>
                            <a:gd name="T27" fmla="*/ 1221 h 1285"/>
                            <a:gd name="T28" fmla="*/ 313 w 4525"/>
                            <a:gd name="T29" fmla="*/ 1280 h 1285"/>
                            <a:gd name="T30" fmla="*/ 187 w 4525"/>
                            <a:gd name="T31" fmla="*/ 1281 h 1285"/>
                            <a:gd name="T32" fmla="*/ 77 w 4525"/>
                            <a:gd name="T33" fmla="*/ 1250 h 1285"/>
                            <a:gd name="T34" fmla="*/ 14 w 4525"/>
                            <a:gd name="T35" fmla="*/ 1181 h 1285"/>
                            <a:gd name="T36" fmla="*/ 3 w 4525"/>
                            <a:gd name="T37" fmla="*/ 1041 h 1285"/>
                            <a:gd name="T38" fmla="*/ 283 w 4525"/>
                            <a:gd name="T39" fmla="*/ 265 h 1285"/>
                            <a:gd name="T40" fmla="*/ 308 w 4525"/>
                            <a:gd name="T41" fmla="*/ 180 h 1285"/>
                            <a:gd name="T42" fmla="*/ 280 w 4525"/>
                            <a:gd name="T43" fmla="*/ 145 h 1285"/>
                            <a:gd name="T44" fmla="*/ 203 w 4525"/>
                            <a:gd name="T45" fmla="*/ 123 h 1285"/>
                            <a:gd name="T46" fmla="*/ 176 w 4525"/>
                            <a:gd name="T47" fmla="*/ 63 h 1285"/>
                            <a:gd name="T48" fmla="*/ 576 w 4525"/>
                            <a:gd name="T49" fmla="*/ 13 h 1285"/>
                            <a:gd name="T50" fmla="*/ 697 w 4525"/>
                            <a:gd name="T51" fmla="*/ 11 h 1285"/>
                            <a:gd name="T52" fmla="*/ 335 w 4525"/>
                            <a:gd name="T53" fmla="*/ 943 h 1285"/>
                            <a:gd name="T54" fmla="*/ 332 w 4525"/>
                            <a:gd name="T55" fmla="*/ 1061 h 1285"/>
                            <a:gd name="T56" fmla="*/ 384 w 4525"/>
                            <a:gd name="T57" fmla="*/ 1121 h 1285"/>
                            <a:gd name="T58" fmla="*/ 450 w 4525"/>
                            <a:gd name="T59" fmla="*/ 1135 h 1285"/>
                            <a:gd name="T60" fmla="*/ 609 w 4525"/>
                            <a:gd name="T61" fmla="*/ 1100 h 1285"/>
                            <a:gd name="T62" fmla="*/ 782 w 4525"/>
                            <a:gd name="T63" fmla="*/ 995 h 1285"/>
                            <a:gd name="T64" fmla="*/ 974 w 4525"/>
                            <a:gd name="T65" fmla="*/ 818 h 1285"/>
                            <a:gd name="T66" fmla="*/ 1163 w 4525"/>
                            <a:gd name="T67" fmla="*/ 593 h 1285"/>
                            <a:gd name="T68" fmla="*/ 1317 w 4525"/>
                            <a:gd name="T69" fmla="*/ 361 h 1285"/>
                            <a:gd name="T70" fmla="*/ 1426 w 4525"/>
                            <a:gd name="T71" fmla="*/ 123 h 1285"/>
                            <a:gd name="T72" fmla="*/ 1404 w 4525"/>
                            <a:gd name="T73" fmla="*/ 938 h 1285"/>
                            <a:gd name="T74" fmla="*/ 1402 w 4525"/>
                            <a:gd name="T75" fmla="*/ 1061 h 1285"/>
                            <a:gd name="T76" fmla="*/ 1451 w 4525"/>
                            <a:gd name="T77" fmla="*/ 1121 h 1285"/>
                            <a:gd name="T78" fmla="*/ 1520 w 4525"/>
                            <a:gd name="T79" fmla="*/ 1135 h 1285"/>
                            <a:gd name="T80" fmla="*/ 1679 w 4525"/>
                            <a:gd name="T81" fmla="*/ 1100 h 1285"/>
                            <a:gd name="T82" fmla="*/ 1854 w 4525"/>
                            <a:gd name="T83" fmla="*/ 993 h 1285"/>
                            <a:gd name="T84" fmla="*/ 2052 w 4525"/>
                            <a:gd name="T85" fmla="*/ 816 h 1285"/>
                            <a:gd name="T86" fmla="*/ 2238 w 4525"/>
                            <a:gd name="T87" fmla="*/ 591 h 1285"/>
                            <a:gd name="T88" fmla="*/ 2389 w 4525"/>
                            <a:gd name="T89" fmla="*/ 358 h 1285"/>
                            <a:gd name="T90" fmla="*/ 2496 w 4525"/>
                            <a:gd name="T91" fmla="*/ 123 h 1285"/>
                            <a:gd name="T92" fmla="*/ 2458 w 4525"/>
                            <a:gd name="T93" fmla="*/ 1001 h 1285"/>
                            <a:gd name="T94" fmla="*/ 2452 w 4525"/>
                            <a:gd name="T95" fmla="*/ 1090 h 1285"/>
                            <a:gd name="T96" fmla="*/ 2578 w 4525"/>
                            <a:gd name="T97" fmla="*/ 1195 h 1285"/>
                            <a:gd name="T98" fmla="*/ 4525 w 4525"/>
                            <a:gd name="T99" fmla="*/ 1230 h 1285"/>
                            <a:gd name="T100" fmla="*/ 2282 w 4525"/>
                            <a:gd name="T101" fmla="*/ 1283 h 1285"/>
                            <a:gd name="T102" fmla="*/ 2194 w 4525"/>
                            <a:gd name="T103" fmla="*/ 1258 h 1285"/>
                            <a:gd name="T104" fmla="*/ 2128 w 4525"/>
                            <a:gd name="T105" fmla="*/ 1178 h 1285"/>
                            <a:gd name="T106" fmla="*/ 2148 w 4525"/>
                            <a:gd name="T107" fmla="*/ 1026 h 1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525" h="1285">
                              <a:moveTo>
                                <a:pt x="2304" y="646"/>
                              </a:moveTo>
                              <a:lnTo>
                                <a:pt x="2268" y="688"/>
                              </a:lnTo>
                              <a:lnTo>
                                <a:pt x="2233" y="726"/>
                              </a:lnTo>
                              <a:lnTo>
                                <a:pt x="2200" y="761"/>
                              </a:lnTo>
                              <a:lnTo>
                                <a:pt x="2170" y="793"/>
                              </a:lnTo>
                              <a:lnTo>
                                <a:pt x="2137" y="828"/>
                              </a:lnTo>
                              <a:lnTo>
                                <a:pt x="2101" y="861"/>
                              </a:lnTo>
                              <a:lnTo>
                                <a:pt x="2065" y="896"/>
                              </a:lnTo>
                              <a:lnTo>
                                <a:pt x="2027" y="931"/>
                              </a:lnTo>
                              <a:lnTo>
                                <a:pt x="1986" y="965"/>
                              </a:lnTo>
                              <a:lnTo>
                                <a:pt x="1947" y="998"/>
                              </a:lnTo>
                              <a:lnTo>
                                <a:pt x="1906" y="1030"/>
                              </a:lnTo>
                              <a:lnTo>
                                <a:pt x="1865" y="1061"/>
                              </a:lnTo>
                              <a:lnTo>
                                <a:pt x="1824" y="1091"/>
                              </a:lnTo>
                              <a:lnTo>
                                <a:pt x="1780" y="1120"/>
                              </a:lnTo>
                              <a:lnTo>
                                <a:pt x="1734" y="1148"/>
                              </a:lnTo>
                              <a:lnTo>
                                <a:pt x="1687" y="1175"/>
                              </a:lnTo>
                              <a:lnTo>
                                <a:pt x="1640" y="1200"/>
                              </a:lnTo>
                              <a:lnTo>
                                <a:pt x="1594" y="1221"/>
                              </a:lnTo>
                              <a:lnTo>
                                <a:pt x="1547" y="1241"/>
                              </a:lnTo>
                              <a:lnTo>
                                <a:pt x="1500" y="1256"/>
                              </a:lnTo>
                              <a:lnTo>
                                <a:pt x="1454" y="1268"/>
                              </a:lnTo>
                              <a:lnTo>
                                <a:pt x="1407" y="1276"/>
                              </a:lnTo>
                              <a:lnTo>
                                <a:pt x="1385" y="1280"/>
                              </a:lnTo>
                              <a:lnTo>
                                <a:pt x="1363" y="1281"/>
                              </a:lnTo>
                              <a:lnTo>
                                <a:pt x="1339" y="1283"/>
                              </a:lnTo>
                              <a:lnTo>
                                <a:pt x="1317" y="1283"/>
                              </a:lnTo>
                              <a:lnTo>
                                <a:pt x="1287" y="1283"/>
                              </a:lnTo>
                              <a:lnTo>
                                <a:pt x="1259" y="1281"/>
                              </a:lnTo>
                              <a:lnTo>
                                <a:pt x="1232" y="1278"/>
                              </a:lnTo>
                              <a:lnTo>
                                <a:pt x="1210" y="1273"/>
                              </a:lnTo>
                              <a:lnTo>
                                <a:pt x="1188" y="1266"/>
                              </a:lnTo>
                              <a:lnTo>
                                <a:pt x="1166" y="1258"/>
                              </a:lnTo>
                              <a:lnTo>
                                <a:pt x="1149" y="1248"/>
                              </a:lnTo>
                              <a:lnTo>
                                <a:pt x="1133" y="1238"/>
                              </a:lnTo>
                              <a:lnTo>
                                <a:pt x="1117" y="1225"/>
                              </a:lnTo>
                              <a:lnTo>
                                <a:pt x="1106" y="1211"/>
                              </a:lnTo>
                              <a:lnTo>
                                <a:pt x="1095" y="1196"/>
                              </a:lnTo>
                              <a:lnTo>
                                <a:pt x="1086" y="1180"/>
                              </a:lnTo>
                              <a:lnTo>
                                <a:pt x="1078" y="1161"/>
                              </a:lnTo>
                              <a:lnTo>
                                <a:pt x="1075" y="1143"/>
                              </a:lnTo>
                              <a:lnTo>
                                <a:pt x="1073" y="1121"/>
                              </a:lnTo>
                              <a:lnTo>
                                <a:pt x="1070" y="1100"/>
                              </a:lnTo>
                              <a:lnTo>
                                <a:pt x="1073" y="1078"/>
                              </a:lnTo>
                              <a:lnTo>
                                <a:pt x="1075" y="1055"/>
                              </a:lnTo>
                              <a:lnTo>
                                <a:pt x="1081" y="1030"/>
                              </a:lnTo>
                              <a:lnTo>
                                <a:pt x="1089" y="1001"/>
                              </a:lnTo>
                              <a:lnTo>
                                <a:pt x="1097" y="980"/>
                              </a:lnTo>
                              <a:lnTo>
                                <a:pt x="1106" y="953"/>
                              </a:lnTo>
                              <a:lnTo>
                                <a:pt x="1119" y="918"/>
                              </a:lnTo>
                              <a:lnTo>
                                <a:pt x="1136" y="878"/>
                              </a:lnTo>
                              <a:lnTo>
                                <a:pt x="1234" y="646"/>
                              </a:lnTo>
                              <a:lnTo>
                                <a:pt x="1199" y="686"/>
                              </a:lnTo>
                              <a:lnTo>
                                <a:pt x="1163" y="725"/>
                              </a:lnTo>
                              <a:lnTo>
                                <a:pt x="1128" y="763"/>
                              </a:lnTo>
                              <a:lnTo>
                                <a:pt x="1095" y="800"/>
                              </a:lnTo>
                              <a:lnTo>
                                <a:pt x="1059" y="833"/>
                              </a:lnTo>
                              <a:lnTo>
                                <a:pt x="1023" y="866"/>
                              </a:lnTo>
                              <a:lnTo>
                                <a:pt x="990" y="898"/>
                              </a:lnTo>
                              <a:lnTo>
                                <a:pt x="955" y="930"/>
                              </a:lnTo>
                              <a:lnTo>
                                <a:pt x="916" y="965"/>
                              </a:lnTo>
                              <a:lnTo>
                                <a:pt x="875" y="998"/>
                              </a:lnTo>
                              <a:lnTo>
                                <a:pt x="834" y="1031"/>
                              </a:lnTo>
                              <a:lnTo>
                                <a:pt x="793" y="1063"/>
                              </a:lnTo>
                              <a:lnTo>
                                <a:pt x="749" y="1093"/>
                              </a:lnTo>
                              <a:lnTo>
                                <a:pt x="705" y="1123"/>
                              </a:lnTo>
                              <a:lnTo>
                                <a:pt x="661" y="1150"/>
                              </a:lnTo>
                              <a:lnTo>
                                <a:pt x="617" y="1175"/>
                              </a:lnTo>
                              <a:lnTo>
                                <a:pt x="571" y="1200"/>
                              </a:lnTo>
                              <a:lnTo>
                                <a:pt x="524" y="1221"/>
                              </a:lnTo>
                              <a:lnTo>
                                <a:pt x="478" y="1241"/>
                              </a:lnTo>
                              <a:lnTo>
                                <a:pt x="431" y="1256"/>
                              </a:lnTo>
                              <a:lnTo>
                                <a:pt x="384" y="1268"/>
                              </a:lnTo>
                              <a:lnTo>
                                <a:pt x="338" y="1276"/>
                              </a:lnTo>
                              <a:lnTo>
                                <a:pt x="313" y="1280"/>
                              </a:lnTo>
                              <a:lnTo>
                                <a:pt x="291" y="1281"/>
                              </a:lnTo>
                              <a:lnTo>
                                <a:pt x="266" y="1283"/>
                              </a:lnTo>
                              <a:lnTo>
                                <a:pt x="244" y="1283"/>
                              </a:lnTo>
                              <a:lnTo>
                                <a:pt x="214" y="1283"/>
                              </a:lnTo>
                              <a:lnTo>
                                <a:pt x="187" y="1281"/>
                              </a:lnTo>
                              <a:lnTo>
                                <a:pt x="159" y="1278"/>
                              </a:lnTo>
                              <a:lnTo>
                                <a:pt x="137" y="1273"/>
                              </a:lnTo>
                              <a:lnTo>
                                <a:pt x="116" y="1266"/>
                              </a:lnTo>
                              <a:lnTo>
                                <a:pt x="94" y="1258"/>
                              </a:lnTo>
                              <a:lnTo>
                                <a:pt x="77" y="1250"/>
                              </a:lnTo>
                              <a:lnTo>
                                <a:pt x="61" y="1238"/>
                              </a:lnTo>
                              <a:lnTo>
                                <a:pt x="47" y="1226"/>
                              </a:lnTo>
                              <a:lnTo>
                                <a:pt x="33" y="1213"/>
                              </a:lnTo>
                              <a:lnTo>
                                <a:pt x="22" y="1198"/>
                              </a:lnTo>
                              <a:lnTo>
                                <a:pt x="14" y="1181"/>
                              </a:lnTo>
                              <a:lnTo>
                                <a:pt x="9" y="1165"/>
                              </a:lnTo>
                              <a:lnTo>
                                <a:pt x="3" y="1145"/>
                              </a:lnTo>
                              <a:lnTo>
                                <a:pt x="0" y="1125"/>
                              </a:lnTo>
                              <a:lnTo>
                                <a:pt x="0" y="1103"/>
                              </a:lnTo>
                              <a:lnTo>
                                <a:pt x="3" y="1041"/>
                              </a:lnTo>
                              <a:lnTo>
                                <a:pt x="6" y="1026"/>
                              </a:lnTo>
                              <a:lnTo>
                                <a:pt x="11" y="1003"/>
                              </a:lnTo>
                              <a:lnTo>
                                <a:pt x="22" y="970"/>
                              </a:lnTo>
                              <a:lnTo>
                                <a:pt x="36" y="926"/>
                              </a:lnTo>
                              <a:lnTo>
                                <a:pt x="283" y="265"/>
                              </a:lnTo>
                              <a:lnTo>
                                <a:pt x="294" y="240"/>
                              </a:lnTo>
                              <a:lnTo>
                                <a:pt x="302" y="218"/>
                              </a:lnTo>
                              <a:lnTo>
                                <a:pt x="305" y="201"/>
                              </a:lnTo>
                              <a:lnTo>
                                <a:pt x="308" y="188"/>
                              </a:lnTo>
                              <a:lnTo>
                                <a:pt x="308" y="180"/>
                              </a:lnTo>
                              <a:lnTo>
                                <a:pt x="305" y="171"/>
                              </a:lnTo>
                              <a:lnTo>
                                <a:pt x="299" y="165"/>
                              </a:lnTo>
                              <a:lnTo>
                                <a:pt x="294" y="156"/>
                              </a:lnTo>
                              <a:lnTo>
                                <a:pt x="288" y="150"/>
                              </a:lnTo>
                              <a:lnTo>
                                <a:pt x="280" y="145"/>
                              </a:lnTo>
                              <a:lnTo>
                                <a:pt x="269" y="138"/>
                              </a:lnTo>
                              <a:lnTo>
                                <a:pt x="258" y="133"/>
                              </a:lnTo>
                              <a:lnTo>
                                <a:pt x="242" y="128"/>
                              </a:lnTo>
                              <a:lnTo>
                                <a:pt x="225" y="125"/>
                              </a:lnTo>
                              <a:lnTo>
                                <a:pt x="203" y="123"/>
                              </a:lnTo>
                              <a:lnTo>
                                <a:pt x="179" y="120"/>
                              </a:lnTo>
                              <a:lnTo>
                                <a:pt x="124" y="116"/>
                              </a:lnTo>
                              <a:lnTo>
                                <a:pt x="55" y="116"/>
                              </a:lnTo>
                              <a:lnTo>
                                <a:pt x="74" y="71"/>
                              </a:lnTo>
                              <a:lnTo>
                                <a:pt x="176" y="63"/>
                              </a:lnTo>
                              <a:lnTo>
                                <a:pt x="264" y="56"/>
                              </a:lnTo>
                              <a:lnTo>
                                <a:pt x="335" y="48"/>
                              </a:lnTo>
                              <a:lnTo>
                                <a:pt x="390" y="41"/>
                              </a:lnTo>
                              <a:lnTo>
                                <a:pt x="472" y="28"/>
                              </a:lnTo>
                              <a:lnTo>
                                <a:pt x="576" y="13"/>
                              </a:lnTo>
                              <a:lnTo>
                                <a:pt x="659" y="0"/>
                              </a:lnTo>
                              <a:lnTo>
                                <a:pt x="675" y="1"/>
                              </a:lnTo>
                              <a:lnTo>
                                <a:pt x="689" y="5"/>
                              </a:lnTo>
                              <a:lnTo>
                                <a:pt x="694" y="8"/>
                              </a:lnTo>
                              <a:lnTo>
                                <a:pt x="697" y="11"/>
                              </a:lnTo>
                              <a:lnTo>
                                <a:pt x="700" y="15"/>
                              </a:lnTo>
                              <a:lnTo>
                                <a:pt x="700" y="20"/>
                              </a:lnTo>
                              <a:lnTo>
                                <a:pt x="680" y="71"/>
                              </a:lnTo>
                              <a:lnTo>
                                <a:pt x="346" y="910"/>
                              </a:lnTo>
                              <a:lnTo>
                                <a:pt x="335" y="943"/>
                              </a:lnTo>
                              <a:lnTo>
                                <a:pt x="329" y="971"/>
                              </a:lnTo>
                              <a:lnTo>
                                <a:pt x="324" y="998"/>
                              </a:lnTo>
                              <a:lnTo>
                                <a:pt x="324" y="1021"/>
                              </a:lnTo>
                              <a:lnTo>
                                <a:pt x="327" y="1041"/>
                              </a:lnTo>
                              <a:lnTo>
                                <a:pt x="332" y="1061"/>
                              </a:lnTo>
                              <a:lnTo>
                                <a:pt x="343" y="1080"/>
                              </a:lnTo>
                              <a:lnTo>
                                <a:pt x="357" y="1100"/>
                              </a:lnTo>
                              <a:lnTo>
                                <a:pt x="362" y="1108"/>
                              </a:lnTo>
                              <a:lnTo>
                                <a:pt x="373" y="1115"/>
                              </a:lnTo>
                              <a:lnTo>
                                <a:pt x="384" y="1121"/>
                              </a:lnTo>
                              <a:lnTo>
                                <a:pt x="395" y="1126"/>
                              </a:lnTo>
                              <a:lnTo>
                                <a:pt x="406" y="1130"/>
                              </a:lnTo>
                              <a:lnTo>
                                <a:pt x="420" y="1133"/>
                              </a:lnTo>
                              <a:lnTo>
                                <a:pt x="436" y="1135"/>
                              </a:lnTo>
                              <a:lnTo>
                                <a:pt x="450" y="1135"/>
                              </a:lnTo>
                              <a:lnTo>
                                <a:pt x="480" y="1133"/>
                              </a:lnTo>
                              <a:lnTo>
                                <a:pt x="513" y="1130"/>
                              </a:lnTo>
                              <a:lnTo>
                                <a:pt x="543" y="1123"/>
                              </a:lnTo>
                              <a:lnTo>
                                <a:pt x="576" y="1113"/>
                              </a:lnTo>
                              <a:lnTo>
                                <a:pt x="609" y="1100"/>
                              </a:lnTo>
                              <a:lnTo>
                                <a:pt x="642" y="1085"/>
                              </a:lnTo>
                              <a:lnTo>
                                <a:pt x="675" y="1066"/>
                              </a:lnTo>
                              <a:lnTo>
                                <a:pt x="711" y="1045"/>
                              </a:lnTo>
                              <a:lnTo>
                                <a:pt x="746" y="1021"/>
                              </a:lnTo>
                              <a:lnTo>
                                <a:pt x="782" y="995"/>
                              </a:lnTo>
                              <a:lnTo>
                                <a:pt x="820" y="965"/>
                              </a:lnTo>
                              <a:lnTo>
                                <a:pt x="856" y="933"/>
                              </a:lnTo>
                              <a:lnTo>
                                <a:pt x="894" y="898"/>
                              </a:lnTo>
                              <a:lnTo>
                                <a:pt x="933" y="860"/>
                              </a:lnTo>
                              <a:lnTo>
                                <a:pt x="974" y="818"/>
                              </a:lnTo>
                              <a:lnTo>
                                <a:pt x="1015" y="775"/>
                              </a:lnTo>
                              <a:lnTo>
                                <a:pt x="1053" y="730"/>
                              </a:lnTo>
                              <a:lnTo>
                                <a:pt x="1092" y="685"/>
                              </a:lnTo>
                              <a:lnTo>
                                <a:pt x="1130" y="638"/>
                              </a:lnTo>
                              <a:lnTo>
                                <a:pt x="1163" y="593"/>
                              </a:lnTo>
                              <a:lnTo>
                                <a:pt x="1199" y="546"/>
                              </a:lnTo>
                              <a:lnTo>
                                <a:pt x="1229" y="501"/>
                              </a:lnTo>
                              <a:lnTo>
                                <a:pt x="1259" y="455"/>
                              </a:lnTo>
                              <a:lnTo>
                                <a:pt x="1289" y="408"/>
                              </a:lnTo>
                              <a:lnTo>
                                <a:pt x="1317" y="361"/>
                              </a:lnTo>
                              <a:lnTo>
                                <a:pt x="1341" y="313"/>
                              </a:lnTo>
                              <a:lnTo>
                                <a:pt x="1366" y="266"/>
                              </a:lnTo>
                              <a:lnTo>
                                <a:pt x="1388" y="220"/>
                              </a:lnTo>
                              <a:lnTo>
                                <a:pt x="1407" y="171"/>
                              </a:lnTo>
                              <a:lnTo>
                                <a:pt x="1426" y="123"/>
                              </a:lnTo>
                              <a:lnTo>
                                <a:pt x="1446" y="75"/>
                              </a:lnTo>
                              <a:lnTo>
                                <a:pt x="1459" y="26"/>
                              </a:lnTo>
                              <a:lnTo>
                                <a:pt x="1769" y="26"/>
                              </a:lnTo>
                              <a:lnTo>
                                <a:pt x="1413" y="910"/>
                              </a:lnTo>
                              <a:lnTo>
                                <a:pt x="1404" y="938"/>
                              </a:lnTo>
                              <a:lnTo>
                                <a:pt x="1399" y="966"/>
                              </a:lnTo>
                              <a:lnTo>
                                <a:pt x="1396" y="993"/>
                              </a:lnTo>
                              <a:lnTo>
                                <a:pt x="1394" y="1021"/>
                              </a:lnTo>
                              <a:lnTo>
                                <a:pt x="1396" y="1041"/>
                              </a:lnTo>
                              <a:lnTo>
                                <a:pt x="1402" y="1061"/>
                              </a:lnTo>
                              <a:lnTo>
                                <a:pt x="1413" y="1081"/>
                              </a:lnTo>
                              <a:lnTo>
                                <a:pt x="1426" y="1100"/>
                              </a:lnTo>
                              <a:lnTo>
                                <a:pt x="1435" y="1108"/>
                              </a:lnTo>
                              <a:lnTo>
                                <a:pt x="1443" y="1115"/>
                              </a:lnTo>
                              <a:lnTo>
                                <a:pt x="1451" y="1121"/>
                              </a:lnTo>
                              <a:lnTo>
                                <a:pt x="1462" y="1126"/>
                              </a:lnTo>
                              <a:lnTo>
                                <a:pt x="1476" y="1130"/>
                              </a:lnTo>
                              <a:lnTo>
                                <a:pt x="1490" y="1133"/>
                              </a:lnTo>
                              <a:lnTo>
                                <a:pt x="1503" y="1135"/>
                              </a:lnTo>
                              <a:lnTo>
                                <a:pt x="1520" y="1135"/>
                              </a:lnTo>
                              <a:lnTo>
                                <a:pt x="1550" y="1133"/>
                              </a:lnTo>
                              <a:lnTo>
                                <a:pt x="1580" y="1130"/>
                              </a:lnTo>
                              <a:lnTo>
                                <a:pt x="1613" y="1123"/>
                              </a:lnTo>
                              <a:lnTo>
                                <a:pt x="1646" y="1113"/>
                              </a:lnTo>
                              <a:lnTo>
                                <a:pt x="1679" y="1100"/>
                              </a:lnTo>
                              <a:lnTo>
                                <a:pt x="1712" y="1085"/>
                              </a:lnTo>
                              <a:lnTo>
                                <a:pt x="1747" y="1066"/>
                              </a:lnTo>
                              <a:lnTo>
                                <a:pt x="1783" y="1045"/>
                              </a:lnTo>
                              <a:lnTo>
                                <a:pt x="1819" y="1020"/>
                              </a:lnTo>
                              <a:lnTo>
                                <a:pt x="1854" y="993"/>
                              </a:lnTo>
                              <a:lnTo>
                                <a:pt x="1893" y="963"/>
                              </a:lnTo>
                              <a:lnTo>
                                <a:pt x="1931" y="931"/>
                              </a:lnTo>
                              <a:lnTo>
                                <a:pt x="1969" y="896"/>
                              </a:lnTo>
                              <a:lnTo>
                                <a:pt x="2011" y="858"/>
                              </a:lnTo>
                              <a:lnTo>
                                <a:pt x="2052" y="816"/>
                              </a:lnTo>
                              <a:lnTo>
                                <a:pt x="2093" y="773"/>
                              </a:lnTo>
                              <a:lnTo>
                                <a:pt x="2131" y="728"/>
                              </a:lnTo>
                              <a:lnTo>
                                <a:pt x="2170" y="683"/>
                              </a:lnTo>
                              <a:lnTo>
                                <a:pt x="2205" y="636"/>
                              </a:lnTo>
                              <a:lnTo>
                                <a:pt x="2238" y="591"/>
                              </a:lnTo>
                              <a:lnTo>
                                <a:pt x="2271" y="545"/>
                              </a:lnTo>
                              <a:lnTo>
                                <a:pt x="2304" y="498"/>
                              </a:lnTo>
                              <a:lnTo>
                                <a:pt x="2334" y="451"/>
                              </a:lnTo>
                              <a:lnTo>
                                <a:pt x="2362" y="405"/>
                              </a:lnTo>
                              <a:lnTo>
                                <a:pt x="2389" y="358"/>
                              </a:lnTo>
                              <a:lnTo>
                                <a:pt x="2414" y="311"/>
                              </a:lnTo>
                              <a:lnTo>
                                <a:pt x="2436" y="265"/>
                              </a:lnTo>
                              <a:lnTo>
                                <a:pt x="2458" y="216"/>
                              </a:lnTo>
                              <a:lnTo>
                                <a:pt x="2480" y="170"/>
                              </a:lnTo>
                              <a:lnTo>
                                <a:pt x="2496" y="123"/>
                              </a:lnTo>
                              <a:lnTo>
                                <a:pt x="2515" y="75"/>
                              </a:lnTo>
                              <a:lnTo>
                                <a:pt x="2529" y="26"/>
                              </a:lnTo>
                              <a:lnTo>
                                <a:pt x="2836" y="26"/>
                              </a:lnTo>
                              <a:lnTo>
                                <a:pt x="2469" y="973"/>
                              </a:lnTo>
                              <a:lnTo>
                                <a:pt x="2458" y="1001"/>
                              </a:lnTo>
                              <a:lnTo>
                                <a:pt x="2452" y="1026"/>
                              </a:lnTo>
                              <a:lnTo>
                                <a:pt x="2447" y="1050"/>
                              </a:lnTo>
                              <a:lnTo>
                                <a:pt x="2447" y="1070"/>
                              </a:lnTo>
                              <a:lnTo>
                                <a:pt x="2447" y="1080"/>
                              </a:lnTo>
                              <a:lnTo>
                                <a:pt x="2452" y="1090"/>
                              </a:lnTo>
                              <a:lnTo>
                                <a:pt x="2458" y="1100"/>
                              </a:lnTo>
                              <a:lnTo>
                                <a:pt x="2466" y="1111"/>
                              </a:lnTo>
                              <a:lnTo>
                                <a:pt x="2512" y="1150"/>
                              </a:lnTo>
                              <a:lnTo>
                                <a:pt x="2543" y="1173"/>
                              </a:lnTo>
                              <a:lnTo>
                                <a:pt x="2578" y="1195"/>
                              </a:lnTo>
                              <a:lnTo>
                                <a:pt x="2597" y="1205"/>
                              </a:lnTo>
                              <a:lnTo>
                                <a:pt x="2619" y="1215"/>
                              </a:lnTo>
                              <a:lnTo>
                                <a:pt x="2644" y="1223"/>
                              </a:lnTo>
                              <a:lnTo>
                                <a:pt x="2671" y="1231"/>
                              </a:lnTo>
                              <a:lnTo>
                                <a:pt x="4525" y="1230"/>
                              </a:lnTo>
                              <a:lnTo>
                                <a:pt x="4501" y="1285"/>
                              </a:lnTo>
                              <a:lnTo>
                                <a:pt x="3357" y="1285"/>
                              </a:lnTo>
                              <a:lnTo>
                                <a:pt x="2639" y="1283"/>
                              </a:lnTo>
                              <a:lnTo>
                                <a:pt x="2304" y="1283"/>
                              </a:lnTo>
                              <a:lnTo>
                                <a:pt x="2282" y="1283"/>
                              </a:lnTo>
                              <a:lnTo>
                                <a:pt x="2263" y="1281"/>
                              </a:lnTo>
                              <a:lnTo>
                                <a:pt x="2244" y="1278"/>
                              </a:lnTo>
                              <a:lnTo>
                                <a:pt x="2224" y="1271"/>
                              </a:lnTo>
                              <a:lnTo>
                                <a:pt x="2208" y="1266"/>
                              </a:lnTo>
                              <a:lnTo>
                                <a:pt x="2194" y="1258"/>
                              </a:lnTo>
                              <a:lnTo>
                                <a:pt x="2181" y="1248"/>
                              </a:lnTo>
                              <a:lnTo>
                                <a:pt x="2170" y="1236"/>
                              </a:lnTo>
                              <a:lnTo>
                                <a:pt x="2150" y="1213"/>
                              </a:lnTo>
                              <a:lnTo>
                                <a:pt x="2134" y="1190"/>
                              </a:lnTo>
                              <a:lnTo>
                                <a:pt x="2128" y="1178"/>
                              </a:lnTo>
                              <a:lnTo>
                                <a:pt x="2126" y="1166"/>
                              </a:lnTo>
                              <a:lnTo>
                                <a:pt x="2123" y="1153"/>
                              </a:lnTo>
                              <a:lnTo>
                                <a:pt x="2123" y="1141"/>
                              </a:lnTo>
                              <a:lnTo>
                                <a:pt x="2128" y="1088"/>
                              </a:lnTo>
                              <a:lnTo>
                                <a:pt x="2148" y="1026"/>
                              </a:lnTo>
                              <a:lnTo>
                                <a:pt x="2304" y="6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4"/>
                      <wps:cNvSpPr>
                        <a:spLocks noEditPoints="1"/>
                      </wps:cNvSpPr>
                      <wps:spPr bwMode="auto">
                        <a:xfrm>
                          <a:off x="5217" y="1651"/>
                          <a:ext cx="1893" cy="1570"/>
                        </a:xfrm>
                        <a:custGeom>
                          <a:avLst/>
                          <a:gdLst>
                            <a:gd name="T0" fmla="*/ 2654 w 2986"/>
                            <a:gd name="T1" fmla="*/ 318 h 1887"/>
                            <a:gd name="T2" fmla="*/ 2764 w 2986"/>
                            <a:gd name="T3" fmla="*/ 348 h 1887"/>
                            <a:gd name="T4" fmla="*/ 2855 w 2986"/>
                            <a:gd name="T5" fmla="*/ 395 h 1887"/>
                            <a:gd name="T6" fmla="*/ 2920 w 2986"/>
                            <a:gd name="T7" fmla="*/ 455 h 1887"/>
                            <a:gd name="T8" fmla="*/ 2964 w 2986"/>
                            <a:gd name="T9" fmla="*/ 527 h 1887"/>
                            <a:gd name="T10" fmla="*/ 2986 w 2986"/>
                            <a:gd name="T11" fmla="*/ 648 h 1887"/>
                            <a:gd name="T12" fmla="*/ 2945 w 2986"/>
                            <a:gd name="T13" fmla="*/ 840 h 1887"/>
                            <a:gd name="T14" fmla="*/ 2816 w 2986"/>
                            <a:gd name="T15" fmla="*/ 1043 h 1887"/>
                            <a:gd name="T16" fmla="*/ 2613 w 2986"/>
                            <a:gd name="T17" fmla="*/ 1235 h 1887"/>
                            <a:gd name="T18" fmla="*/ 2347 w 2986"/>
                            <a:gd name="T19" fmla="*/ 1393 h 1887"/>
                            <a:gd name="T20" fmla="*/ 2194 w 2986"/>
                            <a:gd name="T21" fmla="*/ 1455 h 1887"/>
                            <a:gd name="T22" fmla="*/ 2035 w 2986"/>
                            <a:gd name="T23" fmla="*/ 1498 h 1887"/>
                            <a:gd name="T24" fmla="*/ 1867 w 2986"/>
                            <a:gd name="T25" fmla="*/ 1525 h 1887"/>
                            <a:gd name="T26" fmla="*/ 1692 w 2986"/>
                            <a:gd name="T27" fmla="*/ 1533 h 1887"/>
                            <a:gd name="T28" fmla="*/ 921 w 2986"/>
                            <a:gd name="T29" fmla="*/ 1425 h 1887"/>
                            <a:gd name="T30" fmla="*/ 376 w 2986"/>
                            <a:gd name="T31" fmla="*/ 1525 h 1887"/>
                            <a:gd name="T32" fmla="*/ 271 w 2986"/>
                            <a:gd name="T33" fmla="*/ 1505 h 1887"/>
                            <a:gd name="T34" fmla="*/ 184 w 2986"/>
                            <a:gd name="T35" fmla="*/ 1472 h 1887"/>
                            <a:gd name="T36" fmla="*/ 101 w 2986"/>
                            <a:gd name="T37" fmla="*/ 1415 h 1887"/>
                            <a:gd name="T38" fmla="*/ 19 w 2986"/>
                            <a:gd name="T39" fmla="*/ 1298 h 1887"/>
                            <a:gd name="T40" fmla="*/ 3 w 2986"/>
                            <a:gd name="T41" fmla="*/ 1147 h 1887"/>
                            <a:gd name="T42" fmla="*/ 55 w 2986"/>
                            <a:gd name="T43" fmla="*/ 967 h 1887"/>
                            <a:gd name="T44" fmla="*/ 181 w 2986"/>
                            <a:gd name="T45" fmla="*/ 777 h 1887"/>
                            <a:gd name="T46" fmla="*/ 356 w 2986"/>
                            <a:gd name="T47" fmla="*/ 602 h 1887"/>
                            <a:gd name="T48" fmla="*/ 581 w 2986"/>
                            <a:gd name="T49" fmla="*/ 452 h 1887"/>
                            <a:gd name="T50" fmla="*/ 798 w 2986"/>
                            <a:gd name="T51" fmla="*/ 358 h 1887"/>
                            <a:gd name="T52" fmla="*/ 929 w 2986"/>
                            <a:gd name="T53" fmla="*/ 325 h 1887"/>
                            <a:gd name="T54" fmla="*/ 1467 w 2986"/>
                            <a:gd name="T55" fmla="*/ 473 h 1887"/>
                            <a:gd name="T56" fmla="*/ 1503 w 2986"/>
                            <a:gd name="T57" fmla="*/ 1308 h 1887"/>
                            <a:gd name="T58" fmla="*/ 1684 w 2986"/>
                            <a:gd name="T59" fmla="*/ 1302 h 1887"/>
                            <a:gd name="T60" fmla="*/ 1854 w 2986"/>
                            <a:gd name="T61" fmla="*/ 1282 h 1887"/>
                            <a:gd name="T62" fmla="*/ 2013 w 2986"/>
                            <a:gd name="T63" fmla="*/ 1248 h 1887"/>
                            <a:gd name="T64" fmla="*/ 2161 w 2986"/>
                            <a:gd name="T65" fmla="*/ 1202 h 1887"/>
                            <a:gd name="T66" fmla="*/ 2410 w 2986"/>
                            <a:gd name="T67" fmla="*/ 1082 h 1887"/>
                            <a:gd name="T68" fmla="*/ 2594 w 2986"/>
                            <a:gd name="T69" fmla="*/ 937 h 1887"/>
                            <a:gd name="T70" fmla="*/ 2707 w 2986"/>
                            <a:gd name="T71" fmla="*/ 783 h 1887"/>
                            <a:gd name="T72" fmla="*/ 2745 w 2986"/>
                            <a:gd name="T73" fmla="*/ 637 h 1887"/>
                            <a:gd name="T74" fmla="*/ 2731 w 2986"/>
                            <a:gd name="T75" fmla="*/ 555 h 1887"/>
                            <a:gd name="T76" fmla="*/ 2690 w 2986"/>
                            <a:gd name="T77" fmla="*/ 492 h 1887"/>
                            <a:gd name="T78" fmla="*/ 2619 w 2986"/>
                            <a:gd name="T79" fmla="*/ 445 h 1887"/>
                            <a:gd name="T80" fmla="*/ 2523 w 2986"/>
                            <a:gd name="T81" fmla="*/ 418 h 1887"/>
                            <a:gd name="T82" fmla="*/ 932 w 2986"/>
                            <a:gd name="T83" fmla="*/ 425 h 1887"/>
                            <a:gd name="T84" fmla="*/ 792 w 2986"/>
                            <a:gd name="T85" fmla="*/ 475 h 1887"/>
                            <a:gd name="T86" fmla="*/ 663 w 2986"/>
                            <a:gd name="T87" fmla="*/ 555 h 1887"/>
                            <a:gd name="T88" fmla="*/ 557 w 2986"/>
                            <a:gd name="T89" fmla="*/ 657 h 1887"/>
                            <a:gd name="T90" fmla="*/ 471 w 2986"/>
                            <a:gd name="T91" fmla="*/ 773 h 1887"/>
                            <a:gd name="T92" fmla="*/ 422 w 2986"/>
                            <a:gd name="T93" fmla="*/ 890 h 1887"/>
                            <a:gd name="T94" fmla="*/ 414 w 2986"/>
                            <a:gd name="T95" fmla="*/ 1013 h 1887"/>
                            <a:gd name="T96" fmla="*/ 469 w 2986"/>
                            <a:gd name="T97" fmla="*/ 1138 h 1887"/>
                            <a:gd name="T98" fmla="*/ 573 w 2986"/>
                            <a:gd name="T99" fmla="*/ 1227 h 1887"/>
                            <a:gd name="T100" fmla="*/ 658 w 2986"/>
                            <a:gd name="T101" fmla="*/ 1265 h 1887"/>
                            <a:gd name="T102" fmla="*/ 762 w 2986"/>
                            <a:gd name="T103" fmla="*/ 1292 h 1887"/>
                            <a:gd name="T104" fmla="*/ 921 w 2986"/>
                            <a:gd name="T105" fmla="*/ 1308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986" h="1887">
                              <a:moveTo>
                                <a:pt x="1988" y="473"/>
                              </a:moveTo>
                              <a:lnTo>
                                <a:pt x="2594" y="310"/>
                              </a:lnTo>
                              <a:lnTo>
                                <a:pt x="2624" y="313"/>
                              </a:lnTo>
                              <a:lnTo>
                                <a:pt x="2654" y="318"/>
                              </a:lnTo>
                              <a:lnTo>
                                <a:pt x="2685" y="325"/>
                              </a:lnTo>
                              <a:lnTo>
                                <a:pt x="2712" y="332"/>
                              </a:lnTo>
                              <a:lnTo>
                                <a:pt x="2739" y="340"/>
                              </a:lnTo>
                              <a:lnTo>
                                <a:pt x="2764" y="348"/>
                              </a:lnTo>
                              <a:lnTo>
                                <a:pt x="2789" y="358"/>
                              </a:lnTo>
                              <a:lnTo>
                                <a:pt x="2811" y="370"/>
                              </a:lnTo>
                              <a:lnTo>
                                <a:pt x="2833" y="382"/>
                              </a:lnTo>
                              <a:lnTo>
                                <a:pt x="2855" y="395"/>
                              </a:lnTo>
                              <a:lnTo>
                                <a:pt x="2871" y="408"/>
                              </a:lnTo>
                              <a:lnTo>
                                <a:pt x="2890" y="423"/>
                              </a:lnTo>
                              <a:lnTo>
                                <a:pt x="2907" y="438"/>
                              </a:lnTo>
                              <a:lnTo>
                                <a:pt x="2920" y="455"/>
                              </a:lnTo>
                              <a:lnTo>
                                <a:pt x="2934" y="472"/>
                              </a:lnTo>
                              <a:lnTo>
                                <a:pt x="2945" y="490"/>
                              </a:lnTo>
                              <a:lnTo>
                                <a:pt x="2956" y="508"/>
                              </a:lnTo>
                              <a:lnTo>
                                <a:pt x="2964" y="527"/>
                              </a:lnTo>
                              <a:lnTo>
                                <a:pt x="2970" y="547"/>
                              </a:lnTo>
                              <a:lnTo>
                                <a:pt x="2978" y="567"/>
                              </a:lnTo>
                              <a:lnTo>
                                <a:pt x="2986" y="607"/>
                              </a:lnTo>
                              <a:lnTo>
                                <a:pt x="2986" y="648"/>
                              </a:lnTo>
                              <a:lnTo>
                                <a:pt x="2986" y="695"/>
                              </a:lnTo>
                              <a:lnTo>
                                <a:pt x="2978" y="742"/>
                              </a:lnTo>
                              <a:lnTo>
                                <a:pt x="2964" y="790"/>
                              </a:lnTo>
                              <a:lnTo>
                                <a:pt x="2945" y="840"/>
                              </a:lnTo>
                              <a:lnTo>
                                <a:pt x="2920" y="888"/>
                              </a:lnTo>
                              <a:lnTo>
                                <a:pt x="2890" y="940"/>
                              </a:lnTo>
                              <a:lnTo>
                                <a:pt x="2855" y="992"/>
                              </a:lnTo>
                              <a:lnTo>
                                <a:pt x="2816" y="1043"/>
                              </a:lnTo>
                              <a:lnTo>
                                <a:pt x="2770" y="1095"/>
                              </a:lnTo>
                              <a:lnTo>
                                <a:pt x="2723" y="1143"/>
                              </a:lnTo>
                              <a:lnTo>
                                <a:pt x="2668" y="1190"/>
                              </a:lnTo>
                              <a:lnTo>
                                <a:pt x="2613" y="1235"/>
                              </a:lnTo>
                              <a:lnTo>
                                <a:pt x="2553" y="1278"/>
                              </a:lnTo>
                              <a:lnTo>
                                <a:pt x="2487" y="1318"/>
                              </a:lnTo>
                              <a:lnTo>
                                <a:pt x="2419" y="1357"/>
                              </a:lnTo>
                              <a:lnTo>
                                <a:pt x="2347" y="1393"/>
                              </a:lnTo>
                              <a:lnTo>
                                <a:pt x="2309" y="1410"/>
                              </a:lnTo>
                              <a:lnTo>
                                <a:pt x="2271" y="1427"/>
                              </a:lnTo>
                              <a:lnTo>
                                <a:pt x="2232" y="1442"/>
                              </a:lnTo>
                              <a:lnTo>
                                <a:pt x="2194" y="1455"/>
                              </a:lnTo>
                              <a:lnTo>
                                <a:pt x="2155" y="1467"/>
                              </a:lnTo>
                              <a:lnTo>
                                <a:pt x="2114" y="1478"/>
                              </a:lnTo>
                              <a:lnTo>
                                <a:pt x="2076" y="1490"/>
                              </a:lnTo>
                              <a:lnTo>
                                <a:pt x="2035" y="1498"/>
                              </a:lnTo>
                              <a:lnTo>
                                <a:pt x="1994" y="1507"/>
                              </a:lnTo>
                              <a:lnTo>
                                <a:pt x="1952" y="1513"/>
                              </a:lnTo>
                              <a:lnTo>
                                <a:pt x="1909" y="1520"/>
                              </a:lnTo>
                              <a:lnTo>
                                <a:pt x="1867" y="1525"/>
                              </a:lnTo>
                              <a:lnTo>
                                <a:pt x="1824" y="1528"/>
                              </a:lnTo>
                              <a:lnTo>
                                <a:pt x="1780" y="1532"/>
                              </a:lnTo>
                              <a:lnTo>
                                <a:pt x="1736" y="1533"/>
                              </a:lnTo>
                              <a:lnTo>
                                <a:pt x="1692" y="1533"/>
                              </a:lnTo>
                              <a:lnTo>
                                <a:pt x="1431" y="1425"/>
                              </a:lnTo>
                              <a:lnTo>
                                <a:pt x="1171" y="1887"/>
                              </a:lnTo>
                              <a:lnTo>
                                <a:pt x="661" y="1887"/>
                              </a:lnTo>
                              <a:lnTo>
                                <a:pt x="921" y="1425"/>
                              </a:lnTo>
                              <a:lnTo>
                                <a:pt x="532" y="1533"/>
                              </a:lnTo>
                              <a:lnTo>
                                <a:pt x="466" y="1532"/>
                              </a:lnTo>
                              <a:lnTo>
                                <a:pt x="406" y="1528"/>
                              </a:lnTo>
                              <a:lnTo>
                                <a:pt x="376" y="1525"/>
                              </a:lnTo>
                              <a:lnTo>
                                <a:pt x="348" y="1520"/>
                              </a:lnTo>
                              <a:lnTo>
                                <a:pt x="321" y="1517"/>
                              </a:lnTo>
                              <a:lnTo>
                                <a:pt x="296" y="1510"/>
                              </a:lnTo>
                              <a:lnTo>
                                <a:pt x="271" y="1505"/>
                              </a:lnTo>
                              <a:lnTo>
                                <a:pt x="249" y="1497"/>
                              </a:lnTo>
                              <a:lnTo>
                                <a:pt x="225" y="1490"/>
                              </a:lnTo>
                              <a:lnTo>
                                <a:pt x="205" y="1482"/>
                              </a:lnTo>
                              <a:lnTo>
                                <a:pt x="184" y="1472"/>
                              </a:lnTo>
                              <a:lnTo>
                                <a:pt x="164" y="1462"/>
                              </a:lnTo>
                              <a:lnTo>
                                <a:pt x="148" y="1452"/>
                              </a:lnTo>
                              <a:lnTo>
                                <a:pt x="131" y="1440"/>
                              </a:lnTo>
                              <a:lnTo>
                                <a:pt x="101" y="1415"/>
                              </a:lnTo>
                              <a:lnTo>
                                <a:pt x="74" y="1388"/>
                              </a:lnTo>
                              <a:lnTo>
                                <a:pt x="52" y="1360"/>
                              </a:lnTo>
                              <a:lnTo>
                                <a:pt x="33" y="1330"/>
                              </a:lnTo>
                              <a:lnTo>
                                <a:pt x="19" y="1298"/>
                              </a:lnTo>
                              <a:lnTo>
                                <a:pt x="8" y="1263"/>
                              </a:lnTo>
                              <a:lnTo>
                                <a:pt x="3" y="1228"/>
                              </a:lnTo>
                              <a:lnTo>
                                <a:pt x="0" y="1190"/>
                              </a:lnTo>
                              <a:lnTo>
                                <a:pt x="3" y="1147"/>
                              </a:lnTo>
                              <a:lnTo>
                                <a:pt x="8" y="1103"/>
                              </a:lnTo>
                              <a:lnTo>
                                <a:pt x="19" y="1058"/>
                              </a:lnTo>
                              <a:lnTo>
                                <a:pt x="35" y="1013"/>
                              </a:lnTo>
                              <a:lnTo>
                                <a:pt x="55" y="967"/>
                              </a:lnTo>
                              <a:lnTo>
                                <a:pt x="79" y="920"/>
                              </a:lnTo>
                              <a:lnTo>
                                <a:pt x="109" y="873"/>
                              </a:lnTo>
                              <a:lnTo>
                                <a:pt x="142" y="825"/>
                              </a:lnTo>
                              <a:lnTo>
                                <a:pt x="181" y="777"/>
                              </a:lnTo>
                              <a:lnTo>
                                <a:pt x="219" y="730"/>
                              </a:lnTo>
                              <a:lnTo>
                                <a:pt x="263" y="687"/>
                              </a:lnTo>
                              <a:lnTo>
                                <a:pt x="307" y="643"/>
                              </a:lnTo>
                              <a:lnTo>
                                <a:pt x="356" y="602"/>
                              </a:lnTo>
                              <a:lnTo>
                                <a:pt x="408" y="562"/>
                              </a:lnTo>
                              <a:lnTo>
                                <a:pt x="463" y="523"/>
                              </a:lnTo>
                              <a:lnTo>
                                <a:pt x="521" y="487"/>
                              </a:lnTo>
                              <a:lnTo>
                                <a:pt x="581" y="452"/>
                              </a:lnTo>
                              <a:lnTo>
                                <a:pt x="642" y="420"/>
                              </a:lnTo>
                              <a:lnTo>
                                <a:pt x="705" y="393"/>
                              </a:lnTo>
                              <a:lnTo>
                                <a:pt x="768" y="370"/>
                              </a:lnTo>
                              <a:lnTo>
                                <a:pt x="798" y="358"/>
                              </a:lnTo>
                              <a:lnTo>
                                <a:pt x="831" y="350"/>
                              </a:lnTo>
                              <a:lnTo>
                                <a:pt x="864" y="340"/>
                              </a:lnTo>
                              <a:lnTo>
                                <a:pt x="897" y="332"/>
                              </a:lnTo>
                              <a:lnTo>
                                <a:pt x="929" y="325"/>
                              </a:lnTo>
                              <a:lnTo>
                                <a:pt x="962" y="318"/>
                              </a:lnTo>
                              <a:lnTo>
                                <a:pt x="995" y="313"/>
                              </a:lnTo>
                              <a:lnTo>
                                <a:pt x="1028" y="310"/>
                              </a:lnTo>
                              <a:lnTo>
                                <a:pt x="1467" y="473"/>
                              </a:lnTo>
                              <a:lnTo>
                                <a:pt x="1728" y="0"/>
                              </a:lnTo>
                              <a:lnTo>
                                <a:pt x="2251" y="0"/>
                              </a:lnTo>
                              <a:lnTo>
                                <a:pt x="1988" y="473"/>
                              </a:lnTo>
                              <a:close/>
                              <a:moveTo>
                                <a:pt x="1503" y="1308"/>
                              </a:moveTo>
                              <a:lnTo>
                                <a:pt x="1549" y="1308"/>
                              </a:lnTo>
                              <a:lnTo>
                                <a:pt x="1596" y="1307"/>
                              </a:lnTo>
                              <a:lnTo>
                                <a:pt x="1640" y="1305"/>
                              </a:lnTo>
                              <a:lnTo>
                                <a:pt x="1684" y="1302"/>
                              </a:lnTo>
                              <a:lnTo>
                                <a:pt x="1728" y="1298"/>
                              </a:lnTo>
                              <a:lnTo>
                                <a:pt x="1771" y="1293"/>
                              </a:lnTo>
                              <a:lnTo>
                                <a:pt x="1813" y="1288"/>
                              </a:lnTo>
                              <a:lnTo>
                                <a:pt x="1854" y="1282"/>
                              </a:lnTo>
                              <a:lnTo>
                                <a:pt x="1895" y="1275"/>
                              </a:lnTo>
                              <a:lnTo>
                                <a:pt x="1936" y="1267"/>
                              </a:lnTo>
                              <a:lnTo>
                                <a:pt x="1974" y="1258"/>
                              </a:lnTo>
                              <a:lnTo>
                                <a:pt x="2013" y="1248"/>
                              </a:lnTo>
                              <a:lnTo>
                                <a:pt x="2051" y="1238"/>
                              </a:lnTo>
                              <a:lnTo>
                                <a:pt x="2090" y="1227"/>
                              </a:lnTo>
                              <a:lnTo>
                                <a:pt x="2125" y="1215"/>
                              </a:lnTo>
                              <a:lnTo>
                                <a:pt x="2161" y="1202"/>
                              </a:lnTo>
                              <a:lnTo>
                                <a:pt x="2229" y="1173"/>
                              </a:lnTo>
                              <a:lnTo>
                                <a:pt x="2295" y="1143"/>
                              </a:lnTo>
                              <a:lnTo>
                                <a:pt x="2356" y="1113"/>
                              </a:lnTo>
                              <a:lnTo>
                                <a:pt x="2410" y="1082"/>
                              </a:lnTo>
                              <a:lnTo>
                                <a:pt x="2462" y="1047"/>
                              </a:lnTo>
                              <a:lnTo>
                                <a:pt x="2512" y="1012"/>
                              </a:lnTo>
                              <a:lnTo>
                                <a:pt x="2556" y="975"/>
                              </a:lnTo>
                              <a:lnTo>
                                <a:pt x="2594" y="937"/>
                              </a:lnTo>
                              <a:lnTo>
                                <a:pt x="2630" y="897"/>
                              </a:lnTo>
                              <a:lnTo>
                                <a:pt x="2660" y="858"/>
                              </a:lnTo>
                              <a:lnTo>
                                <a:pt x="2687" y="820"/>
                              </a:lnTo>
                              <a:lnTo>
                                <a:pt x="2707" y="783"/>
                              </a:lnTo>
                              <a:lnTo>
                                <a:pt x="2723" y="745"/>
                              </a:lnTo>
                              <a:lnTo>
                                <a:pt x="2737" y="708"/>
                              </a:lnTo>
                              <a:lnTo>
                                <a:pt x="2742" y="672"/>
                              </a:lnTo>
                              <a:lnTo>
                                <a:pt x="2745" y="637"/>
                              </a:lnTo>
                              <a:lnTo>
                                <a:pt x="2745" y="615"/>
                              </a:lnTo>
                              <a:lnTo>
                                <a:pt x="2742" y="593"/>
                              </a:lnTo>
                              <a:lnTo>
                                <a:pt x="2737" y="573"/>
                              </a:lnTo>
                              <a:lnTo>
                                <a:pt x="2731" y="555"/>
                              </a:lnTo>
                              <a:lnTo>
                                <a:pt x="2723" y="537"/>
                              </a:lnTo>
                              <a:lnTo>
                                <a:pt x="2715" y="520"/>
                              </a:lnTo>
                              <a:lnTo>
                                <a:pt x="2701" y="505"/>
                              </a:lnTo>
                              <a:lnTo>
                                <a:pt x="2690" y="492"/>
                              </a:lnTo>
                              <a:lnTo>
                                <a:pt x="2674" y="478"/>
                              </a:lnTo>
                              <a:lnTo>
                                <a:pt x="2657" y="465"/>
                              </a:lnTo>
                              <a:lnTo>
                                <a:pt x="2641" y="455"/>
                              </a:lnTo>
                              <a:lnTo>
                                <a:pt x="2619" y="445"/>
                              </a:lnTo>
                              <a:lnTo>
                                <a:pt x="2597" y="437"/>
                              </a:lnTo>
                              <a:lnTo>
                                <a:pt x="2575" y="428"/>
                              </a:lnTo>
                              <a:lnTo>
                                <a:pt x="2550" y="423"/>
                              </a:lnTo>
                              <a:lnTo>
                                <a:pt x="2523" y="418"/>
                              </a:lnTo>
                              <a:lnTo>
                                <a:pt x="1919" y="582"/>
                              </a:lnTo>
                              <a:lnTo>
                                <a:pt x="1503" y="1308"/>
                              </a:lnTo>
                              <a:close/>
                              <a:moveTo>
                                <a:pt x="971" y="418"/>
                              </a:moveTo>
                              <a:lnTo>
                                <a:pt x="932" y="425"/>
                              </a:lnTo>
                              <a:lnTo>
                                <a:pt x="897" y="435"/>
                              </a:lnTo>
                              <a:lnTo>
                                <a:pt x="861" y="447"/>
                              </a:lnTo>
                              <a:lnTo>
                                <a:pt x="825" y="460"/>
                              </a:lnTo>
                              <a:lnTo>
                                <a:pt x="792" y="475"/>
                              </a:lnTo>
                              <a:lnTo>
                                <a:pt x="759" y="492"/>
                              </a:lnTo>
                              <a:lnTo>
                                <a:pt x="727" y="512"/>
                              </a:lnTo>
                              <a:lnTo>
                                <a:pt x="696" y="533"/>
                              </a:lnTo>
                              <a:lnTo>
                                <a:pt x="663" y="555"/>
                              </a:lnTo>
                              <a:lnTo>
                                <a:pt x="636" y="578"/>
                              </a:lnTo>
                              <a:lnTo>
                                <a:pt x="609" y="603"/>
                              </a:lnTo>
                              <a:lnTo>
                                <a:pt x="581" y="630"/>
                              </a:lnTo>
                              <a:lnTo>
                                <a:pt x="557" y="657"/>
                              </a:lnTo>
                              <a:lnTo>
                                <a:pt x="532" y="683"/>
                              </a:lnTo>
                              <a:lnTo>
                                <a:pt x="510" y="713"/>
                              </a:lnTo>
                              <a:lnTo>
                                <a:pt x="491" y="742"/>
                              </a:lnTo>
                              <a:lnTo>
                                <a:pt x="471" y="773"/>
                              </a:lnTo>
                              <a:lnTo>
                                <a:pt x="455" y="802"/>
                              </a:lnTo>
                              <a:lnTo>
                                <a:pt x="441" y="832"/>
                              </a:lnTo>
                              <a:lnTo>
                                <a:pt x="430" y="862"/>
                              </a:lnTo>
                              <a:lnTo>
                                <a:pt x="422" y="890"/>
                              </a:lnTo>
                              <a:lnTo>
                                <a:pt x="417" y="920"/>
                              </a:lnTo>
                              <a:lnTo>
                                <a:pt x="414" y="948"/>
                              </a:lnTo>
                              <a:lnTo>
                                <a:pt x="411" y="977"/>
                              </a:lnTo>
                              <a:lnTo>
                                <a:pt x="414" y="1013"/>
                              </a:lnTo>
                              <a:lnTo>
                                <a:pt x="422" y="1047"/>
                              </a:lnTo>
                              <a:lnTo>
                                <a:pt x="433" y="1078"/>
                              </a:lnTo>
                              <a:lnTo>
                                <a:pt x="447" y="1110"/>
                              </a:lnTo>
                              <a:lnTo>
                                <a:pt x="469" y="1138"/>
                              </a:lnTo>
                              <a:lnTo>
                                <a:pt x="493" y="1167"/>
                              </a:lnTo>
                              <a:lnTo>
                                <a:pt x="521" y="1192"/>
                              </a:lnTo>
                              <a:lnTo>
                                <a:pt x="554" y="1217"/>
                              </a:lnTo>
                              <a:lnTo>
                                <a:pt x="573" y="1227"/>
                              </a:lnTo>
                              <a:lnTo>
                                <a:pt x="592" y="1238"/>
                              </a:lnTo>
                              <a:lnTo>
                                <a:pt x="614" y="1248"/>
                              </a:lnTo>
                              <a:lnTo>
                                <a:pt x="636" y="1257"/>
                              </a:lnTo>
                              <a:lnTo>
                                <a:pt x="658" y="1265"/>
                              </a:lnTo>
                              <a:lnTo>
                                <a:pt x="683" y="1273"/>
                              </a:lnTo>
                              <a:lnTo>
                                <a:pt x="707" y="1280"/>
                              </a:lnTo>
                              <a:lnTo>
                                <a:pt x="735" y="1285"/>
                              </a:lnTo>
                              <a:lnTo>
                                <a:pt x="762" y="1292"/>
                              </a:lnTo>
                              <a:lnTo>
                                <a:pt x="792" y="1297"/>
                              </a:lnTo>
                              <a:lnTo>
                                <a:pt x="823" y="1300"/>
                              </a:lnTo>
                              <a:lnTo>
                                <a:pt x="855" y="1303"/>
                              </a:lnTo>
                              <a:lnTo>
                                <a:pt x="921" y="1308"/>
                              </a:lnTo>
                              <a:lnTo>
                                <a:pt x="993" y="1308"/>
                              </a:lnTo>
                              <a:lnTo>
                                <a:pt x="1396" y="582"/>
                              </a:lnTo>
                              <a:lnTo>
                                <a:pt x="971" y="4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38A2A2" id="Group 1" o:spid="_x0000_s1026" style="position:absolute;margin-left:.6pt;margin-top:-5.35pt;width:68.05pt;height:18pt;z-index:251658240" coordorigin="1742,1520" coordsize="5368,1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">
              <v:shape id="Freeform 2" o:spid="_x0000_s1027" style="position:absolute;left:1742;top:1520;width:4941;height:1780;visibility:visible;mso-wrap-style:square;v-text-anchor:top" coordsize="7794,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" path="m22,979r8,-44l44,890,55,849,71,807,85,767r16,-40l120,689r20,-39l162,614r21,-37l208,544r25,-35l257,477r28,-33l315,414r30,-30l392,340r49,-40l493,262r52,-37l600,192r55,-32l715,130r58,-26l833,79,894,59,954,40r58,-15l1069,14r55,-9l1182,r55,l1590,r338,10l7794,10r-63,110l1832,129r-338,-9l1423,120r-85,l1258,122r-46,2l1119,130r-88,10l1014,145r-27,9l957,167r-33,13l864,210r-36,19l666,350,521,502r4673,12l5142,640,403,645r-11,25l370,732r-25,75l329,875r-3,25l326,925r,25l329,975r,25l332,1025r-3,25l326,1075r22,69l370,1207r14,30l400,1267r14,28l430,1322r19,27l466,1374r19,23l507,1420r22,22l551,1464r22,18l598,1502r52,33l702,1567r55,28l814,1620r30,10l872,1642r30,8l935,1660r30,9l995,1675r33,7l1061,1687r69,10l1198,1707r74,7l1346,1720r80,4l1508,1727r82,3l1678,1730r44,l1766,1729r41,l1845,1727r55,l1980,1724r82,-4l2133,1719r-19,56l2092,1839r-11,33l2073,1904r-3,30l2067,1960r3,24l2073,2005r8,20l2089,2045r14,22l2122,2089r20,21l2169,2135r-27,2l2103,2139r-49,l1993,2139r-142,-2l1692,2134r-157,-5l1393,2125r-113,-1l1215,2122r-50,l1116,2120r-47,-3l1023,2114r-47,-5l932,2104r-44,-9l844,2089r-41,-10l762,2069r-41,-12l683,2045r-39,-13l609,2017r-36,-15l537,1985r-35,-16l469,1950r-31,-18l408,1912r-30,-18l351,1872r-28,-20l296,1830r-25,-23l249,1785r-24,-25l205,1737r-22,-25l164,1687r-16,-27l129,1634,98,1580,71,1525,49,1469,30,1412,16,1355,5,1297,,1237r,-60l,1124r5,-52l11,1025,22,979xe" fillcolor="black" stroked="f">
                <v:path arrowok="t" o:connecttype="custom" o:connectlocs="28,741;54,638;89,541;132,453;181,369;249,283;346,187;453,108;567,49;678,12;784,0;4941,8;947,100;798,102;654,117;607,139;525,191;3293,428;249,558;209,728;207,791;210,853;221,952;254,1054;285,1123;321,1182;363,1233;445,1304;535,1356;593,1381;652,1400;759,1421;904,1435;1064,1440;1146,1439;1255,1435;1340,1477;1314,1584;1312,1651;1324,1702;1358,1756;1333,1780;1173,1778;883,1768;739,1766;649,1759;563,1743;483,1722;408,1691;340,1652;278,1608;223,1558;172,1504;130,1445;94,1381;45,1269;10,1128;0,979;7,853" o:connectangles="0,0,0,0,0,0,0,0,0,0,0,0,0,0,0,0,0,0,0,0,0,0,0,0,0,0,0,0,0,0,0,0,0,0,0,0,0,0,0,0,0,0,0,0,0,0,0,0,0,0,0,0,0,0,0,0,0,0,0"/>
              </v:shape>
              <v:shape id="Freeform 3" o:spid="_x0000_s1028" style="position:absolute;left:3080;top:2235;width:2869;height:1069;visibility:visible;mso-wrap-style:square;v-text-anchor:top" coordsize="4525,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" path="m2304,646r-36,42l2233,726r-33,35l2170,793r-33,35l2101,861r-36,35l2027,931r-41,34l1947,998r-41,32l1865,1061r-41,30l1780,1120r-46,28l1687,1175r-47,25l1594,1221r-47,20l1500,1256r-46,12l1407,1276r-22,4l1363,1281r-24,2l1317,1283r-30,l1259,1281r-27,-3l1210,1273r-22,-7l1166,1258r-17,-10l1133,1238r-16,-13l1106,1211r-11,-15l1086,1180r-8,-19l1075,1143r-2,-22l1070,1100r3,-22l1075,1055r6,-25l1089,1001r8,-21l1106,953r13,-35l1136,878r98,-232l1199,686r-36,39l1128,763r-33,37l1059,833r-36,33l990,898r-35,32l916,965r-41,33l834,1031r-41,32l749,1093r-44,30l661,1150r-44,25l571,1200r-47,21l478,1241r-47,15l384,1268r-46,8l313,1280r-22,1l266,1283r-22,l214,1283r-27,-2l159,1278r-22,-5l116,1266r-22,-8l77,1250,61,1238,47,1226,33,1213,22,1198r-8,-17l9,1165,3,1145,,1125r,-22l3,1041r3,-15l11,1003,22,970,36,926,283,265r11,-25l302,218r3,-17l308,188r,-8l305,171r-6,-6l294,156r-6,-6l280,145r-11,-7l258,133r-16,-5l225,125r-22,-2l179,120r-55,-4l55,116,74,71,176,63r88,-7l335,48r55,-7l472,28,576,13,659,r16,1l689,5r5,3l697,11r3,4l700,20,680,71,346,910r-11,33l329,971r-5,27l324,1021r3,20l332,1061r11,19l357,1100r5,8l373,1115r11,6l395,1126r11,4l420,1133r16,2l450,1135r30,-2l513,1130r30,-7l576,1113r33,-13l642,1085r33,-19l711,1045r35,-24l782,995r38,-30l856,933r38,-35l933,860r41,-42l1015,775r38,-45l1092,685r38,-47l1163,593r36,-47l1229,501r30,-46l1289,408r28,-47l1341,313r25,-47l1388,220r19,-49l1426,123r20,-48l1459,26r310,l1413,910r-9,28l1399,966r-3,27l1394,1021r2,20l1402,1061r11,20l1426,1100r9,8l1443,1115r8,6l1462,1126r14,4l1490,1133r13,2l1520,1135r30,-2l1580,1130r33,-7l1646,1113r33,-13l1712,1085r35,-19l1783,1045r36,-25l1854,993r39,-30l1931,931r38,-35l2011,858r41,-42l2093,773r38,-45l2170,683r35,-47l2238,591r33,-46l2304,498r30,-47l2362,405r27,-47l2414,311r22,-46l2458,216r22,-46l2496,123r19,-48l2529,26r307,l2469,973r-11,28l2452,1026r-5,24l2447,1070r,10l2452,1090r6,10l2466,1111r46,39l2543,1173r35,22l2597,1205r22,10l2644,1223r27,8l4525,1230r-24,55l3357,1285r-718,-2l2304,1283r-22,l2263,1281r-19,-3l2224,1271r-16,-5l2194,1258r-13,-10l2170,1236r-20,-23l2134,1190r-6,-12l2126,1166r-3,-13l2123,1141r5,-53l2148,1026,2304,646xe" fillcolor="black" stroked="f">
                <v:path arrowok="t" o:connecttype="custom" o:connectlocs="1376,660;1259,803;1129,932;981,1032;864,1066;781,1063;718,1030;683,966;682,878;709,764;715,635;606,774;475,909;332,1016;198,1065;119,1066;49,1040;9,982;2,866;179,220;195,150;178,121;129,102;112,52;365,11;442,9;212,784;210,883;243,933;285,944;386,915;496,828;618,680;737,493;835,300;904,102;890,780;889,883;920,933;964,944;1065,915;1175,826;1301,679;1419,492;1515,298;1583,102;1558,833;1555,907;1635,994;2869,1023;1447,1067;1391,1047;1349,980;1362,854" o:connectangles="0,0,0,0,0,0,0,0,0,0,0,0,0,0,0,0,0,0,0,0,0,0,0,0,0,0,0,0,0,0,0,0,0,0,0,0,0,0,0,0,0,0,0,0,0,0,0,0,0,0,0,0,0,0"/>
              </v:shape>
              <v:shape id="Freeform 4" o:spid="_x0000_s1029" style="position:absolute;left:5217;top:1651;width:1893;height:1570;visibility:visible;mso-wrap-style:square;v-text-anchor:top" coordsize="2986,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" path="m1988,473l2594,310r30,3l2654,318r31,7l2712,332r27,8l2764,348r25,10l2811,370r22,12l2855,395r16,13l2890,423r17,15l2920,455r14,17l2945,490r11,18l2964,527r6,20l2978,567r8,40l2986,648r,47l2978,742r-14,48l2945,840r-25,48l2890,940r-35,52l2816,1043r-46,52l2723,1143r-55,47l2613,1235r-60,43l2487,1318r-68,39l2347,1393r-38,17l2271,1427r-39,15l2194,1455r-39,12l2114,1478r-38,12l2035,1498r-41,9l1952,1513r-43,7l1867,1525r-43,3l1780,1532r-44,1l1692,1533,1431,1425r-260,462l661,1887,921,1425,532,1533r-66,-1l406,1528r-30,-3l348,1520r-27,-3l296,1510r-25,-5l249,1497r-24,-7l205,1482r-21,-10l164,1462r-16,-10l131,1440r-30,-25l74,1388,52,1360,33,1330,19,1298,8,1263,3,1228,,1190r3,-43l8,1103r11,-45l35,1013,55,967,79,920r30,-47l142,825r39,-48l219,730r44,-43l307,643r49,-41l408,562r55,-39l521,487r60,-35l642,420r63,-27l768,370r30,-12l831,350r33,-10l897,332r32,-7l962,318r33,-5l1028,310r439,163l1728,r523,l1988,473xm1503,1308r46,l1596,1307r44,-2l1684,1302r44,-4l1771,1293r42,-5l1854,1282r41,-7l1936,1267r38,-9l2013,1248r38,-10l2090,1227r35,-12l2161,1202r68,-29l2295,1143r61,-30l2410,1082r52,-35l2512,1012r44,-37l2594,937r36,-40l2660,858r27,-38l2707,783r16,-38l2737,708r5,-36l2745,637r,-22l2742,593r-5,-20l2731,555r-8,-18l2715,520r-14,-15l2690,492r-16,-14l2657,465r-16,-10l2619,445r-22,-8l2575,428r-25,-5l2523,418,1919,582r-416,726xm971,418r-39,7l897,435r-36,12l825,460r-33,15l759,492r-32,20l696,533r-33,22l636,578r-27,25l581,630r-24,27l532,683r-22,30l491,742r-20,31l455,802r-14,30l430,862r-8,28l417,920r-3,28l411,977r3,36l422,1047r11,31l447,1110r22,28l493,1167r28,25l554,1217r19,10l592,1238r22,10l636,1257r22,8l683,1273r24,7l735,1285r27,7l792,1297r31,3l855,1303r66,5l993,1308,1396,582,971,418xe" fillcolor="black" stroked="f">
                <v:path arrowok="t" o:connecttype="custom" o:connectlocs="1683,265;1752,290;1810,329;1851,379;1879,438;1893,539;1867,699;1785,868;1657,1028;1488,1159;1391,1211;1290,1246;1184,1269;1073,1275;584,1186;238,1269;172,1252;117,1225;64,1177;12,1080;2,954;35,805;115,646;226,501;368,376;506,298;589,270;930,394;953,1088;1068,1083;1175,1067;1276,1038;1370,1000;1528,900;1644,780;1716,651;1740,530;1731,462;1705,409;1660,370;1599,348;591,354;502,395;420,462;353,547;299,643;268,740;262,843;297,947;363,1021;417,1052;483,1075;584,1088" o:connectangles="0,0,0,0,0,0,0,0,0,0,0,0,0,0,0,0,0,0,0,0,0,0,0,0,0,0,0,0,0,0,0,0,0,0,0,0,0,0,0,0,0,0,0,0,0,0,0,0,0,0,0,0,0"/>
                <o:lock v:ext="edit" verticies="t"/>
              </v:shape>
            </v:group>
          </w:pict>
        </mc:Fallback>
      </mc:AlternateContent>
    </w:r>
    <w:r w:rsidRPr="00464A1C">
      <w:t xml:space="preserve"> </w:t>
    </w:r>
    <w:r w:rsidRPr="009E5B38">
      <w:rPr>
        <w:rFonts w:asciiTheme="majorHAnsi" w:eastAsiaTheme="majorEastAsia" w:hAnsiTheme="majorHAnsi" w:cstheme="majorBidi"/>
        <w:i/>
        <w:sz w:val="20"/>
        <w:szCs w:val="20"/>
        <w:lang w:val="sr-Latn-CS"/>
      </w:rPr>
      <w:t>P</w:t>
    </w:r>
    <w:r>
      <w:rPr>
        <w:rFonts w:asciiTheme="majorHAnsi" w:eastAsiaTheme="majorEastAsia" w:hAnsiTheme="majorHAnsi" w:cstheme="majorBidi"/>
        <w:i/>
        <w:sz w:val="20"/>
        <w:szCs w:val="20"/>
        <w:lang w:val="sr-Latn-CS"/>
      </w:rPr>
      <w:t>raćenje parametara elektromotora pomoću koncepta IIoT</w:t>
    </w:r>
  </w:p>
  <w:p w14:paraId="6C2ED282" w14:textId="77777777" w:rsidR="008D525E" w:rsidRDefault="008D525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320C1E"/>
    <w:multiLevelType w:val="multilevel"/>
    <w:tmpl w:val="E4566E10"/>
    <w:lvl w:ilvl="0">
      <w:start w:val="5"/>
      <w:numFmt w:val="decimal"/>
      <w:pStyle w:val="Heading1"/>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AB73112"/>
    <w:multiLevelType w:val="hybridMultilevel"/>
    <w:tmpl w:val="DE26E3BA"/>
    <w:lvl w:ilvl="0" w:tplc="7618F7CC">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284476"/>
    <w:multiLevelType w:val="hybridMultilevel"/>
    <w:tmpl w:val="F6F47DF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966CDF"/>
    <w:multiLevelType w:val="hybridMultilevel"/>
    <w:tmpl w:val="EE50115C"/>
    <w:lvl w:ilvl="0" w:tplc="C2142488">
      <w:start w:val="2"/>
      <w:numFmt w:val="bullet"/>
      <w:lvlText w:val="-"/>
      <w:lvlJc w:val="left"/>
      <w:pPr>
        <w:ind w:left="927" w:hanging="360"/>
      </w:pPr>
      <w:rPr>
        <w:rFonts w:ascii="Times New Roman" w:eastAsiaTheme="minorEastAsia"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 w15:restartNumberingAfterBreak="0">
    <w:nsid w:val="151613D6"/>
    <w:multiLevelType w:val="hybridMultilevel"/>
    <w:tmpl w:val="9FC6D6A0"/>
    <w:lvl w:ilvl="0" w:tplc="1C94B56C">
      <w:start w:val="1"/>
      <w:numFmt w:val="upperLetter"/>
      <w:lvlText w:val="%1."/>
      <w:lvlJc w:val="left"/>
      <w:pPr>
        <w:ind w:left="720" w:hanging="360"/>
      </w:pPr>
      <w:rPr>
        <w:rFonts w:hint="default"/>
        <w:b w:val="0"/>
        <w:i/>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7E61B7"/>
    <w:multiLevelType w:val="hybridMultilevel"/>
    <w:tmpl w:val="DD989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CA625B"/>
    <w:multiLevelType w:val="hybridMultilevel"/>
    <w:tmpl w:val="7C4A9BE8"/>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937111"/>
    <w:multiLevelType w:val="multilevel"/>
    <w:tmpl w:val="91FE44C2"/>
    <w:lvl w:ilvl="0">
      <w:start w:val="1"/>
      <w:numFmt w:val="decimal"/>
      <w:lvlText w:val="%1."/>
      <w:lvlJc w:val="left"/>
      <w:pPr>
        <w:ind w:left="720" w:hanging="360"/>
      </w:pPr>
      <w:rPr>
        <w:rFonts w:hint="default"/>
        <w:i w:val="0"/>
      </w:rPr>
    </w:lvl>
    <w:lvl w:ilvl="1">
      <w:start w:val="1"/>
      <w:numFmt w:val="decimal"/>
      <w:isLgl/>
      <w:lvlText w:val="%1.%2."/>
      <w:lvlJc w:val="left"/>
      <w:pPr>
        <w:ind w:left="928"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2F256720"/>
    <w:multiLevelType w:val="multilevel"/>
    <w:tmpl w:val="79CC14D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0295B01"/>
    <w:multiLevelType w:val="hybridMultilevel"/>
    <w:tmpl w:val="8AF8D684"/>
    <w:lvl w:ilvl="0" w:tplc="D0D88D62">
      <w:start w:val="1"/>
      <w:numFmt w:val="upperLetter"/>
      <w:lvlText w:val="%1."/>
      <w:lvlJc w:val="left"/>
      <w:pPr>
        <w:ind w:left="720" w:hanging="360"/>
      </w:pPr>
      <w:rPr>
        <w:rFonts w:hint="default"/>
        <w:b w:val="0"/>
        <w:i/>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9638FF"/>
    <w:multiLevelType w:val="multilevel"/>
    <w:tmpl w:val="791EDFF6"/>
    <w:lvl w:ilvl="0">
      <w:start w:val="2"/>
      <w:numFmt w:val="decimal"/>
      <w:lvlText w:val="%1"/>
      <w:lvlJc w:val="left"/>
      <w:pPr>
        <w:ind w:left="480" w:hanging="480"/>
      </w:pPr>
      <w:rPr>
        <w:rFonts w:hint="default"/>
      </w:rPr>
    </w:lvl>
    <w:lvl w:ilvl="1">
      <w:start w:val="3"/>
      <w:numFmt w:val="decimal"/>
      <w:lvlText w:val="%1.%2"/>
      <w:lvlJc w:val="left"/>
      <w:pPr>
        <w:ind w:left="837" w:hanging="480"/>
      </w:pPr>
      <w:rPr>
        <w:rFonts w:hint="default"/>
      </w:rPr>
    </w:lvl>
    <w:lvl w:ilvl="2">
      <w:start w:val="4"/>
      <w:numFmt w:val="decimal"/>
      <w:lvlText w:val="%1.%2.%3"/>
      <w:lvlJc w:val="left"/>
      <w:pPr>
        <w:ind w:left="1434" w:hanging="720"/>
      </w:pPr>
      <w:rPr>
        <w:rFonts w:hint="default"/>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2865" w:hanging="108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3939" w:hanging="1440"/>
      </w:pPr>
      <w:rPr>
        <w:rFonts w:hint="default"/>
      </w:rPr>
    </w:lvl>
    <w:lvl w:ilvl="8">
      <w:start w:val="1"/>
      <w:numFmt w:val="decimal"/>
      <w:lvlText w:val="%1.%2.%3.%4.%5.%6.%7.%8.%9"/>
      <w:lvlJc w:val="left"/>
      <w:pPr>
        <w:ind w:left="4656" w:hanging="1800"/>
      </w:pPr>
      <w:rPr>
        <w:rFonts w:hint="default"/>
      </w:rPr>
    </w:lvl>
  </w:abstractNum>
  <w:abstractNum w:abstractNumId="11" w15:restartNumberingAfterBreak="0">
    <w:nsid w:val="36604E84"/>
    <w:multiLevelType w:val="hybridMultilevel"/>
    <w:tmpl w:val="E24644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0900A2"/>
    <w:multiLevelType w:val="hybridMultilevel"/>
    <w:tmpl w:val="D618FD36"/>
    <w:lvl w:ilvl="0" w:tplc="7EFCE892">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0DB6156"/>
    <w:multiLevelType w:val="multilevel"/>
    <w:tmpl w:val="74EC0E78"/>
    <w:lvl w:ilvl="0">
      <w:start w:val="2"/>
      <w:numFmt w:val="decimal"/>
      <w:lvlText w:val="%1"/>
      <w:lvlJc w:val="left"/>
      <w:pPr>
        <w:ind w:left="360" w:hanging="360"/>
      </w:pPr>
      <w:rPr>
        <w:rFonts w:hint="default"/>
      </w:rPr>
    </w:lvl>
    <w:lvl w:ilvl="1">
      <w:start w:val="1"/>
      <w:numFmt w:val="decimal"/>
      <w:lvlText w:val="%1.%2"/>
      <w:lvlJc w:val="left"/>
      <w:pPr>
        <w:ind w:left="1074" w:hanging="360"/>
      </w:pPr>
      <w:rPr>
        <w:rFonts w:hint="default"/>
      </w:rPr>
    </w:lvl>
    <w:lvl w:ilvl="2">
      <w:start w:val="1"/>
      <w:numFmt w:val="decimal"/>
      <w:lvlText w:val="%1.%2.%3"/>
      <w:lvlJc w:val="left"/>
      <w:pPr>
        <w:ind w:left="2148" w:hanging="720"/>
      </w:pPr>
      <w:rPr>
        <w:rFonts w:hint="default"/>
        <w:sz w:val="24"/>
        <w:szCs w:val="24"/>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14" w15:restartNumberingAfterBreak="0">
    <w:nsid w:val="41E665FD"/>
    <w:multiLevelType w:val="hybridMultilevel"/>
    <w:tmpl w:val="AE6044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3AF5A1E"/>
    <w:multiLevelType w:val="hybridMultilevel"/>
    <w:tmpl w:val="0B7C14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E74102"/>
    <w:multiLevelType w:val="hybridMultilevel"/>
    <w:tmpl w:val="38465E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A008CC"/>
    <w:multiLevelType w:val="multilevel"/>
    <w:tmpl w:val="31F01030"/>
    <w:lvl w:ilvl="0">
      <w:start w:val="1"/>
      <w:numFmt w:val="decimal"/>
      <w:lvlText w:val="%1"/>
      <w:lvlJc w:val="left"/>
      <w:pPr>
        <w:ind w:left="432" w:hanging="432"/>
      </w:pPr>
      <w:rPr>
        <w:rFonts w:hint="default"/>
      </w:rPr>
    </w:lvl>
    <w:lvl w:ilvl="1">
      <w:start w:val="1"/>
      <w:numFmt w:val="decimal"/>
      <w:pStyle w:val="Heading2"/>
      <w:lvlText w:val="%1.%2"/>
      <w:lvlJc w:val="left"/>
      <w:pPr>
        <w:ind w:left="576" w:hanging="576"/>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1004" w:hanging="720"/>
      </w:pPr>
      <w:rPr>
        <w:rFonts w:hint="default"/>
        <w:sz w:val="24"/>
        <w:szCs w:val="24"/>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8" w15:restartNumberingAfterBreak="0">
    <w:nsid w:val="4B793521"/>
    <w:multiLevelType w:val="hybridMultilevel"/>
    <w:tmpl w:val="C86457F8"/>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15:restartNumberingAfterBreak="0">
    <w:nsid w:val="4E1B33E5"/>
    <w:multiLevelType w:val="hybridMultilevel"/>
    <w:tmpl w:val="247879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A55600"/>
    <w:multiLevelType w:val="hybridMultilevel"/>
    <w:tmpl w:val="A7FC055A"/>
    <w:lvl w:ilvl="0" w:tplc="B1C088D6">
      <w:start w:val="1"/>
      <w:numFmt w:val="decimal"/>
      <w:lvlText w:val="%1)"/>
      <w:lvlJc w:val="left"/>
      <w:pPr>
        <w:ind w:left="720" w:hanging="360"/>
      </w:pPr>
      <w:rPr>
        <w:rFonts w:asciiTheme="minorHAnsi" w:eastAsiaTheme="minorEastAsia" w:hAnsiTheme="minorHAnsi" w:cstheme="minorBid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27298F"/>
    <w:multiLevelType w:val="hybridMultilevel"/>
    <w:tmpl w:val="18D283A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E770D0"/>
    <w:multiLevelType w:val="hybridMultilevel"/>
    <w:tmpl w:val="ED50DB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346E48"/>
    <w:multiLevelType w:val="multilevel"/>
    <w:tmpl w:val="09CC4EDA"/>
    <w:lvl w:ilvl="0">
      <w:start w:val="3"/>
      <w:numFmt w:val="decimal"/>
      <w:lvlText w:val="%1"/>
      <w:lvlJc w:val="left"/>
      <w:pPr>
        <w:ind w:left="360" w:hanging="360"/>
      </w:pPr>
      <w:rPr>
        <w:rFonts w:hint="default"/>
        <w:sz w:val="24"/>
      </w:rPr>
    </w:lvl>
    <w:lvl w:ilvl="1">
      <w:start w:val="1"/>
      <w:numFmt w:val="decimal"/>
      <w:lvlText w:val="%1.%2"/>
      <w:lvlJc w:val="left"/>
      <w:pPr>
        <w:ind w:left="1788" w:hanging="360"/>
      </w:pPr>
      <w:rPr>
        <w:rFonts w:hint="default"/>
        <w:sz w:val="24"/>
      </w:rPr>
    </w:lvl>
    <w:lvl w:ilvl="2">
      <w:start w:val="1"/>
      <w:numFmt w:val="decimal"/>
      <w:lvlText w:val="%1.%2.%3"/>
      <w:lvlJc w:val="left"/>
      <w:pPr>
        <w:ind w:left="3576" w:hanging="720"/>
      </w:pPr>
      <w:rPr>
        <w:rFonts w:hint="default"/>
        <w:sz w:val="24"/>
      </w:rPr>
    </w:lvl>
    <w:lvl w:ilvl="3">
      <w:start w:val="1"/>
      <w:numFmt w:val="decimal"/>
      <w:lvlText w:val="%1.%2.%3.%4"/>
      <w:lvlJc w:val="left"/>
      <w:pPr>
        <w:ind w:left="5004" w:hanging="720"/>
      </w:pPr>
      <w:rPr>
        <w:rFonts w:hint="default"/>
        <w:sz w:val="24"/>
      </w:rPr>
    </w:lvl>
    <w:lvl w:ilvl="4">
      <w:start w:val="1"/>
      <w:numFmt w:val="decimal"/>
      <w:lvlText w:val="%1.%2.%3.%4.%5"/>
      <w:lvlJc w:val="left"/>
      <w:pPr>
        <w:ind w:left="6792" w:hanging="1080"/>
      </w:pPr>
      <w:rPr>
        <w:rFonts w:hint="default"/>
        <w:sz w:val="24"/>
      </w:rPr>
    </w:lvl>
    <w:lvl w:ilvl="5">
      <w:start w:val="1"/>
      <w:numFmt w:val="decimal"/>
      <w:lvlText w:val="%1.%2.%3.%4.%5.%6"/>
      <w:lvlJc w:val="left"/>
      <w:pPr>
        <w:ind w:left="8220" w:hanging="1080"/>
      </w:pPr>
      <w:rPr>
        <w:rFonts w:hint="default"/>
        <w:sz w:val="24"/>
      </w:rPr>
    </w:lvl>
    <w:lvl w:ilvl="6">
      <w:start w:val="1"/>
      <w:numFmt w:val="decimal"/>
      <w:lvlText w:val="%1.%2.%3.%4.%5.%6.%7"/>
      <w:lvlJc w:val="left"/>
      <w:pPr>
        <w:ind w:left="10008" w:hanging="1440"/>
      </w:pPr>
      <w:rPr>
        <w:rFonts w:hint="default"/>
        <w:sz w:val="24"/>
      </w:rPr>
    </w:lvl>
    <w:lvl w:ilvl="7">
      <w:start w:val="1"/>
      <w:numFmt w:val="decimal"/>
      <w:lvlText w:val="%1.%2.%3.%4.%5.%6.%7.%8"/>
      <w:lvlJc w:val="left"/>
      <w:pPr>
        <w:ind w:left="11436" w:hanging="1440"/>
      </w:pPr>
      <w:rPr>
        <w:rFonts w:hint="default"/>
        <w:sz w:val="24"/>
      </w:rPr>
    </w:lvl>
    <w:lvl w:ilvl="8">
      <w:start w:val="1"/>
      <w:numFmt w:val="decimal"/>
      <w:lvlText w:val="%1.%2.%3.%4.%5.%6.%7.%8.%9"/>
      <w:lvlJc w:val="left"/>
      <w:pPr>
        <w:ind w:left="12864" w:hanging="1440"/>
      </w:pPr>
      <w:rPr>
        <w:rFonts w:hint="default"/>
        <w:sz w:val="24"/>
      </w:rPr>
    </w:lvl>
  </w:abstractNum>
  <w:abstractNum w:abstractNumId="24" w15:restartNumberingAfterBreak="0">
    <w:nsid w:val="596C46B3"/>
    <w:multiLevelType w:val="multilevel"/>
    <w:tmpl w:val="F1587F5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5C0160D0"/>
    <w:multiLevelType w:val="hybridMultilevel"/>
    <w:tmpl w:val="93CEE5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1B2328E"/>
    <w:multiLevelType w:val="hybridMultilevel"/>
    <w:tmpl w:val="0C5C9DBA"/>
    <w:lvl w:ilvl="0" w:tplc="AA0C29EC">
      <w:numFmt w:val="bullet"/>
      <w:lvlText w:val="-"/>
      <w:lvlJc w:val="left"/>
      <w:pPr>
        <w:ind w:left="720" w:hanging="360"/>
      </w:pPr>
      <w:rPr>
        <w:rFonts w:ascii="Times New Roman" w:eastAsiaTheme="minorEastAsia" w:hAnsi="Times New Roman" w:cs="Times New Roman" w:hint="default"/>
      </w:rPr>
    </w:lvl>
    <w:lvl w:ilvl="1" w:tplc="AA0C29EC">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940FE9"/>
    <w:multiLevelType w:val="hybridMultilevel"/>
    <w:tmpl w:val="E070CD50"/>
    <w:lvl w:ilvl="0" w:tplc="7EFCE892">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7A87170"/>
    <w:multiLevelType w:val="hybridMultilevel"/>
    <w:tmpl w:val="D0E8EB5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E04CEC"/>
    <w:multiLevelType w:val="hybridMultilevel"/>
    <w:tmpl w:val="951A83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71C438A6"/>
    <w:multiLevelType w:val="multilevel"/>
    <w:tmpl w:val="7E7CF8C4"/>
    <w:lvl w:ilvl="0">
      <w:start w:val="1"/>
      <w:numFmt w:val="decimal"/>
      <w:lvlText w:val="%1."/>
      <w:lvlJc w:val="left"/>
      <w:pPr>
        <w:ind w:left="720" w:hanging="360"/>
      </w:pPr>
      <w:rPr>
        <w:rFonts w:hint="default"/>
      </w:rPr>
    </w:lvl>
    <w:lvl w:ilvl="1">
      <w:start w:val="1"/>
      <w:numFmt w:val="decimal"/>
      <w:isLgl/>
      <w:lvlText w:val="%1.%2."/>
      <w:lvlJc w:val="left"/>
      <w:pPr>
        <w:ind w:left="1401" w:hanging="720"/>
      </w:pPr>
      <w:rPr>
        <w:rFonts w:hint="default"/>
      </w:rPr>
    </w:lvl>
    <w:lvl w:ilvl="2">
      <w:start w:val="1"/>
      <w:numFmt w:val="decimal"/>
      <w:isLgl/>
      <w:lvlText w:val="%1.%2.%3."/>
      <w:lvlJc w:val="left"/>
      <w:pPr>
        <w:ind w:left="1722" w:hanging="720"/>
      </w:pPr>
      <w:rPr>
        <w:rFonts w:hint="default"/>
      </w:rPr>
    </w:lvl>
    <w:lvl w:ilvl="3">
      <w:start w:val="1"/>
      <w:numFmt w:val="decimal"/>
      <w:isLgl/>
      <w:lvlText w:val="%1.%2.%3.%4."/>
      <w:lvlJc w:val="left"/>
      <w:pPr>
        <w:ind w:left="2403" w:hanging="1080"/>
      </w:pPr>
      <w:rPr>
        <w:rFonts w:hint="default"/>
      </w:rPr>
    </w:lvl>
    <w:lvl w:ilvl="4">
      <w:start w:val="1"/>
      <w:numFmt w:val="decimal"/>
      <w:isLgl/>
      <w:lvlText w:val="%1.%2.%3.%4.%5."/>
      <w:lvlJc w:val="left"/>
      <w:pPr>
        <w:ind w:left="2724" w:hanging="1080"/>
      </w:pPr>
      <w:rPr>
        <w:rFonts w:hint="default"/>
      </w:rPr>
    </w:lvl>
    <w:lvl w:ilvl="5">
      <w:start w:val="1"/>
      <w:numFmt w:val="decimal"/>
      <w:isLgl/>
      <w:lvlText w:val="%1.%2.%3.%4.%5.%6."/>
      <w:lvlJc w:val="left"/>
      <w:pPr>
        <w:ind w:left="3405" w:hanging="1440"/>
      </w:pPr>
      <w:rPr>
        <w:rFonts w:hint="default"/>
      </w:rPr>
    </w:lvl>
    <w:lvl w:ilvl="6">
      <w:start w:val="1"/>
      <w:numFmt w:val="decimal"/>
      <w:isLgl/>
      <w:lvlText w:val="%1.%2.%3.%4.%5.%6.%7."/>
      <w:lvlJc w:val="left"/>
      <w:pPr>
        <w:ind w:left="3726" w:hanging="1440"/>
      </w:pPr>
      <w:rPr>
        <w:rFonts w:hint="default"/>
      </w:rPr>
    </w:lvl>
    <w:lvl w:ilvl="7">
      <w:start w:val="1"/>
      <w:numFmt w:val="decimal"/>
      <w:isLgl/>
      <w:lvlText w:val="%1.%2.%3.%4.%5.%6.%7.%8."/>
      <w:lvlJc w:val="left"/>
      <w:pPr>
        <w:ind w:left="4407" w:hanging="1800"/>
      </w:pPr>
      <w:rPr>
        <w:rFonts w:hint="default"/>
      </w:rPr>
    </w:lvl>
    <w:lvl w:ilvl="8">
      <w:start w:val="1"/>
      <w:numFmt w:val="decimal"/>
      <w:isLgl/>
      <w:lvlText w:val="%1.%2.%3.%4.%5.%6.%7.%8.%9."/>
      <w:lvlJc w:val="left"/>
      <w:pPr>
        <w:ind w:left="4728" w:hanging="1800"/>
      </w:pPr>
      <w:rPr>
        <w:rFonts w:hint="default"/>
      </w:rPr>
    </w:lvl>
  </w:abstractNum>
  <w:abstractNum w:abstractNumId="31" w15:restartNumberingAfterBreak="0">
    <w:nsid w:val="729D54BE"/>
    <w:multiLevelType w:val="hybridMultilevel"/>
    <w:tmpl w:val="733E6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42519E"/>
    <w:multiLevelType w:val="hybridMultilevel"/>
    <w:tmpl w:val="B266784E"/>
    <w:lvl w:ilvl="0" w:tplc="F3DCFB5C">
      <w:start w:val="2"/>
      <w:numFmt w:val="bullet"/>
      <w:lvlText w:val="-"/>
      <w:lvlJc w:val="left"/>
      <w:pPr>
        <w:ind w:left="720" w:hanging="360"/>
      </w:pPr>
      <w:rPr>
        <w:rFonts w:ascii="Times New Roman" w:eastAsiaTheme="minorEastAsia"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604BF8"/>
    <w:multiLevelType w:val="hybridMultilevel"/>
    <w:tmpl w:val="6694D9C4"/>
    <w:lvl w:ilvl="0" w:tplc="7EFCE892">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9700C09"/>
    <w:multiLevelType w:val="hybridMultilevel"/>
    <w:tmpl w:val="4BA2F778"/>
    <w:lvl w:ilvl="0" w:tplc="DF822FF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0257F3"/>
    <w:multiLevelType w:val="hybridMultilevel"/>
    <w:tmpl w:val="67D28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3609B2"/>
    <w:multiLevelType w:val="hybridMultilevel"/>
    <w:tmpl w:val="2676BFB4"/>
    <w:lvl w:ilvl="0" w:tplc="2B78FCBA">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E10798F"/>
    <w:multiLevelType w:val="hybridMultilevel"/>
    <w:tmpl w:val="822EAB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82826035">
    <w:abstractNumId w:val="7"/>
  </w:num>
  <w:num w:numId="2" w16cid:durableId="1447307132">
    <w:abstractNumId w:val="3"/>
  </w:num>
  <w:num w:numId="3" w16cid:durableId="1016882126">
    <w:abstractNumId w:val="32"/>
  </w:num>
  <w:num w:numId="4" w16cid:durableId="812521899">
    <w:abstractNumId w:val="13"/>
  </w:num>
  <w:num w:numId="5" w16cid:durableId="1770544751">
    <w:abstractNumId w:val="18"/>
  </w:num>
  <w:num w:numId="6" w16cid:durableId="1631328002">
    <w:abstractNumId w:val="16"/>
  </w:num>
  <w:num w:numId="7" w16cid:durableId="1072461836">
    <w:abstractNumId w:val="29"/>
  </w:num>
  <w:num w:numId="8" w16cid:durableId="1517578308">
    <w:abstractNumId w:val="10"/>
  </w:num>
  <w:num w:numId="9" w16cid:durableId="14381813">
    <w:abstractNumId w:val="17"/>
  </w:num>
  <w:num w:numId="10" w16cid:durableId="419453996">
    <w:abstractNumId w:val="23"/>
  </w:num>
  <w:num w:numId="11" w16cid:durableId="1611206487">
    <w:abstractNumId w:val="8"/>
  </w:num>
  <w:num w:numId="12" w16cid:durableId="670564681">
    <w:abstractNumId w:val="24"/>
  </w:num>
  <w:num w:numId="13" w16cid:durableId="106778892">
    <w:abstractNumId w:val="6"/>
  </w:num>
  <w:num w:numId="14" w16cid:durableId="1074863098">
    <w:abstractNumId w:val="17"/>
  </w:num>
  <w:num w:numId="15" w16cid:durableId="460536852">
    <w:abstractNumId w:val="17"/>
  </w:num>
  <w:num w:numId="16" w16cid:durableId="1455371933">
    <w:abstractNumId w:val="31"/>
  </w:num>
  <w:num w:numId="17" w16cid:durableId="1193302888">
    <w:abstractNumId w:val="37"/>
  </w:num>
  <w:num w:numId="18" w16cid:durableId="749236063">
    <w:abstractNumId w:val="14"/>
  </w:num>
  <w:num w:numId="19" w16cid:durableId="718016431">
    <w:abstractNumId w:val="35"/>
  </w:num>
  <w:num w:numId="20" w16cid:durableId="552499849">
    <w:abstractNumId w:val="5"/>
  </w:num>
  <w:num w:numId="21" w16cid:durableId="1987780815">
    <w:abstractNumId w:val="4"/>
  </w:num>
  <w:num w:numId="22" w16cid:durableId="1905944076">
    <w:abstractNumId w:val="9"/>
  </w:num>
  <w:num w:numId="23" w16cid:durableId="281570892">
    <w:abstractNumId w:val="34"/>
  </w:num>
  <w:num w:numId="24" w16cid:durableId="175926146">
    <w:abstractNumId w:val="21"/>
  </w:num>
  <w:num w:numId="25" w16cid:durableId="1839030161">
    <w:abstractNumId w:val="28"/>
  </w:num>
  <w:num w:numId="26" w16cid:durableId="84542682">
    <w:abstractNumId w:val="2"/>
  </w:num>
  <w:num w:numId="27" w16cid:durableId="684484010">
    <w:abstractNumId w:val="20"/>
  </w:num>
  <w:num w:numId="28" w16cid:durableId="310142137">
    <w:abstractNumId w:val="27"/>
  </w:num>
  <w:num w:numId="29" w16cid:durableId="531648620">
    <w:abstractNumId w:val="30"/>
  </w:num>
  <w:num w:numId="30" w16cid:durableId="161043217">
    <w:abstractNumId w:val="25"/>
  </w:num>
  <w:num w:numId="31" w16cid:durableId="1595867871">
    <w:abstractNumId w:val="19"/>
  </w:num>
  <w:num w:numId="32" w16cid:durableId="18120439">
    <w:abstractNumId w:val="15"/>
  </w:num>
  <w:num w:numId="33" w16cid:durableId="867762297">
    <w:abstractNumId w:val="22"/>
  </w:num>
  <w:num w:numId="34" w16cid:durableId="1417945730">
    <w:abstractNumId w:val="36"/>
  </w:num>
  <w:num w:numId="35" w16cid:durableId="1354309761">
    <w:abstractNumId w:val="11"/>
  </w:num>
  <w:num w:numId="36" w16cid:durableId="1886987736">
    <w:abstractNumId w:val="33"/>
  </w:num>
  <w:num w:numId="37" w16cid:durableId="857159024">
    <w:abstractNumId w:val="1"/>
  </w:num>
  <w:num w:numId="38" w16cid:durableId="914322548">
    <w:abstractNumId w:val="0"/>
  </w:num>
  <w:num w:numId="39" w16cid:durableId="1694267068">
    <w:abstractNumId w:val="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44305342">
    <w:abstractNumId w:val="1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375013830">
    <w:abstractNumId w:val="12"/>
  </w:num>
  <w:num w:numId="42" w16cid:durableId="18626270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proofState w:spelling="clean" w:grammar="clean"/>
  <w:defaultTabStop w:val="720"/>
  <w:hyphenationZone w:val="425"/>
  <w:drawingGridHorizontalSpacing w:val="241"/>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65678"/>
    <w:rsid w:val="0000038E"/>
    <w:rsid w:val="00001671"/>
    <w:rsid w:val="0000171E"/>
    <w:rsid w:val="00002470"/>
    <w:rsid w:val="00002495"/>
    <w:rsid w:val="0000331A"/>
    <w:rsid w:val="0000366E"/>
    <w:rsid w:val="00003D19"/>
    <w:rsid w:val="00003FAA"/>
    <w:rsid w:val="0000513C"/>
    <w:rsid w:val="00005EA4"/>
    <w:rsid w:val="000068CC"/>
    <w:rsid w:val="00007C0C"/>
    <w:rsid w:val="00010009"/>
    <w:rsid w:val="000105D5"/>
    <w:rsid w:val="00012BF5"/>
    <w:rsid w:val="00012EA2"/>
    <w:rsid w:val="00014102"/>
    <w:rsid w:val="00014D8F"/>
    <w:rsid w:val="00015C78"/>
    <w:rsid w:val="00016725"/>
    <w:rsid w:val="00017BB7"/>
    <w:rsid w:val="000203E7"/>
    <w:rsid w:val="00020CCE"/>
    <w:rsid w:val="00020CE1"/>
    <w:rsid w:val="00021709"/>
    <w:rsid w:val="000221F2"/>
    <w:rsid w:val="00023027"/>
    <w:rsid w:val="00023E76"/>
    <w:rsid w:val="00024656"/>
    <w:rsid w:val="0002556D"/>
    <w:rsid w:val="000255FF"/>
    <w:rsid w:val="000258EA"/>
    <w:rsid w:val="00027E2E"/>
    <w:rsid w:val="0003039E"/>
    <w:rsid w:val="00030C94"/>
    <w:rsid w:val="00031621"/>
    <w:rsid w:val="000317A7"/>
    <w:rsid w:val="00032D95"/>
    <w:rsid w:val="00032E5F"/>
    <w:rsid w:val="0003336F"/>
    <w:rsid w:val="00033AA8"/>
    <w:rsid w:val="00033E61"/>
    <w:rsid w:val="000343F4"/>
    <w:rsid w:val="000349A0"/>
    <w:rsid w:val="00034FA9"/>
    <w:rsid w:val="00035422"/>
    <w:rsid w:val="0003673C"/>
    <w:rsid w:val="0003765F"/>
    <w:rsid w:val="00037A3E"/>
    <w:rsid w:val="00037ACC"/>
    <w:rsid w:val="00040505"/>
    <w:rsid w:val="000406B3"/>
    <w:rsid w:val="00040BF6"/>
    <w:rsid w:val="00040C77"/>
    <w:rsid w:val="000410BF"/>
    <w:rsid w:val="000412CD"/>
    <w:rsid w:val="00042391"/>
    <w:rsid w:val="00043296"/>
    <w:rsid w:val="00043BF5"/>
    <w:rsid w:val="00044EF6"/>
    <w:rsid w:val="00046511"/>
    <w:rsid w:val="000473A6"/>
    <w:rsid w:val="000473CB"/>
    <w:rsid w:val="0004797E"/>
    <w:rsid w:val="000502AC"/>
    <w:rsid w:val="000507C3"/>
    <w:rsid w:val="000507C4"/>
    <w:rsid w:val="00050A20"/>
    <w:rsid w:val="00050A87"/>
    <w:rsid w:val="000518C3"/>
    <w:rsid w:val="000527DF"/>
    <w:rsid w:val="00053425"/>
    <w:rsid w:val="000548DD"/>
    <w:rsid w:val="00054E0D"/>
    <w:rsid w:val="0005518A"/>
    <w:rsid w:val="000552C7"/>
    <w:rsid w:val="00055DC7"/>
    <w:rsid w:val="00055DDD"/>
    <w:rsid w:val="00056179"/>
    <w:rsid w:val="000562CB"/>
    <w:rsid w:val="00056896"/>
    <w:rsid w:val="00056FB9"/>
    <w:rsid w:val="00057691"/>
    <w:rsid w:val="00057A0F"/>
    <w:rsid w:val="00057E36"/>
    <w:rsid w:val="00060213"/>
    <w:rsid w:val="000604AD"/>
    <w:rsid w:val="0006234F"/>
    <w:rsid w:val="0006247F"/>
    <w:rsid w:val="0006585A"/>
    <w:rsid w:val="000658B3"/>
    <w:rsid w:val="00065B90"/>
    <w:rsid w:val="0006647F"/>
    <w:rsid w:val="00070668"/>
    <w:rsid w:val="00070B79"/>
    <w:rsid w:val="00070B7E"/>
    <w:rsid w:val="00070C59"/>
    <w:rsid w:val="00070C9E"/>
    <w:rsid w:val="000711DB"/>
    <w:rsid w:val="000721E1"/>
    <w:rsid w:val="00072437"/>
    <w:rsid w:val="000727BD"/>
    <w:rsid w:val="000738FC"/>
    <w:rsid w:val="00073F30"/>
    <w:rsid w:val="00074076"/>
    <w:rsid w:val="000740E6"/>
    <w:rsid w:val="000750F5"/>
    <w:rsid w:val="00075999"/>
    <w:rsid w:val="00077CBC"/>
    <w:rsid w:val="00077D40"/>
    <w:rsid w:val="000804CD"/>
    <w:rsid w:val="00082806"/>
    <w:rsid w:val="00082894"/>
    <w:rsid w:val="00082D50"/>
    <w:rsid w:val="000839A3"/>
    <w:rsid w:val="00084A78"/>
    <w:rsid w:val="000850E8"/>
    <w:rsid w:val="00087276"/>
    <w:rsid w:val="00087DDE"/>
    <w:rsid w:val="00090D26"/>
    <w:rsid w:val="00091BD8"/>
    <w:rsid w:val="00092902"/>
    <w:rsid w:val="00092953"/>
    <w:rsid w:val="00092A7E"/>
    <w:rsid w:val="00092B4C"/>
    <w:rsid w:val="00092C67"/>
    <w:rsid w:val="00092C9E"/>
    <w:rsid w:val="00092D06"/>
    <w:rsid w:val="000935C4"/>
    <w:rsid w:val="00093C13"/>
    <w:rsid w:val="00093D94"/>
    <w:rsid w:val="00095D07"/>
    <w:rsid w:val="00096406"/>
    <w:rsid w:val="0009675A"/>
    <w:rsid w:val="00097341"/>
    <w:rsid w:val="000976DC"/>
    <w:rsid w:val="000A041F"/>
    <w:rsid w:val="000A2033"/>
    <w:rsid w:val="000A24E8"/>
    <w:rsid w:val="000A2FEA"/>
    <w:rsid w:val="000A31AB"/>
    <w:rsid w:val="000A3303"/>
    <w:rsid w:val="000A331F"/>
    <w:rsid w:val="000A42DC"/>
    <w:rsid w:val="000A462C"/>
    <w:rsid w:val="000A4786"/>
    <w:rsid w:val="000A4A7D"/>
    <w:rsid w:val="000A4BC2"/>
    <w:rsid w:val="000A5C96"/>
    <w:rsid w:val="000A60BD"/>
    <w:rsid w:val="000A65DE"/>
    <w:rsid w:val="000A6705"/>
    <w:rsid w:val="000A7283"/>
    <w:rsid w:val="000A7FB5"/>
    <w:rsid w:val="000B1965"/>
    <w:rsid w:val="000B1F8C"/>
    <w:rsid w:val="000B2E79"/>
    <w:rsid w:val="000B3A1E"/>
    <w:rsid w:val="000B3A2D"/>
    <w:rsid w:val="000B3E96"/>
    <w:rsid w:val="000B40A2"/>
    <w:rsid w:val="000B4100"/>
    <w:rsid w:val="000B41B0"/>
    <w:rsid w:val="000B58F6"/>
    <w:rsid w:val="000B5D85"/>
    <w:rsid w:val="000B5E65"/>
    <w:rsid w:val="000B6382"/>
    <w:rsid w:val="000B747C"/>
    <w:rsid w:val="000C0092"/>
    <w:rsid w:val="000C061D"/>
    <w:rsid w:val="000C06ED"/>
    <w:rsid w:val="000C1027"/>
    <w:rsid w:val="000C2862"/>
    <w:rsid w:val="000C3129"/>
    <w:rsid w:val="000C3299"/>
    <w:rsid w:val="000C32A6"/>
    <w:rsid w:val="000C3516"/>
    <w:rsid w:val="000C381A"/>
    <w:rsid w:val="000C3AF7"/>
    <w:rsid w:val="000C3B37"/>
    <w:rsid w:val="000C4938"/>
    <w:rsid w:val="000C52F6"/>
    <w:rsid w:val="000C60CA"/>
    <w:rsid w:val="000C60FA"/>
    <w:rsid w:val="000C6D55"/>
    <w:rsid w:val="000C75E9"/>
    <w:rsid w:val="000C7601"/>
    <w:rsid w:val="000D0906"/>
    <w:rsid w:val="000D0BC6"/>
    <w:rsid w:val="000D0CAE"/>
    <w:rsid w:val="000D1B0C"/>
    <w:rsid w:val="000D1D5B"/>
    <w:rsid w:val="000D1DF4"/>
    <w:rsid w:val="000D412B"/>
    <w:rsid w:val="000D438A"/>
    <w:rsid w:val="000D4C2B"/>
    <w:rsid w:val="000D4FB4"/>
    <w:rsid w:val="000D5843"/>
    <w:rsid w:val="000D58FF"/>
    <w:rsid w:val="000D5FC0"/>
    <w:rsid w:val="000D7F40"/>
    <w:rsid w:val="000E1CCF"/>
    <w:rsid w:val="000E1E37"/>
    <w:rsid w:val="000E35B9"/>
    <w:rsid w:val="000E3DCD"/>
    <w:rsid w:val="000E5439"/>
    <w:rsid w:val="000E5672"/>
    <w:rsid w:val="000E5B17"/>
    <w:rsid w:val="000E5EC7"/>
    <w:rsid w:val="000E623C"/>
    <w:rsid w:val="000E6A9A"/>
    <w:rsid w:val="000E6B96"/>
    <w:rsid w:val="000E79FB"/>
    <w:rsid w:val="000E7CC7"/>
    <w:rsid w:val="000E7EB7"/>
    <w:rsid w:val="000F094B"/>
    <w:rsid w:val="000F0E29"/>
    <w:rsid w:val="000F1903"/>
    <w:rsid w:val="000F2B3D"/>
    <w:rsid w:val="000F30F7"/>
    <w:rsid w:val="000F3B6B"/>
    <w:rsid w:val="000F3BE5"/>
    <w:rsid w:val="000F3E95"/>
    <w:rsid w:val="000F44D8"/>
    <w:rsid w:val="000F48D7"/>
    <w:rsid w:val="000F510F"/>
    <w:rsid w:val="000F6672"/>
    <w:rsid w:val="000F6FB5"/>
    <w:rsid w:val="000F73FB"/>
    <w:rsid w:val="001007D6"/>
    <w:rsid w:val="00101985"/>
    <w:rsid w:val="00102550"/>
    <w:rsid w:val="00102A4F"/>
    <w:rsid w:val="00102EA9"/>
    <w:rsid w:val="001033D8"/>
    <w:rsid w:val="00103692"/>
    <w:rsid w:val="0010535B"/>
    <w:rsid w:val="00105BC6"/>
    <w:rsid w:val="00105D82"/>
    <w:rsid w:val="001067E0"/>
    <w:rsid w:val="00106AC0"/>
    <w:rsid w:val="00107A0B"/>
    <w:rsid w:val="001100F2"/>
    <w:rsid w:val="0011033A"/>
    <w:rsid w:val="00110FF6"/>
    <w:rsid w:val="00112B65"/>
    <w:rsid w:val="001131D3"/>
    <w:rsid w:val="001132EB"/>
    <w:rsid w:val="00114873"/>
    <w:rsid w:val="00114BE2"/>
    <w:rsid w:val="00114D8B"/>
    <w:rsid w:val="00115054"/>
    <w:rsid w:val="00115081"/>
    <w:rsid w:val="0011552C"/>
    <w:rsid w:val="001159F6"/>
    <w:rsid w:val="00115E9A"/>
    <w:rsid w:val="00115F13"/>
    <w:rsid w:val="001160F3"/>
    <w:rsid w:val="001166BB"/>
    <w:rsid w:val="00116BAC"/>
    <w:rsid w:val="00116CAB"/>
    <w:rsid w:val="00116E1F"/>
    <w:rsid w:val="001171BC"/>
    <w:rsid w:val="00117282"/>
    <w:rsid w:val="001174A9"/>
    <w:rsid w:val="00120B27"/>
    <w:rsid w:val="00120B46"/>
    <w:rsid w:val="00121C66"/>
    <w:rsid w:val="00122274"/>
    <w:rsid w:val="00122F72"/>
    <w:rsid w:val="001233F4"/>
    <w:rsid w:val="00123782"/>
    <w:rsid w:val="00123F0C"/>
    <w:rsid w:val="00125791"/>
    <w:rsid w:val="00125907"/>
    <w:rsid w:val="00125E11"/>
    <w:rsid w:val="00126033"/>
    <w:rsid w:val="00126B35"/>
    <w:rsid w:val="00126C1D"/>
    <w:rsid w:val="00131232"/>
    <w:rsid w:val="001312C2"/>
    <w:rsid w:val="001325C7"/>
    <w:rsid w:val="001327E4"/>
    <w:rsid w:val="00132873"/>
    <w:rsid w:val="0013293C"/>
    <w:rsid w:val="0013389B"/>
    <w:rsid w:val="00133DD4"/>
    <w:rsid w:val="0013485B"/>
    <w:rsid w:val="0013498C"/>
    <w:rsid w:val="001352DB"/>
    <w:rsid w:val="0013545E"/>
    <w:rsid w:val="00136CA4"/>
    <w:rsid w:val="0013737E"/>
    <w:rsid w:val="001376FB"/>
    <w:rsid w:val="00142B64"/>
    <w:rsid w:val="00143A23"/>
    <w:rsid w:val="001452E6"/>
    <w:rsid w:val="00146959"/>
    <w:rsid w:val="00146F96"/>
    <w:rsid w:val="00147015"/>
    <w:rsid w:val="0014724C"/>
    <w:rsid w:val="001475BE"/>
    <w:rsid w:val="00150EF6"/>
    <w:rsid w:val="00150F3D"/>
    <w:rsid w:val="001511D0"/>
    <w:rsid w:val="00152A10"/>
    <w:rsid w:val="00152A42"/>
    <w:rsid w:val="00152D7D"/>
    <w:rsid w:val="00153515"/>
    <w:rsid w:val="00154444"/>
    <w:rsid w:val="001545D3"/>
    <w:rsid w:val="00154638"/>
    <w:rsid w:val="001549BB"/>
    <w:rsid w:val="00155A1E"/>
    <w:rsid w:val="001564B1"/>
    <w:rsid w:val="001565B2"/>
    <w:rsid w:val="00156BAB"/>
    <w:rsid w:val="00156D4C"/>
    <w:rsid w:val="00160081"/>
    <w:rsid w:val="00161AD0"/>
    <w:rsid w:val="00162BDC"/>
    <w:rsid w:val="0016324B"/>
    <w:rsid w:val="0016540A"/>
    <w:rsid w:val="001654B1"/>
    <w:rsid w:val="00165962"/>
    <w:rsid w:val="001700C2"/>
    <w:rsid w:val="00170730"/>
    <w:rsid w:val="00170E58"/>
    <w:rsid w:val="0017154D"/>
    <w:rsid w:val="00172A22"/>
    <w:rsid w:val="00172E8A"/>
    <w:rsid w:val="00174DB5"/>
    <w:rsid w:val="001751D8"/>
    <w:rsid w:val="001769D8"/>
    <w:rsid w:val="00180E23"/>
    <w:rsid w:val="0018151A"/>
    <w:rsid w:val="0018230A"/>
    <w:rsid w:val="001829B3"/>
    <w:rsid w:val="00182C61"/>
    <w:rsid w:val="00183D7C"/>
    <w:rsid w:val="00184DF4"/>
    <w:rsid w:val="00184E0D"/>
    <w:rsid w:val="00184FA7"/>
    <w:rsid w:val="00184FB3"/>
    <w:rsid w:val="0018584C"/>
    <w:rsid w:val="00185C14"/>
    <w:rsid w:val="00186E4D"/>
    <w:rsid w:val="001917FC"/>
    <w:rsid w:val="00191864"/>
    <w:rsid w:val="00191901"/>
    <w:rsid w:val="00191BA8"/>
    <w:rsid w:val="00193297"/>
    <w:rsid w:val="001938B7"/>
    <w:rsid w:val="0019395D"/>
    <w:rsid w:val="00193EBD"/>
    <w:rsid w:val="00194A97"/>
    <w:rsid w:val="001952A0"/>
    <w:rsid w:val="00196178"/>
    <w:rsid w:val="00196FEE"/>
    <w:rsid w:val="001A099D"/>
    <w:rsid w:val="001A0AF5"/>
    <w:rsid w:val="001A17F1"/>
    <w:rsid w:val="001A1E62"/>
    <w:rsid w:val="001A27C5"/>
    <w:rsid w:val="001A2ADC"/>
    <w:rsid w:val="001A313C"/>
    <w:rsid w:val="001A42BB"/>
    <w:rsid w:val="001A4F96"/>
    <w:rsid w:val="001A5027"/>
    <w:rsid w:val="001A5221"/>
    <w:rsid w:val="001A55EC"/>
    <w:rsid w:val="001A574E"/>
    <w:rsid w:val="001A5A4B"/>
    <w:rsid w:val="001A5FA9"/>
    <w:rsid w:val="001B00CE"/>
    <w:rsid w:val="001B08E4"/>
    <w:rsid w:val="001B0DC1"/>
    <w:rsid w:val="001B113D"/>
    <w:rsid w:val="001B1545"/>
    <w:rsid w:val="001B17C9"/>
    <w:rsid w:val="001B199D"/>
    <w:rsid w:val="001B1A4C"/>
    <w:rsid w:val="001B1FD8"/>
    <w:rsid w:val="001B233B"/>
    <w:rsid w:val="001B28CB"/>
    <w:rsid w:val="001B2B6C"/>
    <w:rsid w:val="001B2F19"/>
    <w:rsid w:val="001B2FD6"/>
    <w:rsid w:val="001B38C1"/>
    <w:rsid w:val="001B3B45"/>
    <w:rsid w:val="001B4138"/>
    <w:rsid w:val="001B4154"/>
    <w:rsid w:val="001B438A"/>
    <w:rsid w:val="001B4550"/>
    <w:rsid w:val="001B48F3"/>
    <w:rsid w:val="001B4CD8"/>
    <w:rsid w:val="001B7800"/>
    <w:rsid w:val="001B79C5"/>
    <w:rsid w:val="001B7DFF"/>
    <w:rsid w:val="001C10C3"/>
    <w:rsid w:val="001C1280"/>
    <w:rsid w:val="001C1960"/>
    <w:rsid w:val="001C1B0F"/>
    <w:rsid w:val="001C23D6"/>
    <w:rsid w:val="001C2ABF"/>
    <w:rsid w:val="001C2C06"/>
    <w:rsid w:val="001C3BE5"/>
    <w:rsid w:val="001C4899"/>
    <w:rsid w:val="001C5476"/>
    <w:rsid w:val="001C5717"/>
    <w:rsid w:val="001C6B86"/>
    <w:rsid w:val="001D02D1"/>
    <w:rsid w:val="001D036D"/>
    <w:rsid w:val="001D0411"/>
    <w:rsid w:val="001D0647"/>
    <w:rsid w:val="001D0702"/>
    <w:rsid w:val="001D139B"/>
    <w:rsid w:val="001D163E"/>
    <w:rsid w:val="001D19F9"/>
    <w:rsid w:val="001D1EE7"/>
    <w:rsid w:val="001D3A3C"/>
    <w:rsid w:val="001D3DB6"/>
    <w:rsid w:val="001D66E5"/>
    <w:rsid w:val="001D75BB"/>
    <w:rsid w:val="001D7950"/>
    <w:rsid w:val="001D7978"/>
    <w:rsid w:val="001D7A92"/>
    <w:rsid w:val="001E0604"/>
    <w:rsid w:val="001E062E"/>
    <w:rsid w:val="001E0BAD"/>
    <w:rsid w:val="001E10B3"/>
    <w:rsid w:val="001E1AD3"/>
    <w:rsid w:val="001E1E09"/>
    <w:rsid w:val="001E2083"/>
    <w:rsid w:val="001E25FF"/>
    <w:rsid w:val="001E3247"/>
    <w:rsid w:val="001E37E8"/>
    <w:rsid w:val="001E3838"/>
    <w:rsid w:val="001E5081"/>
    <w:rsid w:val="001E57A5"/>
    <w:rsid w:val="001E5BAF"/>
    <w:rsid w:val="001E5D1F"/>
    <w:rsid w:val="001E6000"/>
    <w:rsid w:val="001E6274"/>
    <w:rsid w:val="001E6A3E"/>
    <w:rsid w:val="001E6FE1"/>
    <w:rsid w:val="001E7334"/>
    <w:rsid w:val="001F0058"/>
    <w:rsid w:val="001F0EEB"/>
    <w:rsid w:val="001F152F"/>
    <w:rsid w:val="001F1909"/>
    <w:rsid w:val="001F3350"/>
    <w:rsid w:val="001F34AC"/>
    <w:rsid w:val="001F3885"/>
    <w:rsid w:val="001F3DF2"/>
    <w:rsid w:val="001F3F57"/>
    <w:rsid w:val="001F5A4B"/>
    <w:rsid w:val="001F5DD4"/>
    <w:rsid w:val="001F6105"/>
    <w:rsid w:val="001F72C6"/>
    <w:rsid w:val="001F7B15"/>
    <w:rsid w:val="001F7CB5"/>
    <w:rsid w:val="002001D5"/>
    <w:rsid w:val="002010AB"/>
    <w:rsid w:val="00201692"/>
    <w:rsid w:val="00201D59"/>
    <w:rsid w:val="00201FA5"/>
    <w:rsid w:val="0020207B"/>
    <w:rsid w:val="00202420"/>
    <w:rsid w:val="00203DFB"/>
    <w:rsid w:val="00204A58"/>
    <w:rsid w:val="00205473"/>
    <w:rsid w:val="00205A6C"/>
    <w:rsid w:val="00206410"/>
    <w:rsid w:val="002065FF"/>
    <w:rsid w:val="00206C46"/>
    <w:rsid w:val="00207079"/>
    <w:rsid w:val="00207E35"/>
    <w:rsid w:val="0021055D"/>
    <w:rsid w:val="00212369"/>
    <w:rsid w:val="00212918"/>
    <w:rsid w:val="00214459"/>
    <w:rsid w:val="002149C5"/>
    <w:rsid w:val="002151F0"/>
    <w:rsid w:val="002156DE"/>
    <w:rsid w:val="0021582C"/>
    <w:rsid w:val="002161CC"/>
    <w:rsid w:val="00217286"/>
    <w:rsid w:val="002178BF"/>
    <w:rsid w:val="00217C6F"/>
    <w:rsid w:val="00217DDE"/>
    <w:rsid w:val="0022022E"/>
    <w:rsid w:val="0022050E"/>
    <w:rsid w:val="0022051F"/>
    <w:rsid w:val="002226CB"/>
    <w:rsid w:val="002236ED"/>
    <w:rsid w:val="00225368"/>
    <w:rsid w:val="0022650B"/>
    <w:rsid w:val="00226944"/>
    <w:rsid w:val="00227961"/>
    <w:rsid w:val="00227A29"/>
    <w:rsid w:val="00227F37"/>
    <w:rsid w:val="00230427"/>
    <w:rsid w:val="0023081E"/>
    <w:rsid w:val="0023089F"/>
    <w:rsid w:val="00231EC8"/>
    <w:rsid w:val="002321E9"/>
    <w:rsid w:val="0023261E"/>
    <w:rsid w:val="00232737"/>
    <w:rsid w:val="00232CD6"/>
    <w:rsid w:val="00235426"/>
    <w:rsid w:val="00236F8B"/>
    <w:rsid w:val="002370D1"/>
    <w:rsid w:val="00237190"/>
    <w:rsid w:val="0023775A"/>
    <w:rsid w:val="00237DDF"/>
    <w:rsid w:val="00240C6E"/>
    <w:rsid w:val="00241546"/>
    <w:rsid w:val="002416C9"/>
    <w:rsid w:val="0024293A"/>
    <w:rsid w:val="00244326"/>
    <w:rsid w:val="002467A7"/>
    <w:rsid w:val="0024781A"/>
    <w:rsid w:val="00247EB2"/>
    <w:rsid w:val="0025070D"/>
    <w:rsid w:val="00250C93"/>
    <w:rsid w:val="00250D95"/>
    <w:rsid w:val="002514B9"/>
    <w:rsid w:val="002519E0"/>
    <w:rsid w:val="00251BA8"/>
    <w:rsid w:val="00253E36"/>
    <w:rsid w:val="0025412A"/>
    <w:rsid w:val="0025483E"/>
    <w:rsid w:val="0025586B"/>
    <w:rsid w:val="0025685F"/>
    <w:rsid w:val="00256F46"/>
    <w:rsid w:val="00260C85"/>
    <w:rsid w:val="00261C1D"/>
    <w:rsid w:val="00262191"/>
    <w:rsid w:val="002622B5"/>
    <w:rsid w:val="00262EAA"/>
    <w:rsid w:val="002660B4"/>
    <w:rsid w:val="00266519"/>
    <w:rsid w:val="00267045"/>
    <w:rsid w:val="00270603"/>
    <w:rsid w:val="00270C1F"/>
    <w:rsid w:val="00272645"/>
    <w:rsid w:val="00272EB7"/>
    <w:rsid w:val="002739BC"/>
    <w:rsid w:val="0027464E"/>
    <w:rsid w:val="00274C70"/>
    <w:rsid w:val="00274D3A"/>
    <w:rsid w:val="00275328"/>
    <w:rsid w:val="002754C5"/>
    <w:rsid w:val="002762BE"/>
    <w:rsid w:val="0027737B"/>
    <w:rsid w:val="00277A5E"/>
    <w:rsid w:val="002807E3"/>
    <w:rsid w:val="00280D86"/>
    <w:rsid w:val="0028141F"/>
    <w:rsid w:val="00281D6C"/>
    <w:rsid w:val="00283107"/>
    <w:rsid w:val="00283522"/>
    <w:rsid w:val="0028443B"/>
    <w:rsid w:val="00284DEC"/>
    <w:rsid w:val="0028547B"/>
    <w:rsid w:val="00290F27"/>
    <w:rsid w:val="00291697"/>
    <w:rsid w:val="00292CF1"/>
    <w:rsid w:val="00293342"/>
    <w:rsid w:val="00294733"/>
    <w:rsid w:val="002957B0"/>
    <w:rsid w:val="0029605F"/>
    <w:rsid w:val="002961E2"/>
    <w:rsid w:val="002965FF"/>
    <w:rsid w:val="00296641"/>
    <w:rsid w:val="0029683D"/>
    <w:rsid w:val="00296A16"/>
    <w:rsid w:val="002A030F"/>
    <w:rsid w:val="002A0392"/>
    <w:rsid w:val="002A1FB2"/>
    <w:rsid w:val="002A364B"/>
    <w:rsid w:val="002A391B"/>
    <w:rsid w:val="002A541C"/>
    <w:rsid w:val="002A5A0B"/>
    <w:rsid w:val="002A61C6"/>
    <w:rsid w:val="002A6876"/>
    <w:rsid w:val="002A6FB1"/>
    <w:rsid w:val="002A7675"/>
    <w:rsid w:val="002B07C7"/>
    <w:rsid w:val="002B0E41"/>
    <w:rsid w:val="002B1555"/>
    <w:rsid w:val="002B1B2A"/>
    <w:rsid w:val="002B1BC7"/>
    <w:rsid w:val="002B22FB"/>
    <w:rsid w:val="002B354E"/>
    <w:rsid w:val="002B37CC"/>
    <w:rsid w:val="002B44AD"/>
    <w:rsid w:val="002B4F32"/>
    <w:rsid w:val="002B5016"/>
    <w:rsid w:val="002B63F7"/>
    <w:rsid w:val="002B7A81"/>
    <w:rsid w:val="002B7D70"/>
    <w:rsid w:val="002C00F3"/>
    <w:rsid w:val="002C1B05"/>
    <w:rsid w:val="002C1D2E"/>
    <w:rsid w:val="002C1E5F"/>
    <w:rsid w:val="002C35A1"/>
    <w:rsid w:val="002C3BAB"/>
    <w:rsid w:val="002C3ECC"/>
    <w:rsid w:val="002C415D"/>
    <w:rsid w:val="002C41AE"/>
    <w:rsid w:val="002C46D9"/>
    <w:rsid w:val="002C4B66"/>
    <w:rsid w:val="002C5C83"/>
    <w:rsid w:val="002C61E5"/>
    <w:rsid w:val="002C6979"/>
    <w:rsid w:val="002C6FF2"/>
    <w:rsid w:val="002C7193"/>
    <w:rsid w:val="002D1DA1"/>
    <w:rsid w:val="002D25C5"/>
    <w:rsid w:val="002D2A0D"/>
    <w:rsid w:val="002D368A"/>
    <w:rsid w:val="002D39CF"/>
    <w:rsid w:val="002D4E11"/>
    <w:rsid w:val="002D5665"/>
    <w:rsid w:val="002D7F7D"/>
    <w:rsid w:val="002E0178"/>
    <w:rsid w:val="002E032E"/>
    <w:rsid w:val="002E0E12"/>
    <w:rsid w:val="002E1403"/>
    <w:rsid w:val="002E1A9E"/>
    <w:rsid w:val="002E1F0A"/>
    <w:rsid w:val="002E340C"/>
    <w:rsid w:val="002E39CC"/>
    <w:rsid w:val="002E3CE8"/>
    <w:rsid w:val="002E409E"/>
    <w:rsid w:val="002E48F5"/>
    <w:rsid w:val="002E605F"/>
    <w:rsid w:val="002E68BF"/>
    <w:rsid w:val="002E6D9C"/>
    <w:rsid w:val="002E76FB"/>
    <w:rsid w:val="002E788E"/>
    <w:rsid w:val="002F0641"/>
    <w:rsid w:val="002F2320"/>
    <w:rsid w:val="002F2E29"/>
    <w:rsid w:val="002F3235"/>
    <w:rsid w:val="002F44C0"/>
    <w:rsid w:val="002F4D7B"/>
    <w:rsid w:val="002F6BB3"/>
    <w:rsid w:val="002F75A2"/>
    <w:rsid w:val="002F7C14"/>
    <w:rsid w:val="00300C1E"/>
    <w:rsid w:val="003013D5"/>
    <w:rsid w:val="00301A5F"/>
    <w:rsid w:val="00302A75"/>
    <w:rsid w:val="00302EB7"/>
    <w:rsid w:val="00303DC0"/>
    <w:rsid w:val="00303F42"/>
    <w:rsid w:val="00303F61"/>
    <w:rsid w:val="003041B9"/>
    <w:rsid w:val="00304531"/>
    <w:rsid w:val="00304A00"/>
    <w:rsid w:val="00304A9A"/>
    <w:rsid w:val="00304D4B"/>
    <w:rsid w:val="00305DBC"/>
    <w:rsid w:val="0030617C"/>
    <w:rsid w:val="0030677A"/>
    <w:rsid w:val="00306BA9"/>
    <w:rsid w:val="00307E8C"/>
    <w:rsid w:val="00307F43"/>
    <w:rsid w:val="0031016E"/>
    <w:rsid w:val="003107A0"/>
    <w:rsid w:val="003127DE"/>
    <w:rsid w:val="00312DD3"/>
    <w:rsid w:val="00313640"/>
    <w:rsid w:val="003137DD"/>
    <w:rsid w:val="00313B6A"/>
    <w:rsid w:val="00313F2E"/>
    <w:rsid w:val="0031453D"/>
    <w:rsid w:val="00314796"/>
    <w:rsid w:val="00314E77"/>
    <w:rsid w:val="0031527C"/>
    <w:rsid w:val="003152E8"/>
    <w:rsid w:val="003152FC"/>
    <w:rsid w:val="00315F90"/>
    <w:rsid w:val="00320072"/>
    <w:rsid w:val="0032193E"/>
    <w:rsid w:val="00321E0A"/>
    <w:rsid w:val="00322296"/>
    <w:rsid w:val="00322623"/>
    <w:rsid w:val="00323087"/>
    <w:rsid w:val="00323C9A"/>
    <w:rsid w:val="00324CDA"/>
    <w:rsid w:val="00325A1E"/>
    <w:rsid w:val="003262C2"/>
    <w:rsid w:val="0032676A"/>
    <w:rsid w:val="00326A3C"/>
    <w:rsid w:val="0033139A"/>
    <w:rsid w:val="00331641"/>
    <w:rsid w:val="00331D6B"/>
    <w:rsid w:val="00332587"/>
    <w:rsid w:val="003325CB"/>
    <w:rsid w:val="003328B8"/>
    <w:rsid w:val="0033366D"/>
    <w:rsid w:val="00333AD4"/>
    <w:rsid w:val="00333D95"/>
    <w:rsid w:val="00334674"/>
    <w:rsid w:val="003356EC"/>
    <w:rsid w:val="003379F6"/>
    <w:rsid w:val="00337AFB"/>
    <w:rsid w:val="00340DD1"/>
    <w:rsid w:val="00341970"/>
    <w:rsid w:val="00343CF3"/>
    <w:rsid w:val="00346068"/>
    <w:rsid w:val="0034629F"/>
    <w:rsid w:val="00346996"/>
    <w:rsid w:val="00346A9E"/>
    <w:rsid w:val="00346AFC"/>
    <w:rsid w:val="003474FB"/>
    <w:rsid w:val="00350C64"/>
    <w:rsid w:val="00350DD2"/>
    <w:rsid w:val="00350F6D"/>
    <w:rsid w:val="00350FBB"/>
    <w:rsid w:val="003512F1"/>
    <w:rsid w:val="003517D8"/>
    <w:rsid w:val="00351DFE"/>
    <w:rsid w:val="003523C8"/>
    <w:rsid w:val="0035341A"/>
    <w:rsid w:val="00354488"/>
    <w:rsid w:val="003553D7"/>
    <w:rsid w:val="00355FEA"/>
    <w:rsid w:val="00356213"/>
    <w:rsid w:val="00357D5C"/>
    <w:rsid w:val="00360567"/>
    <w:rsid w:val="00360609"/>
    <w:rsid w:val="0036107F"/>
    <w:rsid w:val="00361CBA"/>
    <w:rsid w:val="0036365E"/>
    <w:rsid w:val="00363A6E"/>
    <w:rsid w:val="00363B88"/>
    <w:rsid w:val="00363E04"/>
    <w:rsid w:val="00365565"/>
    <w:rsid w:val="00365B3C"/>
    <w:rsid w:val="00365DD4"/>
    <w:rsid w:val="00366009"/>
    <w:rsid w:val="00366B08"/>
    <w:rsid w:val="0036713A"/>
    <w:rsid w:val="00370352"/>
    <w:rsid w:val="0037044F"/>
    <w:rsid w:val="00370882"/>
    <w:rsid w:val="003725A0"/>
    <w:rsid w:val="0037278D"/>
    <w:rsid w:val="00372A23"/>
    <w:rsid w:val="00372B10"/>
    <w:rsid w:val="00372C58"/>
    <w:rsid w:val="0037503C"/>
    <w:rsid w:val="00375346"/>
    <w:rsid w:val="00375915"/>
    <w:rsid w:val="0037639F"/>
    <w:rsid w:val="003774A6"/>
    <w:rsid w:val="0038024B"/>
    <w:rsid w:val="00380C90"/>
    <w:rsid w:val="00381066"/>
    <w:rsid w:val="0038265C"/>
    <w:rsid w:val="00382AA7"/>
    <w:rsid w:val="00383665"/>
    <w:rsid w:val="00383EB0"/>
    <w:rsid w:val="00383F49"/>
    <w:rsid w:val="003852CB"/>
    <w:rsid w:val="003855FD"/>
    <w:rsid w:val="0038639B"/>
    <w:rsid w:val="003864C8"/>
    <w:rsid w:val="003868C1"/>
    <w:rsid w:val="00386F80"/>
    <w:rsid w:val="0038706D"/>
    <w:rsid w:val="003874E9"/>
    <w:rsid w:val="003900F1"/>
    <w:rsid w:val="003903F6"/>
    <w:rsid w:val="00391510"/>
    <w:rsid w:val="00391A2B"/>
    <w:rsid w:val="00392D3A"/>
    <w:rsid w:val="00393B50"/>
    <w:rsid w:val="00394F81"/>
    <w:rsid w:val="00395591"/>
    <w:rsid w:val="003962BD"/>
    <w:rsid w:val="00396694"/>
    <w:rsid w:val="00396A58"/>
    <w:rsid w:val="00396F6B"/>
    <w:rsid w:val="003972D3"/>
    <w:rsid w:val="00397335"/>
    <w:rsid w:val="003973C9"/>
    <w:rsid w:val="0039750D"/>
    <w:rsid w:val="0039757B"/>
    <w:rsid w:val="003976B6"/>
    <w:rsid w:val="003A0DEB"/>
    <w:rsid w:val="003A1F33"/>
    <w:rsid w:val="003A25CB"/>
    <w:rsid w:val="003A3360"/>
    <w:rsid w:val="003A36A3"/>
    <w:rsid w:val="003A36E6"/>
    <w:rsid w:val="003A7E0D"/>
    <w:rsid w:val="003B0396"/>
    <w:rsid w:val="003B04CB"/>
    <w:rsid w:val="003B0DBD"/>
    <w:rsid w:val="003B25EA"/>
    <w:rsid w:val="003B4A78"/>
    <w:rsid w:val="003B5680"/>
    <w:rsid w:val="003B5772"/>
    <w:rsid w:val="003B578A"/>
    <w:rsid w:val="003B5CE3"/>
    <w:rsid w:val="003B6889"/>
    <w:rsid w:val="003B6BC2"/>
    <w:rsid w:val="003C01BB"/>
    <w:rsid w:val="003C0F45"/>
    <w:rsid w:val="003C1017"/>
    <w:rsid w:val="003C122C"/>
    <w:rsid w:val="003C1F4D"/>
    <w:rsid w:val="003C232D"/>
    <w:rsid w:val="003C2768"/>
    <w:rsid w:val="003C2BC4"/>
    <w:rsid w:val="003C32A2"/>
    <w:rsid w:val="003C376C"/>
    <w:rsid w:val="003C40D8"/>
    <w:rsid w:val="003C51CF"/>
    <w:rsid w:val="003C5492"/>
    <w:rsid w:val="003C6A13"/>
    <w:rsid w:val="003C6ECC"/>
    <w:rsid w:val="003C7664"/>
    <w:rsid w:val="003C76C8"/>
    <w:rsid w:val="003C7BF7"/>
    <w:rsid w:val="003D02BE"/>
    <w:rsid w:val="003D03DD"/>
    <w:rsid w:val="003D0952"/>
    <w:rsid w:val="003D0C09"/>
    <w:rsid w:val="003D11C0"/>
    <w:rsid w:val="003D1AC9"/>
    <w:rsid w:val="003D1DEB"/>
    <w:rsid w:val="003D222A"/>
    <w:rsid w:val="003D2442"/>
    <w:rsid w:val="003D41C1"/>
    <w:rsid w:val="003D4608"/>
    <w:rsid w:val="003D4E7E"/>
    <w:rsid w:val="003D565D"/>
    <w:rsid w:val="003D5870"/>
    <w:rsid w:val="003D65F8"/>
    <w:rsid w:val="003D6F63"/>
    <w:rsid w:val="003D7060"/>
    <w:rsid w:val="003D7657"/>
    <w:rsid w:val="003D7838"/>
    <w:rsid w:val="003D7AC4"/>
    <w:rsid w:val="003D7EE5"/>
    <w:rsid w:val="003D7FBD"/>
    <w:rsid w:val="003E031A"/>
    <w:rsid w:val="003E0442"/>
    <w:rsid w:val="003E04AB"/>
    <w:rsid w:val="003E171A"/>
    <w:rsid w:val="003E1963"/>
    <w:rsid w:val="003E1D6C"/>
    <w:rsid w:val="003E2070"/>
    <w:rsid w:val="003E217F"/>
    <w:rsid w:val="003E2DB8"/>
    <w:rsid w:val="003E3200"/>
    <w:rsid w:val="003E39DD"/>
    <w:rsid w:val="003E4401"/>
    <w:rsid w:val="003E5E51"/>
    <w:rsid w:val="003E722F"/>
    <w:rsid w:val="003E7EA6"/>
    <w:rsid w:val="003F0351"/>
    <w:rsid w:val="003F26B8"/>
    <w:rsid w:val="003F4D86"/>
    <w:rsid w:val="003F4FE3"/>
    <w:rsid w:val="003F51D6"/>
    <w:rsid w:val="003F5298"/>
    <w:rsid w:val="003F535A"/>
    <w:rsid w:val="003F56F9"/>
    <w:rsid w:val="003F5803"/>
    <w:rsid w:val="003F5A39"/>
    <w:rsid w:val="003F61AB"/>
    <w:rsid w:val="003F64BB"/>
    <w:rsid w:val="003F7064"/>
    <w:rsid w:val="003F7E72"/>
    <w:rsid w:val="003F7F2C"/>
    <w:rsid w:val="004007F6"/>
    <w:rsid w:val="004008F7"/>
    <w:rsid w:val="004012EB"/>
    <w:rsid w:val="00401AF5"/>
    <w:rsid w:val="00402219"/>
    <w:rsid w:val="004024D7"/>
    <w:rsid w:val="0040286B"/>
    <w:rsid w:val="00402CE9"/>
    <w:rsid w:val="0040302C"/>
    <w:rsid w:val="00403BA3"/>
    <w:rsid w:val="004040D3"/>
    <w:rsid w:val="00404AD7"/>
    <w:rsid w:val="00404EA9"/>
    <w:rsid w:val="0040570B"/>
    <w:rsid w:val="00405AC5"/>
    <w:rsid w:val="004071F3"/>
    <w:rsid w:val="004101BB"/>
    <w:rsid w:val="00410851"/>
    <w:rsid w:val="00413F68"/>
    <w:rsid w:val="004141B7"/>
    <w:rsid w:val="00414D70"/>
    <w:rsid w:val="0041503D"/>
    <w:rsid w:val="00415A56"/>
    <w:rsid w:val="00415C0C"/>
    <w:rsid w:val="00415F96"/>
    <w:rsid w:val="004169B3"/>
    <w:rsid w:val="00416D82"/>
    <w:rsid w:val="0041753C"/>
    <w:rsid w:val="00417ED8"/>
    <w:rsid w:val="00420DD1"/>
    <w:rsid w:val="0042110F"/>
    <w:rsid w:val="0042275C"/>
    <w:rsid w:val="0042283D"/>
    <w:rsid w:val="004228F1"/>
    <w:rsid w:val="0042380F"/>
    <w:rsid w:val="00423975"/>
    <w:rsid w:val="00424969"/>
    <w:rsid w:val="00424FDE"/>
    <w:rsid w:val="004250D1"/>
    <w:rsid w:val="0042514B"/>
    <w:rsid w:val="004251F9"/>
    <w:rsid w:val="00425302"/>
    <w:rsid w:val="00425AAB"/>
    <w:rsid w:val="00427034"/>
    <w:rsid w:val="00427318"/>
    <w:rsid w:val="004276EE"/>
    <w:rsid w:val="0042782D"/>
    <w:rsid w:val="004300B6"/>
    <w:rsid w:val="004314F8"/>
    <w:rsid w:val="0043199F"/>
    <w:rsid w:val="00433639"/>
    <w:rsid w:val="004337C2"/>
    <w:rsid w:val="004338AF"/>
    <w:rsid w:val="00434368"/>
    <w:rsid w:val="004344C2"/>
    <w:rsid w:val="00434691"/>
    <w:rsid w:val="0043500E"/>
    <w:rsid w:val="004351E5"/>
    <w:rsid w:val="0043561C"/>
    <w:rsid w:val="00435CE9"/>
    <w:rsid w:val="00435EF9"/>
    <w:rsid w:val="004367B0"/>
    <w:rsid w:val="00436F6B"/>
    <w:rsid w:val="00437692"/>
    <w:rsid w:val="004376A5"/>
    <w:rsid w:val="00437F0F"/>
    <w:rsid w:val="004416FA"/>
    <w:rsid w:val="00441922"/>
    <w:rsid w:val="00442D4A"/>
    <w:rsid w:val="00443168"/>
    <w:rsid w:val="0044345E"/>
    <w:rsid w:val="004438A4"/>
    <w:rsid w:val="00443D80"/>
    <w:rsid w:val="00444861"/>
    <w:rsid w:val="0044645A"/>
    <w:rsid w:val="00447933"/>
    <w:rsid w:val="00450475"/>
    <w:rsid w:val="00450F66"/>
    <w:rsid w:val="00451AB8"/>
    <w:rsid w:val="0045283D"/>
    <w:rsid w:val="00452BC9"/>
    <w:rsid w:val="00454529"/>
    <w:rsid w:val="004548CD"/>
    <w:rsid w:val="004559CF"/>
    <w:rsid w:val="00455A58"/>
    <w:rsid w:val="0045701C"/>
    <w:rsid w:val="004573B6"/>
    <w:rsid w:val="004574DB"/>
    <w:rsid w:val="00457746"/>
    <w:rsid w:val="00457B8A"/>
    <w:rsid w:val="00460019"/>
    <w:rsid w:val="00460772"/>
    <w:rsid w:val="004607A9"/>
    <w:rsid w:val="00460830"/>
    <w:rsid w:val="004609D9"/>
    <w:rsid w:val="00463BFE"/>
    <w:rsid w:val="00464A1C"/>
    <w:rsid w:val="00466158"/>
    <w:rsid w:val="00466423"/>
    <w:rsid w:val="004672F2"/>
    <w:rsid w:val="00470CFB"/>
    <w:rsid w:val="00471C29"/>
    <w:rsid w:val="00471D57"/>
    <w:rsid w:val="00471DA0"/>
    <w:rsid w:val="0047255A"/>
    <w:rsid w:val="004725BA"/>
    <w:rsid w:val="004726D0"/>
    <w:rsid w:val="00472963"/>
    <w:rsid w:val="004736A0"/>
    <w:rsid w:val="00474CF6"/>
    <w:rsid w:val="00475748"/>
    <w:rsid w:val="00475A83"/>
    <w:rsid w:val="00475AF0"/>
    <w:rsid w:val="00476430"/>
    <w:rsid w:val="00476B21"/>
    <w:rsid w:val="004774FB"/>
    <w:rsid w:val="00480268"/>
    <w:rsid w:val="004804AE"/>
    <w:rsid w:val="00481ADE"/>
    <w:rsid w:val="00481EC5"/>
    <w:rsid w:val="00482208"/>
    <w:rsid w:val="00483DDC"/>
    <w:rsid w:val="00484A96"/>
    <w:rsid w:val="00484CFA"/>
    <w:rsid w:val="004853DB"/>
    <w:rsid w:val="00485FFD"/>
    <w:rsid w:val="004863ED"/>
    <w:rsid w:val="004867E3"/>
    <w:rsid w:val="00486955"/>
    <w:rsid w:val="00486AF0"/>
    <w:rsid w:val="00487715"/>
    <w:rsid w:val="00487C33"/>
    <w:rsid w:val="00490E7B"/>
    <w:rsid w:val="00491C1F"/>
    <w:rsid w:val="00491F64"/>
    <w:rsid w:val="0049236E"/>
    <w:rsid w:val="00492B24"/>
    <w:rsid w:val="00492D1F"/>
    <w:rsid w:val="004934CF"/>
    <w:rsid w:val="004940A0"/>
    <w:rsid w:val="004969F9"/>
    <w:rsid w:val="004972DC"/>
    <w:rsid w:val="00497492"/>
    <w:rsid w:val="00497680"/>
    <w:rsid w:val="00497DE7"/>
    <w:rsid w:val="004A1E7A"/>
    <w:rsid w:val="004A2556"/>
    <w:rsid w:val="004A29CB"/>
    <w:rsid w:val="004A30AF"/>
    <w:rsid w:val="004A3734"/>
    <w:rsid w:val="004A384A"/>
    <w:rsid w:val="004A4D3D"/>
    <w:rsid w:val="004A52E3"/>
    <w:rsid w:val="004A565B"/>
    <w:rsid w:val="004A67E9"/>
    <w:rsid w:val="004A6AF2"/>
    <w:rsid w:val="004A6C73"/>
    <w:rsid w:val="004A7F5F"/>
    <w:rsid w:val="004B01BB"/>
    <w:rsid w:val="004B032A"/>
    <w:rsid w:val="004B11B6"/>
    <w:rsid w:val="004B1257"/>
    <w:rsid w:val="004B1724"/>
    <w:rsid w:val="004B1C22"/>
    <w:rsid w:val="004B2AFB"/>
    <w:rsid w:val="004B37F5"/>
    <w:rsid w:val="004B3C6B"/>
    <w:rsid w:val="004B4EA3"/>
    <w:rsid w:val="004B52CD"/>
    <w:rsid w:val="004B5B4B"/>
    <w:rsid w:val="004B5C56"/>
    <w:rsid w:val="004B6AA9"/>
    <w:rsid w:val="004C20A0"/>
    <w:rsid w:val="004C28B5"/>
    <w:rsid w:val="004C2E4E"/>
    <w:rsid w:val="004C3182"/>
    <w:rsid w:val="004C326F"/>
    <w:rsid w:val="004C3C6E"/>
    <w:rsid w:val="004C4298"/>
    <w:rsid w:val="004C4931"/>
    <w:rsid w:val="004C4B81"/>
    <w:rsid w:val="004C5BB4"/>
    <w:rsid w:val="004C5C94"/>
    <w:rsid w:val="004C61BF"/>
    <w:rsid w:val="004C6273"/>
    <w:rsid w:val="004C6AC5"/>
    <w:rsid w:val="004C73CA"/>
    <w:rsid w:val="004D02B1"/>
    <w:rsid w:val="004D04CD"/>
    <w:rsid w:val="004D0F65"/>
    <w:rsid w:val="004D1BAF"/>
    <w:rsid w:val="004D1BBF"/>
    <w:rsid w:val="004D1D6B"/>
    <w:rsid w:val="004D238B"/>
    <w:rsid w:val="004D23DD"/>
    <w:rsid w:val="004D34ED"/>
    <w:rsid w:val="004D46E1"/>
    <w:rsid w:val="004D4ECB"/>
    <w:rsid w:val="004D6647"/>
    <w:rsid w:val="004D7371"/>
    <w:rsid w:val="004D7ACC"/>
    <w:rsid w:val="004E0CB4"/>
    <w:rsid w:val="004E128C"/>
    <w:rsid w:val="004E1C54"/>
    <w:rsid w:val="004E1CCE"/>
    <w:rsid w:val="004E1D39"/>
    <w:rsid w:val="004E277D"/>
    <w:rsid w:val="004E40C3"/>
    <w:rsid w:val="004E5786"/>
    <w:rsid w:val="004E629B"/>
    <w:rsid w:val="004E7299"/>
    <w:rsid w:val="004E7ED1"/>
    <w:rsid w:val="004F0373"/>
    <w:rsid w:val="004F03D5"/>
    <w:rsid w:val="004F04E1"/>
    <w:rsid w:val="004F06FB"/>
    <w:rsid w:val="004F0CC8"/>
    <w:rsid w:val="004F20C4"/>
    <w:rsid w:val="004F247A"/>
    <w:rsid w:val="004F2F6F"/>
    <w:rsid w:val="004F38CE"/>
    <w:rsid w:val="004F3BAF"/>
    <w:rsid w:val="004F41E1"/>
    <w:rsid w:val="004F4FF7"/>
    <w:rsid w:val="004F5C97"/>
    <w:rsid w:val="004F7AAD"/>
    <w:rsid w:val="00501010"/>
    <w:rsid w:val="00501131"/>
    <w:rsid w:val="00501F9B"/>
    <w:rsid w:val="0050217B"/>
    <w:rsid w:val="00502A06"/>
    <w:rsid w:val="00502E0A"/>
    <w:rsid w:val="00502F17"/>
    <w:rsid w:val="00503425"/>
    <w:rsid w:val="005035F8"/>
    <w:rsid w:val="0050375E"/>
    <w:rsid w:val="00504F14"/>
    <w:rsid w:val="0050520B"/>
    <w:rsid w:val="00505333"/>
    <w:rsid w:val="0050586F"/>
    <w:rsid w:val="00505BA5"/>
    <w:rsid w:val="00505DAA"/>
    <w:rsid w:val="0050623D"/>
    <w:rsid w:val="00506418"/>
    <w:rsid w:val="005064B8"/>
    <w:rsid w:val="00506B86"/>
    <w:rsid w:val="00507994"/>
    <w:rsid w:val="00510BE7"/>
    <w:rsid w:val="00510ED9"/>
    <w:rsid w:val="005117D5"/>
    <w:rsid w:val="00511A8C"/>
    <w:rsid w:val="005121A1"/>
    <w:rsid w:val="00512756"/>
    <w:rsid w:val="00512919"/>
    <w:rsid w:val="00512CF9"/>
    <w:rsid w:val="00512DE2"/>
    <w:rsid w:val="00512F41"/>
    <w:rsid w:val="00513CB2"/>
    <w:rsid w:val="005157C0"/>
    <w:rsid w:val="00515CCB"/>
    <w:rsid w:val="00515DC7"/>
    <w:rsid w:val="005167C3"/>
    <w:rsid w:val="0051696D"/>
    <w:rsid w:val="0051790F"/>
    <w:rsid w:val="00517A59"/>
    <w:rsid w:val="00520493"/>
    <w:rsid w:val="005208BF"/>
    <w:rsid w:val="005243F8"/>
    <w:rsid w:val="005244EB"/>
    <w:rsid w:val="00524D5D"/>
    <w:rsid w:val="00526F30"/>
    <w:rsid w:val="00531500"/>
    <w:rsid w:val="005323F1"/>
    <w:rsid w:val="0053367D"/>
    <w:rsid w:val="00533CE1"/>
    <w:rsid w:val="0053449F"/>
    <w:rsid w:val="00534F79"/>
    <w:rsid w:val="00535C95"/>
    <w:rsid w:val="00536351"/>
    <w:rsid w:val="005366B3"/>
    <w:rsid w:val="00536852"/>
    <w:rsid w:val="00537303"/>
    <w:rsid w:val="005373C2"/>
    <w:rsid w:val="0053754B"/>
    <w:rsid w:val="00540220"/>
    <w:rsid w:val="005405F2"/>
    <w:rsid w:val="005419D2"/>
    <w:rsid w:val="005431D1"/>
    <w:rsid w:val="00543B6D"/>
    <w:rsid w:val="0054519E"/>
    <w:rsid w:val="00545785"/>
    <w:rsid w:val="00545FEA"/>
    <w:rsid w:val="005468C5"/>
    <w:rsid w:val="00546F71"/>
    <w:rsid w:val="00547331"/>
    <w:rsid w:val="0054737B"/>
    <w:rsid w:val="00547D92"/>
    <w:rsid w:val="0055007E"/>
    <w:rsid w:val="005502D7"/>
    <w:rsid w:val="00550D80"/>
    <w:rsid w:val="0055127B"/>
    <w:rsid w:val="00551CA5"/>
    <w:rsid w:val="0055283B"/>
    <w:rsid w:val="00553D4C"/>
    <w:rsid w:val="00553D74"/>
    <w:rsid w:val="00554984"/>
    <w:rsid w:val="005550BF"/>
    <w:rsid w:val="005569D4"/>
    <w:rsid w:val="00556BFF"/>
    <w:rsid w:val="0055736E"/>
    <w:rsid w:val="005573FB"/>
    <w:rsid w:val="00557D40"/>
    <w:rsid w:val="0056021F"/>
    <w:rsid w:val="00560B94"/>
    <w:rsid w:val="00561A2F"/>
    <w:rsid w:val="00561CA5"/>
    <w:rsid w:val="00562709"/>
    <w:rsid w:val="005639A9"/>
    <w:rsid w:val="00563CF5"/>
    <w:rsid w:val="0056438B"/>
    <w:rsid w:val="00564871"/>
    <w:rsid w:val="005659DC"/>
    <w:rsid w:val="00565E03"/>
    <w:rsid w:val="00566021"/>
    <w:rsid w:val="00566127"/>
    <w:rsid w:val="00570612"/>
    <w:rsid w:val="00571F08"/>
    <w:rsid w:val="00572336"/>
    <w:rsid w:val="0057247C"/>
    <w:rsid w:val="00572686"/>
    <w:rsid w:val="00572708"/>
    <w:rsid w:val="00572AA6"/>
    <w:rsid w:val="0057421D"/>
    <w:rsid w:val="005742F2"/>
    <w:rsid w:val="00574573"/>
    <w:rsid w:val="00574830"/>
    <w:rsid w:val="0057668B"/>
    <w:rsid w:val="00576782"/>
    <w:rsid w:val="00576899"/>
    <w:rsid w:val="0057719B"/>
    <w:rsid w:val="00577464"/>
    <w:rsid w:val="00577AD7"/>
    <w:rsid w:val="005808CE"/>
    <w:rsid w:val="00580E21"/>
    <w:rsid w:val="0058127B"/>
    <w:rsid w:val="005824DF"/>
    <w:rsid w:val="00583D2B"/>
    <w:rsid w:val="00584A52"/>
    <w:rsid w:val="00584FBF"/>
    <w:rsid w:val="00586921"/>
    <w:rsid w:val="00586B01"/>
    <w:rsid w:val="00590652"/>
    <w:rsid w:val="0059136B"/>
    <w:rsid w:val="00591E57"/>
    <w:rsid w:val="00592C03"/>
    <w:rsid w:val="00593170"/>
    <w:rsid w:val="005936AD"/>
    <w:rsid w:val="00593C18"/>
    <w:rsid w:val="0059510D"/>
    <w:rsid w:val="0059538F"/>
    <w:rsid w:val="0059600C"/>
    <w:rsid w:val="005960C3"/>
    <w:rsid w:val="005966F3"/>
    <w:rsid w:val="005967D8"/>
    <w:rsid w:val="005A02EF"/>
    <w:rsid w:val="005A0B21"/>
    <w:rsid w:val="005A15A5"/>
    <w:rsid w:val="005A15FF"/>
    <w:rsid w:val="005A19B9"/>
    <w:rsid w:val="005A19FA"/>
    <w:rsid w:val="005A25DF"/>
    <w:rsid w:val="005A2B02"/>
    <w:rsid w:val="005A3F6E"/>
    <w:rsid w:val="005A7ADB"/>
    <w:rsid w:val="005A7C63"/>
    <w:rsid w:val="005B0A0E"/>
    <w:rsid w:val="005B0E6F"/>
    <w:rsid w:val="005B0F9C"/>
    <w:rsid w:val="005B1327"/>
    <w:rsid w:val="005B1E79"/>
    <w:rsid w:val="005B3B6C"/>
    <w:rsid w:val="005B40A2"/>
    <w:rsid w:val="005B4379"/>
    <w:rsid w:val="005B61B1"/>
    <w:rsid w:val="005B624E"/>
    <w:rsid w:val="005B6520"/>
    <w:rsid w:val="005B6C79"/>
    <w:rsid w:val="005B7884"/>
    <w:rsid w:val="005B7B8C"/>
    <w:rsid w:val="005C00BC"/>
    <w:rsid w:val="005C0A6B"/>
    <w:rsid w:val="005C0B85"/>
    <w:rsid w:val="005C1535"/>
    <w:rsid w:val="005C1887"/>
    <w:rsid w:val="005C2091"/>
    <w:rsid w:val="005C461B"/>
    <w:rsid w:val="005C4AEF"/>
    <w:rsid w:val="005C4E99"/>
    <w:rsid w:val="005C50CD"/>
    <w:rsid w:val="005C7025"/>
    <w:rsid w:val="005C790A"/>
    <w:rsid w:val="005C7CEC"/>
    <w:rsid w:val="005D0049"/>
    <w:rsid w:val="005D10E7"/>
    <w:rsid w:val="005D11E4"/>
    <w:rsid w:val="005D1F41"/>
    <w:rsid w:val="005D23E0"/>
    <w:rsid w:val="005D24FF"/>
    <w:rsid w:val="005D35EF"/>
    <w:rsid w:val="005D3697"/>
    <w:rsid w:val="005D40D9"/>
    <w:rsid w:val="005D4371"/>
    <w:rsid w:val="005D48EF"/>
    <w:rsid w:val="005D4E4F"/>
    <w:rsid w:val="005D517F"/>
    <w:rsid w:val="005D6158"/>
    <w:rsid w:val="005D65C3"/>
    <w:rsid w:val="005D67CB"/>
    <w:rsid w:val="005E22D4"/>
    <w:rsid w:val="005E2FDE"/>
    <w:rsid w:val="005E3100"/>
    <w:rsid w:val="005E3321"/>
    <w:rsid w:val="005E3689"/>
    <w:rsid w:val="005E37CF"/>
    <w:rsid w:val="005E3B64"/>
    <w:rsid w:val="005E43DD"/>
    <w:rsid w:val="005E7220"/>
    <w:rsid w:val="005F1399"/>
    <w:rsid w:val="005F1A88"/>
    <w:rsid w:val="005F2E27"/>
    <w:rsid w:val="005F3005"/>
    <w:rsid w:val="005F30EF"/>
    <w:rsid w:val="005F4263"/>
    <w:rsid w:val="005F6EC0"/>
    <w:rsid w:val="00600B9C"/>
    <w:rsid w:val="0060150C"/>
    <w:rsid w:val="00601590"/>
    <w:rsid w:val="0060179B"/>
    <w:rsid w:val="00601B55"/>
    <w:rsid w:val="00602E2E"/>
    <w:rsid w:val="006051B9"/>
    <w:rsid w:val="006051FB"/>
    <w:rsid w:val="00605824"/>
    <w:rsid w:val="00605CEC"/>
    <w:rsid w:val="0060660D"/>
    <w:rsid w:val="006068E8"/>
    <w:rsid w:val="00610537"/>
    <w:rsid w:val="00610BB8"/>
    <w:rsid w:val="0061119A"/>
    <w:rsid w:val="00611452"/>
    <w:rsid w:val="0061154C"/>
    <w:rsid w:val="006150C7"/>
    <w:rsid w:val="006151D1"/>
    <w:rsid w:val="006156E4"/>
    <w:rsid w:val="0061748C"/>
    <w:rsid w:val="00617BCE"/>
    <w:rsid w:val="00620FAE"/>
    <w:rsid w:val="00621950"/>
    <w:rsid w:val="006219CB"/>
    <w:rsid w:val="00621CF1"/>
    <w:rsid w:val="00622599"/>
    <w:rsid w:val="00623BA3"/>
    <w:rsid w:val="0062584A"/>
    <w:rsid w:val="00626870"/>
    <w:rsid w:val="00627803"/>
    <w:rsid w:val="00632175"/>
    <w:rsid w:val="00632530"/>
    <w:rsid w:val="006326B4"/>
    <w:rsid w:val="00632AB2"/>
    <w:rsid w:val="00633C87"/>
    <w:rsid w:val="00633EAB"/>
    <w:rsid w:val="0063493E"/>
    <w:rsid w:val="00635F24"/>
    <w:rsid w:val="006360C2"/>
    <w:rsid w:val="006364D9"/>
    <w:rsid w:val="00636D09"/>
    <w:rsid w:val="00636EBD"/>
    <w:rsid w:val="00637B28"/>
    <w:rsid w:val="00637C88"/>
    <w:rsid w:val="006404F1"/>
    <w:rsid w:val="006414CD"/>
    <w:rsid w:val="00642036"/>
    <w:rsid w:val="0064204B"/>
    <w:rsid w:val="006421A5"/>
    <w:rsid w:val="006424DE"/>
    <w:rsid w:val="00643AFA"/>
    <w:rsid w:val="00644962"/>
    <w:rsid w:val="00645320"/>
    <w:rsid w:val="00645564"/>
    <w:rsid w:val="00645664"/>
    <w:rsid w:val="0064605B"/>
    <w:rsid w:val="006472BD"/>
    <w:rsid w:val="00650954"/>
    <w:rsid w:val="00650CF7"/>
    <w:rsid w:val="00651FC7"/>
    <w:rsid w:val="00653886"/>
    <w:rsid w:val="00654321"/>
    <w:rsid w:val="0065456B"/>
    <w:rsid w:val="00655289"/>
    <w:rsid w:val="00655D5B"/>
    <w:rsid w:val="00656EFF"/>
    <w:rsid w:val="00657D38"/>
    <w:rsid w:val="00660321"/>
    <w:rsid w:val="00660DAB"/>
    <w:rsid w:val="00660EFA"/>
    <w:rsid w:val="0066184D"/>
    <w:rsid w:val="006618FA"/>
    <w:rsid w:val="00661AEF"/>
    <w:rsid w:val="00662874"/>
    <w:rsid w:val="006637E3"/>
    <w:rsid w:val="00664BBF"/>
    <w:rsid w:val="00665CF1"/>
    <w:rsid w:val="006674BD"/>
    <w:rsid w:val="006718FA"/>
    <w:rsid w:val="00671CD1"/>
    <w:rsid w:val="00672EA7"/>
    <w:rsid w:val="0067378A"/>
    <w:rsid w:val="00674E7E"/>
    <w:rsid w:val="00675B1F"/>
    <w:rsid w:val="00675DEC"/>
    <w:rsid w:val="00675E9F"/>
    <w:rsid w:val="00675ED9"/>
    <w:rsid w:val="00677A34"/>
    <w:rsid w:val="006816E3"/>
    <w:rsid w:val="00681CEF"/>
    <w:rsid w:val="0068211F"/>
    <w:rsid w:val="00682E5B"/>
    <w:rsid w:val="00683E50"/>
    <w:rsid w:val="0068488C"/>
    <w:rsid w:val="006848AE"/>
    <w:rsid w:val="006852FF"/>
    <w:rsid w:val="006859DF"/>
    <w:rsid w:val="00685E63"/>
    <w:rsid w:val="00686346"/>
    <w:rsid w:val="00686672"/>
    <w:rsid w:val="0068727D"/>
    <w:rsid w:val="00687EA3"/>
    <w:rsid w:val="00690F7F"/>
    <w:rsid w:val="006913BB"/>
    <w:rsid w:val="00691DAF"/>
    <w:rsid w:val="006925F9"/>
    <w:rsid w:val="00692D9D"/>
    <w:rsid w:val="006933EE"/>
    <w:rsid w:val="0069390A"/>
    <w:rsid w:val="00693947"/>
    <w:rsid w:val="006956C0"/>
    <w:rsid w:val="00697531"/>
    <w:rsid w:val="00697ACE"/>
    <w:rsid w:val="00697DFF"/>
    <w:rsid w:val="006A0BCB"/>
    <w:rsid w:val="006A0EF2"/>
    <w:rsid w:val="006A18FE"/>
    <w:rsid w:val="006A1A92"/>
    <w:rsid w:val="006A2BE6"/>
    <w:rsid w:val="006A2C92"/>
    <w:rsid w:val="006A35D1"/>
    <w:rsid w:val="006A3909"/>
    <w:rsid w:val="006A3ED2"/>
    <w:rsid w:val="006A4532"/>
    <w:rsid w:val="006A5021"/>
    <w:rsid w:val="006A52A7"/>
    <w:rsid w:val="006A5AB7"/>
    <w:rsid w:val="006A65E0"/>
    <w:rsid w:val="006A6D72"/>
    <w:rsid w:val="006A7191"/>
    <w:rsid w:val="006A73C6"/>
    <w:rsid w:val="006A7883"/>
    <w:rsid w:val="006B0876"/>
    <w:rsid w:val="006B1281"/>
    <w:rsid w:val="006B1DDB"/>
    <w:rsid w:val="006B211F"/>
    <w:rsid w:val="006B212C"/>
    <w:rsid w:val="006B2371"/>
    <w:rsid w:val="006B2852"/>
    <w:rsid w:val="006B2B17"/>
    <w:rsid w:val="006B3D14"/>
    <w:rsid w:val="006B43CE"/>
    <w:rsid w:val="006B4608"/>
    <w:rsid w:val="006B4995"/>
    <w:rsid w:val="006B5290"/>
    <w:rsid w:val="006B5B90"/>
    <w:rsid w:val="006B5CEC"/>
    <w:rsid w:val="006B673C"/>
    <w:rsid w:val="006B789C"/>
    <w:rsid w:val="006B7C47"/>
    <w:rsid w:val="006B7E2E"/>
    <w:rsid w:val="006C0FD3"/>
    <w:rsid w:val="006C10CE"/>
    <w:rsid w:val="006C2D46"/>
    <w:rsid w:val="006C3C4C"/>
    <w:rsid w:val="006C43E6"/>
    <w:rsid w:val="006C52FA"/>
    <w:rsid w:val="006C557C"/>
    <w:rsid w:val="006C55AD"/>
    <w:rsid w:val="006C68E4"/>
    <w:rsid w:val="006C69C2"/>
    <w:rsid w:val="006C6D64"/>
    <w:rsid w:val="006C6EA1"/>
    <w:rsid w:val="006C73A2"/>
    <w:rsid w:val="006C7432"/>
    <w:rsid w:val="006D01D2"/>
    <w:rsid w:val="006D0320"/>
    <w:rsid w:val="006D184D"/>
    <w:rsid w:val="006D1B7C"/>
    <w:rsid w:val="006D27E0"/>
    <w:rsid w:val="006D2BF6"/>
    <w:rsid w:val="006D48E3"/>
    <w:rsid w:val="006D51CC"/>
    <w:rsid w:val="006D5E1A"/>
    <w:rsid w:val="006D6462"/>
    <w:rsid w:val="006D71E8"/>
    <w:rsid w:val="006D753E"/>
    <w:rsid w:val="006E0C9B"/>
    <w:rsid w:val="006E1720"/>
    <w:rsid w:val="006E1966"/>
    <w:rsid w:val="006E2998"/>
    <w:rsid w:val="006E35D6"/>
    <w:rsid w:val="006E3EAC"/>
    <w:rsid w:val="006E4D99"/>
    <w:rsid w:val="006E4E40"/>
    <w:rsid w:val="006E51FE"/>
    <w:rsid w:val="006E58C6"/>
    <w:rsid w:val="006E7561"/>
    <w:rsid w:val="006E7EC7"/>
    <w:rsid w:val="006F0A2C"/>
    <w:rsid w:val="006F0DC9"/>
    <w:rsid w:val="006F107F"/>
    <w:rsid w:val="006F2752"/>
    <w:rsid w:val="006F29E5"/>
    <w:rsid w:val="006F2C0F"/>
    <w:rsid w:val="006F587C"/>
    <w:rsid w:val="006F615F"/>
    <w:rsid w:val="006F6541"/>
    <w:rsid w:val="006F6F0F"/>
    <w:rsid w:val="006F7450"/>
    <w:rsid w:val="007004C9"/>
    <w:rsid w:val="00700E08"/>
    <w:rsid w:val="00701203"/>
    <w:rsid w:val="00701BB3"/>
    <w:rsid w:val="00701E08"/>
    <w:rsid w:val="00702C6F"/>
    <w:rsid w:val="00702EE5"/>
    <w:rsid w:val="00703B7C"/>
    <w:rsid w:val="00704148"/>
    <w:rsid w:val="007048D3"/>
    <w:rsid w:val="0070499F"/>
    <w:rsid w:val="00704F86"/>
    <w:rsid w:val="00705036"/>
    <w:rsid w:val="007051D4"/>
    <w:rsid w:val="007059F2"/>
    <w:rsid w:val="00706211"/>
    <w:rsid w:val="007064A9"/>
    <w:rsid w:val="007067EF"/>
    <w:rsid w:val="00706CEB"/>
    <w:rsid w:val="007073AF"/>
    <w:rsid w:val="007078AA"/>
    <w:rsid w:val="00710556"/>
    <w:rsid w:val="007116AA"/>
    <w:rsid w:val="00711BFB"/>
    <w:rsid w:val="00711F2E"/>
    <w:rsid w:val="00712962"/>
    <w:rsid w:val="007138AF"/>
    <w:rsid w:val="007140EA"/>
    <w:rsid w:val="007143CE"/>
    <w:rsid w:val="007146EA"/>
    <w:rsid w:val="00714B95"/>
    <w:rsid w:val="007158D5"/>
    <w:rsid w:val="0071663C"/>
    <w:rsid w:val="007167DC"/>
    <w:rsid w:val="00716CB0"/>
    <w:rsid w:val="007175E6"/>
    <w:rsid w:val="00720A71"/>
    <w:rsid w:val="00720ADB"/>
    <w:rsid w:val="00721A0E"/>
    <w:rsid w:val="00721BC2"/>
    <w:rsid w:val="00722747"/>
    <w:rsid w:val="0072283D"/>
    <w:rsid w:val="00723F19"/>
    <w:rsid w:val="0072431B"/>
    <w:rsid w:val="007262A9"/>
    <w:rsid w:val="00726665"/>
    <w:rsid w:val="007269A4"/>
    <w:rsid w:val="007303A9"/>
    <w:rsid w:val="00731276"/>
    <w:rsid w:val="0073308E"/>
    <w:rsid w:val="00734B57"/>
    <w:rsid w:val="00734F03"/>
    <w:rsid w:val="007359FA"/>
    <w:rsid w:val="00735AC7"/>
    <w:rsid w:val="007363B5"/>
    <w:rsid w:val="00736423"/>
    <w:rsid w:val="007366BB"/>
    <w:rsid w:val="007369FA"/>
    <w:rsid w:val="0073731E"/>
    <w:rsid w:val="00737675"/>
    <w:rsid w:val="00737763"/>
    <w:rsid w:val="00737824"/>
    <w:rsid w:val="00737DAC"/>
    <w:rsid w:val="00740FFD"/>
    <w:rsid w:val="00741741"/>
    <w:rsid w:val="00741B60"/>
    <w:rsid w:val="007421FA"/>
    <w:rsid w:val="007422FC"/>
    <w:rsid w:val="0074279E"/>
    <w:rsid w:val="00742A95"/>
    <w:rsid w:val="0074440D"/>
    <w:rsid w:val="007448FE"/>
    <w:rsid w:val="00745B4E"/>
    <w:rsid w:val="00745ECB"/>
    <w:rsid w:val="007463B6"/>
    <w:rsid w:val="007465B9"/>
    <w:rsid w:val="007470C9"/>
    <w:rsid w:val="0074711B"/>
    <w:rsid w:val="0075004E"/>
    <w:rsid w:val="007510CD"/>
    <w:rsid w:val="00751617"/>
    <w:rsid w:val="007519C8"/>
    <w:rsid w:val="00753445"/>
    <w:rsid w:val="00753636"/>
    <w:rsid w:val="00753F93"/>
    <w:rsid w:val="007545F8"/>
    <w:rsid w:val="0075494F"/>
    <w:rsid w:val="00754E6B"/>
    <w:rsid w:val="00754FB2"/>
    <w:rsid w:val="007550EB"/>
    <w:rsid w:val="0075563A"/>
    <w:rsid w:val="0075709C"/>
    <w:rsid w:val="007570E6"/>
    <w:rsid w:val="00757835"/>
    <w:rsid w:val="007615AA"/>
    <w:rsid w:val="00762125"/>
    <w:rsid w:val="007634A0"/>
    <w:rsid w:val="007634D0"/>
    <w:rsid w:val="00763B35"/>
    <w:rsid w:val="00764716"/>
    <w:rsid w:val="0076502C"/>
    <w:rsid w:val="007654B1"/>
    <w:rsid w:val="007665CC"/>
    <w:rsid w:val="007667DF"/>
    <w:rsid w:val="00767E2A"/>
    <w:rsid w:val="00771026"/>
    <w:rsid w:val="00771206"/>
    <w:rsid w:val="00772371"/>
    <w:rsid w:val="00772A73"/>
    <w:rsid w:val="00773047"/>
    <w:rsid w:val="00774879"/>
    <w:rsid w:val="00775EE6"/>
    <w:rsid w:val="007763DB"/>
    <w:rsid w:val="00776A8F"/>
    <w:rsid w:val="00776D4B"/>
    <w:rsid w:val="00776D9F"/>
    <w:rsid w:val="00777D75"/>
    <w:rsid w:val="00780B57"/>
    <w:rsid w:val="00780BB2"/>
    <w:rsid w:val="007814AE"/>
    <w:rsid w:val="00781C85"/>
    <w:rsid w:val="007836E6"/>
    <w:rsid w:val="007856A4"/>
    <w:rsid w:val="00785B83"/>
    <w:rsid w:val="00786AEB"/>
    <w:rsid w:val="007872F4"/>
    <w:rsid w:val="0079050B"/>
    <w:rsid w:val="007911B1"/>
    <w:rsid w:val="00792959"/>
    <w:rsid w:val="00792F60"/>
    <w:rsid w:val="007936A5"/>
    <w:rsid w:val="00794028"/>
    <w:rsid w:val="007940D6"/>
    <w:rsid w:val="007949D2"/>
    <w:rsid w:val="00794D2E"/>
    <w:rsid w:val="00794DD9"/>
    <w:rsid w:val="007952A6"/>
    <w:rsid w:val="00795325"/>
    <w:rsid w:val="00796B86"/>
    <w:rsid w:val="00797838"/>
    <w:rsid w:val="00797862"/>
    <w:rsid w:val="00797E31"/>
    <w:rsid w:val="007A04FD"/>
    <w:rsid w:val="007A065B"/>
    <w:rsid w:val="007A15F2"/>
    <w:rsid w:val="007A1E33"/>
    <w:rsid w:val="007A1E78"/>
    <w:rsid w:val="007A1EF2"/>
    <w:rsid w:val="007A389D"/>
    <w:rsid w:val="007A3A92"/>
    <w:rsid w:val="007A4591"/>
    <w:rsid w:val="007A4F6E"/>
    <w:rsid w:val="007A547C"/>
    <w:rsid w:val="007A609D"/>
    <w:rsid w:val="007A70FE"/>
    <w:rsid w:val="007A7207"/>
    <w:rsid w:val="007A7BD5"/>
    <w:rsid w:val="007B0022"/>
    <w:rsid w:val="007B062D"/>
    <w:rsid w:val="007B07E8"/>
    <w:rsid w:val="007B13EB"/>
    <w:rsid w:val="007B2357"/>
    <w:rsid w:val="007B2A7F"/>
    <w:rsid w:val="007B303F"/>
    <w:rsid w:val="007B41DF"/>
    <w:rsid w:val="007B56AB"/>
    <w:rsid w:val="007B5DFC"/>
    <w:rsid w:val="007B6267"/>
    <w:rsid w:val="007B6851"/>
    <w:rsid w:val="007B7DBE"/>
    <w:rsid w:val="007C0C95"/>
    <w:rsid w:val="007C0E48"/>
    <w:rsid w:val="007C1010"/>
    <w:rsid w:val="007C199E"/>
    <w:rsid w:val="007C26DA"/>
    <w:rsid w:val="007C279B"/>
    <w:rsid w:val="007C2FCF"/>
    <w:rsid w:val="007C4045"/>
    <w:rsid w:val="007C4870"/>
    <w:rsid w:val="007C52A7"/>
    <w:rsid w:val="007C56A2"/>
    <w:rsid w:val="007C7184"/>
    <w:rsid w:val="007C7D0D"/>
    <w:rsid w:val="007C7F42"/>
    <w:rsid w:val="007D06CE"/>
    <w:rsid w:val="007D11AC"/>
    <w:rsid w:val="007D123F"/>
    <w:rsid w:val="007D14C3"/>
    <w:rsid w:val="007D2890"/>
    <w:rsid w:val="007D3C3A"/>
    <w:rsid w:val="007D408E"/>
    <w:rsid w:val="007D4480"/>
    <w:rsid w:val="007D4667"/>
    <w:rsid w:val="007D4B56"/>
    <w:rsid w:val="007D550A"/>
    <w:rsid w:val="007D6024"/>
    <w:rsid w:val="007D63CF"/>
    <w:rsid w:val="007D73AE"/>
    <w:rsid w:val="007D73D9"/>
    <w:rsid w:val="007E0289"/>
    <w:rsid w:val="007E2352"/>
    <w:rsid w:val="007E2741"/>
    <w:rsid w:val="007E2823"/>
    <w:rsid w:val="007E2868"/>
    <w:rsid w:val="007E2E3A"/>
    <w:rsid w:val="007E314D"/>
    <w:rsid w:val="007E325F"/>
    <w:rsid w:val="007E43A4"/>
    <w:rsid w:val="007E6D05"/>
    <w:rsid w:val="007E78F8"/>
    <w:rsid w:val="007E7D6F"/>
    <w:rsid w:val="007E7FB7"/>
    <w:rsid w:val="007F11CB"/>
    <w:rsid w:val="007F152B"/>
    <w:rsid w:val="007F2A12"/>
    <w:rsid w:val="007F2CF4"/>
    <w:rsid w:val="007F38BB"/>
    <w:rsid w:val="007F5BE7"/>
    <w:rsid w:val="007F72AF"/>
    <w:rsid w:val="007F7364"/>
    <w:rsid w:val="007F7590"/>
    <w:rsid w:val="007F7EFE"/>
    <w:rsid w:val="00800405"/>
    <w:rsid w:val="00803015"/>
    <w:rsid w:val="008030A2"/>
    <w:rsid w:val="008030BC"/>
    <w:rsid w:val="008038F9"/>
    <w:rsid w:val="00804EDC"/>
    <w:rsid w:val="00805E96"/>
    <w:rsid w:val="008069E5"/>
    <w:rsid w:val="008069F2"/>
    <w:rsid w:val="00807829"/>
    <w:rsid w:val="00810968"/>
    <w:rsid w:val="00810E3C"/>
    <w:rsid w:val="00810F4A"/>
    <w:rsid w:val="00811886"/>
    <w:rsid w:val="00811C3D"/>
    <w:rsid w:val="00811DF1"/>
    <w:rsid w:val="00812AF2"/>
    <w:rsid w:val="00812DE4"/>
    <w:rsid w:val="00814A44"/>
    <w:rsid w:val="00814DC8"/>
    <w:rsid w:val="00815030"/>
    <w:rsid w:val="00815046"/>
    <w:rsid w:val="00815513"/>
    <w:rsid w:val="00815BD8"/>
    <w:rsid w:val="00815C2D"/>
    <w:rsid w:val="00815D2F"/>
    <w:rsid w:val="00815DE0"/>
    <w:rsid w:val="0081664A"/>
    <w:rsid w:val="00817247"/>
    <w:rsid w:val="008179EA"/>
    <w:rsid w:val="00820200"/>
    <w:rsid w:val="008212A4"/>
    <w:rsid w:val="00821753"/>
    <w:rsid w:val="00821B34"/>
    <w:rsid w:val="00822BE5"/>
    <w:rsid w:val="00823501"/>
    <w:rsid w:val="00824AD1"/>
    <w:rsid w:val="00825479"/>
    <w:rsid w:val="00826407"/>
    <w:rsid w:val="00826615"/>
    <w:rsid w:val="00826F59"/>
    <w:rsid w:val="00827DE2"/>
    <w:rsid w:val="00830365"/>
    <w:rsid w:val="008307FD"/>
    <w:rsid w:val="00830D65"/>
    <w:rsid w:val="00831564"/>
    <w:rsid w:val="008316CC"/>
    <w:rsid w:val="00831C64"/>
    <w:rsid w:val="00832BB6"/>
    <w:rsid w:val="00833195"/>
    <w:rsid w:val="0083322A"/>
    <w:rsid w:val="00833769"/>
    <w:rsid w:val="00834486"/>
    <w:rsid w:val="00834994"/>
    <w:rsid w:val="00835507"/>
    <w:rsid w:val="0083661F"/>
    <w:rsid w:val="00836B99"/>
    <w:rsid w:val="00837478"/>
    <w:rsid w:val="00837DD2"/>
    <w:rsid w:val="00837E49"/>
    <w:rsid w:val="0084058A"/>
    <w:rsid w:val="00841D23"/>
    <w:rsid w:val="0084211D"/>
    <w:rsid w:val="00842663"/>
    <w:rsid w:val="00842A68"/>
    <w:rsid w:val="008435F2"/>
    <w:rsid w:val="008437D5"/>
    <w:rsid w:val="00843E67"/>
    <w:rsid w:val="00844347"/>
    <w:rsid w:val="008448EE"/>
    <w:rsid w:val="00844A26"/>
    <w:rsid w:val="00844C27"/>
    <w:rsid w:val="00845373"/>
    <w:rsid w:val="008459F7"/>
    <w:rsid w:val="00846937"/>
    <w:rsid w:val="008504B9"/>
    <w:rsid w:val="00850FE4"/>
    <w:rsid w:val="008524DE"/>
    <w:rsid w:val="008529AE"/>
    <w:rsid w:val="00853B46"/>
    <w:rsid w:val="00853E1A"/>
    <w:rsid w:val="008547B1"/>
    <w:rsid w:val="00854AE7"/>
    <w:rsid w:val="00855BE3"/>
    <w:rsid w:val="00855FC0"/>
    <w:rsid w:val="008576FC"/>
    <w:rsid w:val="008622DD"/>
    <w:rsid w:val="0086239D"/>
    <w:rsid w:val="00862B33"/>
    <w:rsid w:val="00863B42"/>
    <w:rsid w:val="00863EAF"/>
    <w:rsid w:val="00864254"/>
    <w:rsid w:val="008655BE"/>
    <w:rsid w:val="00865C01"/>
    <w:rsid w:val="008664B6"/>
    <w:rsid w:val="00866868"/>
    <w:rsid w:val="00866C95"/>
    <w:rsid w:val="00867F40"/>
    <w:rsid w:val="0087168B"/>
    <w:rsid w:val="00871A8E"/>
    <w:rsid w:val="008726F6"/>
    <w:rsid w:val="00873D80"/>
    <w:rsid w:val="00874AD4"/>
    <w:rsid w:val="008759C1"/>
    <w:rsid w:val="00875AAB"/>
    <w:rsid w:val="00876B56"/>
    <w:rsid w:val="008776A8"/>
    <w:rsid w:val="00877ABA"/>
    <w:rsid w:val="00877BCC"/>
    <w:rsid w:val="00880254"/>
    <w:rsid w:val="00883DCE"/>
    <w:rsid w:val="0088408B"/>
    <w:rsid w:val="00884958"/>
    <w:rsid w:val="008849CF"/>
    <w:rsid w:val="0088590F"/>
    <w:rsid w:val="0088778F"/>
    <w:rsid w:val="0088782B"/>
    <w:rsid w:val="008914ED"/>
    <w:rsid w:val="0089174A"/>
    <w:rsid w:val="00891C92"/>
    <w:rsid w:val="00891D3F"/>
    <w:rsid w:val="00894226"/>
    <w:rsid w:val="008945D7"/>
    <w:rsid w:val="00895030"/>
    <w:rsid w:val="00895C8B"/>
    <w:rsid w:val="00895DC9"/>
    <w:rsid w:val="00896A1D"/>
    <w:rsid w:val="00896EE2"/>
    <w:rsid w:val="00896FCC"/>
    <w:rsid w:val="00897864"/>
    <w:rsid w:val="00897A42"/>
    <w:rsid w:val="00897A99"/>
    <w:rsid w:val="008A17BF"/>
    <w:rsid w:val="008A1AAE"/>
    <w:rsid w:val="008A3C6E"/>
    <w:rsid w:val="008A3F70"/>
    <w:rsid w:val="008A3FDC"/>
    <w:rsid w:val="008A4668"/>
    <w:rsid w:val="008A4B95"/>
    <w:rsid w:val="008A50CC"/>
    <w:rsid w:val="008A59A5"/>
    <w:rsid w:val="008A5C8A"/>
    <w:rsid w:val="008A774F"/>
    <w:rsid w:val="008A7A78"/>
    <w:rsid w:val="008A7F65"/>
    <w:rsid w:val="008B0417"/>
    <w:rsid w:val="008B06E0"/>
    <w:rsid w:val="008B084D"/>
    <w:rsid w:val="008B0AC4"/>
    <w:rsid w:val="008B0FB3"/>
    <w:rsid w:val="008B11D2"/>
    <w:rsid w:val="008B16AD"/>
    <w:rsid w:val="008B178A"/>
    <w:rsid w:val="008B2658"/>
    <w:rsid w:val="008B333A"/>
    <w:rsid w:val="008B3B80"/>
    <w:rsid w:val="008B4046"/>
    <w:rsid w:val="008B4474"/>
    <w:rsid w:val="008B44FF"/>
    <w:rsid w:val="008B4711"/>
    <w:rsid w:val="008B51D1"/>
    <w:rsid w:val="008B5803"/>
    <w:rsid w:val="008B597D"/>
    <w:rsid w:val="008B59B7"/>
    <w:rsid w:val="008B6084"/>
    <w:rsid w:val="008B63AC"/>
    <w:rsid w:val="008B68B8"/>
    <w:rsid w:val="008B6E56"/>
    <w:rsid w:val="008B75E8"/>
    <w:rsid w:val="008B7B58"/>
    <w:rsid w:val="008B7BD1"/>
    <w:rsid w:val="008C0F58"/>
    <w:rsid w:val="008C115E"/>
    <w:rsid w:val="008C121F"/>
    <w:rsid w:val="008C20B2"/>
    <w:rsid w:val="008C26D1"/>
    <w:rsid w:val="008C30D4"/>
    <w:rsid w:val="008C4A3C"/>
    <w:rsid w:val="008C4B6D"/>
    <w:rsid w:val="008C4BE7"/>
    <w:rsid w:val="008C4F87"/>
    <w:rsid w:val="008C5090"/>
    <w:rsid w:val="008C5E29"/>
    <w:rsid w:val="008C617B"/>
    <w:rsid w:val="008C7212"/>
    <w:rsid w:val="008C77A4"/>
    <w:rsid w:val="008C7C97"/>
    <w:rsid w:val="008C7CF8"/>
    <w:rsid w:val="008D096A"/>
    <w:rsid w:val="008D0DE0"/>
    <w:rsid w:val="008D22B1"/>
    <w:rsid w:val="008D269B"/>
    <w:rsid w:val="008D3DD0"/>
    <w:rsid w:val="008D4375"/>
    <w:rsid w:val="008D44B1"/>
    <w:rsid w:val="008D518B"/>
    <w:rsid w:val="008D525E"/>
    <w:rsid w:val="008D5583"/>
    <w:rsid w:val="008D5DD1"/>
    <w:rsid w:val="008D5DE3"/>
    <w:rsid w:val="008D6D7B"/>
    <w:rsid w:val="008D6F30"/>
    <w:rsid w:val="008D7902"/>
    <w:rsid w:val="008D79C4"/>
    <w:rsid w:val="008D7FDC"/>
    <w:rsid w:val="008E05B6"/>
    <w:rsid w:val="008E0CC9"/>
    <w:rsid w:val="008E0DA6"/>
    <w:rsid w:val="008E123C"/>
    <w:rsid w:val="008E3CF5"/>
    <w:rsid w:val="008E3DCE"/>
    <w:rsid w:val="008E498E"/>
    <w:rsid w:val="008E57AE"/>
    <w:rsid w:val="008E7430"/>
    <w:rsid w:val="008E75E3"/>
    <w:rsid w:val="008E7730"/>
    <w:rsid w:val="008E7D0E"/>
    <w:rsid w:val="008F1B2D"/>
    <w:rsid w:val="008F1E9D"/>
    <w:rsid w:val="008F3415"/>
    <w:rsid w:val="008F386F"/>
    <w:rsid w:val="008F464D"/>
    <w:rsid w:val="008F464F"/>
    <w:rsid w:val="008F49BE"/>
    <w:rsid w:val="008F51DA"/>
    <w:rsid w:val="008F687E"/>
    <w:rsid w:val="008F6CDB"/>
    <w:rsid w:val="008F704F"/>
    <w:rsid w:val="008F71A8"/>
    <w:rsid w:val="00901687"/>
    <w:rsid w:val="009027E6"/>
    <w:rsid w:val="0090358E"/>
    <w:rsid w:val="00903D0B"/>
    <w:rsid w:val="009044C4"/>
    <w:rsid w:val="00904BF2"/>
    <w:rsid w:val="00905679"/>
    <w:rsid w:val="00906C68"/>
    <w:rsid w:val="00907332"/>
    <w:rsid w:val="00907D0D"/>
    <w:rsid w:val="00907DD9"/>
    <w:rsid w:val="00910DB1"/>
    <w:rsid w:val="009116F9"/>
    <w:rsid w:val="0091263D"/>
    <w:rsid w:val="009132A8"/>
    <w:rsid w:val="00913724"/>
    <w:rsid w:val="009137C4"/>
    <w:rsid w:val="00913CDB"/>
    <w:rsid w:val="00913E96"/>
    <w:rsid w:val="00914389"/>
    <w:rsid w:val="009143C1"/>
    <w:rsid w:val="0091514C"/>
    <w:rsid w:val="0091523D"/>
    <w:rsid w:val="009152B2"/>
    <w:rsid w:val="00915ECC"/>
    <w:rsid w:val="00916BEA"/>
    <w:rsid w:val="00916C9D"/>
    <w:rsid w:val="00923A62"/>
    <w:rsid w:val="00924165"/>
    <w:rsid w:val="00924EAC"/>
    <w:rsid w:val="00924EF9"/>
    <w:rsid w:val="009250A7"/>
    <w:rsid w:val="00925BF3"/>
    <w:rsid w:val="00926649"/>
    <w:rsid w:val="00926C4F"/>
    <w:rsid w:val="009271BA"/>
    <w:rsid w:val="00927827"/>
    <w:rsid w:val="00927B43"/>
    <w:rsid w:val="00930949"/>
    <w:rsid w:val="00930A8C"/>
    <w:rsid w:val="00930CCE"/>
    <w:rsid w:val="0093347A"/>
    <w:rsid w:val="00933596"/>
    <w:rsid w:val="00933FF5"/>
    <w:rsid w:val="00934556"/>
    <w:rsid w:val="00934A72"/>
    <w:rsid w:val="00934B14"/>
    <w:rsid w:val="00935718"/>
    <w:rsid w:val="00935B22"/>
    <w:rsid w:val="00935B42"/>
    <w:rsid w:val="0093759F"/>
    <w:rsid w:val="0094042E"/>
    <w:rsid w:val="00940D2A"/>
    <w:rsid w:val="00942900"/>
    <w:rsid w:val="0094343B"/>
    <w:rsid w:val="00943B06"/>
    <w:rsid w:val="00944B2E"/>
    <w:rsid w:val="00944BC6"/>
    <w:rsid w:val="00944F3B"/>
    <w:rsid w:val="00945077"/>
    <w:rsid w:val="00945CE0"/>
    <w:rsid w:val="009466D6"/>
    <w:rsid w:val="009473C2"/>
    <w:rsid w:val="009501F2"/>
    <w:rsid w:val="00950300"/>
    <w:rsid w:val="00951AD4"/>
    <w:rsid w:val="0095220C"/>
    <w:rsid w:val="00952D9E"/>
    <w:rsid w:val="0095397E"/>
    <w:rsid w:val="00953B5F"/>
    <w:rsid w:val="00954859"/>
    <w:rsid w:val="00956781"/>
    <w:rsid w:val="00956DD4"/>
    <w:rsid w:val="00960538"/>
    <w:rsid w:val="00960D57"/>
    <w:rsid w:val="009616CD"/>
    <w:rsid w:val="0096277D"/>
    <w:rsid w:val="00963244"/>
    <w:rsid w:val="00963287"/>
    <w:rsid w:val="00963548"/>
    <w:rsid w:val="00964AC8"/>
    <w:rsid w:val="00965226"/>
    <w:rsid w:val="00965409"/>
    <w:rsid w:val="009654DC"/>
    <w:rsid w:val="009667C4"/>
    <w:rsid w:val="009669A0"/>
    <w:rsid w:val="00966A99"/>
    <w:rsid w:val="00974316"/>
    <w:rsid w:val="00974D79"/>
    <w:rsid w:val="0097508A"/>
    <w:rsid w:val="00975C3C"/>
    <w:rsid w:val="00980492"/>
    <w:rsid w:val="00981879"/>
    <w:rsid w:val="00981A3A"/>
    <w:rsid w:val="00981DEE"/>
    <w:rsid w:val="00982461"/>
    <w:rsid w:val="009832C0"/>
    <w:rsid w:val="0098351D"/>
    <w:rsid w:val="0098355F"/>
    <w:rsid w:val="0098424C"/>
    <w:rsid w:val="00984526"/>
    <w:rsid w:val="00984FFF"/>
    <w:rsid w:val="00986393"/>
    <w:rsid w:val="009864A4"/>
    <w:rsid w:val="00986CE7"/>
    <w:rsid w:val="00986F77"/>
    <w:rsid w:val="009870BD"/>
    <w:rsid w:val="00987C82"/>
    <w:rsid w:val="0099011E"/>
    <w:rsid w:val="00990441"/>
    <w:rsid w:val="00991393"/>
    <w:rsid w:val="00992020"/>
    <w:rsid w:val="00992395"/>
    <w:rsid w:val="00992442"/>
    <w:rsid w:val="009938A1"/>
    <w:rsid w:val="00994D59"/>
    <w:rsid w:val="00994F64"/>
    <w:rsid w:val="00995366"/>
    <w:rsid w:val="009965F5"/>
    <w:rsid w:val="00997FC6"/>
    <w:rsid w:val="009A03E4"/>
    <w:rsid w:val="009A2191"/>
    <w:rsid w:val="009A3A89"/>
    <w:rsid w:val="009A3F87"/>
    <w:rsid w:val="009A3FB5"/>
    <w:rsid w:val="009A510F"/>
    <w:rsid w:val="009A51F4"/>
    <w:rsid w:val="009A5853"/>
    <w:rsid w:val="009A5C9D"/>
    <w:rsid w:val="009A5E4D"/>
    <w:rsid w:val="009A6456"/>
    <w:rsid w:val="009A67C2"/>
    <w:rsid w:val="009A7879"/>
    <w:rsid w:val="009A7994"/>
    <w:rsid w:val="009A7F5F"/>
    <w:rsid w:val="009B00E1"/>
    <w:rsid w:val="009B2551"/>
    <w:rsid w:val="009B2D25"/>
    <w:rsid w:val="009B319A"/>
    <w:rsid w:val="009B36A4"/>
    <w:rsid w:val="009B382B"/>
    <w:rsid w:val="009B3BD1"/>
    <w:rsid w:val="009B5167"/>
    <w:rsid w:val="009B6EDB"/>
    <w:rsid w:val="009B7946"/>
    <w:rsid w:val="009C0C65"/>
    <w:rsid w:val="009C0C76"/>
    <w:rsid w:val="009C0DE9"/>
    <w:rsid w:val="009C1389"/>
    <w:rsid w:val="009C1AEE"/>
    <w:rsid w:val="009C348C"/>
    <w:rsid w:val="009C38EF"/>
    <w:rsid w:val="009C3AD7"/>
    <w:rsid w:val="009C45BB"/>
    <w:rsid w:val="009C45D5"/>
    <w:rsid w:val="009C4995"/>
    <w:rsid w:val="009C74A6"/>
    <w:rsid w:val="009C74AD"/>
    <w:rsid w:val="009C77FC"/>
    <w:rsid w:val="009C78FD"/>
    <w:rsid w:val="009C7CA5"/>
    <w:rsid w:val="009D0D57"/>
    <w:rsid w:val="009D187E"/>
    <w:rsid w:val="009D3307"/>
    <w:rsid w:val="009D39A4"/>
    <w:rsid w:val="009D3B7A"/>
    <w:rsid w:val="009D42B7"/>
    <w:rsid w:val="009D4381"/>
    <w:rsid w:val="009D6555"/>
    <w:rsid w:val="009D6AD2"/>
    <w:rsid w:val="009D7642"/>
    <w:rsid w:val="009D7B64"/>
    <w:rsid w:val="009E0680"/>
    <w:rsid w:val="009E0A54"/>
    <w:rsid w:val="009E0F58"/>
    <w:rsid w:val="009E1459"/>
    <w:rsid w:val="009E3420"/>
    <w:rsid w:val="009E36B5"/>
    <w:rsid w:val="009E3779"/>
    <w:rsid w:val="009E3EAB"/>
    <w:rsid w:val="009E4F3F"/>
    <w:rsid w:val="009E5B38"/>
    <w:rsid w:val="009E5FA5"/>
    <w:rsid w:val="009E623A"/>
    <w:rsid w:val="009E6C0A"/>
    <w:rsid w:val="009E76D6"/>
    <w:rsid w:val="009E7E10"/>
    <w:rsid w:val="009F02F4"/>
    <w:rsid w:val="009F04BA"/>
    <w:rsid w:val="009F0EB9"/>
    <w:rsid w:val="009F1322"/>
    <w:rsid w:val="009F14F7"/>
    <w:rsid w:val="009F1DB3"/>
    <w:rsid w:val="009F1F39"/>
    <w:rsid w:val="009F2DB0"/>
    <w:rsid w:val="009F31DC"/>
    <w:rsid w:val="009F3500"/>
    <w:rsid w:val="009F3554"/>
    <w:rsid w:val="009F37CE"/>
    <w:rsid w:val="009F4EB8"/>
    <w:rsid w:val="009F56F2"/>
    <w:rsid w:val="009F57C0"/>
    <w:rsid w:val="009F6383"/>
    <w:rsid w:val="009F6797"/>
    <w:rsid w:val="00A000FC"/>
    <w:rsid w:val="00A00A7F"/>
    <w:rsid w:val="00A00B2B"/>
    <w:rsid w:val="00A01CAF"/>
    <w:rsid w:val="00A02248"/>
    <w:rsid w:val="00A02866"/>
    <w:rsid w:val="00A03435"/>
    <w:rsid w:val="00A034FB"/>
    <w:rsid w:val="00A03E1F"/>
    <w:rsid w:val="00A04653"/>
    <w:rsid w:val="00A04B7C"/>
    <w:rsid w:val="00A04FB9"/>
    <w:rsid w:val="00A05AEE"/>
    <w:rsid w:val="00A05D6A"/>
    <w:rsid w:val="00A05EF9"/>
    <w:rsid w:val="00A06B18"/>
    <w:rsid w:val="00A07A0B"/>
    <w:rsid w:val="00A07A70"/>
    <w:rsid w:val="00A104CB"/>
    <w:rsid w:val="00A105E3"/>
    <w:rsid w:val="00A106B6"/>
    <w:rsid w:val="00A10E2B"/>
    <w:rsid w:val="00A12404"/>
    <w:rsid w:val="00A124C8"/>
    <w:rsid w:val="00A12ACF"/>
    <w:rsid w:val="00A12AEC"/>
    <w:rsid w:val="00A12B1E"/>
    <w:rsid w:val="00A133ED"/>
    <w:rsid w:val="00A1500A"/>
    <w:rsid w:val="00A1510A"/>
    <w:rsid w:val="00A161BF"/>
    <w:rsid w:val="00A16696"/>
    <w:rsid w:val="00A16CCA"/>
    <w:rsid w:val="00A17253"/>
    <w:rsid w:val="00A20673"/>
    <w:rsid w:val="00A20F1A"/>
    <w:rsid w:val="00A21229"/>
    <w:rsid w:val="00A217B4"/>
    <w:rsid w:val="00A22D12"/>
    <w:rsid w:val="00A22EDC"/>
    <w:rsid w:val="00A23154"/>
    <w:rsid w:val="00A24406"/>
    <w:rsid w:val="00A248CA"/>
    <w:rsid w:val="00A26233"/>
    <w:rsid w:val="00A269BE"/>
    <w:rsid w:val="00A3157B"/>
    <w:rsid w:val="00A3211A"/>
    <w:rsid w:val="00A32486"/>
    <w:rsid w:val="00A33561"/>
    <w:rsid w:val="00A335B3"/>
    <w:rsid w:val="00A3381A"/>
    <w:rsid w:val="00A35108"/>
    <w:rsid w:val="00A35BB4"/>
    <w:rsid w:val="00A35C4A"/>
    <w:rsid w:val="00A35F08"/>
    <w:rsid w:val="00A36656"/>
    <w:rsid w:val="00A372F3"/>
    <w:rsid w:val="00A37B06"/>
    <w:rsid w:val="00A40063"/>
    <w:rsid w:val="00A40692"/>
    <w:rsid w:val="00A412B3"/>
    <w:rsid w:val="00A41711"/>
    <w:rsid w:val="00A41855"/>
    <w:rsid w:val="00A41EB9"/>
    <w:rsid w:val="00A4235E"/>
    <w:rsid w:val="00A4371D"/>
    <w:rsid w:val="00A43774"/>
    <w:rsid w:val="00A43AE2"/>
    <w:rsid w:val="00A4488D"/>
    <w:rsid w:val="00A46DFF"/>
    <w:rsid w:val="00A50890"/>
    <w:rsid w:val="00A50DDC"/>
    <w:rsid w:val="00A51056"/>
    <w:rsid w:val="00A529AB"/>
    <w:rsid w:val="00A52AFA"/>
    <w:rsid w:val="00A52C5E"/>
    <w:rsid w:val="00A53ABE"/>
    <w:rsid w:val="00A53B63"/>
    <w:rsid w:val="00A55B87"/>
    <w:rsid w:val="00A5763D"/>
    <w:rsid w:val="00A603AB"/>
    <w:rsid w:val="00A62DBD"/>
    <w:rsid w:val="00A6386C"/>
    <w:rsid w:val="00A63D5C"/>
    <w:rsid w:val="00A64024"/>
    <w:rsid w:val="00A6490E"/>
    <w:rsid w:val="00A649DD"/>
    <w:rsid w:val="00A654F2"/>
    <w:rsid w:val="00A65678"/>
    <w:rsid w:val="00A66565"/>
    <w:rsid w:val="00A66B3D"/>
    <w:rsid w:val="00A6747A"/>
    <w:rsid w:val="00A67F59"/>
    <w:rsid w:val="00A709A7"/>
    <w:rsid w:val="00A71A3D"/>
    <w:rsid w:val="00A75236"/>
    <w:rsid w:val="00A75ABD"/>
    <w:rsid w:val="00A75D9F"/>
    <w:rsid w:val="00A77CEF"/>
    <w:rsid w:val="00A80BB3"/>
    <w:rsid w:val="00A80C2E"/>
    <w:rsid w:val="00A82D55"/>
    <w:rsid w:val="00A831C0"/>
    <w:rsid w:val="00A839F2"/>
    <w:rsid w:val="00A83BAE"/>
    <w:rsid w:val="00A86A08"/>
    <w:rsid w:val="00A86A3F"/>
    <w:rsid w:val="00A86AF1"/>
    <w:rsid w:val="00A90BBC"/>
    <w:rsid w:val="00A90D8D"/>
    <w:rsid w:val="00A90D9F"/>
    <w:rsid w:val="00A91A78"/>
    <w:rsid w:val="00A92179"/>
    <w:rsid w:val="00A92495"/>
    <w:rsid w:val="00A93118"/>
    <w:rsid w:val="00A93FA6"/>
    <w:rsid w:val="00A95084"/>
    <w:rsid w:val="00A95CB4"/>
    <w:rsid w:val="00A96111"/>
    <w:rsid w:val="00A96447"/>
    <w:rsid w:val="00A9658D"/>
    <w:rsid w:val="00A967DA"/>
    <w:rsid w:val="00A96A12"/>
    <w:rsid w:val="00A96B64"/>
    <w:rsid w:val="00A96B9A"/>
    <w:rsid w:val="00A96FA8"/>
    <w:rsid w:val="00A978FA"/>
    <w:rsid w:val="00AA0640"/>
    <w:rsid w:val="00AA0888"/>
    <w:rsid w:val="00AA09F3"/>
    <w:rsid w:val="00AA155C"/>
    <w:rsid w:val="00AA1819"/>
    <w:rsid w:val="00AA1A32"/>
    <w:rsid w:val="00AA296B"/>
    <w:rsid w:val="00AA31E1"/>
    <w:rsid w:val="00AA3731"/>
    <w:rsid w:val="00AA5524"/>
    <w:rsid w:val="00AA5CA1"/>
    <w:rsid w:val="00AA5D47"/>
    <w:rsid w:val="00AA62AD"/>
    <w:rsid w:val="00AA6413"/>
    <w:rsid w:val="00AA6EB4"/>
    <w:rsid w:val="00AA6F20"/>
    <w:rsid w:val="00AA6FF8"/>
    <w:rsid w:val="00AA7208"/>
    <w:rsid w:val="00AB0242"/>
    <w:rsid w:val="00AB0418"/>
    <w:rsid w:val="00AB0626"/>
    <w:rsid w:val="00AB0CDA"/>
    <w:rsid w:val="00AB0F45"/>
    <w:rsid w:val="00AB1066"/>
    <w:rsid w:val="00AB1201"/>
    <w:rsid w:val="00AB161D"/>
    <w:rsid w:val="00AB1B87"/>
    <w:rsid w:val="00AB260C"/>
    <w:rsid w:val="00AB2913"/>
    <w:rsid w:val="00AB2D29"/>
    <w:rsid w:val="00AB33D3"/>
    <w:rsid w:val="00AB36EB"/>
    <w:rsid w:val="00AB39E7"/>
    <w:rsid w:val="00AB39F9"/>
    <w:rsid w:val="00AB3B91"/>
    <w:rsid w:val="00AB45FA"/>
    <w:rsid w:val="00AB4ACF"/>
    <w:rsid w:val="00AB5320"/>
    <w:rsid w:val="00AB5B9F"/>
    <w:rsid w:val="00AB5DAC"/>
    <w:rsid w:val="00AB658E"/>
    <w:rsid w:val="00AB7A58"/>
    <w:rsid w:val="00AB7FAE"/>
    <w:rsid w:val="00AC0BCC"/>
    <w:rsid w:val="00AC1394"/>
    <w:rsid w:val="00AC1418"/>
    <w:rsid w:val="00AC17A3"/>
    <w:rsid w:val="00AC1C0C"/>
    <w:rsid w:val="00AC2201"/>
    <w:rsid w:val="00AC2A78"/>
    <w:rsid w:val="00AC2A85"/>
    <w:rsid w:val="00AC2D9F"/>
    <w:rsid w:val="00AC3B81"/>
    <w:rsid w:val="00AC45AB"/>
    <w:rsid w:val="00AC4809"/>
    <w:rsid w:val="00AC4814"/>
    <w:rsid w:val="00AC6653"/>
    <w:rsid w:val="00AC6859"/>
    <w:rsid w:val="00AC6BC1"/>
    <w:rsid w:val="00AD012B"/>
    <w:rsid w:val="00AD0BAF"/>
    <w:rsid w:val="00AD221F"/>
    <w:rsid w:val="00AD2239"/>
    <w:rsid w:val="00AD2764"/>
    <w:rsid w:val="00AD34A4"/>
    <w:rsid w:val="00AD48F9"/>
    <w:rsid w:val="00AD4BC2"/>
    <w:rsid w:val="00AD6907"/>
    <w:rsid w:val="00AD7CD9"/>
    <w:rsid w:val="00AE00FA"/>
    <w:rsid w:val="00AE0475"/>
    <w:rsid w:val="00AE0C6F"/>
    <w:rsid w:val="00AE0F9D"/>
    <w:rsid w:val="00AE1642"/>
    <w:rsid w:val="00AE22E9"/>
    <w:rsid w:val="00AE2953"/>
    <w:rsid w:val="00AE37DE"/>
    <w:rsid w:val="00AE50A4"/>
    <w:rsid w:val="00AE5863"/>
    <w:rsid w:val="00AE77E6"/>
    <w:rsid w:val="00AE7C60"/>
    <w:rsid w:val="00AF0FAD"/>
    <w:rsid w:val="00AF135C"/>
    <w:rsid w:val="00AF1762"/>
    <w:rsid w:val="00AF218E"/>
    <w:rsid w:val="00AF353E"/>
    <w:rsid w:val="00AF3547"/>
    <w:rsid w:val="00AF3A05"/>
    <w:rsid w:val="00AF4D83"/>
    <w:rsid w:val="00AF621A"/>
    <w:rsid w:val="00B00ADD"/>
    <w:rsid w:val="00B015F0"/>
    <w:rsid w:val="00B01CF3"/>
    <w:rsid w:val="00B01DCC"/>
    <w:rsid w:val="00B024E8"/>
    <w:rsid w:val="00B03348"/>
    <w:rsid w:val="00B038FF"/>
    <w:rsid w:val="00B044F6"/>
    <w:rsid w:val="00B05A57"/>
    <w:rsid w:val="00B06F83"/>
    <w:rsid w:val="00B07B45"/>
    <w:rsid w:val="00B07E30"/>
    <w:rsid w:val="00B07E35"/>
    <w:rsid w:val="00B101CB"/>
    <w:rsid w:val="00B10528"/>
    <w:rsid w:val="00B10DFC"/>
    <w:rsid w:val="00B11C0E"/>
    <w:rsid w:val="00B121B6"/>
    <w:rsid w:val="00B130CB"/>
    <w:rsid w:val="00B13FE4"/>
    <w:rsid w:val="00B144AA"/>
    <w:rsid w:val="00B14775"/>
    <w:rsid w:val="00B14DF9"/>
    <w:rsid w:val="00B15373"/>
    <w:rsid w:val="00B15755"/>
    <w:rsid w:val="00B15B4D"/>
    <w:rsid w:val="00B15B78"/>
    <w:rsid w:val="00B15E1E"/>
    <w:rsid w:val="00B16D5F"/>
    <w:rsid w:val="00B17078"/>
    <w:rsid w:val="00B1721E"/>
    <w:rsid w:val="00B17442"/>
    <w:rsid w:val="00B17B4A"/>
    <w:rsid w:val="00B20338"/>
    <w:rsid w:val="00B21253"/>
    <w:rsid w:val="00B21BCE"/>
    <w:rsid w:val="00B21F10"/>
    <w:rsid w:val="00B2261C"/>
    <w:rsid w:val="00B2376D"/>
    <w:rsid w:val="00B26A9E"/>
    <w:rsid w:val="00B27890"/>
    <w:rsid w:val="00B2797A"/>
    <w:rsid w:val="00B31063"/>
    <w:rsid w:val="00B31291"/>
    <w:rsid w:val="00B32BAF"/>
    <w:rsid w:val="00B33516"/>
    <w:rsid w:val="00B33E2D"/>
    <w:rsid w:val="00B3467F"/>
    <w:rsid w:val="00B34E15"/>
    <w:rsid w:val="00B35531"/>
    <w:rsid w:val="00B35B8C"/>
    <w:rsid w:val="00B362D5"/>
    <w:rsid w:val="00B3714F"/>
    <w:rsid w:val="00B37398"/>
    <w:rsid w:val="00B37F99"/>
    <w:rsid w:val="00B4131F"/>
    <w:rsid w:val="00B41EB2"/>
    <w:rsid w:val="00B425BB"/>
    <w:rsid w:val="00B433C2"/>
    <w:rsid w:val="00B43A77"/>
    <w:rsid w:val="00B43E32"/>
    <w:rsid w:val="00B44B39"/>
    <w:rsid w:val="00B5057F"/>
    <w:rsid w:val="00B51FE6"/>
    <w:rsid w:val="00B53442"/>
    <w:rsid w:val="00B5382D"/>
    <w:rsid w:val="00B54120"/>
    <w:rsid w:val="00B54B1F"/>
    <w:rsid w:val="00B54BBA"/>
    <w:rsid w:val="00B554C3"/>
    <w:rsid w:val="00B55DFC"/>
    <w:rsid w:val="00B55E8F"/>
    <w:rsid w:val="00B56258"/>
    <w:rsid w:val="00B56C41"/>
    <w:rsid w:val="00B57D62"/>
    <w:rsid w:val="00B600E9"/>
    <w:rsid w:val="00B602B0"/>
    <w:rsid w:val="00B6034D"/>
    <w:rsid w:val="00B60B9A"/>
    <w:rsid w:val="00B611C5"/>
    <w:rsid w:val="00B611FA"/>
    <w:rsid w:val="00B61D6F"/>
    <w:rsid w:val="00B61DC5"/>
    <w:rsid w:val="00B620CB"/>
    <w:rsid w:val="00B6287B"/>
    <w:rsid w:val="00B64153"/>
    <w:rsid w:val="00B6438D"/>
    <w:rsid w:val="00B65C4E"/>
    <w:rsid w:val="00B661D0"/>
    <w:rsid w:val="00B6654E"/>
    <w:rsid w:val="00B668DC"/>
    <w:rsid w:val="00B67640"/>
    <w:rsid w:val="00B70656"/>
    <w:rsid w:val="00B709AF"/>
    <w:rsid w:val="00B7199B"/>
    <w:rsid w:val="00B71AB8"/>
    <w:rsid w:val="00B71BBF"/>
    <w:rsid w:val="00B724DF"/>
    <w:rsid w:val="00B73736"/>
    <w:rsid w:val="00B7396F"/>
    <w:rsid w:val="00B748A2"/>
    <w:rsid w:val="00B74B1B"/>
    <w:rsid w:val="00B766DB"/>
    <w:rsid w:val="00B76B7C"/>
    <w:rsid w:val="00B76C90"/>
    <w:rsid w:val="00B76F76"/>
    <w:rsid w:val="00B77E0D"/>
    <w:rsid w:val="00B80117"/>
    <w:rsid w:val="00B8099A"/>
    <w:rsid w:val="00B80C79"/>
    <w:rsid w:val="00B81455"/>
    <w:rsid w:val="00B81F14"/>
    <w:rsid w:val="00B823E3"/>
    <w:rsid w:val="00B83AE2"/>
    <w:rsid w:val="00B84041"/>
    <w:rsid w:val="00B8450C"/>
    <w:rsid w:val="00B847AF"/>
    <w:rsid w:val="00B85CD8"/>
    <w:rsid w:val="00B85FCE"/>
    <w:rsid w:val="00B8631D"/>
    <w:rsid w:val="00B864AC"/>
    <w:rsid w:val="00B87979"/>
    <w:rsid w:val="00B87A37"/>
    <w:rsid w:val="00B87A96"/>
    <w:rsid w:val="00B90C2E"/>
    <w:rsid w:val="00B91B0E"/>
    <w:rsid w:val="00B91F26"/>
    <w:rsid w:val="00B94366"/>
    <w:rsid w:val="00B95C16"/>
    <w:rsid w:val="00B961D9"/>
    <w:rsid w:val="00B961F1"/>
    <w:rsid w:val="00B96A91"/>
    <w:rsid w:val="00B97E83"/>
    <w:rsid w:val="00BA0EF0"/>
    <w:rsid w:val="00BA180A"/>
    <w:rsid w:val="00BA29E7"/>
    <w:rsid w:val="00BA2B7F"/>
    <w:rsid w:val="00BA2D50"/>
    <w:rsid w:val="00BA2FAF"/>
    <w:rsid w:val="00BA4C6D"/>
    <w:rsid w:val="00BA586B"/>
    <w:rsid w:val="00BA6A55"/>
    <w:rsid w:val="00BA7566"/>
    <w:rsid w:val="00BA7D51"/>
    <w:rsid w:val="00BB0107"/>
    <w:rsid w:val="00BB0B62"/>
    <w:rsid w:val="00BB2631"/>
    <w:rsid w:val="00BB2ECD"/>
    <w:rsid w:val="00BB37FF"/>
    <w:rsid w:val="00BB3B04"/>
    <w:rsid w:val="00BB3C80"/>
    <w:rsid w:val="00BB4705"/>
    <w:rsid w:val="00BB519A"/>
    <w:rsid w:val="00BB57AC"/>
    <w:rsid w:val="00BB5C81"/>
    <w:rsid w:val="00BB6451"/>
    <w:rsid w:val="00BB6775"/>
    <w:rsid w:val="00BB7908"/>
    <w:rsid w:val="00BC14E7"/>
    <w:rsid w:val="00BC239E"/>
    <w:rsid w:val="00BC2E4C"/>
    <w:rsid w:val="00BC2FE3"/>
    <w:rsid w:val="00BC3778"/>
    <w:rsid w:val="00BC41B5"/>
    <w:rsid w:val="00BC4451"/>
    <w:rsid w:val="00BC5D35"/>
    <w:rsid w:val="00BC634A"/>
    <w:rsid w:val="00BC6702"/>
    <w:rsid w:val="00BD0C2D"/>
    <w:rsid w:val="00BD1231"/>
    <w:rsid w:val="00BD1506"/>
    <w:rsid w:val="00BD2436"/>
    <w:rsid w:val="00BD28F3"/>
    <w:rsid w:val="00BD2B63"/>
    <w:rsid w:val="00BD4119"/>
    <w:rsid w:val="00BD426B"/>
    <w:rsid w:val="00BD57F8"/>
    <w:rsid w:val="00BD608B"/>
    <w:rsid w:val="00BD68E7"/>
    <w:rsid w:val="00BD6AF2"/>
    <w:rsid w:val="00BD6E1F"/>
    <w:rsid w:val="00BE0A72"/>
    <w:rsid w:val="00BE0B29"/>
    <w:rsid w:val="00BE0E5B"/>
    <w:rsid w:val="00BE215D"/>
    <w:rsid w:val="00BE2594"/>
    <w:rsid w:val="00BE2877"/>
    <w:rsid w:val="00BE2A79"/>
    <w:rsid w:val="00BE3A07"/>
    <w:rsid w:val="00BE68AE"/>
    <w:rsid w:val="00BE6AFC"/>
    <w:rsid w:val="00BE76E5"/>
    <w:rsid w:val="00BE7C80"/>
    <w:rsid w:val="00BF27EE"/>
    <w:rsid w:val="00BF39D4"/>
    <w:rsid w:val="00BF414C"/>
    <w:rsid w:val="00BF5096"/>
    <w:rsid w:val="00BF51A0"/>
    <w:rsid w:val="00BF5B19"/>
    <w:rsid w:val="00BF5E76"/>
    <w:rsid w:val="00BF6B90"/>
    <w:rsid w:val="00BF6DEE"/>
    <w:rsid w:val="00BF7B6E"/>
    <w:rsid w:val="00C000AF"/>
    <w:rsid w:val="00C008AE"/>
    <w:rsid w:val="00C01242"/>
    <w:rsid w:val="00C015E8"/>
    <w:rsid w:val="00C01E89"/>
    <w:rsid w:val="00C02E2F"/>
    <w:rsid w:val="00C034A4"/>
    <w:rsid w:val="00C046B4"/>
    <w:rsid w:val="00C052A8"/>
    <w:rsid w:val="00C06A4A"/>
    <w:rsid w:val="00C06C1F"/>
    <w:rsid w:val="00C07A53"/>
    <w:rsid w:val="00C1063D"/>
    <w:rsid w:val="00C10D06"/>
    <w:rsid w:val="00C10FAB"/>
    <w:rsid w:val="00C10FF3"/>
    <w:rsid w:val="00C1155B"/>
    <w:rsid w:val="00C1238C"/>
    <w:rsid w:val="00C125E3"/>
    <w:rsid w:val="00C12779"/>
    <w:rsid w:val="00C12C3F"/>
    <w:rsid w:val="00C142E2"/>
    <w:rsid w:val="00C146A2"/>
    <w:rsid w:val="00C15627"/>
    <w:rsid w:val="00C16296"/>
    <w:rsid w:val="00C162BC"/>
    <w:rsid w:val="00C168B9"/>
    <w:rsid w:val="00C172D7"/>
    <w:rsid w:val="00C20E8D"/>
    <w:rsid w:val="00C228A7"/>
    <w:rsid w:val="00C22936"/>
    <w:rsid w:val="00C22AB7"/>
    <w:rsid w:val="00C22C6D"/>
    <w:rsid w:val="00C2325F"/>
    <w:rsid w:val="00C2429B"/>
    <w:rsid w:val="00C24AB9"/>
    <w:rsid w:val="00C25C45"/>
    <w:rsid w:val="00C25C91"/>
    <w:rsid w:val="00C25D06"/>
    <w:rsid w:val="00C25D71"/>
    <w:rsid w:val="00C2729A"/>
    <w:rsid w:val="00C32B60"/>
    <w:rsid w:val="00C3339A"/>
    <w:rsid w:val="00C336EE"/>
    <w:rsid w:val="00C3382E"/>
    <w:rsid w:val="00C358EA"/>
    <w:rsid w:val="00C35FB8"/>
    <w:rsid w:val="00C361D5"/>
    <w:rsid w:val="00C3775B"/>
    <w:rsid w:val="00C37BA4"/>
    <w:rsid w:val="00C37DED"/>
    <w:rsid w:val="00C4233C"/>
    <w:rsid w:val="00C4255F"/>
    <w:rsid w:val="00C42760"/>
    <w:rsid w:val="00C43A24"/>
    <w:rsid w:val="00C45059"/>
    <w:rsid w:val="00C45F56"/>
    <w:rsid w:val="00C46CE3"/>
    <w:rsid w:val="00C47239"/>
    <w:rsid w:val="00C4738B"/>
    <w:rsid w:val="00C50F31"/>
    <w:rsid w:val="00C50FC3"/>
    <w:rsid w:val="00C5132C"/>
    <w:rsid w:val="00C51C77"/>
    <w:rsid w:val="00C51C82"/>
    <w:rsid w:val="00C528CC"/>
    <w:rsid w:val="00C54979"/>
    <w:rsid w:val="00C54EB9"/>
    <w:rsid w:val="00C5502F"/>
    <w:rsid w:val="00C5523A"/>
    <w:rsid w:val="00C555C6"/>
    <w:rsid w:val="00C5775F"/>
    <w:rsid w:val="00C57B1A"/>
    <w:rsid w:val="00C600B6"/>
    <w:rsid w:val="00C6043C"/>
    <w:rsid w:val="00C60567"/>
    <w:rsid w:val="00C616DF"/>
    <w:rsid w:val="00C61ABA"/>
    <w:rsid w:val="00C61C89"/>
    <w:rsid w:val="00C628BA"/>
    <w:rsid w:val="00C62ECB"/>
    <w:rsid w:val="00C64ADC"/>
    <w:rsid w:val="00C663F0"/>
    <w:rsid w:val="00C6684F"/>
    <w:rsid w:val="00C66C06"/>
    <w:rsid w:val="00C6711D"/>
    <w:rsid w:val="00C67A1B"/>
    <w:rsid w:val="00C701B9"/>
    <w:rsid w:val="00C70B1E"/>
    <w:rsid w:val="00C712CA"/>
    <w:rsid w:val="00C7302F"/>
    <w:rsid w:val="00C742EF"/>
    <w:rsid w:val="00C743D5"/>
    <w:rsid w:val="00C74532"/>
    <w:rsid w:val="00C75361"/>
    <w:rsid w:val="00C75523"/>
    <w:rsid w:val="00C757EA"/>
    <w:rsid w:val="00C76201"/>
    <w:rsid w:val="00C769CB"/>
    <w:rsid w:val="00C771A5"/>
    <w:rsid w:val="00C77975"/>
    <w:rsid w:val="00C77BB5"/>
    <w:rsid w:val="00C81A3C"/>
    <w:rsid w:val="00C81E89"/>
    <w:rsid w:val="00C824FD"/>
    <w:rsid w:val="00C8258F"/>
    <w:rsid w:val="00C82696"/>
    <w:rsid w:val="00C83CCA"/>
    <w:rsid w:val="00C83FD9"/>
    <w:rsid w:val="00C847D2"/>
    <w:rsid w:val="00C85889"/>
    <w:rsid w:val="00C8598D"/>
    <w:rsid w:val="00C85C3C"/>
    <w:rsid w:val="00C85F84"/>
    <w:rsid w:val="00C86A4B"/>
    <w:rsid w:val="00C86D59"/>
    <w:rsid w:val="00C90679"/>
    <w:rsid w:val="00C90E60"/>
    <w:rsid w:val="00C9114B"/>
    <w:rsid w:val="00C912BF"/>
    <w:rsid w:val="00C91BC0"/>
    <w:rsid w:val="00C91D62"/>
    <w:rsid w:val="00C92398"/>
    <w:rsid w:val="00C93500"/>
    <w:rsid w:val="00C93BD6"/>
    <w:rsid w:val="00C94029"/>
    <w:rsid w:val="00C96FF0"/>
    <w:rsid w:val="00C97558"/>
    <w:rsid w:val="00CA0BB0"/>
    <w:rsid w:val="00CA0DC5"/>
    <w:rsid w:val="00CA0E0B"/>
    <w:rsid w:val="00CA0E59"/>
    <w:rsid w:val="00CA0F4B"/>
    <w:rsid w:val="00CA1F09"/>
    <w:rsid w:val="00CA2677"/>
    <w:rsid w:val="00CA2715"/>
    <w:rsid w:val="00CA34DA"/>
    <w:rsid w:val="00CA34EF"/>
    <w:rsid w:val="00CA354F"/>
    <w:rsid w:val="00CA448B"/>
    <w:rsid w:val="00CA47D5"/>
    <w:rsid w:val="00CA4EC3"/>
    <w:rsid w:val="00CA4F47"/>
    <w:rsid w:val="00CA57EA"/>
    <w:rsid w:val="00CA64A5"/>
    <w:rsid w:val="00CA6879"/>
    <w:rsid w:val="00CA69B2"/>
    <w:rsid w:val="00CA6C5F"/>
    <w:rsid w:val="00CA792D"/>
    <w:rsid w:val="00CA79ED"/>
    <w:rsid w:val="00CA7DA6"/>
    <w:rsid w:val="00CB092F"/>
    <w:rsid w:val="00CB2093"/>
    <w:rsid w:val="00CB3EC4"/>
    <w:rsid w:val="00CB3F60"/>
    <w:rsid w:val="00CB5A70"/>
    <w:rsid w:val="00CB6FCD"/>
    <w:rsid w:val="00CB74CC"/>
    <w:rsid w:val="00CB784F"/>
    <w:rsid w:val="00CC1120"/>
    <w:rsid w:val="00CC22A3"/>
    <w:rsid w:val="00CC24CB"/>
    <w:rsid w:val="00CC2B3A"/>
    <w:rsid w:val="00CC37EA"/>
    <w:rsid w:val="00CC4B34"/>
    <w:rsid w:val="00CC5A07"/>
    <w:rsid w:val="00CC5B8D"/>
    <w:rsid w:val="00CC628A"/>
    <w:rsid w:val="00CC62E4"/>
    <w:rsid w:val="00CC63C3"/>
    <w:rsid w:val="00CD0EC4"/>
    <w:rsid w:val="00CD1585"/>
    <w:rsid w:val="00CD1AF7"/>
    <w:rsid w:val="00CD2574"/>
    <w:rsid w:val="00CD3040"/>
    <w:rsid w:val="00CD3070"/>
    <w:rsid w:val="00CD403F"/>
    <w:rsid w:val="00CD476F"/>
    <w:rsid w:val="00CD5C11"/>
    <w:rsid w:val="00CD5EF6"/>
    <w:rsid w:val="00CD5FB0"/>
    <w:rsid w:val="00CD5FBE"/>
    <w:rsid w:val="00CD615A"/>
    <w:rsid w:val="00CD6CC1"/>
    <w:rsid w:val="00CD755E"/>
    <w:rsid w:val="00CD7563"/>
    <w:rsid w:val="00CD7E8C"/>
    <w:rsid w:val="00CE00A5"/>
    <w:rsid w:val="00CE1449"/>
    <w:rsid w:val="00CE22ED"/>
    <w:rsid w:val="00CE3E02"/>
    <w:rsid w:val="00CE4575"/>
    <w:rsid w:val="00CE5957"/>
    <w:rsid w:val="00CE5E36"/>
    <w:rsid w:val="00CE6496"/>
    <w:rsid w:val="00CE6A61"/>
    <w:rsid w:val="00CF067E"/>
    <w:rsid w:val="00CF0B72"/>
    <w:rsid w:val="00CF1547"/>
    <w:rsid w:val="00CF17B6"/>
    <w:rsid w:val="00CF195C"/>
    <w:rsid w:val="00CF1B99"/>
    <w:rsid w:val="00CF1E27"/>
    <w:rsid w:val="00CF2B59"/>
    <w:rsid w:val="00CF2DF8"/>
    <w:rsid w:val="00CF30C8"/>
    <w:rsid w:val="00CF3DF5"/>
    <w:rsid w:val="00CF3FED"/>
    <w:rsid w:val="00CF50D9"/>
    <w:rsid w:val="00CF5438"/>
    <w:rsid w:val="00CF692E"/>
    <w:rsid w:val="00CF707E"/>
    <w:rsid w:val="00CF7483"/>
    <w:rsid w:val="00CF7C4E"/>
    <w:rsid w:val="00D0053D"/>
    <w:rsid w:val="00D013D8"/>
    <w:rsid w:val="00D0290E"/>
    <w:rsid w:val="00D029D3"/>
    <w:rsid w:val="00D043A7"/>
    <w:rsid w:val="00D050F6"/>
    <w:rsid w:val="00D05298"/>
    <w:rsid w:val="00D076AD"/>
    <w:rsid w:val="00D11270"/>
    <w:rsid w:val="00D11310"/>
    <w:rsid w:val="00D11DC0"/>
    <w:rsid w:val="00D11E83"/>
    <w:rsid w:val="00D11FEF"/>
    <w:rsid w:val="00D12D6D"/>
    <w:rsid w:val="00D12DB6"/>
    <w:rsid w:val="00D130C1"/>
    <w:rsid w:val="00D13141"/>
    <w:rsid w:val="00D13628"/>
    <w:rsid w:val="00D1371E"/>
    <w:rsid w:val="00D151A2"/>
    <w:rsid w:val="00D15750"/>
    <w:rsid w:val="00D15B4D"/>
    <w:rsid w:val="00D16956"/>
    <w:rsid w:val="00D204D4"/>
    <w:rsid w:val="00D20733"/>
    <w:rsid w:val="00D20D88"/>
    <w:rsid w:val="00D213CA"/>
    <w:rsid w:val="00D21EAA"/>
    <w:rsid w:val="00D22223"/>
    <w:rsid w:val="00D22630"/>
    <w:rsid w:val="00D22A8C"/>
    <w:rsid w:val="00D22C9D"/>
    <w:rsid w:val="00D23D66"/>
    <w:rsid w:val="00D240A3"/>
    <w:rsid w:val="00D24870"/>
    <w:rsid w:val="00D26134"/>
    <w:rsid w:val="00D27443"/>
    <w:rsid w:val="00D276CC"/>
    <w:rsid w:val="00D33AF6"/>
    <w:rsid w:val="00D33D38"/>
    <w:rsid w:val="00D33EAC"/>
    <w:rsid w:val="00D33EB9"/>
    <w:rsid w:val="00D34BD2"/>
    <w:rsid w:val="00D34BFD"/>
    <w:rsid w:val="00D35295"/>
    <w:rsid w:val="00D362C7"/>
    <w:rsid w:val="00D36377"/>
    <w:rsid w:val="00D37EC2"/>
    <w:rsid w:val="00D37F1E"/>
    <w:rsid w:val="00D40A4D"/>
    <w:rsid w:val="00D40FD8"/>
    <w:rsid w:val="00D416A3"/>
    <w:rsid w:val="00D41DBF"/>
    <w:rsid w:val="00D42104"/>
    <w:rsid w:val="00D4255B"/>
    <w:rsid w:val="00D4319A"/>
    <w:rsid w:val="00D43B94"/>
    <w:rsid w:val="00D44871"/>
    <w:rsid w:val="00D468C3"/>
    <w:rsid w:val="00D46F56"/>
    <w:rsid w:val="00D47F27"/>
    <w:rsid w:val="00D5067B"/>
    <w:rsid w:val="00D5080B"/>
    <w:rsid w:val="00D52227"/>
    <w:rsid w:val="00D53080"/>
    <w:rsid w:val="00D53585"/>
    <w:rsid w:val="00D53E4A"/>
    <w:rsid w:val="00D54B67"/>
    <w:rsid w:val="00D5528D"/>
    <w:rsid w:val="00D5612D"/>
    <w:rsid w:val="00D57627"/>
    <w:rsid w:val="00D57F4A"/>
    <w:rsid w:val="00D617DC"/>
    <w:rsid w:val="00D619E2"/>
    <w:rsid w:val="00D630CC"/>
    <w:rsid w:val="00D63277"/>
    <w:rsid w:val="00D63278"/>
    <w:rsid w:val="00D63F4D"/>
    <w:rsid w:val="00D67856"/>
    <w:rsid w:val="00D678C3"/>
    <w:rsid w:val="00D70160"/>
    <w:rsid w:val="00D71A7A"/>
    <w:rsid w:val="00D71DB3"/>
    <w:rsid w:val="00D71EDF"/>
    <w:rsid w:val="00D71FCF"/>
    <w:rsid w:val="00D722F9"/>
    <w:rsid w:val="00D7264A"/>
    <w:rsid w:val="00D7288D"/>
    <w:rsid w:val="00D72CC2"/>
    <w:rsid w:val="00D7358E"/>
    <w:rsid w:val="00D73C56"/>
    <w:rsid w:val="00D7513D"/>
    <w:rsid w:val="00D75760"/>
    <w:rsid w:val="00D75835"/>
    <w:rsid w:val="00D75E8A"/>
    <w:rsid w:val="00D772E6"/>
    <w:rsid w:val="00D77720"/>
    <w:rsid w:val="00D77785"/>
    <w:rsid w:val="00D81179"/>
    <w:rsid w:val="00D82CBF"/>
    <w:rsid w:val="00D83332"/>
    <w:rsid w:val="00D83FC2"/>
    <w:rsid w:val="00D84620"/>
    <w:rsid w:val="00D849A4"/>
    <w:rsid w:val="00D84EF3"/>
    <w:rsid w:val="00D85185"/>
    <w:rsid w:val="00D854E9"/>
    <w:rsid w:val="00D85F1F"/>
    <w:rsid w:val="00D90E24"/>
    <w:rsid w:val="00D91191"/>
    <w:rsid w:val="00D91779"/>
    <w:rsid w:val="00D91BFA"/>
    <w:rsid w:val="00D91C62"/>
    <w:rsid w:val="00D925C5"/>
    <w:rsid w:val="00D92BEA"/>
    <w:rsid w:val="00D92DD5"/>
    <w:rsid w:val="00D941BC"/>
    <w:rsid w:val="00D94914"/>
    <w:rsid w:val="00D964D6"/>
    <w:rsid w:val="00DA0D67"/>
    <w:rsid w:val="00DA18BA"/>
    <w:rsid w:val="00DA21BB"/>
    <w:rsid w:val="00DA21BF"/>
    <w:rsid w:val="00DA39B1"/>
    <w:rsid w:val="00DA3A9A"/>
    <w:rsid w:val="00DA40D2"/>
    <w:rsid w:val="00DA4A20"/>
    <w:rsid w:val="00DA4F0B"/>
    <w:rsid w:val="00DA4FEC"/>
    <w:rsid w:val="00DA5165"/>
    <w:rsid w:val="00DA5E02"/>
    <w:rsid w:val="00DA6741"/>
    <w:rsid w:val="00DA7C03"/>
    <w:rsid w:val="00DA7F1F"/>
    <w:rsid w:val="00DB0BD8"/>
    <w:rsid w:val="00DB0C0F"/>
    <w:rsid w:val="00DB1343"/>
    <w:rsid w:val="00DB1AC2"/>
    <w:rsid w:val="00DB26CC"/>
    <w:rsid w:val="00DB3862"/>
    <w:rsid w:val="00DB3E57"/>
    <w:rsid w:val="00DB4013"/>
    <w:rsid w:val="00DB459F"/>
    <w:rsid w:val="00DB4601"/>
    <w:rsid w:val="00DB4D47"/>
    <w:rsid w:val="00DB5D04"/>
    <w:rsid w:val="00DB606A"/>
    <w:rsid w:val="00DB6D10"/>
    <w:rsid w:val="00DB7FA7"/>
    <w:rsid w:val="00DC0619"/>
    <w:rsid w:val="00DC0DC1"/>
    <w:rsid w:val="00DC1493"/>
    <w:rsid w:val="00DC2069"/>
    <w:rsid w:val="00DC2599"/>
    <w:rsid w:val="00DC2DBD"/>
    <w:rsid w:val="00DC351E"/>
    <w:rsid w:val="00DC4C39"/>
    <w:rsid w:val="00DC6729"/>
    <w:rsid w:val="00DC72C8"/>
    <w:rsid w:val="00DC7A9D"/>
    <w:rsid w:val="00DC7E5F"/>
    <w:rsid w:val="00DD0694"/>
    <w:rsid w:val="00DD0F10"/>
    <w:rsid w:val="00DD1124"/>
    <w:rsid w:val="00DD1378"/>
    <w:rsid w:val="00DD296E"/>
    <w:rsid w:val="00DD30AA"/>
    <w:rsid w:val="00DD37EC"/>
    <w:rsid w:val="00DD4000"/>
    <w:rsid w:val="00DD4DD6"/>
    <w:rsid w:val="00DD5B91"/>
    <w:rsid w:val="00DD6A7D"/>
    <w:rsid w:val="00DD757A"/>
    <w:rsid w:val="00DD7AF4"/>
    <w:rsid w:val="00DE03FC"/>
    <w:rsid w:val="00DE0A6A"/>
    <w:rsid w:val="00DE2147"/>
    <w:rsid w:val="00DE24FD"/>
    <w:rsid w:val="00DE31CC"/>
    <w:rsid w:val="00DE40DE"/>
    <w:rsid w:val="00DE4553"/>
    <w:rsid w:val="00DE5328"/>
    <w:rsid w:val="00DE54CE"/>
    <w:rsid w:val="00DE55D0"/>
    <w:rsid w:val="00DE6DA2"/>
    <w:rsid w:val="00DE7B54"/>
    <w:rsid w:val="00DE7D7A"/>
    <w:rsid w:val="00DF02BD"/>
    <w:rsid w:val="00DF0431"/>
    <w:rsid w:val="00DF09E2"/>
    <w:rsid w:val="00DF13DE"/>
    <w:rsid w:val="00DF2AF7"/>
    <w:rsid w:val="00DF39B6"/>
    <w:rsid w:val="00DF4507"/>
    <w:rsid w:val="00DF6440"/>
    <w:rsid w:val="00DF662B"/>
    <w:rsid w:val="00DF68FD"/>
    <w:rsid w:val="00DF6CEB"/>
    <w:rsid w:val="00DF7BCE"/>
    <w:rsid w:val="00E013C9"/>
    <w:rsid w:val="00E013EF"/>
    <w:rsid w:val="00E01610"/>
    <w:rsid w:val="00E02302"/>
    <w:rsid w:val="00E025B0"/>
    <w:rsid w:val="00E0437A"/>
    <w:rsid w:val="00E05D6F"/>
    <w:rsid w:val="00E0729F"/>
    <w:rsid w:val="00E07D5D"/>
    <w:rsid w:val="00E07E3D"/>
    <w:rsid w:val="00E07FED"/>
    <w:rsid w:val="00E1026A"/>
    <w:rsid w:val="00E10B8F"/>
    <w:rsid w:val="00E111B1"/>
    <w:rsid w:val="00E11774"/>
    <w:rsid w:val="00E12192"/>
    <w:rsid w:val="00E1245F"/>
    <w:rsid w:val="00E14132"/>
    <w:rsid w:val="00E166EE"/>
    <w:rsid w:val="00E1794D"/>
    <w:rsid w:val="00E204BD"/>
    <w:rsid w:val="00E204DD"/>
    <w:rsid w:val="00E20845"/>
    <w:rsid w:val="00E20D8E"/>
    <w:rsid w:val="00E20E9F"/>
    <w:rsid w:val="00E20EF7"/>
    <w:rsid w:val="00E218F4"/>
    <w:rsid w:val="00E2196F"/>
    <w:rsid w:val="00E22373"/>
    <w:rsid w:val="00E226D4"/>
    <w:rsid w:val="00E22B0A"/>
    <w:rsid w:val="00E2318C"/>
    <w:rsid w:val="00E23CE8"/>
    <w:rsid w:val="00E243D9"/>
    <w:rsid w:val="00E25168"/>
    <w:rsid w:val="00E258C0"/>
    <w:rsid w:val="00E2601F"/>
    <w:rsid w:val="00E26B2D"/>
    <w:rsid w:val="00E27885"/>
    <w:rsid w:val="00E27AB7"/>
    <w:rsid w:val="00E27D74"/>
    <w:rsid w:val="00E27EFD"/>
    <w:rsid w:val="00E27F53"/>
    <w:rsid w:val="00E305E9"/>
    <w:rsid w:val="00E30AD0"/>
    <w:rsid w:val="00E30D5F"/>
    <w:rsid w:val="00E31D8D"/>
    <w:rsid w:val="00E327C5"/>
    <w:rsid w:val="00E32F50"/>
    <w:rsid w:val="00E33208"/>
    <w:rsid w:val="00E33CDE"/>
    <w:rsid w:val="00E33DA5"/>
    <w:rsid w:val="00E3430D"/>
    <w:rsid w:val="00E34FB8"/>
    <w:rsid w:val="00E358AB"/>
    <w:rsid w:val="00E35A6B"/>
    <w:rsid w:val="00E37EA2"/>
    <w:rsid w:val="00E37FD8"/>
    <w:rsid w:val="00E4091F"/>
    <w:rsid w:val="00E41FA4"/>
    <w:rsid w:val="00E42222"/>
    <w:rsid w:val="00E4222C"/>
    <w:rsid w:val="00E4237F"/>
    <w:rsid w:val="00E44F11"/>
    <w:rsid w:val="00E45110"/>
    <w:rsid w:val="00E45A81"/>
    <w:rsid w:val="00E46106"/>
    <w:rsid w:val="00E46229"/>
    <w:rsid w:val="00E476D1"/>
    <w:rsid w:val="00E5128E"/>
    <w:rsid w:val="00E5142C"/>
    <w:rsid w:val="00E516EE"/>
    <w:rsid w:val="00E5291B"/>
    <w:rsid w:val="00E52B28"/>
    <w:rsid w:val="00E534DE"/>
    <w:rsid w:val="00E5387A"/>
    <w:rsid w:val="00E53D6D"/>
    <w:rsid w:val="00E54329"/>
    <w:rsid w:val="00E56B34"/>
    <w:rsid w:val="00E57231"/>
    <w:rsid w:val="00E57F81"/>
    <w:rsid w:val="00E6183F"/>
    <w:rsid w:val="00E62469"/>
    <w:rsid w:val="00E63ACF"/>
    <w:rsid w:val="00E63D9A"/>
    <w:rsid w:val="00E64828"/>
    <w:rsid w:val="00E64892"/>
    <w:rsid w:val="00E65B59"/>
    <w:rsid w:val="00E663C4"/>
    <w:rsid w:val="00E66C28"/>
    <w:rsid w:val="00E6713E"/>
    <w:rsid w:val="00E67EA5"/>
    <w:rsid w:val="00E701EF"/>
    <w:rsid w:val="00E707CF"/>
    <w:rsid w:val="00E70AE7"/>
    <w:rsid w:val="00E71238"/>
    <w:rsid w:val="00E7175B"/>
    <w:rsid w:val="00E72B22"/>
    <w:rsid w:val="00E739AC"/>
    <w:rsid w:val="00E73E43"/>
    <w:rsid w:val="00E74043"/>
    <w:rsid w:val="00E743A6"/>
    <w:rsid w:val="00E748D3"/>
    <w:rsid w:val="00E74FDE"/>
    <w:rsid w:val="00E75698"/>
    <w:rsid w:val="00E75A91"/>
    <w:rsid w:val="00E75ADA"/>
    <w:rsid w:val="00E760BD"/>
    <w:rsid w:val="00E76A6D"/>
    <w:rsid w:val="00E76C81"/>
    <w:rsid w:val="00E76FF5"/>
    <w:rsid w:val="00E76FFD"/>
    <w:rsid w:val="00E77191"/>
    <w:rsid w:val="00E77F55"/>
    <w:rsid w:val="00E8006C"/>
    <w:rsid w:val="00E81014"/>
    <w:rsid w:val="00E811D6"/>
    <w:rsid w:val="00E81D02"/>
    <w:rsid w:val="00E821E1"/>
    <w:rsid w:val="00E82E16"/>
    <w:rsid w:val="00E8362B"/>
    <w:rsid w:val="00E8411B"/>
    <w:rsid w:val="00E8463D"/>
    <w:rsid w:val="00E84799"/>
    <w:rsid w:val="00E84810"/>
    <w:rsid w:val="00E84BF4"/>
    <w:rsid w:val="00E84EE2"/>
    <w:rsid w:val="00E84F62"/>
    <w:rsid w:val="00E8521D"/>
    <w:rsid w:val="00E856D0"/>
    <w:rsid w:val="00E85E72"/>
    <w:rsid w:val="00E860BE"/>
    <w:rsid w:val="00E86EEB"/>
    <w:rsid w:val="00E877B9"/>
    <w:rsid w:val="00E879EC"/>
    <w:rsid w:val="00E9008C"/>
    <w:rsid w:val="00E90FEA"/>
    <w:rsid w:val="00E919DD"/>
    <w:rsid w:val="00E91E51"/>
    <w:rsid w:val="00E921CC"/>
    <w:rsid w:val="00E93DE5"/>
    <w:rsid w:val="00E94312"/>
    <w:rsid w:val="00E94902"/>
    <w:rsid w:val="00E96210"/>
    <w:rsid w:val="00E969A8"/>
    <w:rsid w:val="00E96DC3"/>
    <w:rsid w:val="00E97B28"/>
    <w:rsid w:val="00EA0129"/>
    <w:rsid w:val="00EA024F"/>
    <w:rsid w:val="00EA07F8"/>
    <w:rsid w:val="00EA0A50"/>
    <w:rsid w:val="00EA0EF0"/>
    <w:rsid w:val="00EA2629"/>
    <w:rsid w:val="00EA3AB6"/>
    <w:rsid w:val="00EA40A3"/>
    <w:rsid w:val="00EA416B"/>
    <w:rsid w:val="00EA46B8"/>
    <w:rsid w:val="00EA57A4"/>
    <w:rsid w:val="00EA5848"/>
    <w:rsid w:val="00EA5950"/>
    <w:rsid w:val="00EA6012"/>
    <w:rsid w:val="00EA6244"/>
    <w:rsid w:val="00EA6DEA"/>
    <w:rsid w:val="00EA6FA6"/>
    <w:rsid w:val="00EA7991"/>
    <w:rsid w:val="00EB0367"/>
    <w:rsid w:val="00EB061B"/>
    <w:rsid w:val="00EB1173"/>
    <w:rsid w:val="00EB200F"/>
    <w:rsid w:val="00EB37BD"/>
    <w:rsid w:val="00EB3B1A"/>
    <w:rsid w:val="00EB4015"/>
    <w:rsid w:val="00EB445D"/>
    <w:rsid w:val="00EB4B5C"/>
    <w:rsid w:val="00EC0494"/>
    <w:rsid w:val="00EC0665"/>
    <w:rsid w:val="00EC08F1"/>
    <w:rsid w:val="00EC098A"/>
    <w:rsid w:val="00EC0E40"/>
    <w:rsid w:val="00EC1500"/>
    <w:rsid w:val="00EC18C4"/>
    <w:rsid w:val="00EC1DC2"/>
    <w:rsid w:val="00EC1FD2"/>
    <w:rsid w:val="00EC22F3"/>
    <w:rsid w:val="00EC260F"/>
    <w:rsid w:val="00EC2C3D"/>
    <w:rsid w:val="00EC2DB5"/>
    <w:rsid w:val="00EC328F"/>
    <w:rsid w:val="00EC338D"/>
    <w:rsid w:val="00EC46D1"/>
    <w:rsid w:val="00EC4705"/>
    <w:rsid w:val="00EC4721"/>
    <w:rsid w:val="00EC4BC4"/>
    <w:rsid w:val="00EC5A79"/>
    <w:rsid w:val="00EC5FFA"/>
    <w:rsid w:val="00EC6268"/>
    <w:rsid w:val="00EC7641"/>
    <w:rsid w:val="00EC7A2B"/>
    <w:rsid w:val="00EC7DE0"/>
    <w:rsid w:val="00ED20A1"/>
    <w:rsid w:val="00ED3192"/>
    <w:rsid w:val="00ED3BC4"/>
    <w:rsid w:val="00ED3F19"/>
    <w:rsid w:val="00ED46B4"/>
    <w:rsid w:val="00ED4B0E"/>
    <w:rsid w:val="00ED5138"/>
    <w:rsid w:val="00ED564C"/>
    <w:rsid w:val="00ED659F"/>
    <w:rsid w:val="00ED6EB7"/>
    <w:rsid w:val="00ED73C5"/>
    <w:rsid w:val="00ED7FDF"/>
    <w:rsid w:val="00EE034D"/>
    <w:rsid w:val="00EE06E0"/>
    <w:rsid w:val="00EE0AD0"/>
    <w:rsid w:val="00EE18A5"/>
    <w:rsid w:val="00EE1BAA"/>
    <w:rsid w:val="00EE1C0E"/>
    <w:rsid w:val="00EE1F6A"/>
    <w:rsid w:val="00EE2685"/>
    <w:rsid w:val="00EE2A5B"/>
    <w:rsid w:val="00EE30C3"/>
    <w:rsid w:val="00EE3363"/>
    <w:rsid w:val="00EE3BA4"/>
    <w:rsid w:val="00EE3E3D"/>
    <w:rsid w:val="00EE4E3F"/>
    <w:rsid w:val="00EE5337"/>
    <w:rsid w:val="00EE60B3"/>
    <w:rsid w:val="00EE60CD"/>
    <w:rsid w:val="00EE63B7"/>
    <w:rsid w:val="00EE6A6E"/>
    <w:rsid w:val="00EE6AE5"/>
    <w:rsid w:val="00EE7B2A"/>
    <w:rsid w:val="00EF070A"/>
    <w:rsid w:val="00EF2160"/>
    <w:rsid w:val="00EF3CF1"/>
    <w:rsid w:val="00EF41D6"/>
    <w:rsid w:val="00EF4D43"/>
    <w:rsid w:val="00EF5233"/>
    <w:rsid w:val="00EF5514"/>
    <w:rsid w:val="00EF5BA0"/>
    <w:rsid w:val="00EF5E5A"/>
    <w:rsid w:val="00EF732D"/>
    <w:rsid w:val="00EF7871"/>
    <w:rsid w:val="00F029E1"/>
    <w:rsid w:val="00F02B7A"/>
    <w:rsid w:val="00F02E37"/>
    <w:rsid w:val="00F0329D"/>
    <w:rsid w:val="00F04350"/>
    <w:rsid w:val="00F045D6"/>
    <w:rsid w:val="00F06CF5"/>
    <w:rsid w:val="00F06D8B"/>
    <w:rsid w:val="00F07818"/>
    <w:rsid w:val="00F1008C"/>
    <w:rsid w:val="00F10535"/>
    <w:rsid w:val="00F10718"/>
    <w:rsid w:val="00F10EA8"/>
    <w:rsid w:val="00F11510"/>
    <w:rsid w:val="00F122F8"/>
    <w:rsid w:val="00F132D6"/>
    <w:rsid w:val="00F1380D"/>
    <w:rsid w:val="00F13933"/>
    <w:rsid w:val="00F13DA7"/>
    <w:rsid w:val="00F142AD"/>
    <w:rsid w:val="00F147E3"/>
    <w:rsid w:val="00F14F76"/>
    <w:rsid w:val="00F155E4"/>
    <w:rsid w:val="00F15E45"/>
    <w:rsid w:val="00F16195"/>
    <w:rsid w:val="00F168FC"/>
    <w:rsid w:val="00F17DE6"/>
    <w:rsid w:val="00F20439"/>
    <w:rsid w:val="00F20F42"/>
    <w:rsid w:val="00F21571"/>
    <w:rsid w:val="00F21C57"/>
    <w:rsid w:val="00F21F23"/>
    <w:rsid w:val="00F220F9"/>
    <w:rsid w:val="00F22347"/>
    <w:rsid w:val="00F23106"/>
    <w:rsid w:val="00F231FC"/>
    <w:rsid w:val="00F23AAF"/>
    <w:rsid w:val="00F2420F"/>
    <w:rsid w:val="00F2505A"/>
    <w:rsid w:val="00F25E95"/>
    <w:rsid w:val="00F26185"/>
    <w:rsid w:val="00F26332"/>
    <w:rsid w:val="00F265EC"/>
    <w:rsid w:val="00F266AC"/>
    <w:rsid w:val="00F27679"/>
    <w:rsid w:val="00F2796E"/>
    <w:rsid w:val="00F27D14"/>
    <w:rsid w:val="00F30047"/>
    <w:rsid w:val="00F30204"/>
    <w:rsid w:val="00F31562"/>
    <w:rsid w:val="00F318BE"/>
    <w:rsid w:val="00F3201D"/>
    <w:rsid w:val="00F32190"/>
    <w:rsid w:val="00F32B56"/>
    <w:rsid w:val="00F3362A"/>
    <w:rsid w:val="00F34A88"/>
    <w:rsid w:val="00F34FE4"/>
    <w:rsid w:val="00F35D84"/>
    <w:rsid w:val="00F36729"/>
    <w:rsid w:val="00F368CC"/>
    <w:rsid w:val="00F36942"/>
    <w:rsid w:val="00F3694C"/>
    <w:rsid w:val="00F36A27"/>
    <w:rsid w:val="00F36FAF"/>
    <w:rsid w:val="00F37256"/>
    <w:rsid w:val="00F3762D"/>
    <w:rsid w:val="00F4070C"/>
    <w:rsid w:val="00F407F2"/>
    <w:rsid w:val="00F41111"/>
    <w:rsid w:val="00F413F1"/>
    <w:rsid w:val="00F428EB"/>
    <w:rsid w:val="00F42D69"/>
    <w:rsid w:val="00F434E0"/>
    <w:rsid w:val="00F44133"/>
    <w:rsid w:val="00F44D81"/>
    <w:rsid w:val="00F456A9"/>
    <w:rsid w:val="00F456D9"/>
    <w:rsid w:val="00F45D73"/>
    <w:rsid w:val="00F4613D"/>
    <w:rsid w:val="00F46950"/>
    <w:rsid w:val="00F51018"/>
    <w:rsid w:val="00F523E5"/>
    <w:rsid w:val="00F525C6"/>
    <w:rsid w:val="00F5269A"/>
    <w:rsid w:val="00F531FC"/>
    <w:rsid w:val="00F54794"/>
    <w:rsid w:val="00F554D1"/>
    <w:rsid w:val="00F56339"/>
    <w:rsid w:val="00F56ABD"/>
    <w:rsid w:val="00F572E9"/>
    <w:rsid w:val="00F57807"/>
    <w:rsid w:val="00F607CB"/>
    <w:rsid w:val="00F60DAD"/>
    <w:rsid w:val="00F61232"/>
    <w:rsid w:val="00F6138A"/>
    <w:rsid w:val="00F61468"/>
    <w:rsid w:val="00F61F03"/>
    <w:rsid w:val="00F630E7"/>
    <w:rsid w:val="00F642B7"/>
    <w:rsid w:val="00F65790"/>
    <w:rsid w:val="00F66245"/>
    <w:rsid w:val="00F66C46"/>
    <w:rsid w:val="00F67F81"/>
    <w:rsid w:val="00F67F92"/>
    <w:rsid w:val="00F7167B"/>
    <w:rsid w:val="00F71E97"/>
    <w:rsid w:val="00F7288C"/>
    <w:rsid w:val="00F74B74"/>
    <w:rsid w:val="00F74DFC"/>
    <w:rsid w:val="00F74E54"/>
    <w:rsid w:val="00F74FD4"/>
    <w:rsid w:val="00F76331"/>
    <w:rsid w:val="00F76AEC"/>
    <w:rsid w:val="00F77D94"/>
    <w:rsid w:val="00F81545"/>
    <w:rsid w:val="00F81F9B"/>
    <w:rsid w:val="00F835BD"/>
    <w:rsid w:val="00F83CE6"/>
    <w:rsid w:val="00F84115"/>
    <w:rsid w:val="00F853D9"/>
    <w:rsid w:val="00F85D56"/>
    <w:rsid w:val="00F867BF"/>
    <w:rsid w:val="00F8681B"/>
    <w:rsid w:val="00F869F5"/>
    <w:rsid w:val="00F86B2E"/>
    <w:rsid w:val="00F8712A"/>
    <w:rsid w:val="00F87BDD"/>
    <w:rsid w:val="00F913F4"/>
    <w:rsid w:val="00F915CC"/>
    <w:rsid w:val="00F91D15"/>
    <w:rsid w:val="00F92211"/>
    <w:rsid w:val="00F926B2"/>
    <w:rsid w:val="00F93E96"/>
    <w:rsid w:val="00F94858"/>
    <w:rsid w:val="00F94CD1"/>
    <w:rsid w:val="00F95295"/>
    <w:rsid w:val="00F955AB"/>
    <w:rsid w:val="00F96589"/>
    <w:rsid w:val="00F9687D"/>
    <w:rsid w:val="00F97BC3"/>
    <w:rsid w:val="00FA0230"/>
    <w:rsid w:val="00FA10D2"/>
    <w:rsid w:val="00FA1151"/>
    <w:rsid w:val="00FA219C"/>
    <w:rsid w:val="00FA270C"/>
    <w:rsid w:val="00FA319F"/>
    <w:rsid w:val="00FA39C6"/>
    <w:rsid w:val="00FA4459"/>
    <w:rsid w:val="00FA46DF"/>
    <w:rsid w:val="00FA4E2A"/>
    <w:rsid w:val="00FA4F79"/>
    <w:rsid w:val="00FA5203"/>
    <w:rsid w:val="00FA5FD2"/>
    <w:rsid w:val="00FA652F"/>
    <w:rsid w:val="00FA6D58"/>
    <w:rsid w:val="00FA7853"/>
    <w:rsid w:val="00FA7CE7"/>
    <w:rsid w:val="00FA7F1F"/>
    <w:rsid w:val="00FB0161"/>
    <w:rsid w:val="00FB091F"/>
    <w:rsid w:val="00FB0BE9"/>
    <w:rsid w:val="00FB0D16"/>
    <w:rsid w:val="00FB29A7"/>
    <w:rsid w:val="00FB2BB7"/>
    <w:rsid w:val="00FB2DAF"/>
    <w:rsid w:val="00FB3113"/>
    <w:rsid w:val="00FB33CB"/>
    <w:rsid w:val="00FB3DCE"/>
    <w:rsid w:val="00FB41EA"/>
    <w:rsid w:val="00FB49C2"/>
    <w:rsid w:val="00FB4D60"/>
    <w:rsid w:val="00FB51EB"/>
    <w:rsid w:val="00FB65EF"/>
    <w:rsid w:val="00FB7508"/>
    <w:rsid w:val="00FC04CF"/>
    <w:rsid w:val="00FC082E"/>
    <w:rsid w:val="00FC0A45"/>
    <w:rsid w:val="00FC0D19"/>
    <w:rsid w:val="00FC0DAD"/>
    <w:rsid w:val="00FC136E"/>
    <w:rsid w:val="00FC1BA7"/>
    <w:rsid w:val="00FC1D17"/>
    <w:rsid w:val="00FC22DE"/>
    <w:rsid w:val="00FC2C82"/>
    <w:rsid w:val="00FC2E21"/>
    <w:rsid w:val="00FC32EA"/>
    <w:rsid w:val="00FC347B"/>
    <w:rsid w:val="00FC3BA4"/>
    <w:rsid w:val="00FC3FDB"/>
    <w:rsid w:val="00FC4FA5"/>
    <w:rsid w:val="00FC5648"/>
    <w:rsid w:val="00FC58EF"/>
    <w:rsid w:val="00FC5C4D"/>
    <w:rsid w:val="00FC5EE6"/>
    <w:rsid w:val="00FC6970"/>
    <w:rsid w:val="00FC6EC8"/>
    <w:rsid w:val="00FC7B9C"/>
    <w:rsid w:val="00FD01CA"/>
    <w:rsid w:val="00FD041E"/>
    <w:rsid w:val="00FD06F5"/>
    <w:rsid w:val="00FD09A9"/>
    <w:rsid w:val="00FD263C"/>
    <w:rsid w:val="00FD375F"/>
    <w:rsid w:val="00FD39BA"/>
    <w:rsid w:val="00FD3D4C"/>
    <w:rsid w:val="00FD43C5"/>
    <w:rsid w:val="00FD4925"/>
    <w:rsid w:val="00FD59FC"/>
    <w:rsid w:val="00FD62EC"/>
    <w:rsid w:val="00FD6C77"/>
    <w:rsid w:val="00FD7462"/>
    <w:rsid w:val="00FD79B8"/>
    <w:rsid w:val="00FE0819"/>
    <w:rsid w:val="00FE0A77"/>
    <w:rsid w:val="00FE216E"/>
    <w:rsid w:val="00FE2A1A"/>
    <w:rsid w:val="00FE2FE9"/>
    <w:rsid w:val="00FE4AAA"/>
    <w:rsid w:val="00FE7817"/>
    <w:rsid w:val="00FF027F"/>
    <w:rsid w:val="00FF05FB"/>
    <w:rsid w:val="00FF0827"/>
    <w:rsid w:val="00FF08BE"/>
    <w:rsid w:val="00FF1F39"/>
    <w:rsid w:val="00FF2F5E"/>
    <w:rsid w:val="00FF440A"/>
    <w:rsid w:val="00FF6083"/>
    <w:rsid w:val="00FF60D5"/>
    <w:rsid w:val="00FF6881"/>
    <w:rsid w:val="00FF6EF3"/>
    <w:rsid w:val="00FF73C2"/>
    <w:rsid w:val="00FF77B6"/>
    <w:rsid w:val="00FF7B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00EE99"/>
  <w15:docId w15:val="{FD71673C-20B1-4FE3-8634-743711E5CD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196F"/>
    <w:pPr>
      <w:spacing w:before="120" w:after="120"/>
      <w:jc w:val="both"/>
    </w:pPr>
    <w:rPr>
      <w:sz w:val="24"/>
    </w:rPr>
  </w:style>
  <w:style w:type="paragraph" w:styleId="Heading1">
    <w:name w:val="heading 1"/>
    <w:basedOn w:val="Normal"/>
    <w:next w:val="Normal"/>
    <w:link w:val="Heading1Char"/>
    <w:autoRedefine/>
    <w:uiPriority w:val="9"/>
    <w:qFormat/>
    <w:rsid w:val="007D2890"/>
    <w:pPr>
      <w:numPr>
        <w:numId w:val="38"/>
      </w:numPr>
      <w:spacing w:before="240" w:after="24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D44871"/>
    <w:pPr>
      <w:numPr>
        <w:ilvl w:val="1"/>
        <w:numId w:val="9"/>
      </w:numPr>
      <w:spacing w:before="240"/>
      <w:ind w:left="936"/>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027E2E"/>
    <w:pPr>
      <w:numPr>
        <w:ilvl w:val="2"/>
        <w:numId w:val="9"/>
      </w:numPr>
      <w:spacing w:before="240"/>
      <w:ind w:left="108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4E5786"/>
    <w:pPr>
      <w:numPr>
        <w:ilvl w:val="3"/>
        <w:numId w:val="9"/>
      </w:numPr>
      <w:spacing w:before="24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rsid w:val="008622DD"/>
    <w:pPr>
      <w:numPr>
        <w:ilvl w:val="4"/>
        <w:numId w:val="9"/>
      </w:num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8622DD"/>
    <w:pPr>
      <w:numPr>
        <w:ilvl w:val="5"/>
        <w:numId w:val="9"/>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622DD"/>
    <w:pPr>
      <w:numPr>
        <w:ilvl w:val="6"/>
        <w:numId w:val="9"/>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2DD"/>
    <w:pPr>
      <w:numPr>
        <w:ilvl w:val="7"/>
        <w:numId w:val="9"/>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2DD"/>
    <w:pPr>
      <w:numPr>
        <w:ilvl w:val="8"/>
        <w:numId w:val="9"/>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D2890"/>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D44871"/>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027E2E"/>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4E5786"/>
    <w:rPr>
      <w:rFonts w:asciiTheme="majorHAnsi" w:eastAsiaTheme="majorEastAsia" w:hAnsiTheme="majorHAnsi" w:cstheme="majorBidi"/>
      <w:b/>
      <w:bCs/>
      <w:i/>
      <w:iCs/>
      <w:sz w:val="24"/>
    </w:rPr>
  </w:style>
  <w:style w:type="character" w:customStyle="1" w:styleId="Heading5Char">
    <w:name w:val="Heading 5 Char"/>
    <w:basedOn w:val="DefaultParagraphFont"/>
    <w:link w:val="Heading5"/>
    <w:uiPriority w:val="9"/>
    <w:semiHidden/>
    <w:rsid w:val="008622DD"/>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8622DD"/>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8622DD"/>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2DD"/>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2DD"/>
    <w:rPr>
      <w:rFonts w:asciiTheme="majorHAnsi" w:eastAsiaTheme="majorEastAsia" w:hAnsiTheme="majorHAnsi" w:cstheme="majorBidi"/>
      <w:i/>
      <w:iCs/>
      <w:spacing w:val="5"/>
      <w:sz w:val="20"/>
      <w:szCs w:val="20"/>
    </w:rPr>
  </w:style>
  <w:style w:type="paragraph" w:styleId="TOC1">
    <w:name w:val="toc 1"/>
    <w:basedOn w:val="Normal"/>
    <w:next w:val="Normal"/>
    <w:autoRedefine/>
    <w:uiPriority w:val="39"/>
    <w:unhideWhenUsed/>
    <w:qFormat/>
    <w:rsid w:val="00D73C56"/>
    <w:pPr>
      <w:spacing w:after="100"/>
    </w:pPr>
  </w:style>
  <w:style w:type="paragraph" w:styleId="TOC2">
    <w:name w:val="toc 2"/>
    <w:basedOn w:val="Normal"/>
    <w:next w:val="Normal"/>
    <w:autoRedefine/>
    <w:uiPriority w:val="39"/>
    <w:unhideWhenUsed/>
    <w:qFormat/>
    <w:rsid w:val="00D73C56"/>
    <w:pPr>
      <w:spacing w:after="100"/>
      <w:ind w:left="240"/>
    </w:pPr>
  </w:style>
  <w:style w:type="paragraph" w:styleId="TableofFigures">
    <w:name w:val="table of figures"/>
    <w:basedOn w:val="Normal"/>
    <w:next w:val="Normal"/>
    <w:uiPriority w:val="99"/>
    <w:unhideWhenUsed/>
    <w:rsid w:val="00D73C56"/>
    <w:pPr>
      <w:spacing w:before="0" w:after="0"/>
      <w:ind w:left="480" w:hanging="480"/>
      <w:jc w:val="left"/>
    </w:pPr>
    <w:rPr>
      <w:rFonts w:cstheme="minorHAnsi"/>
      <w:b/>
      <w:bCs/>
      <w:sz w:val="20"/>
      <w:szCs w:val="20"/>
    </w:rPr>
  </w:style>
  <w:style w:type="character" w:styleId="Strong">
    <w:name w:val="Strong"/>
    <w:uiPriority w:val="22"/>
    <w:rsid w:val="008622DD"/>
    <w:rPr>
      <w:b/>
      <w:bCs/>
    </w:rPr>
  </w:style>
  <w:style w:type="paragraph" w:styleId="NoSpacing">
    <w:name w:val="No Spacing"/>
    <w:basedOn w:val="Normal"/>
    <w:uiPriority w:val="1"/>
    <w:rsid w:val="008622DD"/>
    <w:pPr>
      <w:spacing w:after="0" w:line="240" w:lineRule="auto"/>
    </w:pPr>
  </w:style>
  <w:style w:type="paragraph" w:styleId="Quote">
    <w:name w:val="Quote"/>
    <w:basedOn w:val="Normal"/>
    <w:next w:val="Normal"/>
    <w:link w:val="QuoteChar"/>
    <w:uiPriority w:val="29"/>
    <w:rsid w:val="008622DD"/>
    <w:pPr>
      <w:spacing w:before="200" w:after="0"/>
      <w:ind w:left="360" w:right="360"/>
    </w:pPr>
    <w:rPr>
      <w:i/>
      <w:iCs/>
    </w:rPr>
  </w:style>
  <w:style w:type="character" w:customStyle="1" w:styleId="QuoteChar">
    <w:name w:val="Quote Char"/>
    <w:basedOn w:val="DefaultParagraphFont"/>
    <w:link w:val="Quote"/>
    <w:uiPriority w:val="29"/>
    <w:rsid w:val="008622DD"/>
    <w:rPr>
      <w:i/>
      <w:iCs/>
    </w:rPr>
  </w:style>
  <w:style w:type="paragraph" w:styleId="IntenseQuote">
    <w:name w:val="Intense Quote"/>
    <w:basedOn w:val="Normal"/>
    <w:next w:val="Normal"/>
    <w:link w:val="IntenseQuoteChar"/>
    <w:uiPriority w:val="30"/>
    <w:rsid w:val="008622DD"/>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8622DD"/>
    <w:rPr>
      <w:b/>
      <w:bCs/>
      <w:i/>
      <w:iCs/>
    </w:rPr>
  </w:style>
  <w:style w:type="character" w:styleId="IntenseEmphasis">
    <w:name w:val="Intense Emphasis"/>
    <w:uiPriority w:val="21"/>
    <w:rsid w:val="008622DD"/>
    <w:rPr>
      <w:b/>
      <w:bCs/>
    </w:rPr>
  </w:style>
  <w:style w:type="character" w:styleId="SubtleReference">
    <w:name w:val="Subtle Reference"/>
    <w:uiPriority w:val="31"/>
    <w:rsid w:val="008622DD"/>
    <w:rPr>
      <w:smallCaps/>
    </w:rPr>
  </w:style>
  <w:style w:type="character" w:styleId="IntenseReference">
    <w:name w:val="Intense Reference"/>
    <w:uiPriority w:val="32"/>
    <w:rsid w:val="008622DD"/>
    <w:rPr>
      <w:smallCaps/>
      <w:spacing w:val="5"/>
      <w:u w:val="single"/>
    </w:rPr>
  </w:style>
  <w:style w:type="character" w:styleId="BookTitle">
    <w:name w:val="Book Title"/>
    <w:uiPriority w:val="33"/>
    <w:rsid w:val="008622DD"/>
    <w:rPr>
      <w:i/>
      <w:iCs/>
      <w:smallCaps/>
      <w:spacing w:val="5"/>
    </w:rPr>
  </w:style>
  <w:style w:type="paragraph" w:styleId="TOCHeading">
    <w:name w:val="TOC Heading"/>
    <w:basedOn w:val="Heading1"/>
    <w:next w:val="Normal"/>
    <w:uiPriority w:val="39"/>
    <w:unhideWhenUsed/>
    <w:qFormat/>
    <w:rsid w:val="008622DD"/>
    <w:pPr>
      <w:outlineLvl w:val="9"/>
    </w:pPr>
  </w:style>
  <w:style w:type="paragraph" w:styleId="Header">
    <w:name w:val="header"/>
    <w:basedOn w:val="Normal"/>
    <w:link w:val="HeaderChar"/>
    <w:uiPriority w:val="99"/>
    <w:unhideWhenUsed/>
    <w:rsid w:val="009C45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45D5"/>
  </w:style>
  <w:style w:type="paragraph" w:styleId="Footer">
    <w:name w:val="footer"/>
    <w:basedOn w:val="Normal"/>
    <w:link w:val="FooterChar"/>
    <w:uiPriority w:val="99"/>
    <w:unhideWhenUsed/>
    <w:rsid w:val="009C45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45D5"/>
  </w:style>
  <w:style w:type="paragraph" w:styleId="BalloonText">
    <w:name w:val="Balloon Text"/>
    <w:basedOn w:val="Normal"/>
    <w:link w:val="BalloonTextChar"/>
    <w:uiPriority w:val="99"/>
    <w:semiHidden/>
    <w:unhideWhenUsed/>
    <w:rsid w:val="009C45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45D5"/>
    <w:rPr>
      <w:rFonts w:ascii="Tahoma" w:hAnsi="Tahoma" w:cs="Tahoma"/>
      <w:sz w:val="16"/>
      <w:szCs w:val="16"/>
    </w:rPr>
  </w:style>
  <w:style w:type="paragraph" w:customStyle="1" w:styleId="Default">
    <w:name w:val="Default"/>
    <w:rsid w:val="00FA652F"/>
    <w:pPr>
      <w:autoSpaceDE w:val="0"/>
      <w:autoSpaceDN w:val="0"/>
      <w:adjustRightInd w:val="0"/>
      <w:spacing w:after="0" w:line="240" w:lineRule="auto"/>
    </w:pPr>
    <w:rPr>
      <w:rFonts w:ascii="Times New Roman" w:hAnsi="Times New Roman" w:cs="Times New Roman"/>
      <w:color w:val="000000"/>
      <w:sz w:val="24"/>
      <w:szCs w:val="24"/>
      <w:lang w:bidi="ar-SA"/>
    </w:rPr>
  </w:style>
  <w:style w:type="character" w:styleId="PlaceholderText">
    <w:name w:val="Placeholder Text"/>
    <w:basedOn w:val="DefaultParagraphFont"/>
    <w:uiPriority w:val="99"/>
    <w:semiHidden/>
    <w:rsid w:val="001B17C9"/>
    <w:rPr>
      <w:color w:val="808080"/>
    </w:rPr>
  </w:style>
  <w:style w:type="character" w:styleId="Hyperlink">
    <w:name w:val="Hyperlink"/>
    <w:basedOn w:val="DefaultParagraphFont"/>
    <w:uiPriority w:val="99"/>
    <w:unhideWhenUsed/>
    <w:rsid w:val="00F7167B"/>
    <w:rPr>
      <w:color w:val="0000FF" w:themeColor="hyperlink"/>
      <w:u w:val="single"/>
    </w:rPr>
  </w:style>
  <w:style w:type="paragraph" w:styleId="Caption">
    <w:name w:val="caption"/>
    <w:aliases w:val="Slike"/>
    <w:basedOn w:val="Normal"/>
    <w:next w:val="Tekstrada"/>
    <w:uiPriority w:val="35"/>
    <w:unhideWhenUsed/>
    <w:qFormat/>
    <w:rsid w:val="00410851"/>
    <w:pPr>
      <w:spacing w:line="240" w:lineRule="auto"/>
      <w:jc w:val="center"/>
    </w:pPr>
    <w:rPr>
      <w:b/>
      <w:bCs/>
      <w:sz w:val="20"/>
      <w:szCs w:val="18"/>
      <w:lang w:val="sr-Latn-BA"/>
    </w:rPr>
  </w:style>
  <w:style w:type="paragraph" w:customStyle="1" w:styleId="Jednacine">
    <w:name w:val="Jednacine"/>
    <w:basedOn w:val="Tekstrada"/>
    <w:qFormat/>
    <w:rsid w:val="00FA1151"/>
  </w:style>
  <w:style w:type="table" w:styleId="TableGrid">
    <w:name w:val="Table Grid"/>
    <w:basedOn w:val="TableNormal"/>
    <w:uiPriority w:val="59"/>
    <w:rsid w:val="00551CA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ele">
    <w:name w:val="Tabele"/>
    <w:basedOn w:val="Normal"/>
    <w:qFormat/>
    <w:rsid w:val="00410851"/>
    <w:pPr>
      <w:spacing w:after="60"/>
    </w:pPr>
    <w:rPr>
      <w:b/>
      <w:sz w:val="20"/>
      <w:lang w:val="sr-Latn-BA"/>
    </w:rPr>
  </w:style>
  <w:style w:type="paragraph" w:customStyle="1" w:styleId="Naslovrada">
    <w:name w:val="Naslov rada"/>
    <w:basedOn w:val="Normal"/>
    <w:qFormat/>
    <w:rsid w:val="00410851"/>
    <w:pPr>
      <w:spacing w:after="0" w:line="240" w:lineRule="auto"/>
      <w:jc w:val="center"/>
    </w:pPr>
    <w:rPr>
      <w:rFonts w:ascii="Times New Roman" w:hAnsi="Times New Roman" w:cs="Times New Roman"/>
      <w:b/>
      <w:sz w:val="44"/>
      <w:szCs w:val="44"/>
      <w:lang w:val="sr-Latn-CS"/>
    </w:rPr>
  </w:style>
  <w:style w:type="paragraph" w:customStyle="1" w:styleId="Predpoglavlja">
    <w:name w:val="Predpoglavlja"/>
    <w:basedOn w:val="Normal"/>
    <w:autoRedefine/>
    <w:qFormat/>
    <w:rsid w:val="00C83CCA"/>
    <w:pPr>
      <w:tabs>
        <w:tab w:val="left" w:pos="360"/>
      </w:tabs>
      <w:spacing w:before="240" w:after="240"/>
    </w:pPr>
    <w:rPr>
      <w:rFonts w:ascii="Times New Roman" w:hAnsi="Times New Roman" w:cs="Times New Roman"/>
      <w:b/>
      <w:sz w:val="28"/>
      <w:szCs w:val="28"/>
      <w:lang w:val="sr-Latn-CS"/>
    </w:rPr>
  </w:style>
  <w:style w:type="paragraph" w:customStyle="1" w:styleId="Tekstrada">
    <w:name w:val="Tekst rada"/>
    <w:basedOn w:val="Normal"/>
    <w:qFormat/>
    <w:rsid w:val="00410851"/>
    <w:rPr>
      <w:lang w:val="sr-Latn-BA"/>
    </w:rPr>
  </w:style>
  <w:style w:type="table" w:customStyle="1" w:styleId="GridTable4-Accent11">
    <w:name w:val="Grid Table 4 - Accent 11"/>
    <w:basedOn w:val="TableNormal"/>
    <w:uiPriority w:val="49"/>
    <w:rsid w:val="00ED5138"/>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ListParagraph">
    <w:name w:val="List Paragraph"/>
    <w:basedOn w:val="Normal"/>
    <w:uiPriority w:val="34"/>
    <w:qFormat/>
    <w:rsid w:val="00A66565"/>
    <w:pPr>
      <w:spacing w:before="0" w:after="160" w:line="256" w:lineRule="auto"/>
      <w:ind w:left="720"/>
      <w:contextualSpacing/>
      <w:jc w:val="left"/>
    </w:pPr>
    <w:rPr>
      <w:rFonts w:ascii="Times New Roman" w:eastAsiaTheme="minorHAnsi" w:hAnsi="Times New Roman" w:cs="Times New Roman"/>
      <w:szCs w:val="24"/>
      <w:lang w:bidi="ar-SA"/>
    </w:rPr>
  </w:style>
  <w:style w:type="table" w:customStyle="1" w:styleId="GridTable5Dark-Accent11">
    <w:name w:val="Grid Table 5 Dark - Accent 11"/>
    <w:basedOn w:val="TableNormal"/>
    <w:uiPriority w:val="50"/>
    <w:rsid w:val="007936A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paragraph" w:styleId="TOC3">
    <w:name w:val="toc 3"/>
    <w:basedOn w:val="Normal"/>
    <w:next w:val="Normal"/>
    <w:autoRedefine/>
    <w:uiPriority w:val="39"/>
    <w:unhideWhenUsed/>
    <w:qFormat/>
    <w:rsid w:val="00D050F6"/>
    <w:pPr>
      <w:spacing w:after="100"/>
      <w:ind w:left="480"/>
    </w:pPr>
  </w:style>
  <w:style w:type="character" w:styleId="UnresolvedMention">
    <w:name w:val="Unresolved Mention"/>
    <w:basedOn w:val="DefaultParagraphFont"/>
    <w:uiPriority w:val="99"/>
    <w:semiHidden/>
    <w:unhideWhenUsed/>
    <w:rsid w:val="00E81014"/>
    <w:rPr>
      <w:color w:val="605E5C"/>
      <w:shd w:val="clear" w:color="auto" w:fill="E1DFDD"/>
    </w:rPr>
  </w:style>
  <w:style w:type="character" w:styleId="FollowedHyperlink">
    <w:name w:val="FollowedHyperlink"/>
    <w:basedOn w:val="DefaultParagraphFont"/>
    <w:uiPriority w:val="99"/>
    <w:semiHidden/>
    <w:unhideWhenUsed/>
    <w:rsid w:val="00897A42"/>
    <w:rPr>
      <w:color w:val="800080" w:themeColor="followedHyperlink"/>
      <w:u w:val="single"/>
    </w:rPr>
  </w:style>
  <w:style w:type="paragraph" w:styleId="Bibliography">
    <w:name w:val="Bibliography"/>
    <w:basedOn w:val="Normal"/>
    <w:next w:val="Normal"/>
    <w:uiPriority w:val="37"/>
    <w:unhideWhenUsed/>
    <w:rsid w:val="00566021"/>
  </w:style>
  <w:style w:type="paragraph" w:styleId="Index1">
    <w:name w:val="index 1"/>
    <w:basedOn w:val="Normal"/>
    <w:next w:val="Normal"/>
    <w:autoRedefine/>
    <w:uiPriority w:val="99"/>
    <w:unhideWhenUsed/>
    <w:rsid w:val="006F2C0F"/>
    <w:pPr>
      <w:spacing w:before="0" w:after="0"/>
      <w:ind w:left="240" w:hanging="240"/>
      <w:jc w:val="left"/>
    </w:pPr>
    <w:rPr>
      <w:rFonts w:cstheme="minorHAnsi"/>
      <w:sz w:val="18"/>
      <w:szCs w:val="18"/>
    </w:rPr>
  </w:style>
  <w:style w:type="paragraph" w:styleId="Index2">
    <w:name w:val="index 2"/>
    <w:basedOn w:val="Normal"/>
    <w:next w:val="Normal"/>
    <w:autoRedefine/>
    <w:uiPriority w:val="99"/>
    <w:unhideWhenUsed/>
    <w:rsid w:val="006F2C0F"/>
    <w:pPr>
      <w:spacing w:before="0" w:after="0"/>
      <w:ind w:left="480" w:hanging="240"/>
      <w:jc w:val="left"/>
    </w:pPr>
    <w:rPr>
      <w:rFonts w:cstheme="minorHAnsi"/>
      <w:sz w:val="18"/>
      <w:szCs w:val="18"/>
    </w:rPr>
  </w:style>
  <w:style w:type="paragraph" w:styleId="Index3">
    <w:name w:val="index 3"/>
    <w:basedOn w:val="Normal"/>
    <w:next w:val="Normal"/>
    <w:autoRedefine/>
    <w:uiPriority w:val="99"/>
    <w:unhideWhenUsed/>
    <w:rsid w:val="006F2C0F"/>
    <w:pPr>
      <w:spacing w:before="0" w:after="0"/>
      <w:ind w:left="720" w:hanging="240"/>
      <w:jc w:val="left"/>
    </w:pPr>
    <w:rPr>
      <w:rFonts w:cstheme="minorHAnsi"/>
      <w:sz w:val="18"/>
      <w:szCs w:val="18"/>
    </w:rPr>
  </w:style>
  <w:style w:type="paragraph" w:styleId="Index4">
    <w:name w:val="index 4"/>
    <w:basedOn w:val="Normal"/>
    <w:next w:val="Normal"/>
    <w:autoRedefine/>
    <w:uiPriority w:val="99"/>
    <w:unhideWhenUsed/>
    <w:rsid w:val="006F2C0F"/>
    <w:pPr>
      <w:spacing w:before="0" w:after="0"/>
      <w:ind w:left="960" w:hanging="240"/>
      <w:jc w:val="left"/>
    </w:pPr>
    <w:rPr>
      <w:rFonts w:cstheme="minorHAnsi"/>
      <w:sz w:val="18"/>
      <w:szCs w:val="18"/>
    </w:rPr>
  </w:style>
  <w:style w:type="paragraph" w:styleId="Index5">
    <w:name w:val="index 5"/>
    <w:basedOn w:val="Normal"/>
    <w:next w:val="Normal"/>
    <w:autoRedefine/>
    <w:uiPriority w:val="99"/>
    <w:unhideWhenUsed/>
    <w:rsid w:val="006F2C0F"/>
    <w:pPr>
      <w:spacing w:before="0" w:after="0"/>
      <w:ind w:left="1200" w:hanging="240"/>
      <w:jc w:val="left"/>
    </w:pPr>
    <w:rPr>
      <w:rFonts w:cstheme="minorHAnsi"/>
      <w:sz w:val="18"/>
      <w:szCs w:val="18"/>
    </w:rPr>
  </w:style>
  <w:style w:type="paragraph" w:styleId="Index6">
    <w:name w:val="index 6"/>
    <w:basedOn w:val="Normal"/>
    <w:next w:val="Normal"/>
    <w:autoRedefine/>
    <w:uiPriority w:val="99"/>
    <w:unhideWhenUsed/>
    <w:rsid w:val="006F2C0F"/>
    <w:pPr>
      <w:spacing w:before="0" w:after="0"/>
      <w:ind w:left="1440" w:hanging="240"/>
      <w:jc w:val="left"/>
    </w:pPr>
    <w:rPr>
      <w:rFonts w:cstheme="minorHAnsi"/>
      <w:sz w:val="18"/>
      <w:szCs w:val="18"/>
    </w:rPr>
  </w:style>
  <w:style w:type="paragraph" w:styleId="Index7">
    <w:name w:val="index 7"/>
    <w:basedOn w:val="Normal"/>
    <w:next w:val="Normal"/>
    <w:autoRedefine/>
    <w:uiPriority w:val="99"/>
    <w:unhideWhenUsed/>
    <w:rsid w:val="006F2C0F"/>
    <w:pPr>
      <w:spacing w:before="0" w:after="0"/>
      <w:ind w:left="1680" w:hanging="240"/>
      <w:jc w:val="left"/>
    </w:pPr>
    <w:rPr>
      <w:rFonts w:cstheme="minorHAnsi"/>
      <w:sz w:val="18"/>
      <w:szCs w:val="18"/>
    </w:rPr>
  </w:style>
  <w:style w:type="paragraph" w:styleId="Index8">
    <w:name w:val="index 8"/>
    <w:basedOn w:val="Normal"/>
    <w:next w:val="Normal"/>
    <w:autoRedefine/>
    <w:uiPriority w:val="99"/>
    <w:unhideWhenUsed/>
    <w:rsid w:val="006F2C0F"/>
    <w:pPr>
      <w:spacing w:before="0" w:after="0"/>
      <w:ind w:left="1920" w:hanging="240"/>
      <w:jc w:val="left"/>
    </w:pPr>
    <w:rPr>
      <w:rFonts w:cstheme="minorHAnsi"/>
      <w:sz w:val="18"/>
      <w:szCs w:val="18"/>
    </w:rPr>
  </w:style>
  <w:style w:type="paragraph" w:styleId="Index9">
    <w:name w:val="index 9"/>
    <w:basedOn w:val="Normal"/>
    <w:next w:val="Normal"/>
    <w:autoRedefine/>
    <w:uiPriority w:val="99"/>
    <w:unhideWhenUsed/>
    <w:rsid w:val="006F2C0F"/>
    <w:pPr>
      <w:spacing w:before="0" w:after="0"/>
      <w:ind w:left="2160" w:hanging="240"/>
      <w:jc w:val="left"/>
    </w:pPr>
    <w:rPr>
      <w:rFonts w:cstheme="minorHAnsi"/>
      <w:sz w:val="18"/>
      <w:szCs w:val="18"/>
    </w:rPr>
  </w:style>
  <w:style w:type="paragraph" w:styleId="IndexHeading">
    <w:name w:val="index heading"/>
    <w:basedOn w:val="Normal"/>
    <w:next w:val="Index1"/>
    <w:uiPriority w:val="99"/>
    <w:unhideWhenUsed/>
    <w:rsid w:val="006F2C0F"/>
    <w:pPr>
      <w:spacing w:before="240"/>
      <w:jc w:val="center"/>
    </w:pPr>
    <w:rPr>
      <w:rFonts w:cstheme="minorHAnsi"/>
      <w:b/>
      <w:bCs/>
      <w:sz w:val="26"/>
      <w:szCs w:val="26"/>
    </w:rPr>
  </w:style>
  <w:style w:type="table" w:styleId="GridTable4-Accent1">
    <w:name w:val="Grid Table 4 Accent 1"/>
    <w:basedOn w:val="TableNormal"/>
    <w:uiPriority w:val="49"/>
    <w:rsid w:val="00E27EFD"/>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383EB0"/>
    <w:pPr>
      <w:spacing w:after="0" w:line="240" w:lineRule="auto"/>
    </w:p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styleId="FootnoteText">
    <w:name w:val="footnote text"/>
    <w:basedOn w:val="Normal"/>
    <w:link w:val="FootnoteTextChar"/>
    <w:uiPriority w:val="99"/>
    <w:semiHidden/>
    <w:unhideWhenUsed/>
    <w:rsid w:val="00CA2715"/>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CA2715"/>
    <w:rPr>
      <w:sz w:val="20"/>
      <w:szCs w:val="20"/>
    </w:rPr>
  </w:style>
  <w:style w:type="character" w:styleId="FootnoteReference">
    <w:name w:val="footnote reference"/>
    <w:basedOn w:val="DefaultParagraphFont"/>
    <w:uiPriority w:val="99"/>
    <w:semiHidden/>
    <w:unhideWhenUsed/>
    <w:rsid w:val="00CA2715"/>
    <w:rPr>
      <w:vertAlign w:val="superscript"/>
    </w:rPr>
  </w:style>
  <w:style w:type="paragraph" w:styleId="Revision">
    <w:name w:val="Revision"/>
    <w:hidden/>
    <w:uiPriority w:val="99"/>
    <w:semiHidden/>
    <w:rsid w:val="009C0DE9"/>
    <w:pPr>
      <w:spacing w:after="0" w:line="240" w:lineRule="auto"/>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508">
      <w:bodyDiv w:val="1"/>
      <w:marLeft w:val="0"/>
      <w:marRight w:val="0"/>
      <w:marTop w:val="0"/>
      <w:marBottom w:val="0"/>
      <w:divBdr>
        <w:top w:val="none" w:sz="0" w:space="0" w:color="auto"/>
        <w:left w:val="none" w:sz="0" w:space="0" w:color="auto"/>
        <w:bottom w:val="none" w:sz="0" w:space="0" w:color="auto"/>
        <w:right w:val="none" w:sz="0" w:space="0" w:color="auto"/>
      </w:divBdr>
    </w:div>
    <w:div w:id="2785088">
      <w:bodyDiv w:val="1"/>
      <w:marLeft w:val="0"/>
      <w:marRight w:val="0"/>
      <w:marTop w:val="0"/>
      <w:marBottom w:val="0"/>
      <w:divBdr>
        <w:top w:val="none" w:sz="0" w:space="0" w:color="auto"/>
        <w:left w:val="none" w:sz="0" w:space="0" w:color="auto"/>
        <w:bottom w:val="none" w:sz="0" w:space="0" w:color="auto"/>
        <w:right w:val="none" w:sz="0" w:space="0" w:color="auto"/>
      </w:divBdr>
    </w:div>
    <w:div w:id="4139717">
      <w:bodyDiv w:val="1"/>
      <w:marLeft w:val="0"/>
      <w:marRight w:val="0"/>
      <w:marTop w:val="0"/>
      <w:marBottom w:val="0"/>
      <w:divBdr>
        <w:top w:val="none" w:sz="0" w:space="0" w:color="auto"/>
        <w:left w:val="none" w:sz="0" w:space="0" w:color="auto"/>
        <w:bottom w:val="none" w:sz="0" w:space="0" w:color="auto"/>
        <w:right w:val="none" w:sz="0" w:space="0" w:color="auto"/>
      </w:divBdr>
    </w:div>
    <w:div w:id="6644299">
      <w:bodyDiv w:val="1"/>
      <w:marLeft w:val="0"/>
      <w:marRight w:val="0"/>
      <w:marTop w:val="0"/>
      <w:marBottom w:val="0"/>
      <w:divBdr>
        <w:top w:val="none" w:sz="0" w:space="0" w:color="auto"/>
        <w:left w:val="none" w:sz="0" w:space="0" w:color="auto"/>
        <w:bottom w:val="none" w:sz="0" w:space="0" w:color="auto"/>
        <w:right w:val="none" w:sz="0" w:space="0" w:color="auto"/>
      </w:divBdr>
    </w:div>
    <w:div w:id="7799306">
      <w:bodyDiv w:val="1"/>
      <w:marLeft w:val="0"/>
      <w:marRight w:val="0"/>
      <w:marTop w:val="0"/>
      <w:marBottom w:val="0"/>
      <w:divBdr>
        <w:top w:val="none" w:sz="0" w:space="0" w:color="auto"/>
        <w:left w:val="none" w:sz="0" w:space="0" w:color="auto"/>
        <w:bottom w:val="none" w:sz="0" w:space="0" w:color="auto"/>
        <w:right w:val="none" w:sz="0" w:space="0" w:color="auto"/>
      </w:divBdr>
    </w:div>
    <w:div w:id="11033012">
      <w:bodyDiv w:val="1"/>
      <w:marLeft w:val="0"/>
      <w:marRight w:val="0"/>
      <w:marTop w:val="0"/>
      <w:marBottom w:val="0"/>
      <w:divBdr>
        <w:top w:val="none" w:sz="0" w:space="0" w:color="auto"/>
        <w:left w:val="none" w:sz="0" w:space="0" w:color="auto"/>
        <w:bottom w:val="none" w:sz="0" w:space="0" w:color="auto"/>
        <w:right w:val="none" w:sz="0" w:space="0" w:color="auto"/>
      </w:divBdr>
    </w:div>
    <w:div w:id="11808391">
      <w:bodyDiv w:val="1"/>
      <w:marLeft w:val="0"/>
      <w:marRight w:val="0"/>
      <w:marTop w:val="0"/>
      <w:marBottom w:val="0"/>
      <w:divBdr>
        <w:top w:val="none" w:sz="0" w:space="0" w:color="auto"/>
        <w:left w:val="none" w:sz="0" w:space="0" w:color="auto"/>
        <w:bottom w:val="none" w:sz="0" w:space="0" w:color="auto"/>
        <w:right w:val="none" w:sz="0" w:space="0" w:color="auto"/>
      </w:divBdr>
    </w:div>
    <w:div w:id="12195380">
      <w:bodyDiv w:val="1"/>
      <w:marLeft w:val="0"/>
      <w:marRight w:val="0"/>
      <w:marTop w:val="0"/>
      <w:marBottom w:val="0"/>
      <w:divBdr>
        <w:top w:val="none" w:sz="0" w:space="0" w:color="auto"/>
        <w:left w:val="none" w:sz="0" w:space="0" w:color="auto"/>
        <w:bottom w:val="none" w:sz="0" w:space="0" w:color="auto"/>
        <w:right w:val="none" w:sz="0" w:space="0" w:color="auto"/>
      </w:divBdr>
    </w:div>
    <w:div w:id="17432664">
      <w:bodyDiv w:val="1"/>
      <w:marLeft w:val="0"/>
      <w:marRight w:val="0"/>
      <w:marTop w:val="0"/>
      <w:marBottom w:val="0"/>
      <w:divBdr>
        <w:top w:val="none" w:sz="0" w:space="0" w:color="auto"/>
        <w:left w:val="none" w:sz="0" w:space="0" w:color="auto"/>
        <w:bottom w:val="none" w:sz="0" w:space="0" w:color="auto"/>
        <w:right w:val="none" w:sz="0" w:space="0" w:color="auto"/>
      </w:divBdr>
    </w:div>
    <w:div w:id="17582367">
      <w:bodyDiv w:val="1"/>
      <w:marLeft w:val="0"/>
      <w:marRight w:val="0"/>
      <w:marTop w:val="0"/>
      <w:marBottom w:val="0"/>
      <w:divBdr>
        <w:top w:val="none" w:sz="0" w:space="0" w:color="auto"/>
        <w:left w:val="none" w:sz="0" w:space="0" w:color="auto"/>
        <w:bottom w:val="none" w:sz="0" w:space="0" w:color="auto"/>
        <w:right w:val="none" w:sz="0" w:space="0" w:color="auto"/>
      </w:divBdr>
    </w:div>
    <w:div w:id="17777233">
      <w:bodyDiv w:val="1"/>
      <w:marLeft w:val="0"/>
      <w:marRight w:val="0"/>
      <w:marTop w:val="0"/>
      <w:marBottom w:val="0"/>
      <w:divBdr>
        <w:top w:val="none" w:sz="0" w:space="0" w:color="auto"/>
        <w:left w:val="none" w:sz="0" w:space="0" w:color="auto"/>
        <w:bottom w:val="none" w:sz="0" w:space="0" w:color="auto"/>
        <w:right w:val="none" w:sz="0" w:space="0" w:color="auto"/>
      </w:divBdr>
    </w:div>
    <w:div w:id="19358742">
      <w:bodyDiv w:val="1"/>
      <w:marLeft w:val="0"/>
      <w:marRight w:val="0"/>
      <w:marTop w:val="0"/>
      <w:marBottom w:val="0"/>
      <w:divBdr>
        <w:top w:val="none" w:sz="0" w:space="0" w:color="auto"/>
        <w:left w:val="none" w:sz="0" w:space="0" w:color="auto"/>
        <w:bottom w:val="none" w:sz="0" w:space="0" w:color="auto"/>
        <w:right w:val="none" w:sz="0" w:space="0" w:color="auto"/>
      </w:divBdr>
    </w:div>
    <w:div w:id="19670900">
      <w:bodyDiv w:val="1"/>
      <w:marLeft w:val="0"/>
      <w:marRight w:val="0"/>
      <w:marTop w:val="0"/>
      <w:marBottom w:val="0"/>
      <w:divBdr>
        <w:top w:val="none" w:sz="0" w:space="0" w:color="auto"/>
        <w:left w:val="none" w:sz="0" w:space="0" w:color="auto"/>
        <w:bottom w:val="none" w:sz="0" w:space="0" w:color="auto"/>
        <w:right w:val="none" w:sz="0" w:space="0" w:color="auto"/>
      </w:divBdr>
    </w:div>
    <w:div w:id="23135375">
      <w:bodyDiv w:val="1"/>
      <w:marLeft w:val="0"/>
      <w:marRight w:val="0"/>
      <w:marTop w:val="0"/>
      <w:marBottom w:val="0"/>
      <w:divBdr>
        <w:top w:val="none" w:sz="0" w:space="0" w:color="auto"/>
        <w:left w:val="none" w:sz="0" w:space="0" w:color="auto"/>
        <w:bottom w:val="none" w:sz="0" w:space="0" w:color="auto"/>
        <w:right w:val="none" w:sz="0" w:space="0" w:color="auto"/>
      </w:divBdr>
    </w:div>
    <w:div w:id="25523004">
      <w:bodyDiv w:val="1"/>
      <w:marLeft w:val="0"/>
      <w:marRight w:val="0"/>
      <w:marTop w:val="0"/>
      <w:marBottom w:val="0"/>
      <w:divBdr>
        <w:top w:val="none" w:sz="0" w:space="0" w:color="auto"/>
        <w:left w:val="none" w:sz="0" w:space="0" w:color="auto"/>
        <w:bottom w:val="none" w:sz="0" w:space="0" w:color="auto"/>
        <w:right w:val="none" w:sz="0" w:space="0" w:color="auto"/>
      </w:divBdr>
    </w:div>
    <w:div w:id="26420509">
      <w:bodyDiv w:val="1"/>
      <w:marLeft w:val="0"/>
      <w:marRight w:val="0"/>
      <w:marTop w:val="0"/>
      <w:marBottom w:val="0"/>
      <w:divBdr>
        <w:top w:val="none" w:sz="0" w:space="0" w:color="auto"/>
        <w:left w:val="none" w:sz="0" w:space="0" w:color="auto"/>
        <w:bottom w:val="none" w:sz="0" w:space="0" w:color="auto"/>
        <w:right w:val="none" w:sz="0" w:space="0" w:color="auto"/>
      </w:divBdr>
    </w:div>
    <w:div w:id="29768691">
      <w:bodyDiv w:val="1"/>
      <w:marLeft w:val="0"/>
      <w:marRight w:val="0"/>
      <w:marTop w:val="0"/>
      <w:marBottom w:val="0"/>
      <w:divBdr>
        <w:top w:val="none" w:sz="0" w:space="0" w:color="auto"/>
        <w:left w:val="none" w:sz="0" w:space="0" w:color="auto"/>
        <w:bottom w:val="none" w:sz="0" w:space="0" w:color="auto"/>
        <w:right w:val="none" w:sz="0" w:space="0" w:color="auto"/>
      </w:divBdr>
    </w:div>
    <w:div w:id="31685944">
      <w:bodyDiv w:val="1"/>
      <w:marLeft w:val="0"/>
      <w:marRight w:val="0"/>
      <w:marTop w:val="0"/>
      <w:marBottom w:val="0"/>
      <w:divBdr>
        <w:top w:val="none" w:sz="0" w:space="0" w:color="auto"/>
        <w:left w:val="none" w:sz="0" w:space="0" w:color="auto"/>
        <w:bottom w:val="none" w:sz="0" w:space="0" w:color="auto"/>
        <w:right w:val="none" w:sz="0" w:space="0" w:color="auto"/>
      </w:divBdr>
    </w:div>
    <w:div w:id="33241807">
      <w:bodyDiv w:val="1"/>
      <w:marLeft w:val="0"/>
      <w:marRight w:val="0"/>
      <w:marTop w:val="0"/>
      <w:marBottom w:val="0"/>
      <w:divBdr>
        <w:top w:val="none" w:sz="0" w:space="0" w:color="auto"/>
        <w:left w:val="none" w:sz="0" w:space="0" w:color="auto"/>
        <w:bottom w:val="none" w:sz="0" w:space="0" w:color="auto"/>
        <w:right w:val="none" w:sz="0" w:space="0" w:color="auto"/>
      </w:divBdr>
    </w:div>
    <w:div w:id="36659965">
      <w:bodyDiv w:val="1"/>
      <w:marLeft w:val="0"/>
      <w:marRight w:val="0"/>
      <w:marTop w:val="0"/>
      <w:marBottom w:val="0"/>
      <w:divBdr>
        <w:top w:val="none" w:sz="0" w:space="0" w:color="auto"/>
        <w:left w:val="none" w:sz="0" w:space="0" w:color="auto"/>
        <w:bottom w:val="none" w:sz="0" w:space="0" w:color="auto"/>
        <w:right w:val="none" w:sz="0" w:space="0" w:color="auto"/>
      </w:divBdr>
    </w:div>
    <w:div w:id="36852829">
      <w:bodyDiv w:val="1"/>
      <w:marLeft w:val="0"/>
      <w:marRight w:val="0"/>
      <w:marTop w:val="0"/>
      <w:marBottom w:val="0"/>
      <w:divBdr>
        <w:top w:val="none" w:sz="0" w:space="0" w:color="auto"/>
        <w:left w:val="none" w:sz="0" w:space="0" w:color="auto"/>
        <w:bottom w:val="none" w:sz="0" w:space="0" w:color="auto"/>
        <w:right w:val="none" w:sz="0" w:space="0" w:color="auto"/>
      </w:divBdr>
    </w:div>
    <w:div w:id="39742701">
      <w:bodyDiv w:val="1"/>
      <w:marLeft w:val="0"/>
      <w:marRight w:val="0"/>
      <w:marTop w:val="0"/>
      <w:marBottom w:val="0"/>
      <w:divBdr>
        <w:top w:val="none" w:sz="0" w:space="0" w:color="auto"/>
        <w:left w:val="none" w:sz="0" w:space="0" w:color="auto"/>
        <w:bottom w:val="none" w:sz="0" w:space="0" w:color="auto"/>
        <w:right w:val="none" w:sz="0" w:space="0" w:color="auto"/>
      </w:divBdr>
    </w:div>
    <w:div w:id="42949736">
      <w:bodyDiv w:val="1"/>
      <w:marLeft w:val="0"/>
      <w:marRight w:val="0"/>
      <w:marTop w:val="0"/>
      <w:marBottom w:val="0"/>
      <w:divBdr>
        <w:top w:val="none" w:sz="0" w:space="0" w:color="auto"/>
        <w:left w:val="none" w:sz="0" w:space="0" w:color="auto"/>
        <w:bottom w:val="none" w:sz="0" w:space="0" w:color="auto"/>
        <w:right w:val="none" w:sz="0" w:space="0" w:color="auto"/>
      </w:divBdr>
    </w:div>
    <w:div w:id="43529294">
      <w:bodyDiv w:val="1"/>
      <w:marLeft w:val="0"/>
      <w:marRight w:val="0"/>
      <w:marTop w:val="0"/>
      <w:marBottom w:val="0"/>
      <w:divBdr>
        <w:top w:val="none" w:sz="0" w:space="0" w:color="auto"/>
        <w:left w:val="none" w:sz="0" w:space="0" w:color="auto"/>
        <w:bottom w:val="none" w:sz="0" w:space="0" w:color="auto"/>
        <w:right w:val="none" w:sz="0" w:space="0" w:color="auto"/>
      </w:divBdr>
    </w:div>
    <w:div w:id="43602945">
      <w:bodyDiv w:val="1"/>
      <w:marLeft w:val="0"/>
      <w:marRight w:val="0"/>
      <w:marTop w:val="0"/>
      <w:marBottom w:val="0"/>
      <w:divBdr>
        <w:top w:val="none" w:sz="0" w:space="0" w:color="auto"/>
        <w:left w:val="none" w:sz="0" w:space="0" w:color="auto"/>
        <w:bottom w:val="none" w:sz="0" w:space="0" w:color="auto"/>
        <w:right w:val="none" w:sz="0" w:space="0" w:color="auto"/>
      </w:divBdr>
    </w:div>
    <w:div w:id="45421317">
      <w:bodyDiv w:val="1"/>
      <w:marLeft w:val="0"/>
      <w:marRight w:val="0"/>
      <w:marTop w:val="0"/>
      <w:marBottom w:val="0"/>
      <w:divBdr>
        <w:top w:val="none" w:sz="0" w:space="0" w:color="auto"/>
        <w:left w:val="none" w:sz="0" w:space="0" w:color="auto"/>
        <w:bottom w:val="none" w:sz="0" w:space="0" w:color="auto"/>
        <w:right w:val="none" w:sz="0" w:space="0" w:color="auto"/>
      </w:divBdr>
    </w:div>
    <w:div w:id="45960309">
      <w:bodyDiv w:val="1"/>
      <w:marLeft w:val="0"/>
      <w:marRight w:val="0"/>
      <w:marTop w:val="0"/>
      <w:marBottom w:val="0"/>
      <w:divBdr>
        <w:top w:val="none" w:sz="0" w:space="0" w:color="auto"/>
        <w:left w:val="none" w:sz="0" w:space="0" w:color="auto"/>
        <w:bottom w:val="none" w:sz="0" w:space="0" w:color="auto"/>
        <w:right w:val="none" w:sz="0" w:space="0" w:color="auto"/>
      </w:divBdr>
    </w:div>
    <w:div w:id="46608649">
      <w:bodyDiv w:val="1"/>
      <w:marLeft w:val="0"/>
      <w:marRight w:val="0"/>
      <w:marTop w:val="0"/>
      <w:marBottom w:val="0"/>
      <w:divBdr>
        <w:top w:val="none" w:sz="0" w:space="0" w:color="auto"/>
        <w:left w:val="none" w:sz="0" w:space="0" w:color="auto"/>
        <w:bottom w:val="none" w:sz="0" w:space="0" w:color="auto"/>
        <w:right w:val="none" w:sz="0" w:space="0" w:color="auto"/>
      </w:divBdr>
    </w:div>
    <w:div w:id="46685709">
      <w:bodyDiv w:val="1"/>
      <w:marLeft w:val="0"/>
      <w:marRight w:val="0"/>
      <w:marTop w:val="0"/>
      <w:marBottom w:val="0"/>
      <w:divBdr>
        <w:top w:val="none" w:sz="0" w:space="0" w:color="auto"/>
        <w:left w:val="none" w:sz="0" w:space="0" w:color="auto"/>
        <w:bottom w:val="none" w:sz="0" w:space="0" w:color="auto"/>
        <w:right w:val="none" w:sz="0" w:space="0" w:color="auto"/>
      </w:divBdr>
    </w:div>
    <w:div w:id="48117270">
      <w:bodyDiv w:val="1"/>
      <w:marLeft w:val="0"/>
      <w:marRight w:val="0"/>
      <w:marTop w:val="0"/>
      <w:marBottom w:val="0"/>
      <w:divBdr>
        <w:top w:val="none" w:sz="0" w:space="0" w:color="auto"/>
        <w:left w:val="none" w:sz="0" w:space="0" w:color="auto"/>
        <w:bottom w:val="none" w:sz="0" w:space="0" w:color="auto"/>
        <w:right w:val="none" w:sz="0" w:space="0" w:color="auto"/>
      </w:divBdr>
    </w:div>
    <w:div w:id="49428074">
      <w:bodyDiv w:val="1"/>
      <w:marLeft w:val="0"/>
      <w:marRight w:val="0"/>
      <w:marTop w:val="0"/>
      <w:marBottom w:val="0"/>
      <w:divBdr>
        <w:top w:val="none" w:sz="0" w:space="0" w:color="auto"/>
        <w:left w:val="none" w:sz="0" w:space="0" w:color="auto"/>
        <w:bottom w:val="none" w:sz="0" w:space="0" w:color="auto"/>
        <w:right w:val="none" w:sz="0" w:space="0" w:color="auto"/>
      </w:divBdr>
    </w:div>
    <w:div w:id="49573438">
      <w:bodyDiv w:val="1"/>
      <w:marLeft w:val="0"/>
      <w:marRight w:val="0"/>
      <w:marTop w:val="0"/>
      <w:marBottom w:val="0"/>
      <w:divBdr>
        <w:top w:val="none" w:sz="0" w:space="0" w:color="auto"/>
        <w:left w:val="none" w:sz="0" w:space="0" w:color="auto"/>
        <w:bottom w:val="none" w:sz="0" w:space="0" w:color="auto"/>
        <w:right w:val="none" w:sz="0" w:space="0" w:color="auto"/>
      </w:divBdr>
    </w:div>
    <w:div w:id="52972504">
      <w:bodyDiv w:val="1"/>
      <w:marLeft w:val="0"/>
      <w:marRight w:val="0"/>
      <w:marTop w:val="0"/>
      <w:marBottom w:val="0"/>
      <w:divBdr>
        <w:top w:val="none" w:sz="0" w:space="0" w:color="auto"/>
        <w:left w:val="none" w:sz="0" w:space="0" w:color="auto"/>
        <w:bottom w:val="none" w:sz="0" w:space="0" w:color="auto"/>
        <w:right w:val="none" w:sz="0" w:space="0" w:color="auto"/>
      </w:divBdr>
    </w:div>
    <w:div w:id="58090985">
      <w:bodyDiv w:val="1"/>
      <w:marLeft w:val="0"/>
      <w:marRight w:val="0"/>
      <w:marTop w:val="0"/>
      <w:marBottom w:val="0"/>
      <w:divBdr>
        <w:top w:val="none" w:sz="0" w:space="0" w:color="auto"/>
        <w:left w:val="none" w:sz="0" w:space="0" w:color="auto"/>
        <w:bottom w:val="none" w:sz="0" w:space="0" w:color="auto"/>
        <w:right w:val="none" w:sz="0" w:space="0" w:color="auto"/>
      </w:divBdr>
    </w:div>
    <w:div w:id="58944997">
      <w:bodyDiv w:val="1"/>
      <w:marLeft w:val="0"/>
      <w:marRight w:val="0"/>
      <w:marTop w:val="0"/>
      <w:marBottom w:val="0"/>
      <w:divBdr>
        <w:top w:val="none" w:sz="0" w:space="0" w:color="auto"/>
        <w:left w:val="none" w:sz="0" w:space="0" w:color="auto"/>
        <w:bottom w:val="none" w:sz="0" w:space="0" w:color="auto"/>
        <w:right w:val="none" w:sz="0" w:space="0" w:color="auto"/>
      </w:divBdr>
    </w:div>
    <w:div w:id="60712717">
      <w:bodyDiv w:val="1"/>
      <w:marLeft w:val="0"/>
      <w:marRight w:val="0"/>
      <w:marTop w:val="0"/>
      <w:marBottom w:val="0"/>
      <w:divBdr>
        <w:top w:val="none" w:sz="0" w:space="0" w:color="auto"/>
        <w:left w:val="none" w:sz="0" w:space="0" w:color="auto"/>
        <w:bottom w:val="none" w:sz="0" w:space="0" w:color="auto"/>
        <w:right w:val="none" w:sz="0" w:space="0" w:color="auto"/>
      </w:divBdr>
    </w:div>
    <w:div w:id="61367762">
      <w:bodyDiv w:val="1"/>
      <w:marLeft w:val="0"/>
      <w:marRight w:val="0"/>
      <w:marTop w:val="0"/>
      <w:marBottom w:val="0"/>
      <w:divBdr>
        <w:top w:val="none" w:sz="0" w:space="0" w:color="auto"/>
        <w:left w:val="none" w:sz="0" w:space="0" w:color="auto"/>
        <w:bottom w:val="none" w:sz="0" w:space="0" w:color="auto"/>
        <w:right w:val="none" w:sz="0" w:space="0" w:color="auto"/>
      </w:divBdr>
    </w:div>
    <w:div w:id="61946393">
      <w:bodyDiv w:val="1"/>
      <w:marLeft w:val="0"/>
      <w:marRight w:val="0"/>
      <w:marTop w:val="0"/>
      <w:marBottom w:val="0"/>
      <w:divBdr>
        <w:top w:val="none" w:sz="0" w:space="0" w:color="auto"/>
        <w:left w:val="none" w:sz="0" w:space="0" w:color="auto"/>
        <w:bottom w:val="none" w:sz="0" w:space="0" w:color="auto"/>
        <w:right w:val="none" w:sz="0" w:space="0" w:color="auto"/>
      </w:divBdr>
    </w:div>
    <w:div w:id="65498450">
      <w:bodyDiv w:val="1"/>
      <w:marLeft w:val="0"/>
      <w:marRight w:val="0"/>
      <w:marTop w:val="0"/>
      <w:marBottom w:val="0"/>
      <w:divBdr>
        <w:top w:val="none" w:sz="0" w:space="0" w:color="auto"/>
        <w:left w:val="none" w:sz="0" w:space="0" w:color="auto"/>
        <w:bottom w:val="none" w:sz="0" w:space="0" w:color="auto"/>
        <w:right w:val="none" w:sz="0" w:space="0" w:color="auto"/>
      </w:divBdr>
    </w:div>
    <w:div w:id="66192534">
      <w:bodyDiv w:val="1"/>
      <w:marLeft w:val="0"/>
      <w:marRight w:val="0"/>
      <w:marTop w:val="0"/>
      <w:marBottom w:val="0"/>
      <w:divBdr>
        <w:top w:val="none" w:sz="0" w:space="0" w:color="auto"/>
        <w:left w:val="none" w:sz="0" w:space="0" w:color="auto"/>
        <w:bottom w:val="none" w:sz="0" w:space="0" w:color="auto"/>
        <w:right w:val="none" w:sz="0" w:space="0" w:color="auto"/>
      </w:divBdr>
    </w:div>
    <w:div w:id="66923433">
      <w:bodyDiv w:val="1"/>
      <w:marLeft w:val="0"/>
      <w:marRight w:val="0"/>
      <w:marTop w:val="0"/>
      <w:marBottom w:val="0"/>
      <w:divBdr>
        <w:top w:val="none" w:sz="0" w:space="0" w:color="auto"/>
        <w:left w:val="none" w:sz="0" w:space="0" w:color="auto"/>
        <w:bottom w:val="none" w:sz="0" w:space="0" w:color="auto"/>
        <w:right w:val="none" w:sz="0" w:space="0" w:color="auto"/>
      </w:divBdr>
    </w:div>
    <w:div w:id="67388065">
      <w:bodyDiv w:val="1"/>
      <w:marLeft w:val="0"/>
      <w:marRight w:val="0"/>
      <w:marTop w:val="0"/>
      <w:marBottom w:val="0"/>
      <w:divBdr>
        <w:top w:val="none" w:sz="0" w:space="0" w:color="auto"/>
        <w:left w:val="none" w:sz="0" w:space="0" w:color="auto"/>
        <w:bottom w:val="none" w:sz="0" w:space="0" w:color="auto"/>
        <w:right w:val="none" w:sz="0" w:space="0" w:color="auto"/>
      </w:divBdr>
    </w:div>
    <w:div w:id="68967059">
      <w:bodyDiv w:val="1"/>
      <w:marLeft w:val="0"/>
      <w:marRight w:val="0"/>
      <w:marTop w:val="0"/>
      <w:marBottom w:val="0"/>
      <w:divBdr>
        <w:top w:val="none" w:sz="0" w:space="0" w:color="auto"/>
        <w:left w:val="none" w:sz="0" w:space="0" w:color="auto"/>
        <w:bottom w:val="none" w:sz="0" w:space="0" w:color="auto"/>
        <w:right w:val="none" w:sz="0" w:space="0" w:color="auto"/>
      </w:divBdr>
    </w:div>
    <w:div w:id="71857850">
      <w:bodyDiv w:val="1"/>
      <w:marLeft w:val="0"/>
      <w:marRight w:val="0"/>
      <w:marTop w:val="0"/>
      <w:marBottom w:val="0"/>
      <w:divBdr>
        <w:top w:val="none" w:sz="0" w:space="0" w:color="auto"/>
        <w:left w:val="none" w:sz="0" w:space="0" w:color="auto"/>
        <w:bottom w:val="none" w:sz="0" w:space="0" w:color="auto"/>
        <w:right w:val="none" w:sz="0" w:space="0" w:color="auto"/>
      </w:divBdr>
    </w:div>
    <w:div w:id="72286237">
      <w:bodyDiv w:val="1"/>
      <w:marLeft w:val="0"/>
      <w:marRight w:val="0"/>
      <w:marTop w:val="0"/>
      <w:marBottom w:val="0"/>
      <w:divBdr>
        <w:top w:val="none" w:sz="0" w:space="0" w:color="auto"/>
        <w:left w:val="none" w:sz="0" w:space="0" w:color="auto"/>
        <w:bottom w:val="none" w:sz="0" w:space="0" w:color="auto"/>
        <w:right w:val="none" w:sz="0" w:space="0" w:color="auto"/>
      </w:divBdr>
    </w:div>
    <w:div w:id="73203976">
      <w:bodyDiv w:val="1"/>
      <w:marLeft w:val="0"/>
      <w:marRight w:val="0"/>
      <w:marTop w:val="0"/>
      <w:marBottom w:val="0"/>
      <w:divBdr>
        <w:top w:val="none" w:sz="0" w:space="0" w:color="auto"/>
        <w:left w:val="none" w:sz="0" w:space="0" w:color="auto"/>
        <w:bottom w:val="none" w:sz="0" w:space="0" w:color="auto"/>
        <w:right w:val="none" w:sz="0" w:space="0" w:color="auto"/>
      </w:divBdr>
    </w:div>
    <w:div w:id="73626873">
      <w:bodyDiv w:val="1"/>
      <w:marLeft w:val="0"/>
      <w:marRight w:val="0"/>
      <w:marTop w:val="0"/>
      <w:marBottom w:val="0"/>
      <w:divBdr>
        <w:top w:val="none" w:sz="0" w:space="0" w:color="auto"/>
        <w:left w:val="none" w:sz="0" w:space="0" w:color="auto"/>
        <w:bottom w:val="none" w:sz="0" w:space="0" w:color="auto"/>
        <w:right w:val="none" w:sz="0" w:space="0" w:color="auto"/>
      </w:divBdr>
    </w:div>
    <w:div w:id="78911220">
      <w:bodyDiv w:val="1"/>
      <w:marLeft w:val="0"/>
      <w:marRight w:val="0"/>
      <w:marTop w:val="0"/>
      <w:marBottom w:val="0"/>
      <w:divBdr>
        <w:top w:val="none" w:sz="0" w:space="0" w:color="auto"/>
        <w:left w:val="none" w:sz="0" w:space="0" w:color="auto"/>
        <w:bottom w:val="none" w:sz="0" w:space="0" w:color="auto"/>
        <w:right w:val="none" w:sz="0" w:space="0" w:color="auto"/>
      </w:divBdr>
    </w:div>
    <w:div w:id="79185608">
      <w:bodyDiv w:val="1"/>
      <w:marLeft w:val="0"/>
      <w:marRight w:val="0"/>
      <w:marTop w:val="0"/>
      <w:marBottom w:val="0"/>
      <w:divBdr>
        <w:top w:val="none" w:sz="0" w:space="0" w:color="auto"/>
        <w:left w:val="none" w:sz="0" w:space="0" w:color="auto"/>
        <w:bottom w:val="none" w:sz="0" w:space="0" w:color="auto"/>
        <w:right w:val="none" w:sz="0" w:space="0" w:color="auto"/>
      </w:divBdr>
    </w:div>
    <w:div w:id="79841278">
      <w:bodyDiv w:val="1"/>
      <w:marLeft w:val="0"/>
      <w:marRight w:val="0"/>
      <w:marTop w:val="0"/>
      <w:marBottom w:val="0"/>
      <w:divBdr>
        <w:top w:val="none" w:sz="0" w:space="0" w:color="auto"/>
        <w:left w:val="none" w:sz="0" w:space="0" w:color="auto"/>
        <w:bottom w:val="none" w:sz="0" w:space="0" w:color="auto"/>
        <w:right w:val="none" w:sz="0" w:space="0" w:color="auto"/>
      </w:divBdr>
    </w:div>
    <w:div w:id="80102290">
      <w:bodyDiv w:val="1"/>
      <w:marLeft w:val="0"/>
      <w:marRight w:val="0"/>
      <w:marTop w:val="0"/>
      <w:marBottom w:val="0"/>
      <w:divBdr>
        <w:top w:val="none" w:sz="0" w:space="0" w:color="auto"/>
        <w:left w:val="none" w:sz="0" w:space="0" w:color="auto"/>
        <w:bottom w:val="none" w:sz="0" w:space="0" w:color="auto"/>
        <w:right w:val="none" w:sz="0" w:space="0" w:color="auto"/>
      </w:divBdr>
    </w:div>
    <w:div w:id="81799147">
      <w:bodyDiv w:val="1"/>
      <w:marLeft w:val="0"/>
      <w:marRight w:val="0"/>
      <w:marTop w:val="0"/>
      <w:marBottom w:val="0"/>
      <w:divBdr>
        <w:top w:val="none" w:sz="0" w:space="0" w:color="auto"/>
        <w:left w:val="none" w:sz="0" w:space="0" w:color="auto"/>
        <w:bottom w:val="none" w:sz="0" w:space="0" w:color="auto"/>
        <w:right w:val="none" w:sz="0" w:space="0" w:color="auto"/>
      </w:divBdr>
    </w:div>
    <w:div w:id="85464035">
      <w:bodyDiv w:val="1"/>
      <w:marLeft w:val="0"/>
      <w:marRight w:val="0"/>
      <w:marTop w:val="0"/>
      <w:marBottom w:val="0"/>
      <w:divBdr>
        <w:top w:val="none" w:sz="0" w:space="0" w:color="auto"/>
        <w:left w:val="none" w:sz="0" w:space="0" w:color="auto"/>
        <w:bottom w:val="none" w:sz="0" w:space="0" w:color="auto"/>
        <w:right w:val="none" w:sz="0" w:space="0" w:color="auto"/>
      </w:divBdr>
    </w:div>
    <w:div w:id="86050182">
      <w:bodyDiv w:val="1"/>
      <w:marLeft w:val="0"/>
      <w:marRight w:val="0"/>
      <w:marTop w:val="0"/>
      <w:marBottom w:val="0"/>
      <w:divBdr>
        <w:top w:val="none" w:sz="0" w:space="0" w:color="auto"/>
        <w:left w:val="none" w:sz="0" w:space="0" w:color="auto"/>
        <w:bottom w:val="none" w:sz="0" w:space="0" w:color="auto"/>
        <w:right w:val="none" w:sz="0" w:space="0" w:color="auto"/>
      </w:divBdr>
    </w:div>
    <w:div w:id="90514107">
      <w:bodyDiv w:val="1"/>
      <w:marLeft w:val="0"/>
      <w:marRight w:val="0"/>
      <w:marTop w:val="0"/>
      <w:marBottom w:val="0"/>
      <w:divBdr>
        <w:top w:val="none" w:sz="0" w:space="0" w:color="auto"/>
        <w:left w:val="none" w:sz="0" w:space="0" w:color="auto"/>
        <w:bottom w:val="none" w:sz="0" w:space="0" w:color="auto"/>
        <w:right w:val="none" w:sz="0" w:space="0" w:color="auto"/>
      </w:divBdr>
    </w:div>
    <w:div w:id="90974658">
      <w:bodyDiv w:val="1"/>
      <w:marLeft w:val="0"/>
      <w:marRight w:val="0"/>
      <w:marTop w:val="0"/>
      <w:marBottom w:val="0"/>
      <w:divBdr>
        <w:top w:val="none" w:sz="0" w:space="0" w:color="auto"/>
        <w:left w:val="none" w:sz="0" w:space="0" w:color="auto"/>
        <w:bottom w:val="none" w:sz="0" w:space="0" w:color="auto"/>
        <w:right w:val="none" w:sz="0" w:space="0" w:color="auto"/>
      </w:divBdr>
    </w:div>
    <w:div w:id="91049333">
      <w:bodyDiv w:val="1"/>
      <w:marLeft w:val="0"/>
      <w:marRight w:val="0"/>
      <w:marTop w:val="0"/>
      <w:marBottom w:val="0"/>
      <w:divBdr>
        <w:top w:val="none" w:sz="0" w:space="0" w:color="auto"/>
        <w:left w:val="none" w:sz="0" w:space="0" w:color="auto"/>
        <w:bottom w:val="none" w:sz="0" w:space="0" w:color="auto"/>
        <w:right w:val="none" w:sz="0" w:space="0" w:color="auto"/>
      </w:divBdr>
    </w:div>
    <w:div w:id="92212359">
      <w:bodyDiv w:val="1"/>
      <w:marLeft w:val="0"/>
      <w:marRight w:val="0"/>
      <w:marTop w:val="0"/>
      <w:marBottom w:val="0"/>
      <w:divBdr>
        <w:top w:val="none" w:sz="0" w:space="0" w:color="auto"/>
        <w:left w:val="none" w:sz="0" w:space="0" w:color="auto"/>
        <w:bottom w:val="none" w:sz="0" w:space="0" w:color="auto"/>
        <w:right w:val="none" w:sz="0" w:space="0" w:color="auto"/>
      </w:divBdr>
    </w:div>
    <w:div w:id="93092786">
      <w:bodyDiv w:val="1"/>
      <w:marLeft w:val="0"/>
      <w:marRight w:val="0"/>
      <w:marTop w:val="0"/>
      <w:marBottom w:val="0"/>
      <w:divBdr>
        <w:top w:val="none" w:sz="0" w:space="0" w:color="auto"/>
        <w:left w:val="none" w:sz="0" w:space="0" w:color="auto"/>
        <w:bottom w:val="none" w:sz="0" w:space="0" w:color="auto"/>
        <w:right w:val="none" w:sz="0" w:space="0" w:color="auto"/>
      </w:divBdr>
    </w:div>
    <w:div w:id="94134723">
      <w:bodyDiv w:val="1"/>
      <w:marLeft w:val="0"/>
      <w:marRight w:val="0"/>
      <w:marTop w:val="0"/>
      <w:marBottom w:val="0"/>
      <w:divBdr>
        <w:top w:val="none" w:sz="0" w:space="0" w:color="auto"/>
        <w:left w:val="none" w:sz="0" w:space="0" w:color="auto"/>
        <w:bottom w:val="none" w:sz="0" w:space="0" w:color="auto"/>
        <w:right w:val="none" w:sz="0" w:space="0" w:color="auto"/>
      </w:divBdr>
    </w:div>
    <w:div w:id="96944359">
      <w:bodyDiv w:val="1"/>
      <w:marLeft w:val="0"/>
      <w:marRight w:val="0"/>
      <w:marTop w:val="0"/>
      <w:marBottom w:val="0"/>
      <w:divBdr>
        <w:top w:val="none" w:sz="0" w:space="0" w:color="auto"/>
        <w:left w:val="none" w:sz="0" w:space="0" w:color="auto"/>
        <w:bottom w:val="none" w:sz="0" w:space="0" w:color="auto"/>
        <w:right w:val="none" w:sz="0" w:space="0" w:color="auto"/>
      </w:divBdr>
    </w:div>
    <w:div w:id="98839479">
      <w:bodyDiv w:val="1"/>
      <w:marLeft w:val="0"/>
      <w:marRight w:val="0"/>
      <w:marTop w:val="0"/>
      <w:marBottom w:val="0"/>
      <w:divBdr>
        <w:top w:val="none" w:sz="0" w:space="0" w:color="auto"/>
        <w:left w:val="none" w:sz="0" w:space="0" w:color="auto"/>
        <w:bottom w:val="none" w:sz="0" w:space="0" w:color="auto"/>
        <w:right w:val="none" w:sz="0" w:space="0" w:color="auto"/>
      </w:divBdr>
    </w:div>
    <w:div w:id="99181536">
      <w:bodyDiv w:val="1"/>
      <w:marLeft w:val="0"/>
      <w:marRight w:val="0"/>
      <w:marTop w:val="0"/>
      <w:marBottom w:val="0"/>
      <w:divBdr>
        <w:top w:val="none" w:sz="0" w:space="0" w:color="auto"/>
        <w:left w:val="none" w:sz="0" w:space="0" w:color="auto"/>
        <w:bottom w:val="none" w:sz="0" w:space="0" w:color="auto"/>
        <w:right w:val="none" w:sz="0" w:space="0" w:color="auto"/>
      </w:divBdr>
    </w:div>
    <w:div w:id="101389747">
      <w:bodyDiv w:val="1"/>
      <w:marLeft w:val="0"/>
      <w:marRight w:val="0"/>
      <w:marTop w:val="0"/>
      <w:marBottom w:val="0"/>
      <w:divBdr>
        <w:top w:val="none" w:sz="0" w:space="0" w:color="auto"/>
        <w:left w:val="none" w:sz="0" w:space="0" w:color="auto"/>
        <w:bottom w:val="none" w:sz="0" w:space="0" w:color="auto"/>
        <w:right w:val="none" w:sz="0" w:space="0" w:color="auto"/>
      </w:divBdr>
    </w:div>
    <w:div w:id="102186551">
      <w:bodyDiv w:val="1"/>
      <w:marLeft w:val="0"/>
      <w:marRight w:val="0"/>
      <w:marTop w:val="0"/>
      <w:marBottom w:val="0"/>
      <w:divBdr>
        <w:top w:val="none" w:sz="0" w:space="0" w:color="auto"/>
        <w:left w:val="none" w:sz="0" w:space="0" w:color="auto"/>
        <w:bottom w:val="none" w:sz="0" w:space="0" w:color="auto"/>
        <w:right w:val="none" w:sz="0" w:space="0" w:color="auto"/>
      </w:divBdr>
    </w:div>
    <w:div w:id="102500336">
      <w:bodyDiv w:val="1"/>
      <w:marLeft w:val="0"/>
      <w:marRight w:val="0"/>
      <w:marTop w:val="0"/>
      <w:marBottom w:val="0"/>
      <w:divBdr>
        <w:top w:val="none" w:sz="0" w:space="0" w:color="auto"/>
        <w:left w:val="none" w:sz="0" w:space="0" w:color="auto"/>
        <w:bottom w:val="none" w:sz="0" w:space="0" w:color="auto"/>
        <w:right w:val="none" w:sz="0" w:space="0" w:color="auto"/>
      </w:divBdr>
    </w:div>
    <w:div w:id="103229484">
      <w:bodyDiv w:val="1"/>
      <w:marLeft w:val="0"/>
      <w:marRight w:val="0"/>
      <w:marTop w:val="0"/>
      <w:marBottom w:val="0"/>
      <w:divBdr>
        <w:top w:val="none" w:sz="0" w:space="0" w:color="auto"/>
        <w:left w:val="none" w:sz="0" w:space="0" w:color="auto"/>
        <w:bottom w:val="none" w:sz="0" w:space="0" w:color="auto"/>
        <w:right w:val="none" w:sz="0" w:space="0" w:color="auto"/>
      </w:divBdr>
    </w:div>
    <w:div w:id="104275041">
      <w:bodyDiv w:val="1"/>
      <w:marLeft w:val="0"/>
      <w:marRight w:val="0"/>
      <w:marTop w:val="0"/>
      <w:marBottom w:val="0"/>
      <w:divBdr>
        <w:top w:val="none" w:sz="0" w:space="0" w:color="auto"/>
        <w:left w:val="none" w:sz="0" w:space="0" w:color="auto"/>
        <w:bottom w:val="none" w:sz="0" w:space="0" w:color="auto"/>
        <w:right w:val="none" w:sz="0" w:space="0" w:color="auto"/>
      </w:divBdr>
    </w:div>
    <w:div w:id="107165223">
      <w:bodyDiv w:val="1"/>
      <w:marLeft w:val="0"/>
      <w:marRight w:val="0"/>
      <w:marTop w:val="0"/>
      <w:marBottom w:val="0"/>
      <w:divBdr>
        <w:top w:val="none" w:sz="0" w:space="0" w:color="auto"/>
        <w:left w:val="none" w:sz="0" w:space="0" w:color="auto"/>
        <w:bottom w:val="none" w:sz="0" w:space="0" w:color="auto"/>
        <w:right w:val="none" w:sz="0" w:space="0" w:color="auto"/>
      </w:divBdr>
    </w:div>
    <w:div w:id="107743552">
      <w:bodyDiv w:val="1"/>
      <w:marLeft w:val="0"/>
      <w:marRight w:val="0"/>
      <w:marTop w:val="0"/>
      <w:marBottom w:val="0"/>
      <w:divBdr>
        <w:top w:val="none" w:sz="0" w:space="0" w:color="auto"/>
        <w:left w:val="none" w:sz="0" w:space="0" w:color="auto"/>
        <w:bottom w:val="none" w:sz="0" w:space="0" w:color="auto"/>
        <w:right w:val="none" w:sz="0" w:space="0" w:color="auto"/>
      </w:divBdr>
    </w:div>
    <w:div w:id="109445362">
      <w:bodyDiv w:val="1"/>
      <w:marLeft w:val="0"/>
      <w:marRight w:val="0"/>
      <w:marTop w:val="0"/>
      <w:marBottom w:val="0"/>
      <w:divBdr>
        <w:top w:val="none" w:sz="0" w:space="0" w:color="auto"/>
        <w:left w:val="none" w:sz="0" w:space="0" w:color="auto"/>
        <w:bottom w:val="none" w:sz="0" w:space="0" w:color="auto"/>
        <w:right w:val="none" w:sz="0" w:space="0" w:color="auto"/>
      </w:divBdr>
    </w:div>
    <w:div w:id="116487002">
      <w:bodyDiv w:val="1"/>
      <w:marLeft w:val="0"/>
      <w:marRight w:val="0"/>
      <w:marTop w:val="0"/>
      <w:marBottom w:val="0"/>
      <w:divBdr>
        <w:top w:val="none" w:sz="0" w:space="0" w:color="auto"/>
        <w:left w:val="none" w:sz="0" w:space="0" w:color="auto"/>
        <w:bottom w:val="none" w:sz="0" w:space="0" w:color="auto"/>
        <w:right w:val="none" w:sz="0" w:space="0" w:color="auto"/>
      </w:divBdr>
    </w:div>
    <w:div w:id="116799041">
      <w:bodyDiv w:val="1"/>
      <w:marLeft w:val="0"/>
      <w:marRight w:val="0"/>
      <w:marTop w:val="0"/>
      <w:marBottom w:val="0"/>
      <w:divBdr>
        <w:top w:val="none" w:sz="0" w:space="0" w:color="auto"/>
        <w:left w:val="none" w:sz="0" w:space="0" w:color="auto"/>
        <w:bottom w:val="none" w:sz="0" w:space="0" w:color="auto"/>
        <w:right w:val="none" w:sz="0" w:space="0" w:color="auto"/>
      </w:divBdr>
    </w:div>
    <w:div w:id="118186215">
      <w:bodyDiv w:val="1"/>
      <w:marLeft w:val="0"/>
      <w:marRight w:val="0"/>
      <w:marTop w:val="0"/>
      <w:marBottom w:val="0"/>
      <w:divBdr>
        <w:top w:val="none" w:sz="0" w:space="0" w:color="auto"/>
        <w:left w:val="none" w:sz="0" w:space="0" w:color="auto"/>
        <w:bottom w:val="none" w:sz="0" w:space="0" w:color="auto"/>
        <w:right w:val="none" w:sz="0" w:space="0" w:color="auto"/>
      </w:divBdr>
    </w:div>
    <w:div w:id="120266525">
      <w:bodyDiv w:val="1"/>
      <w:marLeft w:val="0"/>
      <w:marRight w:val="0"/>
      <w:marTop w:val="0"/>
      <w:marBottom w:val="0"/>
      <w:divBdr>
        <w:top w:val="none" w:sz="0" w:space="0" w:color="auto"/>
        <w:left w:val="none" w:sz="0" w:space="0" w:color="auto"/>
        <w:bottom w:val="none" w:sz="0" w:space="0" w:color="auto"/>
        <w:right w:val="none" w:sz="0" w:space="0" w:color="auto"/>
      </w:divBdr>
    </w:div>
    <w:div w:id="121116369">
      <w:bodyDiv w:val="1"/>
      <w:marLeft w:val="0"/>
      <w:marRight w:val="0"/>
      <w:marTop w:val="0"/>
      <w:marBottom w:val="0"/>
      <w:divBdr>
        <w:top w:val="none" w:sz="0" w:space="0" w:color="auto"/>
        <w:left w:val="none" w:sz="0" w:space="0" w:color="auto"/>
        <w:bottom w:val="none" w:sz="0" w:space="0" w:color="auto"/>
        <w:right w:val="none" w:sz="0" w:space="0" w:color="auto"/>
      </w:divBdr>
    </w:div>
    <w:div w:id="121844893">
      <w:bodyDiv w:val="1"/>
      <w:marLeft w:val="0"/>
      <w:marRight w:val="0"/>
      <w:marTop w:val="0"/>
      <w:marBottom w:val="0"/>
      <w:divBdr>
        <w:top w:val="none" w:sz="0" w:space="0" w:color="auto"/>
        <w:left w:val="none" w:sz="0" w:space="0" w:color="auto"/>
        <w:bottom w:val="none" w:sz="0" w:space="0" w:color="auto"/>
        <w:right w:val="none" w:sz="0" w:space="0" w:color="auto"/>
      </w:divBdr>
    </w:div>
    <w:div w:id="122773453">
      <w:bodyDiv w:val="1"/>
      <w:marLeft w:val="0"/>
      <w:marRight w:val="0"/>
      <w:marTop w:val="0"/>
      <w:marBottom w:val="0"/>
      <w:divBdr>
        <w:top w:val="none" w:sz="0" w:space="0" w:color="auto"/>
        <w:left w:val="none" w:sz="0" w:space="0" w:color="auto"/>
        <w:bottom w:val="none" w:sz="0" w:space="0" w:color="auto"/>
        <w:right w:val="none" w:sz="0" w:space="0" w:color="auto"/>
      </w:divBdr>
    </w:div>
    <w:div w:id="122773645">
      <w:bodyDiv w:val="1"/>
      <w:marLeft w:val="0"/>
      <w:marRight w:val="0"/>
      <w:marTop w:val="0"/>
      <w:marBottom w:val="0"/>
      <w:divBdr>
        <w:top w:val="none" w:sz="0" w:space="0" w:color="auto"/>
        <w:left w:val="none" w:sz="0" w:space="0" w:color="auto"/>
        <w:bottom w:val="none" w:sz="0" w:space="0" w:color="auto"/>
        <w:right w:val="none" w:sz="0" w:space="0" w:color="auto"/>
      </w:divBdr>
    </w:div>
    <w:div w:id="123473537">
      <w:bodyDiv w:val="1"/>
      <w:marLeft w:val="0"/>
      <w:marRight w:val="0"/>
      <w:marTop w:val="0"/>
      <w:marBottom w:val="0"/>
      <w:divBdr>
        <w:top w:val="none" w:sz="0" w:space="0" w:color="auto"/>
        <w:left w:val="none" w:sz="0" w:space="0" w:color="auto"/>
        <w:bottom w:val="none" w:sz="0" w:space="0" w:color="auto"/>
        <w:right w:val="none" w:sz="0" w:space="0" w:color="auto"/>
      </w:divBdr>
    </w:div>
    <w:div w:id="124128814">
      <w:bodyDiv w:val="1"/>
      <w:marLeft w:val="0"/>
      <w:marRight w:val="0"/>
      <w:marTop w:val="0"/>
      <w:marBottom w:val="0"/>
      <w:divBdr>
        <w:top w:val="none" w:sz="0" w:space="0" w:color="auto"/>
        <w:left w:val="none" w:sz="0" w:space="0" w:color="auto"/>
        <w:bottom w:val="none" w:sz="0" w:space="0" w:color="auto"/>
        <w:right w:val="none" w:sz="0" w:space="0" w:color="auto"/>
      </w:divBdr>
    </w:div>
    <w:div w:id="124471290">
      <w:bodyDiv w:val="1"/>
      <w:marLeft w:val="0"/>
      <w:marRight w:val="0"/>
      <w:marTop w:val="0"/>
      <w:marBottom w:val="0"/>
      <w:divBdr>
        <w:top w:val="none" w:sz="0" w:space="0" w:color="auto"/>
        <w:left w:val="none" w:sz="0" w:space="0" w:color="auto"/>
        <w:bottom w:val="none" w:sz="0" w:space="0" w:color="auto"/>
        <w:right w:val="none" w:sz="0" w:space="0" w:color="auto"/>
      </w:divBdr>
    </w:div>
    <w:div w:id="125438369">
      <w:bodyDiv w:val="1"/>
      <w:marLeft w:val="0"/>
      <w:marRight w:val="0"/>
      <w:marTop w:val="0"/>
      <w:marBottom w:val="0"/>
      <w:divBdr>
        <w:top w:val="none" w:sz="0" w:space="0" w:color="auto"/>
        <w:left w:val="none" w:sz="0" w:space="0" w:color="auto"/>
        <w:bottom w:val="none" w:sz="0" w:space="0" w:color="auto"/>
        <w:right w:val="none" w:sz="0" w:space="0" w:color="auto"/>
      </w:divBdr>
    </w:div>
    <w:div w:id="126435769">
      <w:bodyDiv w:val="1"/>
      <w:marLeft w:val="0"/>
      <w:marRight w:val="0"/>
      <w:marTop w:val="0"/>
      <w:marBottom w:val="0"/>
      <w:divBdr>
        <w:top w:val="none" w:sz="0" w:space="0" w:color="auto"/>
        <w:left w:val="none" w:sz="0" w:space="0" w:color="auto"/>
        <w:bottom w:val="none" w:sz="0" w:space="0" w:color="auto"/>
        <w:right w:val="none" w:sz="0" w:space="0" w:color="auto"/>
      </w:divBdr>
    </w:div>
    <w:div w:id="130752641">
      <w:bodyDiv w:val="1"/>
      <w:marLeft w:val="0"/>
      <w:marRight w:val="0"/>
      <w:marTop w:val="0"/>
      <w:marBottom w:val="0"/>
      <w:divBdr>
        <w:top w:val="none" w:sz="0" w:space="0" w:color="auto"/>
        <w:left w:val="none" w:sz="0" w:space="0" w:color="auto"/>
        <w:bottom w:val="none" w:sz="0" w:space="0" w:color="auto"/>
        <w:right w:val="none" w:sz="0" w:space="0" w:color="auto"/>
      </w:divBdr>
    </w:div>
    <w:div w:id="133528658">
      <w:bodyDiv w:val="1"/>
      <w:marLeft w:val="0"/>
      <w:marRight w:val="0"/>
      <w:marTop w:val="0"/>
      <w:marBottom w:val="0"/>
      <w:divBdr>
        <w:top w:val="none" w:sz="0" w:space="0" w:color="auto"/>
        <w:left w:val="none" w:sz="0" w:space="0" w:color="auto"/>
        <w:bottom w:val="none" w:sz="0" w:space="0" w:color="auto"/>
        <w:right w:val="none" w:sz="0" w:space="0" w:color="auto"/>
      </w:divBdr>
    </w:div>
    <w:div w:id="134183362">
      <w:bodyDiv w:val="1"/>
      <w:marLeft w:val="0"/>
      <w:marRight w:val="0"/>
      <w:marTop w:val="0"/>
      <w:marBottom w:val="0"/>
      <w:divBdr>
        <w:top w:val="none" w:sz="0" w:space="0" w:color="auto"/>
        <w:left w:val="none" w:sz="0" w:space="0" w:color="auto"/>
        <w:bottom w:val="none" w:sz="0" w:space="0" w:color="auto"/>
        <w:right w:val="none" w:sz="0" w:space="0" w:color="auto"/>
      </w:divBdr>
    </w:div>
    <w:div w:id="137386079">
      <w:bodyDiv w:val="1"/>
      <w:marLeft w:val="0"/>
      <w:marRight w:val="0"/>
      <w:marTop w:val="0"/>
      <w:marBottom w:val="0"/>
      <w:divBdr>
        <w:top w:val="none" w:sz="0" w:space="0" w:color="auto"/>
        <w:left w:val="none" w:sz="0" w:space="0" w:color="auto"/>
        <w:bottom w:val="none" w:sz="0" w:space="0" w:color="auto"/>
        <w:right w:val="none" w:sz="0" w:space="0" w:color="auto"/>
      </w:divBdr>
    </w:div>
    <w:div w:id="138696010">
      <w:bodyDiv w:val="1"/>
      <w:marLeft w:val="0"/>
      <w:marRight w:val="0"/>
      <w:marTop w:val="0"/>
      <w:marBottom w:val="0"/>
      <w:divBdr>
        <w:top w:val="none" w:sz="0" w:space="0" w:color="auto"/>
        <w:left w:val="none" w:sz="0" w:space="0" w:color="auto"/>
        <w:bottom w:val="none" w:sz="0" w:space="0" w:color="auto"/>
        <w:right w:val="none" w:sz="0" w:space="0" w:color="auto"/>
      </w:divBdr>
    </w:div>
    <w:div w:id="139853954">
      <w:bodyDiv w:val="1"/>
      <w:marLeft w:val="0"/>
      <w:marRight w:val="0"/>
      <w:marTop w:val="0"/>
      <w:marBottom w:val="0"/>
      <w:divBdr>
        <w:top w:val="none" w:sz="0" w:space="0" w:color="auto"/>
        <w:left w:val="none" w:sz="0" w:space="0" w:color="auto"/>
        <w:bottom w:val="none" w:sz="0" w:space="0" w:color="auto"/>
        <w:right w:val="none" w:sz="0" w:space="0" w:color="auto"/>
      </w:divBdr>
    </w:div>
    <w:div w:id="145517140">
      <w:bodyDiv w:val="1"/>
      <w:marLeft w:val="0"/>
      <w:marRight w:val="0"/>
      <w:marTop w:val="0"/>
      <w:marBottom w:val="0"/>
      <w:divBdr>
        <w:top w:val="none" w:sz="0" w:space="0" w:color="auto"/>
        <w:left w:val="none" w:sz="0" w:space="0" w:color="auto"/>
        <w:bottom w:val="none" w:sz="0" w:space="0" w:color="auto"/>
        <w:right w:val="none" w:sz="0" w:space="0" w:color="auto"/>
      </w:divBdr>
    </w:div>
    <w:div w:id="146096527">
      <w:bodyDiv w:val="1"/>
      <w:marLeft w:val="0"/>
      <w:marRight w:val="0"/>
      <w:marTop w:val="0"/>
      <w:marBottom w:val="0"/>
      <w:divBdr>
        <w:top w:val="none" w:sz="0" w:space="0" w:color="auto"/>
        <w:left w:val="none" w:sz="0" w:space="0" w:color="auto"/>
        <w:bottom w:val="none" w:sz="0" w:space="0" w:color="auto"/>
        <w:right w:val="none" w:sz="0" w:space="0" w:color="auto"/>
      </w:divBdr>
    </w:div>
    <w:div w:id="150298442">
      <w:bodyDiv w:val="1"/>
      <w:marLeft w:val="0"/>
      <w:marRight w:val="0"/>
      <w:marTop w:val="0"/>
      <w:marBottom w:val="0"/>
      <w:divBdr>
        <w:top w:val="none" w:sz="0" w:space="0" w:color="auto"/>
        <w:left w:val="none" w:sz="0" w:space="0" w:color="auto"/>
        <w:bottom w:val="none" w:sz="0" w:space="0" w:color="auto"/>
        <w:right w:val="none" w:sz="0" w:space="0" w:color="auto"/>
      </w:divBdr>
    </w:div>
    <w:div w:id="152111368">
      <w:bodyDiv w:val="1"/>
      <w:marLeft w:val="0"/>
      <w:marRight w:val="0"/>
      <w:marTop w:val="0"/>
      <w:marBottom w:val="0"/>
      <w:divBdr>
        <w:top w:val="none" w:sz="0" w:space="0" w:color="auto"/>
        <w:left w:val="none" w:sz="0" w:space="0" w:color="auto"/>
        <w:bottom w:val="none" w:sz="0" w:space="0" w:color="auto"/>
        <w:right w:val="none" w:sz="0" w:space="0" w:color="auto"/>
      </w:divBdr>
    </w:div>
    <w:div w:id="152335656">
      <w:bodyDiv w:val="1"/>
      <w:marLeft w:val="0"/>
      <w:marRight w:val="0"/>
      <w:marTop w:val="0"/>
      <w:marBottom w:val="0"/>
      <w:divBdr>
        <w:top w:val="none" w:sz="0" w:space="0" w:color="auto"/>
        <w:left w:val="none" w:sz="0" w:space="0" w:color="auto"/>
        <w:bottom w:val="none" w:sz="0" w:space="0" w:color="auto"/>
        <w:right w:val="none" w:sz="0" w:space="0" w:color="auto"/>
      </w:divBdr>
    </w:div>
    <w:div w:id="152717381">
      <w:bodyDiv w:val="1"/>
      <w:marLeft w:val="0"/>
      <w:marRight w:val="0"/>
      <w:marTop w:val="0"/>
      <w:marBottom w:val="0"/>
      <w:divBdr>
        <w:top w:val="none" w:sz="0" w:space="0" w:color="auto"/>
        <w:left w:val="none" w:sz="0" w:space="0" w:color="auto"/>
        <w:bottom w:val="none" w:sz="0" w:space="0" w:color="auto"/>
        <w:right w:val="none" w:sz="0" w:space="0" w:color="auto"/>
      </w:divBdr>
    </w:div>
    <w:div w:id="154271867">
      <w:bodyDiv w:val="1"/>
      <w:marLeft w:val="0"/>
      <w:marRight w:val="0"/>
      <w:marTop w:val="0"/>
      <w:marBottom w:val="0"/>
      <w:divBdr>
        <w:top w:val="none" w:sz="0" w:space="0" w:color="auto"/>
        <w:left w:val="none" w:sz="0" w:space="0" w:color="auto"/>
        <w:bottom w:val="none" w:sz="0" w:space="0" w:color="auto"/>
        <w:right w:val="none" w:sz="0" w:space="0" w:color="auto"/>
      </w:divBdr>
    </w:div>
    <w:div w:id="155071769">
      <w:bodyDiv w:val="1"/>
      <w:marLeft w:val="0"/>
      <w:marRight w:val="0"/>
      <w:marTop w:val="0"/>
      <w:marBottom w:val="0"/>
      <w:divBdr>
        <w:top w:val="none" w:sz="0" w:space="0" w:color="auto"/>
        <w:left w:val="none" w:sz="0" w:space="0" w:color="auto"/>
        <w:bottom w:val="none" w:sz="0" w:space="0" w:color="auto"/>
        <w:right w:val="none" w:sz="0" w:space="0" w:color="auto"/>
      </w:divBdr>
    </w:div>
    <w:div w:id="158545162">
      <w:bodyDiv w:val="1"/>
      <w:marLeft w:val="0"/>
      <w:marRight w:val="0"/>
      <w:marTop w:val="0"/>
      <w:marBottom w:val="0"/>
      <w:divBdr>
        <w:top w:val="none" w:sz="0" w:space="0" w:color="auto"/>
        <w:left w:val="none" w:sz="0" w:space="0" w:color="auto"/>
        <w:bottom w:val="none" w:sz="0" w:space="0" w:color="auto"/>
        <w:right w:val="none" w:sz="0" w:space="0" w:color="auto"/>
      </w:divBdr>
    </w:div>
    <w:div w:id="159007314">
      <w:bodyDiv w:val="1"/>
      <w:marLeft w:val="0"/>
      <w:marRight w:val="0"/>
      <w:marTop w:val="0"/>
      <w:marBottom w:val="0"/>
      <w:divBdr>
        <w:top w:val="none" w:sz="0" w:space="0" w:color="auto"/>
        <w:left w:val="none" w:sz="0" w:space="0" w:color="auto"/>
        <w:bottom w:val="none" w:sz="0" w:space="0" w:color="auto"/>
        <w:right w:val="none" w:sz="0" w:space="0" w:color="auto"/>
      </w:divBdr>
    </w:div>
    <w:div w:id="159396145">
      <w:bodyDiv w:val="1"/>
      <w:marLeft w:val="0"/>
      <w:marRight w:val="0"/>
      <w:marTop w:val="0"/>
      <w:marBottom w:val="0"/>
      <w:divBdr>
        <w:top w:val="none" w:sz="0" w:space="0" w:color="auto"/>
        <w:left w:val="none" w:sz="0" w:space="0" w:color="auto"/>
        <w:bottom w:val="none" w:sz="0" w:space="0" w:color="auto"/>
        <w:right w:val="none" w:sz="0" w:space="0" w:color="auto"/>
      </w:divBdr>
    </w:div>
    <w:div w:id="162936871">
      <w:bodyDiv w:val="1"/>
      <w:marLeft w:val="0"/>
      <w:marRight w:val="0"/>
      <w:marTop w:val="0"/>
      <w:marBottom w:val="0"/>
      <w:divBdr>
        <w:top w:val="none" w:sz="0" w:space="0" w:color="auto"/>
        <w:left w:val="none" w:sz="0" w:space="0" w:color="auto"/>
        <w:bottom w:val="none" w:sz="0" w:space="0" w:color="auto"/>
        <w:right w:val="none" w:sz="0" w:space="0" w:color="auto"/>
      </w:divBdr>
    </w:div>
    <w:div w:id="163252644">
      <w:bodyDiv w:val="1"/>
      <w:marLeft w:val="0"/>
      <w:marRight w:val="0"/>
      <w:marTop w:val="0"/>
      <w:marBottom w:val="0"/>
      <w:divBdr>
        <w:top w:val="none" w:sz="0" w:space="0" w:color="auto"/>
        <w:left w:val="none" w:sz="0" w:space="0" w:color="auto"/>
        <w:bottom w:val="none" w:sz="0" w:space="0" w:color="auto"/>
        <w:right w:val="none" w:sz="0" w:space="0" w:color="auto"/>
      </w:divBdr>
    </w:div>
    <w:div w:id="165899117">
      <w:bodyDiv w:val="1"/>
      <w:marLeft w:val="0"/>
      <w:marRight w:val="0"/>
      <w:marTop w:val="0"/>
      <w:marBottom w:val="0"/>
      <w:divBdr>
        <w:top w:val="none" w:sz="0" w:space="0" w:color="auto"/>
        <w:left w:val="none" w:sz="0" w:space="0" w:color="auto"/>
        <w:bottom w:val="none" w:sz="0" w:space="0" w:color="auto"/>
        <w:right w:val="none" w:sz="0" w:space="0" w:color="auto"/>
      </w:divBdr>
    </w:div>
    <w:div w:id="169180806">
      <w:bodyDiv w:val="1"/>
      <w:marLeft w:val="0"/>
      <w:marRight w:val="0"/>
      <w:marTop w:val="0"/>
      <w:marBottom w:val="0"/>
      <w:divBdr>
        <w:top w:val="none" w:sz="0" w:space="0" w:color="auto"/>
        <w:left w:val="none" w:sz="0" w:space="0" w:color="auto"/>
        <w:bottom w:val="none" w:sz="0" w:space="0" w:color="auto"/>
        <w:right w:val="none" w:sz="0" w:space="0" w:color="auto"/>
      </w:divBdr>
    </w:div>
    <w:div w:id="169301741">
      <w:bodyDiv w:val="1"/>
      <w:marLeft w:val="0"/>
      <w:marRight w:val="0"/>
      <w:marTop w:val="0"/>
      <w:marBottom w:val="0"/>
      <w:divBdr>
        <w:top w:val="none" w:sz="0" w:space="0" w:color="auto"/>
        <w:left w:val="none" w:sz="0" w:space="0" w:color="auto"/>
        <w:bottom w:val="none" w:sz="0" w:space="0" w:color="auto"/>
        <w:right w:val="none" w:sz="0" w:space="0" w:color="auto"/>
      </w:divBdr>
    </w:div>
    <w:div w:id="170342347">
      <w:bodyDiv w:val="1"/>
      <w:marLeft w:val="0"/>
      <w:marRight w:val="0"/>
      <w:marTop w:val="0"/>
      <w:marBottom w:val="0"/>
      <w:divBdr>
        <w:top w:val="none" w:sz="0" w:space="0" w:color="auto"/>
        <w:left w:val="none" w:sz="0" w:space="0" w:color="auto"/>
        <w:bottom w:val="none" w:sz="0" w:space="0" w:color="auto"/>
        <w:right w:val="none" w:sz="0" w:space="0" w:color="auto"/>
      </w:divBdr>
    </w:div>
    <w:div w:id="173881676">
      <w:bodyDiv w:val="1"/>
      <w:marLeft w:val="0"/>
      <w:marRight w:val="0"/>
      <w:marTop w:val="0"/>
      <w:marBottom w:val="0"/>
      <w:divBdr>
        <w:top w:val="none" w:sz="0" w:space="0" w:color="auto"/>
        <w:left w:val="none" w:sz="0" w:space="0" w:color="auto"/>
        <w:bottom w:val="none" w:sz="0" w:space="0" w:color="auto"/>
        <w:right w:val="none" w:sz="0" w:space="0" w:color="auto"/>
      </w:divBdr>
    </w:div>
    <w:div w:id="174224608">
      <w:bodyDiv w:val="1"/>
      <w:marLeft w:val="0"/>
      <w:marRight w:val="0"/>
      <w:marTop w:val="0"/>
      <w:marBottom w:val="0"/>
      <w:divBdr>
        <w:top w:val="none" w:sz="0" w:space="0" w:color="auto"/>
        <w:left w:val="none" w:sz="0" w:space="0" w:color="auto"/>
        <w:bottom w:val="none" w:sz="0" w:space="0" w:color="auto"/>
        <w:right w:val="none" w:sz="0" w:space="0" w:color="auto"/>
      </w:divBdr>
    </w:div>
    <w:div w:id="175506840">
      <w:bodyDiv w:val="1"/>
      <w:marLeft w:val="0"/>
      <w:marRight w:val="0"/>
      <w:marTop w:val="0"/>
      <w:marBottom w:val="0"/>
      <w:divBdr>
        <w:top w:val="none" w:sz="0" w:space="0" w:color="auto"/>
        <w:left w:val="none" w:sz="0" w:space="0" w:color="auto"/>
        <w:bottom w:val="none" w:sz="0" w:space="0" w:color="auto"/>
        <w:right w:val="none" w:sz="0" w:space="0" w:color="auto"/>
      </w:divBdr>
    </w:div>
    <w:div w:id="176583763">
      <w:bodyDiv w:val="1"/>
      <w:marLeft w:val="0"/>
      <w:marRight w:val="0"/>
      <w:marTop w:val="0"/>
      <w:marBottom w:val="0"/>
      <w:divBdr>
        <w:top w:val="none" w:sz="0" w:space="0" w:color="auto"/>
        <w:left w:val="none" w:sz="0" w:space="0" w:color="auto"/>
        <w:bottom w:val="none" w:sz="0" w:space="0" w:color="auto"/>
        <w:right w:val="none" w:sz="0" w:space="0" w:color="auto"/>
      </w:divBdr>
    </w:div>
    <w:div w:id="177352813">
      <w:bodyDiv w:val="1"/>
      <w:marLeft w:val="0"/>
      <w:marRight w:val="0"/>
      <w:marTop w:val="0"/>
      <w:marBottom w:val="0"/>
      <w:divBdr>
        <w:top w:val="none" w:sz="0" w:space="0" w:color="auto"/>
        <w:left w:val="none" w:sz="0" w:space="0" w:color="auto"/>
        <w:bottom w:val="none" w:sz="0" w:space="0" w:color="auto"/>
        <w:right w:val="none" w:sz="0" w:space="0" w:color="auto"/>
      </w:divBdr>
    </w:div>
    <w:div w:id="179466750">
      <w:bodyDiv w:val="1"/>
      <w:marLeft w:val="0"/>
      <w:marRight w:val="0"/>
      <w:marTop w:val="0"/>
      <w:marBottom w:val="0"/>
      <w:divBdr>
        <w:top w:val="none" w:sz="0" w:space="0" w:color="auto"/>
        <w:left w:val="none" w:sz="0" w:space="0" w:color="auto"/>
        <w:bottom w:val="none" w:sz="0" w:space="0" w:color="auto"/>
        <w:right w:val="none" w:sz="0" w:space="0" w:color="auto"/>
      </w:divBdr>
    </w:div>
    <w:div w:id="180359030">
      <w:bodyDiv w:val="1"/>
      <w:marLeft w:val="0"/>
      <w:marRight w:val="0"/>
      <w:marTop w:val="0"/>
      <w:marBottom w:val="0"/>
      <w:divBdr>
        <w:top w:val="none" w:sz="0" w:space="0" w:color="auto"/>
        <w:left w:val="none" w:sz="0" w:space="0" w:color="auto"/>
        <w:bottom w:val="none" w:sz="0" w:space="0" w:color="auto"/>
        <w:right w:val="none" w:sz="0" w:space="0" w:color="auto"/>
      </w:divBdr>
    </w:div>
    <w:div w:id="180628962">
      <w:bodyDiv w:val="1"/>
      <w:marLeft w:val="0"/>
      <w:marRight w:val="0"/>
      <w:marTop w:val="0"/>
      <w:marBottom w:val="0"/>
      <w:divBdr>
        <w:top w:val="none" w:sz="0" w:space="0" w:color="auto"/>
        <w:left w:val="none" w:sz="0" w:space="0" w:color="auto"/>
        <w:bottom w:val="none" w:sz="0" w:space="0" w:color="auto"/>
        <w:right w:val="none" w:sz="0" w:space="0" w:color="auto"/>
      </w:divBdr>
    </w:div>
    <w:div w:id="183981559">
      <w:bodyDiv w:val="1"/>
      <w:marLeft w:val="0"/>
      <w:marRight w:val="0"/>
      <w:marTop w:val="0"/>
      <w:marBottom w:val="0"/>
      <w:divBdr>
        <w:top w:val="none" w:sz="0" w:space="0" w:color="auto"/>
        <w:left w:val="none" w:sz="0" w:space="0" w:color="auto"/>
        <w:bottom w:val="none" w:sz="0" w:space="0" w:color="auto"/>
        <w:right w:val="none" w:sz="0" w:space="0" w:color="auto"/>
      </w:divBdr>
    </w:div>
    <w:div w:id="185139773">
      <w:bodyDiv w:val="1"/>
      <w:marLeft w:val="0"/>
      <w:marRight w:val="0"/>
      <w:marTop w:val="0"/>
      <w:marBottom w:val="0"/>
      <w:divBdr>
        <w:top w:val="none" w:sz="0" w:space="0" w:color="auto"/>
        <w:left w:val="none" w:sz="0" w:space="0" w:color="auto"/>
        <w:bottom w:val="none" w:sz="0" w:space="0" w:color="auto"/>
        <w:right w:val="none" w:sz="0" w:space="0" w:color="auto"/>
      </w:divBdr>
    </w:div>
    <w:div w:id="186062782">
      <w:bodyDiv w:val="1"/>
      <w:marLeft w:val="0"/>
      <w:marRight w:val="0"/>
      <w:marTop w:val="0"/>
      <w:marBottom w:val="0"/>
      <w:divBdr>
        <w:top w:val="none" w:sz="0" w:space="0" w:color="auto"/>
        <w:left w:val="none" w:sz="0" w:space="0" w:color="auto"/>
        <w:bottom w:val="none" w:sz="0" w:space="0" w:color="auto"/>
        <w:right w:val="none" w:sz="0" w:space="0" w:color="auto"/>
      </w:divBdr>
    </w:div>
    <w:div w:id="188225723">
      <w:bodyDiv w:val="1"/>
      <w:marLeft w:val="0"/>
      <w:marRight w:val="0"/>
      <w:marTop w:val="0"/>
      <w:marBottom w:val="0"/>
      <w:divBdr>
        <w:top w:val="none" w:sz="0" w:space="0" w:color="auto"/>
        <w:left w:val="none" w:sz="0" w:space="0" w:color="auto"/>
        <w:bottom w:val="none" w:sz="0" w:space="0" w:color="auto"/>
        <w:right w:val="none" w:sz="0" w:space="0" w:color="auto"/>
      </w:divBdr>
    </w:div>
    <w:div w:id="190185739">
      <w:bodyDiv w:val="1"/>
      <w:marLeft w:val="0"/>
      <w:marRight w:val="0"/>
      <w:marTop w:val="0"/>
      <w:marBottom w:val="0"/>
      <w:divBdr>
        <w:top w:val="none" w:sz="0" w:space="0" w:color="auto"/>
        <w:left w:val="none" w:sz="0" w:space="0" w:color="auto"/>
        <w:bottom w:val="none" w:sz="0" w:space="0" w:color="auto"/>
        <w:right w:val="none" w:sz="0" w:space="0" w:color="auto"/>
      </w:divBdr>
    </w:div>
    <w:div w:id="193007274">
      <w:bodyDiv w:val="1"/>
      <w:marLeft w:val="0"/>
      <w:marRight w:val="0"/>
      <w:marTop w:val="0"/>
      <w:marBottom w:val="0"/>
      <w:divBdr>
        <w:top w:val="none" w:sz="0" w:space="0" w:color="auto"/>
        <w:left w:val="none" w:sz="0" w:space="0" w:color="auto"/>
        <w:bottom w:val="none" w:sz="0" w:space="0" w:color="auto"/>
        <w:right w:val="none" w:sz="0" w:space="0" w:color="auto"/>
      </w:divBdr>
    </w:div>
    <w:div w:id="193734771">
      <w:bodyDiv w:val="1"/>
      <w:marLeft w:val="0"/>
      <w:marRight w:val="0"/>
      <w:marTop w:val="0"/>
      <w:marBottom w:val="0"/>
      <w:divBdr>
        <w:top w:val="none" w:sz="0" w:space="0" w:color="auto"/>
        <w:left w:val="none" w:sz="0" w:space="0" w:color="auto"/>
        <w:bottom w:val="none" w:sz="0" w:space="0" w:color="auto"/>
        <w:right w:val="none" w:sz="0" w:space="0" w:color="auto"/>
      </w:divBdr>
    </w:div>
    <w:div w:id="193809645">
      <w:bodyDiv w:val="1"/>
      <w:marLeft w:val="0"/>
      <w:marRight w:val="0"/>
      <w:marTop w:val="0"/>
      <w:marBottom w:val="0"/>
      <w:divBdr>
        <w:top w:val="none" w:sz="0" w:space="0" w:color="auto"/>
        <w:left w:val="none" w:sz="0" w:space="0" w:color="auto"/>
        <w:bottom w:val="none" w:sz="0" w:space="0" w:color="auto"/>
        <w:right w:val="none" w:sz="0" w:space="0" w:color="auto"/>
      </w:divBdr>
    </w:div>
    <w:div w:id="195627509">
      <w:bodyDiv w:val="1"/>
      <w:marLeft w:val="0"/>
      <w:marRight w:val="0"/>
      <w:marTop w:val="0"/>
      <w:marBottom w:val="0"/>
      <w:divBdr>
        <w:top w:val="none" w:sz="0" w:space="0" w:color="auto"/>
        <w:left w:val="none" w:sz="0" w:space="0" w:color="auto"/>
        <w:bottom w:val="none" w:sz="0" w:space="0" w:color="auto"/>
        <w:right w:val="none" w:sz="0" w:space="0" w:color="auto"/>
      </w:divBdr>
    </w:div>
    <w:div w:id="198906590">
      <w:bodyDiv w:val="1"/>
      <w:marLeft w:val="0"/>
      <w:marRight w:val="0"/>
      <w:marTop w:val="0"/>
      <w:marBottom w:val="0"/>
      <w:divBdr>
        <w:top w:val="none" w:sz="0" w:space="0" w:color="auto"/>
        <w:left w:val="none" w:sz="0" w:space="0" w:color="auto"/>
        <w:bottom w:val="none" w:sz="0" w:space="0" w:color="auto"/>
        <w:right w:val="none" w:sz="0" w:space="0" w:color="auto"/>
      </w:divBdr>
    </w:div>
    <w:div w:id="200285530">
      <w:bodyDiv w:val="1"/>
      <w:marLeft w:val="0"/>
      <w:marRight w:val="0"/>
      <w:marTop w:val="0"/>
      <w:marBottom w:val="0"/>
      <w:divBdr>
        <w:top w:val="none" w:sz="0" w:space="0" w:color="auto"/>
        <w:left w:val="none" w:sz="0" w:space="0" w:color="auto"/>
        <w:bottom w:val="none" w:sz="0" w:space="0" w:color="auto"/>
        <w:right w:val="none" w:sz="0" w:space="0" w:color="auto"/>
      </w:divBdr>
    </w:div>
    <w:div w:id="204753369">
      <w:bodyDiv w:val="1"/>
      <w:marLeft w:val="0"/>
      <w:marRight w:val="0"/>
      <w:marTop w:val="0"/>
      <w:marBottom w:val="0"/>
      <w:divBdr>
        <w:top w:val="none" w:sz="0" w:space="0" w:color="auto"/>
        <w:left w:val="none" w:sz="0" w:space="0" w:color="auto"/>
        <w:bottom w:val="none" w:sz="0" w:space="0" w:color="auto"/>
        <w:right w:val="none" w:sz="0" w:space="0" w:color="auto"/>
      </w:divBdr>
    </w:div>
    <w:div w:id="210190194">
      <w:bodyDiv w:val="1"/>
      <w:marLeft w:val="0"/>
      <w:marRight w:val="0"/>
      <w:marTop w:val="0"/>
      <w:marBottom w:val="0"/>
      <w:divBdr>
        <w:top w:val="none" w:sz="0" w:space="0" w:color="auto"/>
        <w:left w:val="none" w:sz="0" w:space="0" w:color="auto"/>
        <w:bottom w:val="none" w:sz="0" w:space="0" w:color="auto"/>
        <w:right w:val="none" w:sz="0" w:space="0" w:color="auto"/>
      </w:divBdr>
    </w:div>
    <w:div w:id="216481451">
      <w:bodyDiv w:val="1"/>
      <w:marLeft w:val="0"/>
      <w:marRight w:val="0"/>
      <w:marTop w:val="0"/>
      <w:marBottom w:val="0"/>
      <w:divBdr>
        <w:top w:val="none" w:sz="0" w:space="0" w:color="auto"/>
        <w:left w:val="none" w:sz="0" w:space="0" w:color="auto"/>
        <w:bottom w:val="none" w:sz="0" w:space="0" w:color="auto"/>
        <w:right w:val="none" w:sz="0" w:space="0" w:color="auto"/>
      </w:divBdr>
    </w:div>
    <w:div w:id="217935339">
      <w:bodyDiv w:val="1"/>
      <w:marLeft w:val="0"/>
      <w:marRight w:val="0"/>
      <w:marTop w:val="0"/>
      <w:marBottom w:val="0"/>
      <w:divBdr>
        <w:top w:val="none" w:sz="0" w:space="0" w:color="auto"/>
        <w:left w:val="none" w:sz="0" w:space="0" w:color="auto"/>
        <w:bottom w:val="none" w:sz="0" w:space="0" w:color="auto"/>
        <w:right w:val="none" w:sz="0" w:space="0" w:color="auto"/>
      </w:divBdr>
    </w:div>
    <w:div w:id="223955713">
      <w:bodyDiv w:val="1"/>
      <w:marLeft w:val="0"/>
      <w:marRight w:val="0"/>
      <w:marTop w:val="0"/>
      <w:marBottom w:val="0"/>
      <w:divBdr>
        <w:top w:val="none" w:sz="0" w:space="0" w:color="auto"/>
        <w:left w:val="none" w:sz="0" w:space="0" w:color="auto"/>
        <w:bottom w:val="none" w:sz="0" w:space="0" w:color="auto"/>
        <w:right w:val="none" w:sz="0" w:space="0" w:color="auto"/>
      </w:divBdr>
    </w:div>
    <w:div w:id="225915788">
      <w:bodyDiv w:val="1"/>
      <w:marLeft w:val="0"/>
      <w:marRight w:val="0"/>
      <w:marTop w:val="0"/>
      <w:marBottom w:val="0"/>
      <w:divBdr>
        <w:top w:val="none" w:sz="0" w:space="0" w:color="auto"/>
        <w:left w:val="none" w:sz="0" w:space="0" w:color="auto"/>
        <w:bottom w:val="none" w:sz="0" w:space="0" w:color="auto"/>
        <w:right w:val="none" w:sz="0" w:space="0" w:color="auto"/>
      </w:divBdr>
    </w:div>
    <w:div w:id="229384428">
      <w:bodyDiv w:val="1"/>
      <w:marLeft w:val="0"/>
      <w:marRight w:val="0"/>
      <w:marTop w:val="0"/>
      <w:marBottom w:val="0"/>
      <w:divBdr>
        <w:top w:val="none" w:sz="0" w:space="0" w:color="auto"/>
        <w:left w:val="none" w:sz="0" w:space="0" w:color="auto"/>
        <w:bottom w:val="none" w:sz="0" w:space="0" w:color="auto"/>
        <w:right w:val="none" w:sz="0" w:space="0" w:color="auto"/>
      </w:divBdr>
    </w:div>
    <w:div w:id="230239977">
      <w:bodyDiv w:val="1"/>
      <w:marLeft w:val="0"/>
      <w:marRight w:val="0"/>
      <w:marTop w:val="0"/>
      <w:marBottom w:val="0"/>
      <w:divBdr>
        <w:top w:val="none" w:sz="0" w:space="0" w:color="auto"/>
        <w:left w:val="none" w:sz="0" w:space="0" w:color="auto"/>
        <w:bottom w:val="none" w:sz="0" w:space="0" w:color="auto"/>
        <w:right w:val="none" w:sz="0" w:space="0" w:color="auto"/>
      </w:divBdr>
    </w:div>
    <w:div w:id="230699955">
      <w:bodyDiv w:val="1"/>
      <w:marLeft w:val="0"/>
      <w:marRight w:val="0"/>
      <w:marTop w:val="0"/>
      <w:marBottom w:val="0"/>
      <w:divBdr>
        <w:top w:val="none" w:sz="0" w:space="0" w:color="auto"/>
        <w:left w:val="none" w:sz="0" w:space="0" w:color="auto"/>
        <w:bottom w:val="none" w:sz="0" w:space="0" w:color="auto"/>
        <w:right w:val="none" w:sz="0" w:space="0" w:color="auto"/>
      </w:divBdr>
    </w:div>
    <w:div w:id="230702269">
      <w:bodyDiv w:val="1"/>
      <w:marLeft w:val="0"/>
      <w:marRight w:val="0"/>
      <w:marTop w:val="0"/>
      <w:marBottom w:val="0"/>
      <w:divBdr>
        <w:top w:val="none" w:sz="0" w:space="0" w:color="auto"/>
        <w:left w:val="none" w:sz="0" w:space="0" w:color="auto"/>
        <w:bottom w:val="none" w:sz="0" w:space="0" w:color="auto"/>
        <w:right w:val="none" w:sz="0" w:space="0" w:color="auto"/>
      </w:divBdr>
    </w:div>
    <w:div w:id="235209093">
      <w:bodyDiv w:val="1"/>
      <w:marLeft w:val="0"/>
      <w:marRight w:val="0"/>
      <w:marTop w:val="0"/>
      <w:marBottom w:val="0"/>
      <w:divBdr>
        <w:top w:val="none" w:sz="0" w:space="0" w:color="auto"/>
        <w:left w:val="none" w:sz="0" w:space="0" w:color="auto"/>
        <w:bottom w:val="none" w:sz="0" w:space="0" w:color="auto"/>
        <w:right w:val="none" w:sz="0" w:space="0" w:color="auto"/>
      </w:divBdr>
    </w:div>
    <w:div w:id="236289392">
      <w:bodyDiv w:val="1"/>
      <w:marLeft w:val="0"/>
      <w:marRight w:val="0"/>
      <w:marTop w:val="0"/>
      <w:marBottom w:val="0"/>
      <w:divBdr>
        <w:top w:val="none" w:sz="0" w:space="0" w:color="auto"/>
        <w:left w:val="none" w:sz="0" w:space="0" w:color="auto"/>
        <w:bottom w:val="none" w:sz="0" w:space="0" w:color="auto"/>
        <w:right w:val="none" w:sz="0" w:space="0" w:color="auto"/>
      </w:divBdr>
    </w:div>
    <w:div w:id="238447242">
      <w:bodyDiv w:val="1"/>
      <w:marLeft w:val="0"/>
      <w:marRight w:val="0"/>
      <w:marTop w:val="0"/>
      <w:marBottom w:val="0"/>
      <w:divBdr>
        <w:top w:val="none" w:sz="0" w:space="0" w:color="auto"/>
        <w:left w:val="none" w:sz="0" w:space="0" w:color="auto"/>
        <w:bottom w:val="none" w:sz="0" w:space="0" w:color="auto"/>
        <w:right w:val="none" w:sz="0" w:space="0" w:color="auto"/>
      </w:divBdr>
    </w:div>
    <w:div w:id="238712615">
      <w:bodyDiv w:val="1"/>
      <w:marLeft w:val="0"/>
      <w:marRight w:val="0"/>
      <w:marTop w:val="0"/>
      <w:marBottom w:val="0"/>
      <w:divBdr>
        <w:top w:val="none" w:sz="0" w:space="0" w:color="auto"/>
        <w:left w:val="none" w:sz="0" w:space="0" w:color="auto"/>
        <w:bottom w:val="none" w:sz="0" w:space="0" w:color="auto"/>
        <w:right w:val="none" w:sz="0" w:space="0" w:color="auto"/>
      </w:divBdr>
    </w:div>
    <w:div w:id="239291970">
      <w:bodyDiv w:val="1"/>
      <w:marLeft w:val="0"/>
      <w:marRight w:val="0"/>
      <w:marTop w:val="0"/>
      <w:marBottom w:val="0"/>
      <w:divBdr>
        <w:top w:val="none" w:sz="0" w:space="0" w:color="auto"/>
        <w:left w:val="none" w:sz="0" w:space="0" w:color="auto"/>
        <w:bottom w:val="none" w:sz="0" w:space="0" w:color="auto"/>
        <w:right w:val="none" w:sz="0" w:space="0" w:color="auto"/>
      </w:divBdr>
    </w:div>
    <w:div w:id="240220907">
      <w:bodyDiv w:val="1"/>
      <w:marLeft w:val="0"/>
      <w:marRight w:val="0"/>
      <w:marTop w:val="0"/>
      <w:marBottom w:val="0"/>
      <w:divBdr>
        <w:top w:val="none" w:sz="0" w:space="0" w:color="auto"/>
        <w:left w:val="none" w:sz="0" w:space="0" w:color="auto"/>
        <w:bottom w:val="none" w:sz="0" w:space="0" w:color="auto"/>
        <w:right w:val="none" w:sz="0" w:space="0" w:color="auto"/>
      </w:divBdr>
    </w:div>
    <w:div w:id="242225577">
      <w:bodyDiv w:val="1"/>
      <w:marLeft w:val="0"/>
      <w:marRight w:val="0"/>
      <w:marTop w:val="0"/>
      <w:marBottom w:val="0"/>
      <w:divBdr>
        <w:top w:val="none" w:sz="0" w:space="0" w:color="auto"/>
        <w:left w:val="none" w:sz="0" w:space="0" w:color="auto"/>
        <w:bottom w:val="none" w:sz="0" w:space="0" w:color="auto"/>
        <w:right w:val="none" w:sz="0" w:space="0" w:color="auto"/>
      </w:divBdr>
    </w:div>
    <w:div w:id="252326115">
      <w:bodyDiv w:val="1"/>
      <w:marLeft w:val="0"/>
      <w:marRight w:val="0"/>
      <w:marTop w:val="0"/>
      <w:marBottom w:val="0"/>
      <w:divBdr>
        <w:top w:val="none" w:sz="0" w:space="0" w:color="auto"/>
        <w:left w:val="none" w:sz="0" w:space="0" w:color="auto"/>
        <w:bottom w:val="none" w:sz="0" w:space="0" w:color="auto"/>
        <w:right w:val="none" w:sz="0" w:space="0" w:color="auto"/>
      </w:divBdr>
    </w:div>
    <w:div w:id="253588135">
      <w:bodyDiv w:val="1"/>
      <w:marLeft w:val="0"/>
      <w:marRight w:val="0"/>
      <w:marTop w:val="0"/>
      <w:marBottom w:val="0"/>
      <w:divBdr>
        <w:top w:val="none" w:sz="0" w:space="0" w:color="auto"/>
        <w:left w:val="none" w:sz="0" w:space="0" w:color="auto"/>
        <w:bottom w:val="none" w:sz="0" w:space="0" w:color="auto"/>
        <w:right w:val="none" w:sz="0" w:space="0" w:color="auto"/>
      </w:divBdr>
    </w:div>
    <w:div w:id="254174231">
      <w:bodyDiv w:val="1"/>
      <w:marLeft w:val="0"/>
      <w:marRight w:val="0"/>
      <w:marTop w:val="0"/>
      <w:marBottom w:val="0"/>
      <w:divBdr>
        <w:top w:val="none" w:sz="0" w:space="0" w:color="auto"/>
        <w:left w:val="none" w:sz="0" w:space="0" w:color="auto"/>
        <w:bottom w:val="none" w:sz="0" w:space="0" w:color="auto"/>
        <w:right w:val="none" w:sz="0" w:space="0" w:color="auto"/>
      </w:divBdr>
    </w:div>
    <w:div w:id="254560134">
      <w:bodyDiv w:val="1"/>
      <w:marLeft w:val="0"/>
      <w:marRight w:val="0"/>
      <w:marTop w:val="0"/>
      <w:marBottom w:val="0"/>
      <w:divBdr>
        <w:top w:val="none" w:sz="0" w:space="0" w:color="auto"/>
        <w:left w:val="none" w:sz="0" w:space="0" w:color="auto"/>
        <w:bottom w:val="none" w:sz="0" w:space="0" w:color="auto"/>
        <w:right w:val="none" w:sz="0" w:space="0" w:color="auto"/>
      </w:divBdr>
    </w:div>
    <w:div w:id="257493697">
      <w:bodyDiv w:val="1"/>
      <w:marLeft w:val="0"/>
      <w:marRight w:val="0"/>
      <w:marTop w:val="0"/>
      <w:marBottom w:val="0"/>
      <w:divBdr>
        <w:top w:val="none" w:sz="0" w:space="0" w:color="auto"/>
        <w:left w:val="none" w:sz="0" w:space="0" w:color="auto"/>
        <w:bottom w:val="none" w:sz="0" w:space="0" w:color="auto"/>
        <w:right w:val="none" w:sz="0" w:space="0" w:color="auto"/>
      </w:divBdr>
    </w:div>
    <w:div w:id="258296732">
      <w:bodyDiv w:val="1"/>
      <w:marLeft w:val="0"/>
      <w:marRight w:val="0"/>
      <w:marTop w:val="0"/>
      <w:marBottom w:val="0"/>
      <w:divBdr>
        <w:top w:val="none" w:sz="0" w:space="0" w:color="auto"/>
        <w:left w:val="none" w:sz="0" w:space="0" w:color="auto"/>
        <w:bottom w:val="none" w:sz="0" w:space="0" w:color="auto"/>
        <w:right w:val="none" w:sz="0" w:space="0" w:color="auto"/>
      </w:divBdr>
    </w:div>
    <w:div w:id="260341555">
      <w:bodyDiv w:val="1"/>
      <w:marLeft w:val="0"/>
      <w:marRight w:val="0"/>
      <w:marTop w:val="0"/>
      <w:marBottom w:val="0"/>
      <w:divBdr>
        <w:top w:val="none" w:sz="0" w:space="0" w:color="auto"/>
        <w:left w:val="none" w:sz="0" w:space="0" w:color="auto"/>
        <w:bottom w:val="none" w:sz="0" w:space="0" w:color="auto"/>
        <w:right w:val="none" w:sz="0" w:space="0" w:color="auto"/>
      </w:divBdr>
    </w:div>
    <w:div w:id="260643694">
      <w:bodyDiv w:val="1"/>
      <w:marLeft w:val="0"/>
      <w:marRight w:val="0"/>
      <w:marTop w:val="0"/>
      <w:marBottom w:val="0"/>
      <w:divBdr>
        <w:top w:val="none" w:sz="0" w:space="0" w:color="auto"/>
        <w:left w:val="none" w:sz="0" w:space="0" w:color="auto"/>
        <w:bottom w:val="none" w:sz="0" w:space="0" w:color="auto"/>
        <w:right w:val="none" w:sz="0" w:space="0" w:color="auto"/>
      </w:divBdr>
    </w:div>
    <w:div w:id="261183925">
      <w:bodyDiv w:val="1"/>
      <w:marLeft w:val="0"/>
      <w:marRight w:val="0"/>
      <w:marTop w:val="0"/>
      <w:marBottom w:val="0"/>
      <w:divBdr>
        <w:top w:val="none" w:sz="0" w:space="0" w:color="auto"/>
        <w:left w:val="none" w:sz="0" w:space="0" w:color="auto"/>
        <w:bottom w:val="none" w:sz="0" w:space="0" w:color="auto"/>
        <w:right w:val="none" w:sz="0" w:space="0" w:color="auto"/>
      </w:divBdr>
    </w:div>
    <w:div w:id="262348246">
      <w:bodyDiv w:val="1"/>
      <w:marLeft w:val="0"/>
      <w:marRight w:val="0"/>
      <w:marTop w:val="0"/>
      <w:marBottom w:val="0"/>
      <w:divBdr>
        <w:top w:val="none" w:sz="0" w:space="0" w:color="auto"/>
        <w:left w:val="none" w:sz="0" w:space="0" w:color="auto"/>
        <w:bottom w:val="none" w:sz="0" w:space="0" w:color="auto"/>
        <w:right w:val="none" w:sz="0" w:space="0" w:color="auto"/>
      </w:divBdr>
    </w:div>
    <w:div w:id="262806187">
      <w:bodyDiv w:val="1"/>
      <w:marLeft w:val="0"/>
      <w:marRight w:val="0"/>
      <w:marTop w:val="0"/>
      <w:marBottom w:val="0"/>
      <w:divBdr>
        <w:top w:val="none" w:sz="0" w:space="0" w:color="auto"/>
        <w:left w:val="none" w:sz="0" w:space="0" w:color="auto"/>
        <w:bottom w:val="none" w:sz="0" w:space="0" w:color="auto"/>
        <w:right w:val="none" w:sz="0" w:space="0" w:color="auto"/>
      </w:divBdr>
    </w:div>
    <w:div w:id="262958858">
      <w:bodyDiv w:val="1"/>
      <w:marLeft w:val="0"/>
      <w:marRight w:val="0"/>
      <w:marTop w:val="0"/>
      <w:marBottom w:val="0"/>
      <w:divBdr>
        <w:top w:val="none" w:sz="0" w:space="0" w:color="auto"/>
        <w:left w:val="none" w:sz="0" w:space="0" w:color="auto"/>
        <w:bottom w:val="none" w:sz="0" w:space="0" w:color="auto"/>
        <w:right w:val="none" w:sz="0" w:space="0" w:color="auto"/>
      </w:divBdr>
    </w:div>
    <w:div w:id="264458174">
      <w:bodyDiv w:val="1"/>
      <w:marLeft w:val="0"/>
      <w:marRight w:val="0"/>
      <w:marTop w:val="0"/>
      <w:marBottom w:val="0"/>
      <w:divBdr>
        <w:top w:val="none" w:sz="0" w:space="0" w:color="auto"/>
        <w:left w:val="none" w:sz="0" w:space="0" w:color="auto"/>
        <w:bottom w:val="none" w:sz="0" w:space="0" w:color="auto"/>
        <w:right w:val="none" w:sz="0" w:space="0" w:color="auto"/>
      </w:divBdr>
    </w:div>
    <w:div w:id="264769448">
      <w:bodyDiv w:val="1"/>
      <w:marLeft w:val="0"/>
      <w:marRight w:val="0"/>
      <w:marTop w:val="0"/>
      <w:marBottom w:val="0"/>
      <w:divBdr>
        <w:top w:val="none" w:sz="0" w:space="0" w:color="auto"/>
        <w:left w:val="none" w:sz="0" w:space="0" w:color="auto"/>
        <w:bottom w:val="none" w:sz="0" w:space="0" w:color="auto"/>
        <w:right w:val="none" w:sz="0" w:space="0" w:color="auto"/>
      </w:divBdr>
    </w:div>
    <w:div w:id="265771900">
      <w:bodyDiv w:val="1"/>
      <w:marLeft w:val="0"/>
      <w:marRight w:val="0"/>
      <w:marTop w:val="0"/>
      <w:marBottom w:val="0"/>
      <w:divBdr>
        <w:top w:val="none" w:sz="0" w:space="0" w:color="auto"/>
        <w:left w:val="none" w:sz="0" w:space="0" w:color="auto"/>
        <w:bottom w:val="none" w:sz="0" w:space="0" w:color="auto"/>
        <w:right w:val="none" w:sz="0" w:space="0" w:color="auto"/>
      </w:divBdr>
    </w:div>
    <w:div w:id="267467034">
      <w:bodyDiv w:val="1"/>
      <w:marLeft w:val="0"/>
      <w:marRight w:val="0"/>
      <w:marTop w:val="0"/>
      <w:marBottom w:val="0"/>
      <w:divBdr>
        <w:top w:val="none" w:sz="0" w:space="0" w:color="auto"/>
        <w:left w:val="none" w:sz="0" w:space="0" w:color="auto"/>
        <w:bottom w:val="none" w:sz="0" w:space="0" w:color="auto"/>
        <w:right w:val="none" w:sz="0" w:space="0" w:color="auto"/>
      </w:divBdr>
    </w:div>
    <w:div w:id="268314677">
      <w:bodyDiv w:val="1"/>
      <w:marLeft w:val="0"/>
      <w:marRight w:val="0"/>
      <w:marTop w:val="0"/>
      <w:marBottom w:val="0"/>
      <w:divBdr>
        <w:top w:val="none" w:sz="0" w:space="0" w:color="auto"/>
        <w:left w:val="none" w:sz="0" w:space="0" w:color="auto"/>
        <w:bottom w:val="none" w:sz="0" w:space="0" w:color="auto"/>
        <w:right w:val="none" w:sz="0" w:space="0" w:color="auto"/>
      </w:divBdr>
    </w:div>
    <w:div w:id="268395320">
      <w:bodyDiv w:val="1"/>
      <w:marLeft w:val="0"/>
      <w:marRight w:val="0"/>
      <w:marTop w:val="0"/>
      <w:marBottom w:val="0"/>
      <w:divBdr>
        <w:top w:val="none" w:sz="0" w:space="0" w:color="auto"/>
        <w:left w:val="none" w:sz="0" w:space="0" w:color="auto"/>
        <w:bottom w:val="none" w:sz="0" w:space="0" w:color="auto"/>
        <w:right w:val="none" w:sz="0" w:space="0" w:color="auto"/>
      </w:divBdr>
    </w:div>
    <w:div w:id="269632507">
      <w:bodyDiv w:val="1"/>
      <w:marLeft w:val="0"/>
      <w:marRight w:val="0"/>
      <w:marTop w:val="0"/>
      <w:marBottom w:val="0"/>
      <w:divBdr>
        <w:top w:val="none" w:sz="0" w:space="0" w:color="auto"/>
        <w:left w:val="none" w:sz="0" w:space="0" w:color="auto"/>
        <w:bottom w:val="none" w:sz="0" w:space="0" w:color="auto"/>
        <w:right w:val="none" w:sz="0" w:space="0" w:color="auto"/>
      </w:divBdr>
    </w:div>
    <w:div w:id="273905563">
      <w:bodyDiv w:val="1"/>
      <w:marLeft w:val="0"/>
      <w:marRight w:val="0"/>
      <w:marTop w:val="0"/>
      <w:marBottom w:val="0"/>
      <w:divBdr>
        <w:top w:val="none" w:sz="0" w:space="0" w:color="auto"/>
        <w:left w:val="none" w:sz="0" w:space="0" w:color="auto"/>
        <w:bottom w:val="none" w:sz="0" w:space="0" w:color="auto"/>
        <w:right w:val="none" w:sz="0" w:space="0" w:color="auto"/>
      </w:divBdr>
    </w:div>
    <w:div w:id="275524450">
      <w:bodyDiv w:val="1"/>
      <w:marLeft w:val="0"/>
      <w:marRight w:val="0"/>
      <w:marTop w:val="0"/>
      <w:marBottom w:val="0"/>
      <w:divBdr>
        <w:top w:val="none" w:sz="0" w:space="0" w:color="auto"/>
        <w:left w:val="none" w:sz="0" w:space="0" w:color="auto"/>
        <w:bottom w:val="none" w:sz="0" w:space="0" w:color="auto"/>
        <w:right w:val="none" w:sz="0" w:space="0" w:color="auto"/>
      </w:divBdr>
    </w:div>
    <w:div w:id="275873712">
      <w:bodyDiv w:val="1"/>
      <w:marLeft w:val="0"/>
      <w:marRight w:val="0"/>
      <w:marTop w:val="0"/>
      <w:marBottom w:val="0"/>
      <w:divBdr>
        <w:top w:val="none" w:sz="0" w:space="0" w:color="auto"/>
        <w:left w:val="none" w:sz="0" w:space="0" w:color="auto"/>
        <w:bottom w:val="none" w:sz="0" w:space="0" w:color="auto"/>
        <w:right w:val="none" w:sz="0" w:space="0" w:color="auto"/>
      </w:divBdr>
    </w:div>
    <w:div w:id="277950664">
      <w:bodyDiv w:val="1"/>
      <w:marLeft w:val="0"/>
      <w:marRight w:val="0"/>
      <w:marTop w:val="0"/>
      <w:marBottom w:val="0"/>
      <w:divBdr>
        <w:top w:val="none" w:sz="0" w:space="0" w:color="auto"/>
        <w:left w:val="none" w:sz="0" w:space="0" w:color="auto"/>
        <w:bottom w:val="none" w:sz="0" w:space="0" w:color="auto"/>
        <w:right w:val="none" w:sz="0" w:space="0" w:color="auto"/>
      </w:divBdr>
    </w:div>
    <w:div w:id="278032935">
      <w:bodyDiv w:val="1"/>
      <w:marLeft w:val="0"/>
      <w:marRight w:val="0"/>
      <w:marTop w:val="0"/>
      <w:marBottom w:val="0"/>
      <w:divBdr>
        <w:top w:val="none" w:sz="0" w:space="0" w:color="auto"/>
        <w:left w:val="none" w:sz="0" w:space="0" w:color="auto"/>
        <w:bottom w:val="none" w:sz="0" w:space="0" w:color="auto"/>
        <w:right w:val="none" w:sz="0" w:space="0" w:color="auto"/>
      </w:divBdr>
    </w:div>
    <w:div w:id="278224720">
      <w:bodyDiv w:val="1"/>
      <w:marLeft w:val="0"/>
      <w:marRight w:val="0"/>
      <w:marTop w:val="0"/>
      <w:marBottom w:val="0"/>
      <w:divBdr>
        <w:top w:val="none" w:sz="0" w:space="0" w:color="auto"/>
        <w:left w:val="none" w:sz="0" w:space="0" w:color="auto"/>
        <w:bottom w:val="none" w:sz="0" w:space="0" w:color="auto"/>
        <w:right w:val="none" w:sz="0" w:space="0" w:color="auto"/>
      </w:divBdr>
    </w:div>
    <w:div w:id="281814868">
      <w:bodyDiv w:val="1"/>
      <w:marLeft w:val="0"/>
      <w:marRight w:val="0"/>
      <w:marTop w:val="0"/>
      <w:marBottom w:val="0"/>
      <w:divBdr>
        <w:top w:val="none" w:sz="0" w:space="0" w:color="auto"/>
        <w:left w:val="none" w:sz="0" w:space="0" w:color="auto"/>
        <w:bottom w:val="none" w:sz="0" w:space="0" w:color="auto"/>
        <w:right w:val="none" w:sz="0" w:space="0" w:color="auto"/>
      </w:divBdr>
    </w:div>
    <w:div w:id="285813865">
      <w:bodyDiv w:val="1"/>
      <w:marLeft w:val="0"/>
      <w:marRight w:val="0"/>
      <w:marTop w:val="0"/>
      <w:marBottom w:val="0"/>
      <w:divBdr>
        <w:top w:val="none" w:sz="0" w:space="0" w:color="auto"/>
        <w:left w:val="none" w:sz="0" w:space="0" w:color="auto"/>
        <w:bottom w:val="none" w:sz="0" w:space="0" w:color="auto"/>
        <w:right w:val="none" w:sz="0" w:space="0" w:color="auto"/>
      </w:divBdr>
    </w:div>
    <w:div w:id="286664735">
      <w:bodyDiv w:val="1"/>
      <w:marLeft w:val="0"/>
      <w:marRight w:val="0"/>
      <w:marTop w:val="0"/>
      <w:marBottom w:val="0"/>
      <w:divBdr>
        <w:top w:val="none" w:sz="0" w:space="0" w:color="auto"/>
        <w:left w:val="none" w:sz="0" w:space="0" w:color="auto"/>
        <w:bottom w:val="none" w:sz="0" w:space="0" w:color="auto"/>
        <w:right w:val="none" w:sz="0" w:space="0" w:color="auto"/>
      </w:divBdr>
    </w:div>
    <w:div w:id="286854628">
      <w:bodyDiv w:val="1"/>
      <w:marLeft w:val="0"/>
      <w:marRight w:val="0"/>
      <w:marTop w:val="0"/>
      <w:marBottom w:val="0"/>
      <w:divBdr>
        <w:top w:val="none" w:sz="0" w:space="0" w:color="auto"/>
        <w:left w:val="none" w:sz="0" w:space="0" w:color="auto"/>
        <w:bottom w:val="none" w:sz="0" w:space="0" w:color="auto"/>
        <w:right w:val="none" w:sz="0" w:space="0" w:color="auto"/>
      </w:divBdr>
    </w:div>
    <w:div w:id="292902873">
      <w:bodyDiv w:val="1"/>
      <w:marLeft w:val="0"/>
      <w:marRight w:val="0"/>
      <w:marTop w:val="0"/>
      <w:marBottom w:val="0"/>
      <w:divBdr>
        <w:top w:val="none" w:sz="0" w:space="0" w:color="auto"/>
        <w:left w:val="none" w:sz="0" w:space="0" w:color="auto"/>
        <w:bottom w:val="none" w:sz="0" w:space="0" w:color="auto"/>
        <w:right w:val="none" w:sz="0" w:space="0" w:color="auto"/>
      </w:divBdr>
    </w:div>
    <w:div w:id="300229557">
      <w:bodyDiv w:val="1"/>
      <w:marLeft w:val="0"/>
      <w:marRight w:val="0"/>
      <w:marTop w:val="0"/>
      <w:marBottom w:val="0"/>
      <w:divBdr>
        <w:top w:val="none" w:sz="0" w:space="0" w:color="auto"/>
        <w:left w:val="none" w:sz="0" w:space="0" w:color="auto"/>
        <w:bottom w:val="none" w:sz="0" w:space="0" w:color="auto"/>
        <w:right w:val="none" w:sz="0" w:space="0" w:color="auto"/>
      </w:divBdr>
    </w:div>
    <w:div w:id="300303858">
      <w:bodyDiv w:val="1"/>
      <w:marLeft w:val="0"/>
      <w:marRight w:val="0"/>
      <w:marTop w:val="0"/>
      <w:marBottom w:val="0"/>
      <w:divBdr>
        <w:top w:val="none" w:sz="0" w:space="0" w:color="auto"/>
        <w:left w:val="none" w:sz="0" w:space="0" w:color="auto"/>
        <w:bottom w:val="none" w:sz="0" w:space="0" w:color="auto"/>
        <w:right w:val="none" w:sz="0" w:space="0" w:color="auto"/>
      </w:divBdr>
    </w:div>
    <w:div w:id="301690600">
      <w:bodyDiv w:val="1"/>
      <w:marLeft w:val="0"/>
      <w:marRight w:val="0"/>
      <w:marTop w:val="0"/>
      <w:marBottom w:val="0"/>
      <w:divBdr>
        <w:top w:val="none" w:sz="0" w:space="0" w:color="auto"/>
        <w:left w:val="none" w:sz="0" w:space="0" w:color="auto"/>
        <w:bottom w:val="none" w:sz="0" w:space="0" w:color="auto"/>
        <w:right w:val="none" w:sz="0" w:space="0" w:color="auto"/>
      </w:divBdr>
    </w:div>
    <w:div w:id="302583747">
      <w:bodyDiv w:val="1"/>
      <w:marLeft w:val="0"/>
      <w:marRight w:val="0"/>
      <w:marTop w:val="0"/>
      <w:marBottom w:val="0"/>
      <w:divBdr>
        <w:top w:val="none" w:sz="0" w:space="0" w:color="auto"/>
        <w:left w:val="none" w:sz="0" w:space="0" w:color="auto"/>
        <w:bottom w:val="none" w:sz="0" w:space="0" w:color="auto"/>
        <w:right w:val="none" w:sz="0" w:space="0" w:color="auto"/>
      </w:divBdr>
    </w:div>
    <w:div w:id="304507866">
      <w:bodyDiv w:val="1"/>
      <w:marLeft w:val="0"/>
      <w:marRight w:val="0"/>
      <w:marTop w:val="0"/>
      <w:marBottom w:val="0"/>
      <w:divBdr>
        <w:top w:val="none" w:sz="0" w:space="0" w:color="auto"/>
        <w:left w:val="none" w:sz="0" w:space="0" w:color="auto"/>
        <w:bottom w:val="none" w:sz="0" w:space="0" w:color="auto"/>
        <w:right w:val="none" w:sz="0" w:space="0" w:color="auto"/>
      </w:divBdr>
    </w:div>
    <w:div w:id="307129325">
      <w:bodyDiv w:val="1"/>
      <w:marLeft w:val="0"/>
      <w:marRight w:val="0"/>
      <w:marTop w:val="0"/>
      <w:marBottom w:val="0"/>
      <w:divBdr>
        <w:top w:val="none" w:sz="0" w:space="0" w:color="auto"/>
        <w:left w:val="none" w:sz="0" w:space="0" w:color="auto"/>
        <w:bottom w:val="none" w:sz="0" w:space="0" w:color="auto"/>
        <w:right w:val="none" w:sz="0" w:space="0" w:color="auto"/>
      </w:divBdr>
    </w:div>
    <w:div w:id="308095429">
      <w:bodyDiv w:val="1"/>
      <w:marLeft w:val="0"/>
      <w:marRight w:val="0"/>
      <w:marTop w:val="0"/>
      <w:marBottom w:val="0"/>
      <w:divBdr>
        <w:top w:val="none" w:sz="0" w:space="0" w:color="auto"/>
        <w:left w:val="none" w:sz="0" w:space="0" w:color="auto"/>
        <w:bottom w:val="none" w:sz="0" w:space="0" w:color="auto"/>
        <w:right w:val="none" w:sz="0" w:space="0" w:color="auto"/>
      </w:divBdr>
    </w:div>
    <w:div w:id="308291505">
      <w:bodyDiv w:val="1"/>
      <w:marLeft w:val="0"/>
      <w:marRight w:val="0"/>
      <w:marTop w:val="0"/>
      <w:marBottom w:val="0"/>
      <w:divBdr>
        <w:top w:val="none" w:sz="0" w:space="0" w:color="auto"/>
        <w:left w:val="none" w:sz="0" w:space="0" w:color="auto"/>
        <w:bottom w:val="none" w:sz="0" w:space="0" w:color="auto"/>
        <w:right w:val="none" w:sz="0" w:space="0" w:color="auto"/>
      </w:divBdr>
    </w:div>
    <w:div w:id="308364201">
      <w:bodyDiv w:val="1"/>
      <w:marLeft w:val="0"/>
      <w:marRight w:val="0"/>
      <w:marTop w:val="0"/>
      <w:marBottom w:val="0"/>
      <w:divBdr>
        <w:top w:val="none" w:sz="0" w:space="0" w:color="auto"/>
        <w:left w:val="none" w:sz="0" w:space="0" w:color="auto"/>
        <w:bottom w:val="none" w:sz="0" w:space="0" w:color="auto"/>
        <w:right w:val="none" w:sz="0" w:space="0" w:color="auto"/>
      </w:divBdr>
    </w:div>
    <w:div w:id="309791400">
      <w:bodyDiv w:val="1"/>
      <w:marLeft w:val="0"/>
      <w:marRight w:val="0"/>
      <w:marTop w:val="0"/>
      <w:marBottom w:val="0"/>
      <w:divBdr>
        <w:top w:val="none" w:sz="0" w:space="0" w:color="auto"/>
        <w:left w:val="none" w:sz="0" w:space="0" w:color="auto"/>
        <w:bottom w:val="none" w:sz="0" w:space="0" w:color="auto"/>
        <w:right w:val="none" w:sz="0" w:space="0" w:color="auto"/>
      </w:divBdr>
    </w:div>
    <w:div w:id="310015283">
      <w:bodyDiv w:val="1"/>
      <w:marLeft w:val="0"/>
      <w:marRight w:val="0"/>
      <w:marTop w:val="0"/>
      <w:marBottom w:val="0"/>
      <w:divBdr>
        <w:top w:val="none" w:sz="0" w:space="0" w:color="auto"/>
        <w:left w:val="none" w:sz="0" w:space="0" w:color="auto"/>
        <w:bottom w:val="none" w:sz="0" w:space="0" w:color="auto"/>
        <w:right w:val="none" w:sz="0" w:space="0" w:color="auto"/>
      </w:divBdr>
    </w:div>
    <w:div w:id="310452057">
      <w:bodyDiv w:val="1"/>
      <w:marLeft w:val="0"/>
      <w:marRight w:val="0"/>
      <w:marTop w:val="0"/>
      <w:marBottom w:val="0"/>
      <w:divBdr>
        <w:top w:val="none" w:sz="0" w:space="0" w:color="auto"/>
        <w:left w:val="none" w:sz="0" w:space="0" w:color="auto"/>
        <w:bottom w:val="none" w:sz="0" w:space="0" w:color="auto"/>
        <w:right w:val="none" w:sz="0" w:space="0" w:color="auto"/>
      </w:divBdr>
    </w:div>
    <w:div w:id="311640801">
      <w:bodyDiv w:val="1"/>
      <w:marLeft w:val="0"/>
      <w:marRight w:val="0"/>
      <w:marTop w:val="0"/>
      <w:marBottom w:val="0"/>
      <w:divBdr>
        <w:top w:val="none" w:sz="0" w:space="0" w:color="auto"/>
        <w:left w:val="none" w:sz="0" w:space="0" w:color="auto"/>
        <w:bottom w:val="none" w:sz="0" w:space="0" w:color="auto"/>
        <w:right w:val="none" w:sz="0" w:space="0" w:color="auto"/>
      </w:divBdr>
    </w:div>
    <w:div w:id="313602773">
      <w:bodyDiv w:val="1"/>
      <w:marLeft w:val="0"/>
      <w:marRight w:val="0"/>
      <w:marTop w:val="0"/>
      <w:marBottom w:val="0"/>
      <w:divBdr>
        <w:top w:val="none" w:sz="0" w:space="0" w:color="auto"/>
        <w:left w:val="none" w:sz="0" w:space="0" w:color="auto"/>
        <w:bottom w:val="none" w:sz="0" w:space="0" w:color="auto"/>
        <w:right w:val="none" w:sz="0" w:space="0" w:color="auto"/>
      </w:divBdr>
    </w:div>
    <w:div w:id="316107918">
      <w:bodyDiv w:val="1"/>
      <w:marLeft w:val="0"/>
      <w:marRight w:val="0"/>
      <w:marTop w:val="0"/>
      <w:marBottom w:val="0"/>
      <w:divBdr>
        <w:top w:val="none" w:sz="0" w:space="0" w:color="auto"/>
        <w:left w:val="none" w:sz="0" w:space="0" w:color="auto"/>
        <w:bottom w:val="none" w:sz="0" w:space="0" w:color="auto"/>
        <w:right w:val="none" w:sz="0" w:space="0" w:color="auto"/>
      </w:divBdr>
    </w:div>
    <w:div w:id="317149748">
      <w:bodyDiv w:val="1"/>
      <w:marLeft w:val="0"/>
      <w:marRight w:val="0"/>
      <w:marTop w:val="0"/>
      <w:marBottom w:val="0"/>
      <w:divBdr>
        <w:top w:val="none" w:sz="0" w:space="0" w:color="auto"/>
        <w:left w:val="none" w:sz="0" w:space="0" w:color="auto"/>
        <w:bottom w:val="none" w:sz="0" w:space="0" w:color="auto"/>
        <w:right w:val="none" w:sz="0" w:space="0" w:color="auto"/>
      </w:divBdr>
    </w:div>
    <w:div w:id="317344242">
      <w:bodyDiv w:val="1"/>
      <w:marLeft w:val="0"/>
      <w:marRight w:val="0"/>
      <w:marTop w:val="0"/>
      <w:marBottom w:val="0"/>
      <w:divBdr>
        <w:top w:val="none" w:sz="0" w:space="0" w:color="auto"/>
        <w:left w:val="none" w:sz="0" w:space="0" w:color="auto"/>
        <w:bottom w:val="none" w:sz="0" w:space="0" w:color="auto"/>
        <w:right w:val="none" w:sz="0" w:space="0" w:color="auto"/>
      </w:divBdr>
    </w:div>
    <w:div w:id="317422982">
      <w:bodyDiv w:val="1"/>
      <w:marLeft w:val="0"/>
      <w:marRight w:val="0"/>
      <w:marTop w:val="0"/>
      <w:marBottom w:val="0"/>
      <w:divBdr>
        <w:top w:val="none" w:sz="0" w:space="0" w:color="auto"/>
        <w:left w:val="none" w:sz="0" w:space="0" w:color="auto"/>
        <w:bottom w:val="none" w:sz="0" w:space="0" w:color="auto"/>
        <w:right w:val="none" w:sz="0" w:space="0" w:color="auto"/>
      </w:divBdr>
    </w:div>
    <w:div w:id="318733414">
      <w:bodyDiv w:val="1"/>
      <w:marLeft w:val="0"/>
      <w:marRight w:val="0"/>
      <w:marTop w:val="0"/>
      <w:marBottom w:val="0"/>
      <w:divBdr>
        <w:top w:val="none" w:sz="0" w:space="0" w:color="auto"/>
        <w:left w:val="none" w:sz="0" w:space="0" w:color="auto"/>
        <w:bottom w:val="none" w:sz="0" w:space="0" w:color="auto"/>
        <w:right w:val="none" w:sz="0" w:space="0" w:color="auto"/>
      </w:divBdr>
    </w:div>
    <w:div w:id="318921819">
      <w:bodyDiv w:val="1"/>
      <w:marLeft w:val="0"/>
      <w:marRight w:val="0"/>
      <w:marTop w:val="0"/>
      <w:marBottom w:val="0"/>
      <w:divBdr>
        <w:top w:val="none" w:sz="0" w:space="0" w:color="auto"/>
        <w:left w:val="none" w:sz="0" w:space="0" w:color="auto"/>
        <w:bottom w:val="none" w:sz="0" w:space="0" w:color="auto"/>
        <w:right w:val="none" w:sz="0" w:space="0" w:color="auto"/>
      </w:divBdr>
    </w:div>
    <w:div w:id="322438362">
      <w:bodyDiv w:val="1"/>
      <w:marLeft w:val="0"/>
      <w:marRight w:val="0"/>
      <w:marTop w:val="0"/>
      <w:marBottom w:val="0"/>
      <w:divBdr>
        <w:top w:val="none" w:sz="0" w:space="0" w:color="auto"/>
        <w:left w:val="none" w:sz="0" w:space="0" w:color="auto"/>
        <w:bottom w:val="none" w:sz="0" w:space="0" w:color="auto"/>
        <w:right w:val="none" w:sz="0" w:space="0" w:color="auto"/>
      </w:divBdr>
    </w:div>
    <w:div w:id="323436415">
      <w:bodyDiv w:val="1"/>
      <w:marLeft w:val="0"/>
      <w:marRight w:val="0"/>
      <w:marTop w:val="0"/>
      <w:marBottom w:val="0"/>
      <w:divBdr>
        <w:top w:val="none" w:sz="0" w:space="0" w:color="auto"/>
        <w:left w:val="none" w:sz="0" w:space="0" w:color="auto"/>
        <w:bottom w:val="none" w:sz="0" w:space="0" w:color="auto"/>
        <w:right w:val="none" w:sz="0" w:space="0" w:color="auto"/>
      </w:divBdr>
    </w:div>
    <w:div w:id="325406671">
      <w:bodyDiv w:val="1"/>
      <w:marLeft w:val="0"/>
      <w:marRight w:val="0"/>
      <w:marTop w:val="0"/>
      <w:marBottom w:val="0"/>
      <w:divBdr>
        <w:top w:val="none" w:sz="0" w:space="0" w:color="auto"/>
        <w:left w:val="none" w:sz="0" w:space="0" w:color="auto"/>
        <w:bottom w:val="none" w:sz="0" w:space="0" w:color="auto"/>
        <w:right w:val="none" w:sz="0" w:space="0" w:color="auto"/>
      </w:divBdr>
    </w:div>
    <w:div w:id="326523604">
      <w:bodyDiv w:val="1"/>
      <w:marLeft w:val="0"/>
      <w:marRight w:val="0"/>
      <w:marTop w:val="0"/>
      <w:marBottom w:val="0"/>
      <w:divBdr>
        <w:top w:val="none" w:sz="0" w:space="0" w:color="auto"/>
        <w:left w:val="none" w:sz="0" w:space="0" w:color="auto"/>
        <w:bottom w:val="none" w:sz="0" w:space="0" w:color="auto"/>
        <w:right w:val="none" w:sz="0" w:space="0" w:color="auto"/>
      </w:divBdr>
    </w:div>
    <w:div w:id="329064531">
      <w:bodyDiv w:val="1"/>
      <w:marLeft w:val="0"/>
      <w:marRight w:val="0"/>
      <w:marTop w:val="0"/>
      <w:marBottom w:val="0"/>
      <w:divBdr>
        <w:top w:val="none" w:sz="0" w:space="0" w:color="auto"/>
        <w:left w:val="none" w:sz="0" w:space="0" w:color="auto"/>
        <w:bottom w:val="none" w:sz="0" w:space="0" w:color="auto"/>
        <w:right w:val="none" w:sz="0" w:space="0" w:color="auto"/>
      </w:divBdr>
    </w:div>
    <w:div w:id="330180046">
      <w:bodyDiv w:val="1"/>
      <w:marLeft w:val="0"/>
      <w:marRight w:val="0"/>
      <w:marTop w:val="0"/>
      <w:marBottom w:val="0"/>
      <w:divBdr>
        <w:top w:val="none" w:sz="0" w:space="0" w:color="auto"/>
        <w:left w:val="none" w:sz="0" w:space="0" w:color="auto"/>
        <w:bottom w:val="none" w:sz="0" w:space="0" w:color="auto"/>
        <w:right w:val="none" w:sz="0" w:space="0" w:color="auto"/>
      </w:divBdr>
    </w:div>
    <w:div w:id="330527155">
      <w:bodyDiv w:val="1"/>
      <w:marLeft w:val="0"/>
      <w:marRight w:val="0"/>
      <w:marTop w:val="0"/>
      <w:marBottom w:val="0"/>
      <w:divBdr>
        <w:top w:val="none" w:sz="0" w:space="0" w:color="auto"/>
        <w:left w:val="none" w:sz="0" w:space="0" w:color="auto"/>
        <w:bottom w:val="none" w:sz="0" w:space="0" w:color="auto"/>
        <w:right w:val="none" w:sz="0" w:space="0" w:color="auto"/>
      </w:divBdr>
    </w:div>
    <w:div w:id="330790414">
      <w:bodyDiv w:val="1"/>
      <w:marLeft w:val="0"/>
      <w:marRight w:val="0"/>
      <w:marTop w:val="0"/>
      <w:marBottom w:val="0"/>
      <w:divBdr>
        <w:top w:val="none" w:sz="0" w:space="0" w:color="auto"/>
        <w:left w:val="none" w:sz="0" w:space="0" w:color="auto"/>
        <w:bottom w:val="none" w:sz="0" w:space="0" w:color="auto"/>
        <w:right w:val="none" w:sz="0" w:space="0" w:color="auto"/>
      </w:divBdr>
    </w:div>
    <w:div w:id="332689015">
      <w:bodyDiv w:val="1"/>
      <w:marLeft w:val="0"/>
      <w:marRight w:val="0"/>
      <w:marTop w:val="0"/>
      <w:marBottom w:val="0"/>
      <w:divBdr>
        <w:top w:val="none" w:sz="0" w:space="0" w:color="auto"/>
        <w:left w:val="none" w:sz="0" w:space="0" w:color="auto"/>
        <w:bottom w:val="none" w:sz="0" w:space="0" w:color="auto"/>
        <w:right w:val="none" w:sz="0" w:space="0" w:color="auto"/>
      </w:divBdr>
    </w:div>
    <w:div w:id="332876765">
      <w:bodyDiv w:val="1"/>
      <w:marLeft w:val="0"/>
      <w:marRight w:val="0"/>
      <w:marTop w:val="0"/>
      <w:marBottom w:val="0"/>
      <w:divBdr>
        <w:top w:val="none" w:sz="0" w:space="0" w:color="auto"/>
        <w:left w:val="none" w:sz="0" w:space="0" w:color="auto"/>
        <w:bottom w:val="none" w:sz="0" w:space="0" w:color="auto"/>
        <w:right w:val="none" w:sz="0" w:space="0" w:color="auto"/>
      </w:divBdr>
    </w:div>
    <w:div w:id="334185795">
      <w:bodyDiv w:val="1"/>
      <w:marLeft w:val="0"/>
      <w:marRight w:val="0"/>
      <w:marTop w:val="0"/>
      <w:marBottom w:val="0"/>
      <w:divBdr>
        <w:top w:val="none" w:sz="0" w:space="0" w:color="auto"/>
        <w:left w:val="none" w:sz="0" w:space="0" w:color="auto"/>
        <w:bottom w:val="none" w:sz="0" w:space="0" w:color="auto"/>
        <w:right w:val="none" w:sz="0" w:space="0" w:color="auto"/>
      </w:divBdr>
    </w:div>
    <w:div w:id="334655598">
      <w:bodyDiv w:val="1"/>
      <w:marLeft w:val="0"/>
      <w:marRight w:val="0"/>
      <w:marTop w:val="0"/>
      <w:marBottom w:val="0"/>
      <w:divBdr>
        <w:top w:val="none" w:sz="0" w:space="0" w:color="auto"/>
        <w:left w:val="none" w:sz="0" w:space="0" w:color="auto"/>
        <w:bottom w:val="none" w:sz="0" w:space="0" w:color="auto"/>
        <w:right w:val="none" w:sz="0" w:space="0" w:color="auto"/>
      </w:divBdr>
    </w:div>
    <w:div w:id="336930095">
      <w:bodyDiv w:val="1"/>
      <w:marLeft w:val="0"/>
      <w:marRight w:val="0"/>
      <w:marTop w:val="0"/>
      <w:marBottom w:val="0"/>
      <w:divBdr>
        <w:top w:val="none" w:sz="0" w:space="0" w:color="auto"/>
        <w:left w:val="none" w:sz="0" w:space="0" w:color="auto"/>
        <w:bottom w:val="none" w:sz="0" w:space="0" w:color="auto"/>
        <w:right w:val="none" w:sz="0" w:space="0" w:color="auto"/>
      </w:divBdr>
    </w:div>
    <w:div w:id="338047441">
      <w:bodyDiv w:val="1"/>
      <w:marLeft w:val="0"/>
      <w:marRight w:val="0"/>
      <w:marTop w:val="0"/>
      <w:marBottom w:val="0"/>
      <w:divBdr>
        <w:top w:val="none" w:sz="0" w:space="0" w:color="auto"/>
        <w:left w:val="none" w:sz="0" w:space="0" w:color="auto"/>
        <w:bottom w:val="none" w:sz="0" w:space="0" w:color="auto"/>
        <w:right w:val="none" w:sz="0" w:space="0" w:color="auto"/>
      </w:divBdr>
    </w:div>
    <w:div w:id="338848303">
      <w:bodyDiv w:val="1"/>
      <w:marLeft w:val="0"/>
      <w:marRight w:val="0"/>
      <w:marTop w:val="0"/>
      <w:marBottom w:val="0"/>
      <w:divBdr>
        <w:top w:val="none" w:sz="0" w:space="0" w:color="auto"/>
        <w:left w:val="none" w:sz="0" w:space="0" w:color="auto"/>
        <w:bottom w:val="none" w:sz="0" w:space="0" w:color="auto"/>
        <w:right w:val="none" w:sz="0" w:space="0" w:color="auto"/>
      </w:divBdr>
    </w:div>
    <w:div w:id="340358387">
      <w:bodyDiv w:val="1"/>
      <w:marLeft w:val="0"/>
      <w:marRight w:val="0"/>
      <w:marTop w:val="0"/>
      <w:marBottom w:val="0"/>
      <w:divBdr>
        <w:top w:val="none" w:sz="0" w:space="0" w:color="auto"/>
        <w:left w:val="none" w:sz="0" w:space="0" w:color="auto"/>
        <w:bottom w:val="none" w:sz="0" w:space="0" w:color="auto"/>
        <w:right w:val="none" w:sz="0" w:space="0" w:color="auto"/>
      </w:divBdr>
    </w:div>
    <w:div w:id="340856031">
      <w:bodyDiv w:val="1"/>
      <w:marLeft w:val="0"/>
      <w:marRight w:val="0"/>
      <w:marTop w:val="0"/>
      <w:marBottom w:val="0"/>
      <w:divBdr>
        <w:top w:val="none" w:sz="0" w:space="0" w:color="auto"/>
        <w:left w:val="none" w:sz="0" w:space="0" w:color="auto"/>
        <w:bottom w:val="none" w:sz="0" w:space="0" w:color="auto"/>
        <w:right w:val="none" w:sz="0" w:space="0" w:color="auto"/>
      </w:divBdr>
    </w:div>
    <w:div w:id="341125757">
      <w:bodyDiv w:val="1"/>
      <w:marLeft w:val="0"/>
      <w:marRight w:val="0"/>
      <w:marTop w:val="0"/>
      <w:marBottom w:val="0"/>
      <w:divBdr>
        <w:top w:val="none" w:sz="0" w:space="0" w:color="auto"/>
        <w:left w:val="none" w:sz="0" w:space="0" w:color="auto"/>
        <w:bottom w:val="none" w:sz="0" w:space="0" w:color="auto"/>
        <w:right w:val="none" w:sz="0" w:space="0" w:color="auto"/>
      </w:divBdr>
    </w:div>
    <w:div w:id="343944782">
      <w:bodyDiv w:val="1"/>
      <w:marLeft w:val="0"/>
      <w:marRight w:val="0"/>
      <w:marTop w:val="0"/>
      <w:marBottom w:val="0"/>
      <w:divBdr>
        <w:top w:val="none" w:sz="0" w:space="0" w:color="auto"/>
        <w:left w:val="none" w:sz="0" w:space="0" w:color="auto"/>
        <w:bottom w:val="none" w:sz="0" w:space="0" w:color="auto"/>
        <w:right w:val="none" w:sz="0" w:space="0" w:color="auto"/>
      </w:divBdr>
    </w:div>
    <w:div w:id="345987341">
      <w:bodyDiv w:val="1"/>
      <w:marLeft w:val="0"/>
      <w:marRight w:val="0"/>
      <w:marTop w:val="0"/>
      <w:marBottom w:val="0"/>
      <w:divBdr>
        <w:top w:val="none" w:sz="0" w:space="0" w:color="auto"/>
        <w:left w:val="none" w:sz="0" w:space="0" w:color="auto"/>
        <w:bottom w:val="none" w:sz="0" w:space="0" w:color="auto"/>
        <w:right w:val="none" w:sz="0" w:space="0" w:color="auto"/>
      </w:divBdr>
    </w:div>
    <w:div w:id="346058600">
      <w:bodyDiv w:val="1"/>
      <w:marLeft w:val="0"/>
      <w:marRight w:val="0"/>
      <w:marTop w:val="0"/>
      <w:marBottom w:val="0"/>
      <w:divBdr>
        <w:top w:val="none" w:sz="0" w:space="0" w:color="auto"/>
        <w:left w:val="none" w:sz="0" w:space="0" w:color="auto"/>
        <w:bottom w:val="none" w:sz="0" w:space="0" w:color="auto"/>
        <w:right w:val="none" w:sz="0" w:space="0" w:color="auto"/>
      </w:divBdr>
    </w:div>
    <w:div w:id="347366839">
      <w:bodyDiv w:val="1"/>
      <w:marLeft w:val="0"/>
      <w:marRight w:val="0"/>
      <w:marTop w:val="0"/>
      <w:marBottom w:val="0"/>
      <w:divBdr>
        <w:top w:val="none" w:sz="0" w:space="0" w:color="auto"/>
        <w:left w:val="none" w:sz="0" w:space="0" w:color="auto"/>
        <w:bottom w:val="none" w:sz="0" w:space="0" w:color="auto"/>
        <w:right w:val="none" w:sz="0" w:space="0" w:color="auto"/>
      </w:divBdr>
    </w:div>
    <w:div w:id="347485828">
      <w:bodyDiv w:val="1"/>
      <w:marLeft w:val="0"/>
      <w:marRight w:val="0"/>
      <w:marTop w:val="0"/>
      <w:marBottom w:val="0"/>
      <w:divBdr>
        <w:top w:val="none" w:sz="0" w:space="0" w:color="auto"/>
        <w:left w:val="none" w:sz="0" w:space="0" w:color="auto"/>
        <w:bottom w:val="none" w:sz="0" w:space="0" w:color="auto"/>
        <w:right w:val="none" w:sz="0" w:space="0" w:color="auto"/>
      </w:divBdr>
    </w:div>
    <w:div w:id="347681006">
      <w:bodyDiv w:val="1"/>
      <w:marLeft w:val="0"/>
      <w:marRight w:val="0"/>
      <w:marTop w:val="0"/>
      <w:marBottom w:val="0"/>
      <w:divBdr>
        <w:top w:val="none" w:sz="0" w:space="0" w:color="auto"/>
        <w:left w:val="none" w:sz="0" w:space="0" w:color="auto"/>
        <w:bottom w:val="none" w:sz="0" w:space="0" w:color="auto"/>
        <w:right w:val="none" w:sz="0" w:space="0" w:color="auto"/>
      </w:divBdr>
    </w:div>
    <w:div w:id="351223407">
      <w:bodyDiv w:val="1"/>
      <w:marLeft w:val="0"/>
      <w:marRight w:val="0"/>
      <w:marTop w:val="0"/>
      <w:marBottom w:val="0"/>
      <w:divBdr>
        <w:top w:val="none" w:sz="0" w:space="0" w:color="auto"/>
        <w:left w:val="none" w:sz="0" w:space="0" w:color="auto"/>
        <w:bottom w:val="none" w:sz="0" w:space="0" w:color="auto"/>
        <w:right w:val="none" w:sz="0" w:space="0" w:color="auto"/>
      </w:divBdr>
    </w:div>
    <w:div w:id="352657495">
      <w:bodyDiv w:val="1"/>
      <w:marLeft w:val="0"/>
      <w:marRight w:val="0"/>
      <w:marTop w:val="0"/>
      <w:marBottom w:val="0"/>
      <w:divBdr>
        <w:top w:val="none" w:sz="0" w:space="0" w:color="auto"/>
        <w:left w:val="none" w:sz="0" w:space="0" w:color="auto"/>
        <w:bottom w:val="none" w:sz="0" w:space="0" w:color="auto"/>
        <w:right w:val="none" w:sz="0" w:space="0" w:color="auto"/>
      </w:divBdr>
    </w:div>
    <w:div w:id="353724924">
      <w:bodyDiv w:val="1"/>
      <w:marLeft w:val="0"/>
      <w:marRight w:val="0"/>
      <w:marTop w:val="0"/>
      <w:marBottom w:val="0"/>
      <w:divBdr>
        <w:top w:val="none" w:sz="0" w:space="0" w:color="auto"/>
        <w:left w:val="none" w:sz="0" w:space="0" w:color="auto"/>
        <w:bottom w:val="none" w:sz="0" w:space="0" w:color="auto"/>
        <w:right w:val="none" w:sz="0" w:space="0" w:color="auto"/>
      </w:divBdr>
    </w:div>
    <w:div w:id="354889900">
      <w:bodyDiv w:val="1"/>
      <w:marLeft w:val="0"/>
      <w:marRight w:val="0"/>
      <w:marTop w:val="0"/>
      <w:marBottom w:val="0"/>
      <w:divBdr>
        <w:top w:val="none" w:sz="0" w:space="0" w:color="auto"/>
        <w:left w:val="none" w:sz="0" w:space="0" w:color="auto"/>
        <w:bottom w:val="none" w:sz="0" w:space="0" w:color="auto"/>
        <w:right w:val="none" w:sz="0" w:space="0" w:color="auto"/>
      </w:divBdr>
    </w:div>
    <w:div w:id="356085217">
      <w:bodyDiv w:val="1"/>
      <w:marLeft w:val="0"/>
      <w:marRight w:val="0"/>
      <w:marTop w:val="0"/>
      <w:marBottom w:val="0"/>
      <w:divBdr>
        <w:top w:val="none" w:sz="0" w:space="0" w:color="auto"/>
        <w:left w:val="none" w:sz="0" w:space="0" w:color="auto"/>
        <w:bottom w:val="none" w:sz="0" w:space="0" w:color="auto"/>
        <w:right w:val="none" w:sz="0" w:space="0" w:color="auto"/>
      </w:divBdr>
    </w:div>
    <w:div w:id="357315237">
      <w:bodyDiv w:val="1"/>
      <w:marLeft w:val="0"/>
      <w:marRight w:val="0"/>
      <w:marTop w:val="0"/>
      <w:marBottom w:val="0"/>
      <w:divBdr>
        <w:top w:val="none" w:sz="0" w:space="0" w:color="auto"/>
        <w:left w:val="none" w:sz="0" w:space="0" w:color="auto"/>
        <w:bottom w:val="none" w:sz="0" w:space="0" w:color="auto"/>
        <w:right w:val="none" w:sz="0" w:space="0" w:color="auto"/>
      </w:divBdr>
    </w:div>
    <w:div w:id="362100602">
      <w:bodyDiv w:val="1"/>
      <w:marLeft w:val="0"/>
      <w:marRight w:val="0"/>
      <w:marTop w:val="0"/>
      <w:marBottom w:val="0"/>
      <w:divBdr>
        <w:top w:val="none" w:sz="0" w:space="0" w:color="auto"/>
        <w:left w:val="none" w:sz="0" w:space="0" w:color="auto"/>
        <w:bottom w:val="none" w:sz="0" w:space="0" w:color="auto"/>
        <w:right w:val="none" w:sz="0" w:space="0" w:color="auto"/>
      </w:divBdr>
    </w:div>
    <w:div w:id="362632936">
      <w:bodyDiv w:val="1"/>
      <w:marLeft w:val="0"/>
      <w:marRight w:val="0"/>
      <w:marTop w:val="0"/>
      <w:marBottom w:val="0"/>
      <w:divBdr>
        <w:top w:val="none" w:sz="0" w:space="0" w:color="auto"/>
        <w:left w:val="none" w:sz="0" w:space="0" w:color="auto"/>
        <w:bottom w:val="none" w:sz="0" w:space="0" w:color="auto"/>
        <w:right w:val="none" w:sz="0" w:space="0" w:color="auto"/>
      </w:divBdr>
    </w:div>
    <w:div w:id="363679871">
      <w:bodyDiv w:val="1"/>
      <w:marLeft w:val="0"/>
      <w:marRight w:val="0"/>
      <w:marTop w:val="0"/>
      <w:marBottom w:val="0"/>
      <w:divBdr>
        <w:top w:val="none" w:sz="0" w:space="0" w:color="auto"/>
        <w:left w:val="none" w:sz="0" w:space="0" w:color="auto"/>
        <w:bottom w:val="none" w:sz="0" w:space="0" w:color="auto"/>
        <w:right w:val="none" w:sz="0" w:space="0" w:color="auto"/>
      </w:divBdr>
    </w:div>
    <w:div w:id="364183944">
      <w:bodyDiv w:val="1"/>
      <w:marLeft w:val="0"/>
      <w:marRight w:val="0"/>
      <w:marTop w:val="0"/>
      <w:marBottom w:val="0"/>
      <w:divBdr>
        <w:top w:val="none" w:sz="0" w:space="0" w:color="auto"/>
        <w:left w:val="none" w:sz="0" w:space="0" w:color="auto"/>
        <w:bottom w:val="none" w:sz="0" w:space="0" w:color="auto"/>
        <w:right w:val="none" w:sz="0" w:space="0" w:color="auto"/>
      </w:divBdr>
    </w:div>
    <w:div w:id="367536451">
      <w:bodyDiv w:val="1"/>
      <w:marLeft w:val="0"/>
      <w:marRight w:val="0"/>
      <w:marTop w:val="0"/>
      <w:marBottom w:val="0"/>
      <w:divBdr>
        <w:top w:val="none" w:sz="0" w:space="0" w:color="auto"/>
        <w:left w:val="none" w:sz="0" w:space="0" w:color="auto"/>
        <w:bottom w:val="none" w:sz="0" w:space="0" w:color="auto"/>
        <w:right w:val="none" w:sz="0" w:space="0" w:color="auto"/>
      </w:divBdr>
    </w:div>
    <w:div w:id="370375280">
      <w:bodyDiv w:val="1"/>
      <w:marLeft w:val="0"/>
      <w:marRight w:val="0"/>
      <w:marTop w:val="0"/>
      <w:marBottom w:val="0"/>
      <w:divBdr>
        <w:top w:val="none" w:sz="0" w:space="0" w:color="auto"/>
        <w:left w:val="none" w:sz="0" w:space="0" w:color="auto"/>
        <w:bottom w:val="none" w:sz="0" w:space="0" w:color="auto"/>
        <w:right w:val="none" w:sz="0" w:space="0" w:color="auto"/>
      </w:divBdr>
    </w:div>
    <w:div w:id="373120803">
      <w:bodyDiv w:val="1"/>
      <w:marLeft w:val="0"/>
      <w:marRight w:val="0"/>
      <w:marTop w:val="0"/>
      <w:marBottom w:val="0"/>
      <w:divBdr>
        <w:top w:val="none" w:sz="0" w:space="0" w:color="auto"/>
        <w:left w:val="none" w:sz="0" w:space="0" w:color="auto"/>
        <w:bottom w:val="none" w:sz="0" w:space="0" w:color="auto"/>
        <w:right w:val="none" w:sz="0" w:space="0" w:color="auto"/>
      </w:divBdr>
    </w:div>
    <w:div w:id="373501407">
      <w:bodyDiv w:val="1"/>
      <w:marLeft w:val="0"/>
      <w:marRight w:val="0"/>
      <w:marTop w:val="0"/>
      <w:marBottom w:val="0"/>
      <w:divBdr>
        <w:top w:val="none" w:sz="0" w:space="0" w:color="auto"/>
        <w:left w:val="none" w:sz="0" w:space="0" w:color="auto"/>
        <w:bottom w:val="none" w:sz="0" w:space="0" w:color="auto"/>
        <w:right w:val="none" w:sz="0" w:space="0" w:color="auto"/>
      </w:divBdr>
    </w:div>
    <w:div w:id="375156814">
      <w:bodyDiv w:val="1"/>
      <w:marLeft w:val="0"/>
      <w:marRight w:val="0"/>
      <w:marTop w:val="0"/>
      <w:marBottom w:val="0"/>
      <w:divBdr>
        <w:top w:val="none" w:sz="0" w:space="0" w:color="auto"/>
        <w:left w:val="none" w:sz="0" w:space="0" w:color="auto"/>
        <w:bottom w:val="none" w:sz="0" w:space="0" w:color="auto"/>
        <w:right w:val="none" w:sz="0" w:space="0" w:color="auto"/>
      </w:divBdr>
    </w:div>
    <w:div w:id="375587428">
      <w:bodyDiv w:val="1"/>
      <w:marLeft w:val="0"/>
      <w:marRight w:val="0"/>
      <w:marTop w:val="0"/>
      <w:marBottom w:val="0"/>
      <w:divBdr>
        <w:top w:val="none" w:sz="0" w:space="0" w:color="auto"/>
        <w:left w:val="none" w:sz="0" w:space="0" w:color="auto"/>
        <w:bottom w:val="none" w:sz="0" w:space="0" w:color="auto"/>
        <w:right w:val="none" w:sz="0" w:space="0" w:color="auto"/>
      </w:divBdr>
    </w:div>
    <w:div w:id="376705071">
      <w:bodyDiv w:val="1"/>
      <w:marLeft w:val="0"/>
      <w:marRight w:val="0"/>
      <w:marTop w:val="0"/>
      <w:marBottom w:val="0"/>
      <w:divBdr>
        <w:top w:val="none" w:sz="0" w:space="0" w:color="auto"/>
        <w:left w:val="none" w:sz="0" w:space="0" w:color="auto"/>
        <w:bottom w:val="none" w:sz="0" w:space="0" w:color="auto"/>
        <w:right w:val="none" w:sz="0" w:space="0" w:color="auto"/>
      </w:divBdr>
    </w:div>
    <w:div w:id="381640478">
      <w:bodyDiv w:val="1"/>
      <w:marLeft w:val="0"/>
      <w:marRight w:val="0"/>
      <w:marTop w:val="0"/>
      <w:marBottom w:val="0"/>
      <w:divBdr>
        <w:top w:val="none" w:sz="0" w:space="0" w:color="auto"/>
        <w:left w:val="none" w:sz="0" w:space="0" w:color="auto"/>
        <w:bottom w:val="none" w:sz="0" w:space="0" w:color="auto"/>
        <w:right w:val="none" w:sz="0" w:space="0" w:color="auto"/>
      </w:divBdr>
    </w:div>
    <w:div w:id="382677221">
      <w:bodyDiv w:val="1"/>
      <w:marLeft w:val="0"/>
      <w:marRight w:val="0"/>
      <w:marTop w:val="0"/>
      <w:marBottom w:val="0"/>
      <w:divBdr>
        <w:top w:val="none" w:sz="0" w:space="0" w:color="auto"/>
        <w:left w:val="none" w:sz="0" w:space="0" w:color="auto"/>
        <w:bottom w:val="none" w:sz="0" w:space="0" w:color="auto"/>
        <w:right w:val="none" w:sz="0" w:space="0" w:color="auto"/>
      </w:divBdr>
    </w:div>
    <w:div w:id="383795388">
      <w:bodyDiv w:val="1"/>
      <w:marLeft w:val="0"/>
      <w:marRight w:val="0"/>
      <w:marTop w:val="0"/>
      <w:marBottom w:val="0"/>
      <w:divBdr>
        <w:top w:val="none" w:sz="0" w:space="0" w:color="auto"/>
        <w:left w:val="none" w:sz="0" w:space="0" w:color="auto"/>
        <w:bottom w:val="none" w:sz="0" w:space="0" w:color="auto"/>
        <w:right w:val="none" w:sz="0" w:space="0" w:color="auto"/>
      </w:divBdr>
    </w:div>
    <w:div w:id="385685186">
      <w:bodyDiv w:val="1"/>
      <w:marLeft w:val="0"/>
      <w:marRight w:val="0"/>
      <w:marTop w:val="0"/>
      <w:marBottom w:val="0"/>
      <w:divBdr>
        <w:top w:val="none" w:sz="0" w:space="0" w:color="auto"/>
        <w:left w:val="none" w:sz="0" w:space="0" w:color="auto"/>
        <w:bottom w:val="none" w:sz="0" w:space="0" w:color="auto"/>
        <w:right w:val="none" w:sz="0" w:space="0" w:color="auto"/>
      </w:divBdr>
    </w:div>
    <w:div w:id="388263287">
      <w:bodyDiv w:val="1"/>
      <w:marLeft w:val="0"/>
      <w:marRight w:val="0"/>
      <w:marTop w:val="0"/>
      <w:marBottom w:val="0"/>
      <w:divBdr>
        <w:top w:val="none" w:sz="0" w:space="0" w:color="auto"/>
        <w:left w:val="none" w:sz="0" w:space="0" w:color="auto"/>
        <w:bottom w:val="none" w:sz="0" w:space="0" w:color="auto"/>
        <w:right w:val="none" w:sz="0" w:space="0" w:color="auto"/>
      </w:divBdr>
    </w:div>
    <w:div w:id="389311809">
      <w:bodyDiv w:val="1"/>
      <w:marLeft w:val="0"/>
      <w:marRight w:val="0"/>
      <w:marTop w:val="0"/>
      <w:marBottom w:val="0"/>
      <w:divBdr>
        <w:top w:val="none" w:sz="0" w:space="0" w:color="auto"/>
        <w:left w:val="none" w:sz="0" w:space="0" w:color="auto"/>
        <w:bottom w:val="none" w:sz="0" w:space="0" w:color="auto"/>
        <w:right w:val="none" w:sz="0" w:space="0" w:color="auto"/>
      </w:divBdr>
    </w:div>
    <w:div w:id="389886599">
      <w:bodyDiv w:val="1"/>
      <w:marLeft w:val="0"/>
      <w:marRight w:val="0"/>
      <w:marTop w:val="0"/>
      <w:marBottom w:val="0"/>
      <w:divBdr>
        <w:top w:val="none" w:sz="0" w:space="0" w:color="auto"/>
        <w:left w:val="none" w:sz="0" w:space="0" w:color="auto"/>
        <w:bottom w:val="none" w:sz="0" w:space="0" w:color="auto"/>
        <w:right w:val="none" w:sz="0" w:space="0" w:color="auto"/>
      </w:divBdr>
    </w:div>
    <w:div w:id="397870739">
      <w:bodyDiv w:val="1"/>
      <w:marLeft w:val="0"/>
      <w:marRight w:val="0"/>
      <w:marTop w:val="0"/>
      <w:marBottom w:val="0"/>
      <w:divBdr>
        <w:top w:val="none" w:sz="0" w:space="0" w:color="auto"/>
        <w:left w:val="none" w:sz="0" w:space="0" w:color="auto"/>
        <w:bottom w:val="none" w:sz="0" w:space="0" w:color="auto"/>
        <w:right w:val="none" w:sz="0" w:space="0" w:color="auto"/>
      </w:divBdr>
    </w:div>
    <w:div w:id="398137635">
      <w:bodyDiv w:val="1"/>
      <w:marLeft w:val="0"/>
      <w:marRight w:val="0"/>
      <w:marTop w:val="0"/>
      <w:marBottom w:val="0"/>
      <w:divBdr>
        <w:top w:val="none" w:sz="0" w:space="0" w:color="auto"/>
        <w:left w:val="none" w:sz="0" w:space="0" w:color="auto"/>
        <w:bottom w:val="none" w:sz="0" w:space="0" w:color="auto"/>
        <w:right w:val="none" w:sz="0" w:space="0" w:color="auto"/>
      </w:divBdr>
    </w:div>
    <w:div w:id="400105999">
      <w:bodyDiv w:val="1"/>
      <w:marLeft w:val="0"/>
      <w:marRight w:val="0"/>
      <w:marTop w:val="0"/>
      <w:marBottom w:val="0"/>
      <w:divBdr>
        <w:top w:val="none" w:sz="0" w:space="0" w:color="auto"/>
        <w:left w:val="none" w:sz="0" w:space="0" w:color="auto"/>
        <w:bottom w:val="none" w:sz="0" w:space="0" w:color="auto"/>
        <w:right w:val="none" w:sz="0" w:space="0" w:color="auto"/>
      </w:divBdr>
    </w:div>
    <w:div w:id="400375829">
      <w:bodyDiv w:val="1"/>
      <w:marLeft w:val="0"/>
      <w:marRight w:val="0"/>
      <w:marTop w:val="0"/>
      <w:marBottom w:val="0"/>
      <w:divBdr>
        <w:top w:val="none" w:sz="0" w:space="0" w:color="auto"/>
        <w:left w:val="none" w:sz="0" w:space="0" w:color="auto"/>
        <w:bottom w:val="none" w:sz="0" w:space="0" w:color="auto"/>
        <w:right w:val="none" w:sz="0" w:space="0" w:color="auto"/>
      </w:divBdr>
    </w:div>
    <w:div w:id="401610040">
      <w:bodyDiv w:val="1"/>
      <w:marLeft w:val="0"/>
      <w:marRight w:val="0"/>
      <w:marTop w:val="0"/>
      <w:marBottom w:val="0"/>
      <w:divBdr>
        <w:top w:val="none" w:sz="0" w:space="0" w:color="auto"/>
        <w:left w:val="none" w:sz="0" w:space="0" w:color="auto"/>
        <w:bottom w:val="none" w:sz="0" w:space="0" w:color="auto"/>
        <w:right w:val="none" w:sz="0" w:space="0" w:color="auto"/>
      </w:divBdr>
    </w:div>
    <w:div w:id="402719895">
      <w:bodyDiv w:val="1"/>
      <w:marLeft w:val="0"/>
      <w:marRight w:val="0"/>
      <w:marTop w:val="0"/>
      <w:marBottom w:val="0"/>
      <w:divBdr>
        <w:top w:val="none" w:sz="0" w:space="0" w:color="auto"/>
        <w:left w:val="none" w:sz="0" w:space="0" w:color="auto"/>
        <w:bottom w:val="none" w:sz="0" w:space="0" w:color="auto"/>
        <w:right w:val="none" w:sz="0" w:space="0" w:color="auto"/>
      </w:divBdr>
    </w:div>
    <w:div w:id="402993677">
      <w:bodyDiv w:val="1"/>
      <w:marLeft w:val="0"/>
      <w:marRight w:val="0"/>
      <w:marTop w:val="0"/>
      <w:marBottom w:val="0"/>
      <w:divBdr>
        <w:top w:val="none" w:sz="0" w:space="0" w:color="auto"/>
        <w:left w:val="none" w:sz="0" w:space="0" w:color="auto"/>
        <w:bottom w:val="none" w:sz="0" w:space="0" w:color="auto"/>
        <w:right w:val="none" w:sz="0" w:space="0" w:color="auto"/>
      </w:divBdr>
    </w:div>
    <w:div w:id="405808736">
      <w:bodyDiv w:val="1"/>
      <w:marLeft w:val="0"/>
      <w:marRight w:val="0"/>
      <w:marTop w:val="0"/>
      <w:marBottom w:val="0"/>
      <w:divBdr>
        <w:top w:val="none" w:sz="0" w:space="0" w:color="auto"/>
        <w:left w:val="none" w:sz="0" w:space="0" w:color="auto"/>
        <w:bottom w:val="none" w:sz="0" w:space="0" w:color="auto"/>
        <w:right w:val="none" w:sz="0" w:space="0" w:color="auto"/>
      </w:divBdr>
    </w:div>
    <w:div w:id="406198128">
      <w:bodyDiv w:val="1"/>
      <w:marLeft w:val="0"/>
      <w:marRight w:val="0"/>
      <w:marTop w:val="0"/>
      <w:marBottom w:val="0"/>
      <w:divBdr>
        <w:top w:val="none" w:sz="0" w:space="0" w:color="auto"/>
        <w:left w:val="none" w:sz="0" w:space="0" w:color="auto"/>
        <w:bottom w:val="none" w:sz="0" w:space="0" w:color="auto"/>
        <w:right w:val="none" w:sz="0" w:space="0" w:color="auto"/>
      </w:divBdr>
    </w:div>
    <w:div w:id="407504798">
      <w:bodyDiv w:val="1"/>
      <w:marLeft w:val="0"/>
      <w:marRight w:val="0"/>
      <w:marTop w:val="0"/>
      <w:marBottom w:val="0"/>
      <w:divBdr>
        <w:top w:val="none" w:sz="0" w:space="0" w:color="auto"/>
        <w:left w:val="none" w:sz="0" w:space="0" w:color="auto"/>
        <w:bottom w:val="none" w:sz="0" w:space="0" w:color="auto"/>
        <w:right w:val="none" w:sz="0" w:space="0" w:color="auto"/>
      </w:divBdr>
    </w:div>
    <w:div w:id="409233958">
      <w:bodyDiv w:val="1"/>
      <w:marLeft w:val="0"/>
      <w:marRight w:val="0"/>
      <w:marTop w:val="0"/>
      <w:marBottom w:val="0"/>
      <w:divBdr>
        <w:top w:val="none" w:sz="0" w:space="0" w:color="auto"/>
        <w:left w:val="none" w:sz="0" w:space="0" w:color="auto"/>
        <w:bottom w:val="none" w:sz="0" w:space="0" w:color="auto"/>
        <w:right w:val="none" w:sz="0" w:space="0" w:color="auto"/>
      </w:divBdr>
    </w:div>
    <w:div w:id="410808186">
      <w:bodyDiv w:val="1"/>
      <w:marLeft w:val="0"/>
      <w:marRight w:val="0"/>
      <w:marTop w:val="0"/>
      <w:marBottom w:val="0"/>
      <w:divBdr>
        <w:top w:val="none" w:sz="0" w:space="0" w:color="auto"/>
        <w:left w:val="none" w:sz="0" w:space="0" w:color="auto"/>
        <w:bottom w:val="none" w:sz="0" w:space="0" w:color="auto"/>
        <w:right w:val="none" w:sz="0" w:space="0" w:color="auto"/>
      </w:divBdr>
    </w:div>
    <w:div w:id="412288016">
      <w:bodyDiv w:val="1"/>
      <w:marLeft w:val="0"/>
      <w:marRight w:val="0"/>
      <w:marTop w:val="0"/>
      <w:marBottom w:val="0"/>
      <w:divBdr>
        <w:top w:val="none" w:sz="0" w:space="0" w:color="auto"/>
        <w:left w:val="none" w:sz="0" w:space="0" w:color="auto"/>
        <w:bottom w:val="none" w:sz="0" w:space="0" w:color="auto"/>
        <w:right w:val="none" w:sz="0" w:space="0" w:color="auto"/>
      </w:divBdr>
    </w:div>
    <w:div w:id="413746807">
      <w:bodyDiv w:val="1"/>
      <w:marLeft w:val="0"/>
      <w:marRight w:val="0"/>
      <w:marTop w:val="0"/>
      <w:marBottom w:val="0"/>
      <w:divBdr>
        <w:top w:val="none" w:sz="0" w:space="0" w:color="auto"/>
        <w:left w:val="none" w:sz="0" w:space="0" w:color="auto"/>
        <w:bottom w:val="none" w:sz="0" w:space="0" w:color="auto"/>
        <w:right w:val="none" w:sz="0" w:space="0" w:color="auto"/>
      </w:divBdr>
    </w:div>
    <w:div w:id="414132991">
      <w:bodyDiv w:val="1"/>
      <w:marLeft w:val="0"/>
      <w:marRight w:val="0"/>
      <w:marTop w:val="0"/>
      <w:marBottom w:val="0"/>
      <w:divBdr>
        <w:top w:val="none" w:sz="0" w:space="0" w:color="auto"/>
        <w:left w:val="none" w:sz="0" w:space="0" w:color="auto"/>
        <w:bottom w:val="none" w:sz="0" w:space="0" w:color="auto"/>
        <w:right w:val="none" w:sz="0" w:space="0" w:color="auto"/>
      </w:divBdr>
    </w:div>
    <w:div w:id="415441577">
      <w:bodyDiv w:val="1"/>
      <w:marLeft w:val="0"/>
      <w:marRight w:val="0"/>
      <w:marTop w:val="0"/>
      <w:marBottom w:val="0"/>
      <w:divBdr>
        <w:top w:val="none" w:sz="0" w:space="0" w:color="auto"/>
        <w:left w:val="none" w:sz="0" w:space="0" w:color="auto"/>
        <w:bottom w:val="none" w:sz="0" w:space="0" w:color="auto"/>
        <w:right w:val="none" w:sz="0" w:space="0" w:color="auto"/>
      </w:divBdr>
    </w:div>
    <w:div w:id="418715988">
      <w:bodyDiv w:val="1"/>
      <w:marLeft w:val="0"/>
      <w:marRight w:val="0"/>
      <w:marTop w:val="0"/>
      <w:marBottom w:val="0"/>
      <w:divBdr>
        <w:top w:val="none" w:sz="0" w:space="0" w:color="auto"/>
        <w:left w:val="none" w:sz="0" w:space="0" w:color="auto"/>
        <w:bottom w:val="none" w:sz="0" w:space="0" w:color="auto"/>
        <w:right w:val="none" w:sz="0" w:space="0" w:color="auto"/>
      </w:divBdr>
    </w:div>
    <w:div w:id="421073352">
      <w:bodyDiv w:val="1"/>
      <w:marLeft w:val="0"/>
      <w:marRight w:val="0"/>
      <w:marTop w:val="0"/>
      <w:marBottom w:val="0"/>
      <w:divBdr>
        <w:top w:val="none" w:sz="0" w:space="0" w:color="auto"/>
        <w:left w:val="none" w:sz="0" w:space="0" w:color="auto"/>
        <w:bottom w:val="none" w:sz="0" w:space="0" w:color="auto"/>
        <w:right w:val="none" w:sz="0" w:space="0" w:color="auto"/>
      </w:divBdr>
    </w:div>
    <w:div w:id="421801489">
      <w:bodyDiv w:val="1"/>
      <w:marLeft w:val="0"/>
      <w:marRight w:val="0"/>
      <w:marTop w:val="0"/>
      <w:marBottom w:val="0"/>
      <w:divBdr>
        <w:top w:val="none" w:sz="0" w:space="0" w:color="auto"/>
        <w:left w:val="none" w:sz="0" w:space="0" w:color="auto"/>
        <w:bottom w:val="none" w:sz="0" w:space="0" w:color="auto"/>
        <w:right w:val="none" w:sz="0" w:space="0" w:color="auto"/>
      </w:divBdr>
    </w:div>
    <w:div w:id="422534437">
      <w:bodyDiv w:val="1"/>
      <w:marLeft w:val="0"/>
      <w:marRight w:val="0"/>
      <w:marTop w:val="0"/>
      <w:marBottom w:val="0"/>
      <w:divBdr>
        <w:top w:val="none" w:sz="0" w:space="0" w:color="auto"/>
        <w:left w:val="none" w:sz="0" w:space="0" w:color="auto"/>
        <w:bottom w:val="none" w:sz="0" w:space="0" w:color="auto"/>
        <w:right w:val="none" w:sz="0" w:space="0" w:color="auto"/>
      </w:divBdr>
    </w:div>
    <w:div w:id="422993078">
      <w:bodyDiv w:val="1"/>
      <w:marLeft w:val="0"/>
      <w:marRight w:val="0"/>
      <w:marTop w:val="0"/>
      <w:marBottom w:val="0"/>
      <w:divBdr>
        <w:top w:val="none" w:sz="0" w:space="0" w:color="auto"/>
        <w:left w:val="none" w:sz="0" w:space="0" w:color="auto"/>
        <w:bottom w:val="none" w:sz="0" w:space="0" w:color="auto"/>
        <w:right w:val="none" w:sz="0" w:space="0" w:color="auto"/>
      </w:divBdr>
    </w:div>
    <w:div w:id="424039934">
      <w:bodyDiv w:val="1"/>
      <w:marLeft w:val="0"/>
      <w:marRight w:val="0"/>
      <w:marTop w:val="0"/>
      <w:marBottom w:val="0"/>
      <w:divBdr>
        <w:top w:val="none" w:sz="0" w:space="0" w:color="auto"/>
        <w:left w:val="none" w:sz="0" w:space="0" w:color="auto"/>
        <w:bottom w:val="none" w:sz="0" w:space="0" w:color="auto"/>
        <w:right w:val="none" w:sz="0" w:space="0" w:color="auto"/>
      </w:divBdr>
    </w:div>
    <w:div w:id="424618754">
      <w:bodyDiv w:val="1"/>
      <w:marLeft w:val="0"/>
      <w:marRight w:val="0"/>
      <w:marTop w:val="0"/>
      <w:marBottom w:val="0"/>
      <w:divBdr>
        <w:top w:val="none" w:sz="0" w:space="0" w:color="auto"/>
        <w:left w:val="none" w:sz="0" w:space="0" w:color="auto"/>
        <w:bottom w:val="none" w:sz="0" w:space="0" w:color="auto"/>
        <w:right w:val="none" w:sz="0" w:space="0" w:color="auto"/>
      </w:divBdr>
    </w:div>
    <w:div w:id="424691994">
      <w:bodyDiv w:val="1"/>
      <w:marLeft w:val="0"/>
      <w:marRight w:val="0"/>
      <w:marTop w:val="0"/>
      <w:marBottom w:val="0"/>
      <w:divBdr>
        <w:top w:val="none" w:sz="0" w:space="0" w:color="auto"/>
        <w:left w:val="none" w:sz="0" w:space="0" w:color="auto"/>
        <w:bottom w:val="none" w:sz="0" w:space="0" w:color="auto"/>
        <w:right w:val="none" w:sz="0" w:space="0" w:color="auto"/>
      </w:divBdr>
    </w:div>
    <w:div w:id="425853139">
      <w:bodyDiv w:val="1"/>
      <w:marLeft w:val="0"/>
      <w:marRight w:val="0"/>
      <w:marTop w:val="0"/>
      <w:marBottom w:val="0"/>
      <w:divBdr>
        <w:top w:val="none" w:sz="0" w:space="0" w:color="auto"/>
        <w:left w:val="none" w:sz="0" w:space="0" w:color="auto"/>
        <w:bottom w:val="none" w:sz="0" w:space="0" w:color="auto"/>
        <w:right w:val="none" w:sz="0" w:space="0" w:color="auto"/>
      </w:divBdr>
    </w:div>
    <w:div w:id="426466843">
      <w:bodyDiv w:val="1"/>
      <w:marLeft w:val="0"/>
      <w:marRight w:val="0"/>
      <w:marTop w:val="0"/>
      <w:marBottom w:val="0"/>
      <w:divBdr>
        <w:top w:val="none" w:sz="0" w:space="0" w:color="auto"/>
        <w:left w:val="none" w:sz="0" w:space="0" w:color="auto"/>
        <w:bottom w:val="none" w:sz="0" w:space="0" w:color="auto"/>
        <w:right w:val="none" w:sz="0" w:space="0" w:color="auto"/>
      </w:divBdr>
    </w:div>
    <w:div w:id="430131169">
      <w:bodyDiv w:val="1"/>
      <w:marLeft w:val="0"/>
      <w:marRight w:val="0"/>
      <w:marTop w:val="0"/>
      <w:marBottom w:val="0"/>
      <w:divBdr>
        <w:top w:val="none" w:sz="0" w:space="0" w:color="auto"/>
        <w:left w:val="none" w:sz="0" w:space="0" w:color="auto"/>
        <w:bottom w:val="none" w:sz="0" w:space="0" w:color="auto"/>
        <w:right w:val="none" w:sz="0" w:space="0" w:color="auto"/>
      </w:divBdr>
    </w:div>
    <w:div w:id="433525199">
      <w:bodyDiv w:val="1"/>
      <w:marLeft w:val="0"/>
      <w:marRight w:val="0"/>
      <w:marTop w:val="0"/>
      <w:marBottom w:val="0"/>
      <w:divBdr>
        <w:top w:val="none" w:sz="0" w:space="0" w:color="auto"/>
        <w:left w:val="none" w:sz="0" w:space="0" w:color="auto"/>
        <w:bottom w:val="none" w:sz="0" w:space="0" w:color="auto"/>
        <w:right w:val="none" w:sz="0" w:space="0" w:color="auto"/>
      </w:divBdr>
    </w:div>
    <w:div w:id="433597114">
      <w:bodyDiv w:val="1"/>
      <w:marLeft w:val="0"/>
      <w:marRight w:val="0"/>
      <w:marTop w:val="0"/>
      <w:marBottom w:val="0"/>
      <w:divBdr>
        <w:top w:val="none" w:sz="0" w:space="0" w:color="auto"/>
        <w:left w:val="none" w:sz="0" w:space="0" w:color="auto"/>
        <w:bottom w:val="none" w:sz="0" w:space="0" w:color="auto"/>
        <w:right w:val="none" w:sz="0" w:space="0" w:color="auto"/>
      </w:divBdr>
    </w:div>
    <w:div w:id="433945187">
      <w:bodyDiv w:val="1"/>
      <w:marLeft w:val="0"/>
      <w:marRight w:val="0"/>
      <w:marTop w:val="0"/>
      <w:marBottom w:val="0"/>
      <w:divBdr>
        <w:top w:val="none" w:sz="0" w:space="0" w:color="auto"/>
        <w:left w:val="none" w:sz="0" w:space="0" w:color="auto"/>
        <w:bottom w:val="none" w:sz="0" w:space="0" w:color="auto"/>
        <w:right w:val="none" w:sz="0" w:space="0" w:color="auto"/>
      </w:divBdr>
    </w:div>
    <w:div w:id="434986574">
      <w:bodyDiv w:val="1"/>
      <w:marLeft w:val="0"/>
      <w:marRight w:val="0"/>
      <w:marTop w:val="0"/>
      <w:marBottom w:val="0"/>
      <w:divBdr>
        <w:top w:val="none" w:sz="0" w:space="0" w:color="auto"/>
        <w:left w:val="none" w:sz="0" w:space="0" w:color="auto"/>
        <w:bottom w:val="none" w:sz="0" w:space="0" w:color="auto"/>
        <w:right w:val="none" w:sz="0" w:space="0" w:color="auto"/>
      </w:divBdr>
    </w:div>
    <w:div w:id="439956698">
      <w:bodyDiv w:val="1"/>
      <w:marLeft w:val="0"/>
      <w:marRight w:val="0"/>
      <w:marTop w:val="0"/>
      <w:marBottom w:val="0"/>
      <w:divBdr>
        <w:top w:val="none" w:sz="0" w:space="0" w:color="auto"/>
        <w:left w:val="none" w:sz="0" w:space="0" w:color="auto"/>
        <w:bottom w:val="none" w:sz="0" w:space="0" w:color="auto"/>
        <w:right w:val="none" w:sz="0" w:space="0" w:color="auto"/>
      </w:divBdr>
    </w:div>
    <w:div w:id="440685450">
      <w:bodyDiv w:val="1"/>
      <w:marLeft w:val="0"/>
      <w:marRight w:val="0"/>
      <w:marTop w:val="0"/>
      <w:marBottom w:val="0"/>
      <w:divBdr>
        <w:top w:val="none" w:sz="0" w:space="0" w:color="auto"/>
        <w:left w:val="none" w:sz="0" w:space="0" w:color="auto"/>
        <w:bottom w:val="none" w:sz="0" w:space="0" w:color="auto"/>
        <w:right w:val="none" w:sz="0" w:space="0" w:color="auto"/>
      </w:divBdr>
    </w:div>
    <w:div w:id="442387008">
      <w:bodyDiv w:val="1"/>
      <w:marLeft w:val="0"/>
      <w:marRight w:val="0"/>
      <w:marTop w:val="0"/>
      <w:marBottom w:val="0"/>
      <w:divBdr>
        <w:top w:val="none" w:sz="0" w:space="0" w:color="auto"/>
        <w:left w:val="none" w:sz="0" w:space="0" w:color="auto"/>
        <w:bottom w:val="none" w:sz="0" w:space="0" w:color="auto"/>
        <w:right w:val="none" w:sz="0" w:space="0" w:color="auto"/>
      </w:divBdr>
    </w:div>
    <w:div w:id="443429060">
      <w:bodyDiv w:val="1"/>
      <w:marLeft w:val="0"/>
      <w:marRight w:val="0"/>
      <w:marTop w:val="0"/>
      <w:marBottom w:val="0"/>
      <w:divBdr>
        <w:top w:val="none" w:sz="0" w:space="0" w:color="auto"/>
        <w:left w:val="none" w:sz="0" w:space="0" w:color="auto"/>
        <w:bottom w:val="none" w:sz="0" w:space="0" w:color="auto"/>
        <w:right w:val="none" w:sz="0" w:space="0" w:color="auto"/>
      </w:divBdr>
    </w:div>
    <w:div w:id="444278906">
      <w:bodyDiv w:val="1"/>
      <w:marLeft w:val="0"/>
      <w:marRight w:val="0"/>
      <w:marTop w:val="0"/>
      <w:marBottom w:val="0"/>
      <w:divBdr>
        <w:top w:val="none" w:sz="0" w:space="0" w:color="auto"/>
        <w:left w:val="none" w:sz="0" w:space="0" w:color="auto"/>
        <w:bottom w:val="none" w:sz="0" w:space="0" w:color="auto"/>
        <w:right w:val="none" w:sz="0" w:space="0" w:color="auto"/>
      </w:divBdr>
    </w:div>
    <w:div w:id="446387354">
      <w:bodyDiv w:val="1"/>
      <w:marLeft w:val="0"/>
      <w:marRight w:val="0"/>
      <w:marTop w:val="0"/>
      <w:marBottom w:val="0"/>
      <w:divBdr>
        <w:top w:val="none" w:sz="0" w:space="0" w:color="auto"/>
        <w:left w:val="none" w:sz="0" w:space="0" w:color="auto"/>
        <w:bottom w:val="none" w:sz="0" w:space="0" w:color="auto"/>
        <w:right w:val="none" w:sz="0" w:space="0" w:color="auto"/>
      </w:divBdr>
    </w:div>
    <w:div w:id="449319272">
      <w:bodyDiv w:val="1"/>
      <w:marLeft w:val="0"/>
      <w:marRight w:val="0"/>
      <w:marTop w:val="0"/>
      <w:marBottom w:val="0"/>
      <w:divBdr>
        <w:top w:val="none" w:sz="0" w:space="0" w:color="auto"/>
        <w:left w:val="none" w:sz="0" w:space="0" w:color="auto"/>
        <w:bottom w:val="none" w:sz="0" w:space="0" w:color="auto"/>
        <w:right w:val="none" w:sz="0" w:space="0" w:color="auto"/>
      </w:divBdr>
    </w:div>
    <w:div w:id="449712284">
      <w:bodyDiv w:val="1"/>
      <w:marLeft w:val="0"/>
      <w:marRight w:val="0"/>
      <w:marTop w:val="0"/>
      <w:marBottom w:val="0"/>
      <w:divBdr>
        <w:top w:val="none" w:sz="0" w:space="0" w:color="auto"/>
        <w:left w:val="none" w:sz="0" w:space="0" w:color="auto"/>
        <w:bottom w:val="none" w:sz="0" w:space="0" w:color="auto"/>
        <w:right w:val="none" w:sz="0" w:space="0" w:color="auto"/>
      </w:divBdr>
    </w:div>
    <w:div w:id="449931279">
      <w:bodyDiv w:val="1"/>
      <w:marLeft w:val="0"/>
      <w:marRight w:val="0"/>
      <w:marTop w:val="0"/>
      <w:marBottom w:val="0"/>
      <w:divBdr>
        <w:top w:val="none" w:sz="0" w:space="0" w:color="auto"/>
        <w:left w:val="none" w:sz="0" w:space="0" w:color="auto"/>
        <w:bottom w:val="none" w:sz="0" w:space="0" w:color="auto"/>
        <w:right w:val="none" w:sz="0" w:space="0" w:color="auto"/>
      </w:divBdr>
    </w:div>
    <w:div w:id="450364727">
      <w:bodyDiv w:val="1"/>
      <w:marLeft w:val="0"/>
      <w:marRight w:val="0"/>
      <w:marTop w:val="0"/>
      <w:marBottom w:val="0"/>
      <w:divBdr>
        <w:top w:val="none" w:sz="0" w:space="0" w:color="auto"/>
        <w:left w:val="none" w:sz="0" w:space="0" w:color="auto"/>
        <w:bottom w:val="none" w:sz="0" w:space="0" w:color="auto"/>
        <w:right w:val="none" w:sz="0" w:space="0" w:color="auto"/>
      </w:divBdr>
    </w:div>
    <w:div w:id="451168827">
      <w:bodyDiv w:val="1"/>
      <w:marLeft w:val="0"/>
      <w:marRight w:val="0"/>
      <w:marTop w:val="0"/>
      <w:marBottom w:val="0"/>
      <w:divBdr>
        <w:top w:val="none" w:sz="0" w:space="0" w:color="auto"/>
        <w:left w:val="none" w:sz="0" w:space="0" w:color="auto"/>
        <w:bottom w:val="none" w:sz="0" w:space="0" w:color="auto"/>
        <w:right w:val="none" w:sz="0" w:space="0" w:color="auto"/>
      </w:divBdr>
    </w:div>
    <w:div w:id="451633650">
      <w:bodyDiv w:val="1"/>
      <w:marLeft w:val="0"/>
      <w:marRight w:val="0"/>
      <w:marTop w:val="0"/>
      <w:marBottom w:val="0"/>
      <w:divBdr>
        <w:top w:val="none" w:sz="0" w:space="0" w:color="auto"/>
        <w:left w:val="none" w:sz="0" w:space="0" w:color="auto"/>
        <w:bottom w:val="none" w:sz="0" w:space="0" w:color="auto"/>
        <w:right w:val="none" w:sz="0" w:space="0" w:color="auto"/>
      </w:divBdr>
    </w:div>
    <w:div w:id="454059413">
      <w:bodyDiv w:val="1"/>
      <w:marLeft w:val="0"/>
      <w:marRight w:val="0"/>
      <w:marTop w:val="0"/>
      <w:marBottom w:val="0"/>
      <w:divBdr>
        <w:top w:val="none" w:sz="0" w:space="0" w:color="auto"/>
        <w:left w:val="none" w:sz="0" w:space="0" w:color="auto"/>
        <w:bottom w:val="none" w:sz="0" w:space="0" w:color="auto"/>
        <w:right w:val="none" w:sz="0" w:space="0" w:color="auto"/>
      </w:divBdr>
    </w:div>
    <w:div w:id="454062789">
      <w:bodyDiv w:val="1"/>
      <w:marLeft w:val="0"/>
      <w:marRight w:val="0"/>
      <w:marTop w:val="0"/>
      <w:marBottom w:val="0"/>
      <w:divBdr>
        <w:top w:val="none" w:sz="0" w:space="0" w:color="auto"/>
        <w:left w:val="none" w:sz="0" w:space="0" w:color="auto"/>
        <w:bottom w:val="none" w:sz="0" w:space="0" w:color="auto"/>
        <w:right w:val="none" w:sz="0" w:space="0" w:color="auto"/>
      </w:divBdr>
    </w:div>
    <w:div w:id="454715803">
      <w:bodyDiv w:val="1"/>
      <w:marLeft w:val="0"/>
      <w:marRight w:val="0"/>
      <w:marTop w:val="0"/>
      <w:marBottom w:val="0"/>
      <w:divBdr>
        <w:top w:val="none" w:sz="0" w:space="0" w:color="auto"/>
        <w:left w:val="none" w:sz="0" w:space="0" w:color="auto"/>
        <w:bottom w:val="none" w:sz="0" w:space="0" w:color="auto"/>
        <w:right w:val="none" w:sz="0" w:space="0" w:color="auto"/>
      </w:divBdr>
    </w:div>
    <w:div w:id="455878485">
      <w:bodyDiv w:val="1"/>
      <w:marLeft w:val="0"/>
      <w:marRight w:val="0"/>
      <w:marTop w:val="0"/>
      <w:marBottom w:val="0"/>
      <w:divBdr>
        <w:top w:val="none" w:sz="0" w:space="0" w:color="auto"/>
        <w:left w:val="none" w:sz="0" w:space="0" w:color="auto"/>
        <w:bottom w:val="none" w:sz="0" w:space="0" w:color="auto"/>
        <w:right w:val="none" w:sz="0" w:space="0" w:color="auto"/>
      </w:divBdr>
    </w:div>
    <w:div w:id="456025205">
      <w:bodyDiv w:val="1"/>
      <w:marLeft w:val="0"/>
      <w:marRight w:val="0"/>
      <w:marTop w:val="0"/>
      <w:marBottom w:val="0"/>
      <w:divBdr>
        <w:top w:val="none" w:sz="0" w:space="0" w:color="auto"/>
        <w:left w:val="none" w:sz="0" w:space="0" w:color="auto"/>
        <w:bottom w:val="none" w:sz="0" w:space="0" w:color="auto"/>
        <w:right w:val="none" w:sz="0" w:space="0" w:color="auto"/>
      </w:divBdr>
    </w:div>
    <w:div w:id="457992878">
      <w:bodyDiv w:val="1"/>
      <w:marLeft w:val="0"/>
      <w:marRight w:val="0"/>
      <w:marTop w:val="0"/>
      <w:marBottom w:val="0"/>
      <w:divBdr>
        <w:top w:val="none" w:sz="0" w:space="0" w:color="auto"/>
        <w:left w:val="none" w:sz="0" w:space="0" w:color="auto"/>
        <w:bottom w:val="none" w:sz="0" w:space="0" w:color="auto"/>
        <w:right w:val="none" w:sz="0" w:space="0" w:color="auto"/>
      </w:divBdr>
    </w:div>
    <w:div w:id="459499370">
      <w:bodyDiv w:val="1"/>
      <w:marLeft w:val="0"/>
      <w:marRight w:val="0"/>
      <w:marTop w:val="0"/>
      <w:marBottom w:val="0"/>
      <w:divBdr>
        <w:top w:val="none" w:sz="0" w:space="0" w:color="auto"/>
        <w:left w:val="none" w:sz="0" w:space="0" w:color="auto"/>
        <w:bottom w:val="none" w:sz="0" w:space="0" w:color="auto"/>
        <w:right w:val="none" w:sz="0" w:space="0" w:color="auto"/>
      </w:divBdr>
    </w:div>
    <w:div w:id="461118418">
      <w:bodyDiv w:val="1"/>
      <w:marLeft w:val="0"/>
      <w:marRight w:val="0"/>
      <w:marTop w:val="0"/>
      <w:marBottom w:val="0"/>
      <w:divBdr>
        <w:top w:val="none" w:sz="0" w:space="0" w:color="auto"/>
        <w:left w:val="none" w:sz="0" w:space="0" w:color="auto"/>
        <w:bottom w:val="none" w:sz="0" w:space="0" w:color="auto"/>
        <w:right w:val="none" w:sz="0" w:space="0" w:color="auto"/>
      </w:divBdr>
    </w:div>
    <w:div w:id="461268590">
      <w:bodyDiv w:val="1"/>
      <w:marLeft w:val="0"/>
      <w:marRight w:val="0"/>
      <w:marTop w:val="0"/>
      <w:marBottom w:val="0"/>
      <w:divBdr>
        <w:top w:val="none" w:sz="0" w:space="0" w:color="auto"/>
        <w:left w:val="none" w:sz="0" w:space="0" w:color="auto"/>
        <w:bottom w:val="none" w:sz="0" w:space="0" w:color="auto"/>
        <w:right w:val="none" w:sz="0" w:space="0" w:color="auto"/>
      </w:divBdr>
    </w:div>
    <w:div w:id="462774962">
      <w:bodyDiv w:val="1"/>
      <w:marLeft w:val="0"/>
      <w:marRight w:val="0"/>
      <w:marTop w:val="0"/>
      <w:marBottom w:val="0"/>
      <w:divBdr>
        <w:top w:val="none" w:sz="0" w:space="0" w:color="auto"/>
        <w:left w:val="none" w:sz="0" w:space="0" w:color="auto"/>
        <w:bottom w:val="none" w:sz="0" w:space="0" w:color="auto"/>
        <w:right w:val="none" w:sz="0" w:space="0" w:color="auto"/>
      </w:divBdr>
    </w:div>
    <w:div w:id="462965452">
      <w:bodyDiv w:val="1"/>
      <w:marLeft w:val="0"/>
      <w:marRight w:val="0"/>
      <w:marTop w:val="0"/>
      <w:marBottom w:val="0"/>
      <w:divBdr>
        <w:top w:val="none" w:sz="0" w:space="0" w:color="auto"/>
        <w:left w:val="none" w:sz="0" w:space="0" w:color="auto"/>
        <w:bottom w:val="none" w:sz="0" w:space="0" w:color="auto"/>
        <w:right w:val="none" w:sz="0" w:space="0" w:color="auto"/>
      </w:divBdr>
    </w:div>
    <w:div w:id="466162044">
      <w:bodyDiv w:val="1"/>
      <w:marLeft w:val="0"/>
      <w:marRight w:val="0"/>
      <w:marTop w:val="0"/>
      <w:marBottom w:val="0"/>
      <w:divBdr>
        <w:top w:val="none" w:sz="0" w:space="0" w:color="auto"/>
        <w:left w:val="none" w:sz="0" w:space="0" w:color="auto"/>
        <w:bottom w:val="none" w:sz="0" w:space="0" w:color="auto"/>
        <w:right w:val="none" w:sz="0" w:space="0" w:color="auto"/>
      </w:divBdr>
    </w:div>
    <w:div w:id="466319037">
      <w:bodyDiv w:val="1"/>
      <w:marLeft w:val="0"/>
      <w:marRight w:val="0"/>
      <w:marTop w:val="0"/>
      <w:marBottom w:val="0"/>
      <w:divBdr>
        <w:top w:val="none" w:sz="0" w:space="0" w:color="auto"/>
        <w:left w:val="none" w:sz="0" w:space="0" w:color="auto"/>
        <w:bottom w:val="none" w:sz="0" w:space="0" w:color="auto"/>
        <w:right w:val="none" w:sz="0" w:space="0" w:color="auto"/>
      </w:divBdr>
    </w:div>
    <w:div w:id="469328637">
      <w:bodyDiv w:val="1"/>
      <w:marLeft w:val="0"/>
      <w:marRight w:val="0"/>
      <w:marTop w:val="0"/>
      <w:marBottom w:val="0"/>
      <w:divBdr>
        <w:top w:val="none" w:sz="0" w:space="0" w:color="auto"/>
        <w:left w:val="none" w:sz="0" w:space="0" w:color="auto"/>
        <w:bottom w:val="none" w:sz="0" w:space="0" w:color="auto"/>
        <w:right w:val="none" w:sz="0" w:space="0" w:color="auto"/>
      </w:divBdr>
    </w:div>
    <w:div w:id="470053873">
      <w:bodyDiv w:val="1"/>
      <w:marLeft w:val="0"/>
      <w:marRight w:val="0"/>
      <w:marTop w:val="0"/>
      <w:marBottom w:val="0"/>
      <w:divBdr>
        <w:top w:val="none" w:sz="0" w:space="0" w:color="auto"/>
        <w:left w:val="none" w:sz="0" w:space="0" w:color="auto"/>
        <w:bottom w:val="none" w:sz="0" w:space="0" w:color="auto"/>
        <w:right w:val="none" w:sz="0" w:space="0" w:color="auto"/>
      </w:divBdr>
    </w:div>
    <w:div w:id="470709435">
      <w:bodyDiv w:val="1"/>
      <w:marLeft w:val="0"/>
      <w:marRight w:val="0"/>
      <w:marTop w:val="0"/>
      <w:marBottom w:val="0"/>
      <w:divBdr>
        <w:top w:val="none" w:sz="0" w:space="0" w:color="auto"/>
        <w:left w:val="none" w:sz="0" w:space="0" w:color="auto"/>
        <w:bottom w:val="none" w:sz="0" w:space="0" w:color="auto"/>
        <w:right w:val="none" w:sz="0" w:space="0" w:color="auto"/>
      </w:divBdr>
    </w:div>
    <w:div w:id="471361925">
      <w:bodyDiv w:val="1"/>
      <w:marLeft w:val="0"/>
      <w:marRight w:val="0"/>
      <w:marTop w:val="0"/>
      <w:marBottom w:val="0"/>
      <w:divBdr>
        <w:top w:val="none" w:sz="0" w:space="0" w:color="auto"/>
        <w:left w:val="none" w:sz="0" w:space="0" w:color="auto"/>
        <w:bottom w:val="none" w:sz="0" w:space="0" w:color="auto"/>
        <w:right w:val="none" w:sz="0" w:space="0" w:color="auto"/>
      </w:divBdr>
    </w:div>
    <w:div w:id="472211869">
      <w:bodyDiv w:val="1"/>
      <w:marLeft w:val="0"/>
      <w:marRight w:val="0"/>
      <w:marTop w:val="0"/>
      <w:marBottom w:val="0"/>
      <w:divBdr>
        <w:top w:val="none" w:sz="0" w:space="0" w:color="auto"/>
        <w:left w:val="none" w:sz="0" w:space="0" w:color="auto"/>
        <w:bottom w:val="none" w:sz="0" w:space="0" w:color="auto"/>
        <w:right w:val="none" w:sz="0" w:space="0" w:color="auto"/>
      </w:divBdr>
    </w:div>
    <w:div w:id="472717596">
      <w:bodyDiv w:val="1"/>
      <w:marLeft w:val="0"/>
      <w:marRight w:val="0"/>
      <w:marTop w:val="0"/>
      <w:marBottom w:val="0"/>
      <w:divBdr>
        <w:top w:val="none" w:sz="0" w:space="0" w:color="auto"/>
        <w:left w:val="none" w:sz="0" w:space="0" w:color="auto"/>
        <w:bottom w:val="none" w:sz="0" w:space="0" w:color="auto"/>
        <w:right w:val="none" w:sz="0" w:space="0" w:color="auto"/>
      </w:divBdr>
    </w:div>
    <w:div w:id="473109469">
      <w:bodyDiv w:val="1"/>
      <w:marLeft w:val="0"/>
      <w:marRight w:val="0"/>
      <w:marTop w:val="0"/>
      <w:marBottom w:val="0"/>
      <w:divBdr>
        <w:top w:val="none" w:sz="0" w:space="0" w:color="auto"/>
        <w:left w:val="none" w:sz="0" w:space="0" w:color="auto"/>
        <w:bottom w:val="none" w:sz="0" w:space="0" w:color="auto"/>
        <w:right w:val="none" w:sz="0" w:space="0" w:color="auto"/>
      </w:divBdr>
    </w:div>
    <w:div w:id="474107740">
      <w:bodyDiv w:val="1"/>
      <w:marLeft w:val="0"/>
      <w:marRight w:val="0"/>
      <w:marTop w:val="0"/>
      <w:marBottom w:val="0"/>
      <w:divBdr>
        <w:top w:val="none" w:sz="0" w:space="0" w:color="auto"/>
        <w:left w:val="none" w:sz="0" w:space="0" w:color="auto"/>
        <w:bottom w:val="none" w:sz="0" w:space="0" w:color="auto"/>
        <w:right w:val="none" w:sz="0" w:space="0" w:color="auto"/>
      </w:divBdr>
    </w:div>
    <w:div w:id="474371854">
      <w:bodyDiv w:val="1"/>
      <w:marLeft w:val="0"/>
      <w:marRight w:val="0"/>
      <w:marTop w:val="0"/>
      <w:marBottom w:val="0"/>
      <w:divBdr>
        <w:top w:val="none" w:sz="0" w:space="0" w:color="auto"/>
        <w:left w:val="none" w:sz="0" w:space="0" w:color="auto"/>
        <w:bottom w:val="none" w:sz="0" w:space="0" w:color="auto"/>
        <w:right w:val="none" w:sz="0" w:space="0" w:color="auto"/>
      </w:divBdr>
    </w:div>
    <w:div w:id="475417586">
      <w:bodyDiv w:val="1"/>
      <w:marLeft w:val="0"/>
      <w:marRight w:val="0"/>
      <w:marTop w:val="0"/>
      <w:marBottom w:val="0"/>
      <w:divBdr>
        <w:top w:val="none" w:sz="0" w:space="0" w:color="auto"/>
        <w:left w:val="none" w:sz="0" w:space="0" w:color="auto"/>
        <w:bottom w:val="none" w:sz="0" w:space="0" w:color="auto"/>
        <w:right w:val="none" w:sz="0" w:space="0" w:color="auto"/>
      </w:divBdr>
    </w:div>
    <w:div w:id="476189778">
      <w:bodyDiv w:val="1"/>
      <w:marLeft w:val="0"/>
      <w:marRight w:val="0"/>
      <w:marTop w:val="0"/>
      <w:marBottom w:val="0"/>
      <w:divBdr>
        <w:top w:val="none" w:sz="0" w:space="0" w:color="auto"/>
        <w:left w:val="none" w:sz="0" w:space="0" w:color="auto"/>
        <w:bottom w:val="none" w:sz="0" w:space="0" w:color="auto"/>
        <w:right w:val="none" w:sz="0" w:space="0" w:color="auto"/>
      </w:divBdr>
    </w:div>
    <w:div w:id="476460379">
      <w:bodyDiv w:val="1"/>
      <w:marLeft w:val="0"/>
      <w:marRight w:val="0"/>
      <w:marTop w:val="0"/>
      <w:marBottom w:val="0"/>
      <w:divBdr>
        <w:top w:val="none" w:sz="0" w:space="0" w:color="auto"/>
        <w:left w:val="none" w:sz="0" w:space="0" w:color="auto"/>
        <w:bottom w:val="none" w:sz="0" w:space="0" w:color="auto"/>
        <w:right w:val="none" w:sz="0" w:space="0" w:color="auto"/>
      </w:divBdr>
    </w:div>
    <w:div w:id="476603918">
      <w:bodyDiv w:val="1"/>
      <w:marLeft w:val="0"/>
      <w:marRight w:val="0"/>
      <w:marTop w:val="0"/>
      <w:marBottom w:val="0"/>
      <w:divBdr>
        <w:top w:val="none" w:sz="0" w:space="0" w:color="auto"/>
        <w:left w:val="none" w:sz="0" w:space="0" w:color="auto"/>
        <w:bottom w:val="none" w:sz="0" w:space="0" w:color="auto"/>
        <w:right w:val="none" w:sz="0" w:space="0" w:color="auto"/>
      </w:divBdr>
    </w:div>
    <w:div w:id="477692134">
      <w:bodyDiv w:val="1"/>
      <w:marLeft w:val="0"/>
      <w:marRight w:val="0"/>
      <w:marTop w:val="0"/>
      <w:marBottom w:val="0"/>
      <w:divBdr>
        <w:top w:val="none" w:sz="0" w:space="0" w:color="auto"/>
        <w:left w:val="none" w:sz="0" w:space="0" w:color="auto"/>
        <w:bottom w:val="none" w:sz="0" w:space="0" w:color="auto"/>
        <w:right w:val="none" w:sz="0" w:space="0" w:color="auto"/>
      </w:divBdr>
    </w:div>
    <w:div w:id="479006913">
      <w:bodyDiv w:val="1"/>
      <w:marLeft w:val="0"/>
      <w:marRight w:val="0"/>
      <w:marTop w:val="0"/>
      <w:marBottom w:val="0"/>
      <w:divBdr>
        <w:top w:val="none" w:sz="0" w:space="0" w:color="auto"/>
        <w:left w:val="none" w:sz="0" w:space="0" w:color="auto"/>
        <w:bottom w:val="none" w:sz="0" w:space="0" w:color="auto"/>
        <w:right w:val="none" w:sz="0" w:space="0" w:color="auto"/>
      </w:divBdr>
    </w:div>
    <w:div w:id="479466897">
      <w:bodyDiv w:val="1"/>
      <w:marLeft w:val="0"/>
      <w:marRight w:val="0"/>
      <w:marTop w:val="0"/>
      <w:marBottom w:val="0"/>
      <w:divBdr>
        <w:top w:val="none" w:sz="0" w:space="0" w:color="auto"/>
        <w:left w:val="none" w:sz="0" w:space="0" w:color="auto"/>
        <w:bottom w:val="none" w:sz="0" w:space="0" w:color="auto"/>
        <w:right w:val="none" w:sz="0" w:space="0" w:color="auto"/>
      </w:divBdr>
    </w:div>
    <w:div w:id="480344245">
      <w:bodyDiv w:val="1"/>
      <w:marLeft w:val="0"/>
      <w:marRight w:val="0"/>
      <w:marTop w:val="0"/>
      <w:marBottom w:val="0"/>
      <w:divBdr>
        <w:top w:val="none" w:sz="0" w:space="0" w:color="auto"/>
        <w:left w:val="none" w:sz="0" w:space="0" w:color="auto"/>
        <w:bottom w:val="none" w:sz="0" w:space="0" w:color="auto"/>
        <w:right w:val="none" w:sz="0" w:space="0" w:color="auto"/>
      </w:divBdr>
    </w:div>
    <w:div w:id="480389734">
      <w:bodyDiv w:val="1"/>
      <w:marLeft w:val="0"/>
      <w:marRight w:val="0"/>
      <w:marTop w:val="0"/>
      <w:marBottom w:val="0"/>
      <w:divBdr>
        <w:top w:val="none" w:sz="0" w:space="0" w:color="auto"/>
        <w:left w:val="none" w:sz="0" w:space="0" w:color="auto"/>
        <w:bottom w:val="none" w:sz="0" w:space="0" w:color="auto"/>
        <w:right w:val="none" w:sz="0" w:space="0" w:color="auto"/>
      </w:divBdr>
    </w:div>
    <w:div w:id="484443512">
      <w:bodyDiv w:val="1"/>
      <w:marLeft w:val="0"/>
      <w:marRight w:val="0"/>
      <w:marTop w:val="0"/>
      <w:marBottom w:val="0"/>
      <w:divBdr>
        <w:top w:val="none" w:sz="0" w:space="0" w:color="auto"/>
        <w:left w:val="none" w:sz="0" w:space="0" w:color="auto"/>
        <w:bottom w:val="none" w:sz="0" w:space="0" w:color="auto"/>
        <w:right w:val="none" w:sz="0" w:space="0" w:color="auto"/>
      </w:divBdr>
    </w:div>
    <w:div w:id="484468203">
      <w:bodyDiv w:val="1"/>
      <w:marLeft w:val="0"/>
      <w:marRight w:val="0"/>
      <w:marTop w:val="0"/>
      <w:marBottom w:val="0"/>
      <w:divBdr>
        <w:top w:val="none" w:sz="0" w:space="0" w:color="auto"/>
        <w:left w:val="none" w:sz="0" w:space="0" w:color="auto"/>
        <w:bottom w:val="none" w:sz="0" w:space="0" w:color="auto"/>
        <w:right w:val="none" w:sz="0" w:space="0" w:color="auto"/>
      </w:divBdr>
    </w:div>
    <w:div w:id="484589553">
      <w:bodyDiv w:val="1"/>
      <w:marLeft w:val="0"/>
      <w:marRight w:val="0"/>
      <w:marTop w:val="0"/>
      <w:marBottom w:val="0"/>
      <w:divBdr>
        <w:top w:val="none" w:sz="0" w:space="0" w:color="auto"/>
        <w:left w:val="none" w:sz="0" w:space="0" w:color="auto"/>
        <w:bottom w:val="none" w:sz="0" w:space="0" w:color="auto"/>
        <w:right w:val="none" w:sz="0" w:space="0" w:color="auto"/>
      </w:divBdr>
    </w:div>
    <w:div w:id="494340976">
      <w:bodyDiv w:val="1"/>
      <w:marLeft w:val="0"/>
      <w:marRight w:val="0"/>
      <w:marTop w:val="0"/>
      <w:marBottom w:val="0"/>
      <w:divBdr>
        <w:top w:val="none" w:sz="0" w:space="0" w:color="auto"/>
        <w:left w:val="none" w:sz="0" w:space="0" w:color="auto"/>
        <w:bottom w:val="none" w:sz="0" w:space="0" w:color="auto"/>
        <w:right w:val="none" w:sz="0" w:space="0" w:color="auto"/>
      </w:divBdr>
    </w:div>
    <w:div w:id="495731243">
      <w:bodyDiv w:val="1"/>
      <w:marLeft w:val="0"/>
      <w:marRight w:val="0"/>
      <w:marTop w:val="0"/>
      <w:marBottom w:val="0"/>
      <w:divBdr>
        <w:top w:val="none" w:sz="0" w:space="0" w:color="auto"/>
        <w:left w:val="none" w:sz="0" w:space="0" w:color="auto"/>
        <w:bottom w:val="none" w:sz="0" w:space="0" w:color="auto"/>
        <w:right w:val="none" w:sz="0" w:space="0" w:color="auto"/>
      </w:divBdr>
    </w:div>
    <w:div w:id="496580378">
      <w:bodyDiv w:val="1"/>
      <w:marLeft w:val="0"/>
      <w:marRight w:val="0"/>
      <w:marTop w:val="0"/>
      <w:marBottom w:val="0"/>
      <w:divBdr>
        <w:top w:val="none" w:sz="0" w:space="0" w:color="auto"/>
        <w:left w:val="none" w:sz="0" w:space="0" w:color="auto"/>
        <w:bottom w:val="none" w:sz="0" w:space="0" w:color="auto"/>
        <w:right w:val="none" w:sz="0" w:space="0" w:color="auto"/>
      </w:divBdr>
    </w:div>
    <w:div w:id="497622754">
      <w:bodyDiv w:val="1"/>
      <w:marLeft w:val="0"/>
      <w:marRight w:val="0"/>
      <w:marTop w:val="0"/>
      <w:marBottom w:val="0"/>
      <w:divBdr>
        <w:top w:val="none" w:sz="0" w:space="0" w:color="auto"/>
        <w:left w:val="none" w:sz="0" w:space="0" w:color="auto"/>
        <w:bottom w:val="none" w:sz="0" w:space="0" w:color="auto"/>
        <w:right w:val="none" w:sz="0" w:space="0" w:color="auto"/>
      </w:divBdr>
    </w:div>
    <w:div w:id="498620081">
      <w:bodyDiv w:val="1"/>
      <w:marLeft w:val="0"/>
      <w:marRight w:val="0"/>
      <w:marTop w:val="0"/>
      <w:marBottom w:val="0"/>
      <w:divBdr>
        <w:top w:val="none" w:sz="0" w:space="0" w:color="auto"/>
        <w:left w:val="none" w:sz="0" w:space="0" w:color="auto"/>
        <w:bottom w:val="none" w:sz="0" w:space="0" w:color="auto"/>
        <w:right w:val="none" w:sz="0" w:space="0" w:color="auto"/>
      </w:divBdr>
    </w:div>
    <w:div w:id="499395974">
      <w:bodyDiv w:val="1"/>
      <w:marLeft w:val="0"/>
      <w:marRight w:val="0"/>
      <w:marTop w:val="0"/>
      <w:marBottom w:val="0"/>
      <w:divBdr>
        <w:top w:val="none" w:sz="0" w:space="0" w:color="auto"/>
        <w:left w:val="none" w:sz="0" w:space="0" w:color="auto"/>
        <w:bottom w:val="none" w:sz="0" w:space="0" w:color="auto"/>
        <w:right w:val="none" w:sz="0" w:space="0" w:color="auto"/>
      </w:divBdr>
    </w:div>
    <w:div w:id="502624549">
      <w:bodyDiv w:val="1"/>
      <w:marLeft w:val="0"/>
      <w:marRight w:val="0"/>
      <w:marTop w:val="0"/>
      <w:marBottom w:val="0"/>
      <w:divBdr>
        <w:top w:val="none" w:sz="0" w:space="0" w:color="auto"/>
        <w:left w:val="none" w:sz="0" w:space="0" w:color="auto"/>
        <w:bottom w:val="none" w:sz="0" w:space="0" w:color="auto"/>
        <w:right w:val="none" w:sz="0" w:space="0" w:color="auto"/>
      </w:divBdr>
    </w:div>
    <w:div w:id="504050496">
      <w:bodyDiv w:val="1"/>
      <w:marLeft w:val="0"/>
      <w:marRight w:val="0"/>
      <w:marTop w:val="0"/>
      <w:marBottom w:val="0"/>
      <w:divBdr>
        <w:top w:val="none" w:sz="0" w:space="0" w:color="auto"/>
        <w:left w:val="none" w:sz="0" w:space="0" w:color="auto"/>
        <w:bottom w:val="none" w:sz="0" w:space="0" w:color="auto"/>
        <w:right w:val="none" w:sz="0" w:space="0" w:color="auto"/>
      </w:divBdr>
    </w:div>
    <w:div w:id="504516278">
      <w:bodyDiv w:val="1"/>
      <w:marLeft w:val="0"/>
      <w:marRight w:val="0"/>
      <w:marTop w:val="0"/>
      <w:marBottom w:val="0"/>
      <w:divBdr>
        <w:top w:val="none" w:sz="0" w:space="0" w:color="auto"/>
        <w:left w:val="none" w:sz="0" w:space="0" w:color="auto"/>
        <w:bottom w:val="none" w:sz="0" w:space="0" w:color="auto"/>
        <w:right w:val="none" w:sz="0" w:space="0" w:color="auto"/>
      </w:divBdr>
    </w:div>
    <w:div w:id="505558314">
      <w:bodyDiv w:val="1"/>
      <w:marLeft w:val="0"/>
      <w:marRight w:val="0"/>
      <w:marTop w:val="0"/>
      <w:marBottom w:val="0"/>
      <w:divBdr>
        <w:top w:val="none" w:sz="0" w:space="0" w:color="auto"/>
        <w:left w:val="none" w:sz="0" w:space="0" w:color="auto"/>
        <w:bottom w:val="none" w:sz="0" w:space="0" w:color="auto"/>
        <w:right w:val="none" w:sz="0" w:space="0" w:color="auto"/>
      </w:divBdr>
    </w:div>
    <w:div w:id="508835372">
      <w:bodyDiv w:val="1"/>
      <w:marLeft w:val="0"/>
      <w:marRight w:val="0"/>
      <w:marTop w:val="0"/>
      <w:marBottom w:val="0"/>
      <w:divBdr>
        <w:top w:val="none" w:sz="0" w:space="0" w:color="auto"/>
        <w:left w:val="none" w:sz="0" w:space="0" w:color="auto"/>
        <w:bottom w:val="none" w:sz="0" w:space="0" w:color="auto"/>
        <w:right w:val="none" w:sz="0" w:space="0" w:color="auto"/>
      </w:divBdr>
    </w:div>
    <w:div w:id="510534584">
      <w:bodyDiv w:val="1"/>
      <w:marLeft w:val="0"/>
      <w:marRight w:val="0"/>
      <w:marTop w:val="0"/>
      <w:marBottom w:val="0"/>
      <w:divBdr>
        <w:top w:val="none" w:sz="0" w:space="0" w:color="auto"/>
        <w:left w:val="none" w:sz="0" w:space="0" w:color="auto"/>
        <w:bottom w:val="none" w:sz="0" w:space="0" w:color="auto"/>
        <w:right w:val="none" w:sz="0" w:space="0" w:color="auto"/>
      </w:divBdr>
    </w:div>
    <w:div w:id="512458083">
      <w:bodyDiv w:val="1"/>
      <w:marLeft w:val="0"/>
      <w:marRight w:val="0"/>
      <w:marTop w:val="0"/>
      <w:marBottom w:val="0"/>
      <w:divBdr>
        <w:top w:val="none" w:sz="0" w:space="0" w:color="auto"/>
        <w:left w:val="none" w:sz="0" w:space="0" w:color="auto"/>
        <w:bottom w:val="none" w:sz="0" w:space="0" w:color="auto"/>
        <w:right w:val="none" w:sz="0" w:space="0" w:color="auto"/>
      </w:divBdr>
    </w:div>
    <w:div w:id="513572844">
      <w:bodyDiv w:val="1"/>
      <w:marLeft w:val="0"/>
      <w:marRight w:val="0"/>
      <w:marTop w:val="0"/>
      <w:marBottom w:val="0"/>
      <w:divBdr>
        <w:top w:val="none" w:sz="0" w:space="0" w:color="auto"/>
        <w:left w:val="none" w:sz="0" w:space="0" w:color="auto"/>
        <w:bottom w:val="none" w:sz="0" w:space="0" w:color="auto"/>
        <w:right w:val="none" w:sz="0" w:space="0" w:color="auto"/>
      </w:divBdr>
    </w:div>
    <w:div w:id="514006037">
      <w:bodyDiv w:val="1"/>
      <w:marLeft w:val="0"/>
      <w:marRight w:val="0"/>
      <w:marTop w:val="0"/>
      <w:marBottom w:val="0"/>
      <w:divBdr>
        <w:top w:val="none" w:sz="0" w:space="0" w:color="auto"/>
        <w:left w:val="none" w:sz="0" w:space="0" w:color="auto"/>
        <w:bottom w:val="none" w:sz="0" w:space="0" w:color="auto"/>
        <w:right w:val="none" w:sz="0" w:space="0" w:color="auto"/>
      </w:divBdr>
    </w:div>
    <w:div w:id="514543135">
      <w:bodyDiv w:val="1"/>
      <w:marLeft w:val="0"/>
      <w:marRight w:val="0"/>
      <w:marTop w:val="0"/>
      <w:marBottom w:val="0"/>
      <w:divBdr>
        <w:top w:val="none" w:sz="0" w:space="0" w:color="auto"/>
        <w:left w:val="none" w:sz="0" w:space="0" w:color="auto"/>
        <w:bottom w:val="none" w:sz="0" w:space="0" w:color="auto"/>
        <w:right w:val="none" w:sz="0" w:space="0" w:color="auto"/>
      </w:divBdr>
    </w:div>
    <w:div w:id="515575913">
      <w:bodyDiv w:val="1"/>
      <w:marLeft w:val="0"/>
      <w:marRight w:val="0"/>
      <w:marTop w:val="0"/>
      <w:marBottom w:val="0"/>
      <w:divBdr>
        <w:top w:val="none" w:sz="0" w:space="0" w:color="auto"/>
        <w:left w:val="none" w:sz="0" w:space="0" w:color="auto"/>
        <w:bottom w:val="none" w:sz="0" w:space="0" w:color="auto"/>
        <w:right w:val="none" w:sz="0" w:space="0" w:color="auto"/>
      </w:divBdr>
    </w:div>
    <w:div w:id="517696722">
      <w:bodyDiv w:val="1"/>
      <w:marLeft w:val="0"/>
      <w:marRight w:val="0"/>
      <w:marTop w:val="0"/>
      <w:marBottom w:val="0"/>
      <w:divBdr>
        <w:top w:val="none" w:sz="0" w:space="0" w:color="auto"/>
        <w:left w:val="none" w:sz="0" w:space="0" w:color="auto"/>
        <w:bottom w:val="none" w:sz="0" w:space="0" w:color="auto"/>
        <w:right w:val="none" w:sz="0" w:space="0" w:color="auto"/>
      </w:divBdr>
    </w:div>
    <w:div w:id="518390492">
      <w:bodyDiv w:val="1"/>
      <w:marLeft w:val="0"/>
      <w:marRight w:val="0"/>
      <w:marTop w:val="0"/>
      <w:marBottom w:val="0"/>
      <w:divBdr>
        <w:top w:val="none" w:sz="0" w:space="0" w:color="auto"/>
        <w:left w:val="none" w:sz="0" w:space="0" w:color="auto"/>
        <w:bottom w:val="none" w:sz="0" w:space="0" w:color="auto"/>
        <w:right w:val="none" w:sz="0" w:space="0" w:color="auto"/>
      </w:divBdr>
    </w:div>
    <w:div w:id="518397939">
      <w:bodyDiv w:val="1"/>
      <w:marLeft w:val="0"/>
      <w:marRight w:val="0"/>
      <w:marTop w:val="0"/>
      <w:marBottom w:val="0"/>
      <w:divBdr>
        <w:top w:val="none" w:sz="0" w:space="0" w:color="auto"/>
        <w:left w:val="none" w:sz="0" w:space="0" w:color="auto"/>
        <w:bottom w:val="none" w:sz="0" w:space="0" w:color="auto"/>
        <w:right w:val="none" w:sz="0" w:space="0" w:color="auto"/>
      </w:divBdr>
    </w:div>
    <w:div w:id="520165739">
      <w:bodyDiv w:val="1"/>
      <w:marLeft w:val="0"/>
      <w:marRight w:val="0"/>
      <w:marTop w:val="0"/>
      <w:marBottom w:val="0"/>
      <w:divBdr>
        <w:top w:val="none" w:sz="0" w:space="0" w:color="auto"/>
        <w:left w:val="none" w:sz="0" w:space="0" w:color="auto"/>
        <w:bottom w:val="none" w:sz="0" w:space="0" w:color="auto"/>
        <w:right w:val="none" w:sz="0" w:space="0" w:color="auto"/>
      </w:divBdr>
    </w:div>
    <w:div w:id="521092681">
      <w:bodyDiv w:val="1"/>
      <w:marLeft w:val="0"/>
      <w:marRight w:val="0"/>
      <w:marTop w:val="0"/>
      <w:marBottom w:val="0"/>
      <w:divBdr>
        <w:top w:val="none" w:sz="0" w:space="0" w:color="auto"/>
        <w:left w:val="none" w:sz="0" w:space="0" w:color="auto"/>
        <w:bottom w:val="none" w:sz="0" w:space="0" w:color="auto"/>
        <w:right w:val="none" w:sz="0" w:space="0" w:color="auto"/>
      </w:divBdr>
    </w:div>
    <w:div w:id="522673407">
      <w:bodyDiv w:val="1"/>
      <w:marLeft w:val="0"/>
      <w:marRight w:val="0"/>
      <w:marTop w:val="0"/>
      <w:marBottom w:val="0"/>
      <w:divBdr>
        <w:top w:val="none" w:sz="0" w:space="0" w:color="auto"/>
        <w:left w:val="none" w:sz="0" w:space="0" w:color="auto"/>
        <w:bottom w:val="none" w:sz="0" w:space="0" w:color="auto"/>
        <w:right w:val="none" w:sz="0" w:space="0" w:color="auto"/>
      </w:divBdr>
    </w:div>
    <w:div w:id="523831795">
      <w:bodyDiv w:val="1"/>
      <w:marLeft w:val="0"/>
      <w:marRight w:val="0"/>
      <w:marTop w:val="0"/>
      <w:marBottom w:val="0"/>
      <w:divBdr>
        <w:top w:val="none" w:sz="0" w:space="0" w:color="auto"/>
        <w:left w:val="none" w:sz="0" w:space="0" w:color="auto"/>
        <w:bottom w:val="none" w:sz="0" w:space="0" w:color="auto"/>
        <w:right w:val="none" w:sz="0" w:space="0" w:color="auto"/>
      </w:divBdr>
    </w:div>
    <w:div w:id="525564089">
      <w:bodyDiv w:val="1"/>
      <w:marLeft w:val="0"/>
      <w:marRight w:val="0"/>
      <w:marTop w:val="0"/>
      <w:marBottom w:val="0"/>
      <w:divBdr>
        <w:top w:val="none" w:sz="0" w:space="0" w:color="auto"/>
        <w:left w:val="none" w:sz="0" w:space="0" w:color="auto"/>
        <w:bottom w:val="none" w:sz="0" w:space="0" w:color="auto"/>
        <w:right w:val="none" w:sz="0" w:space="0" w:color="auto"/>
      </w:divBdr>
    </w:div>
    <w:div w:id="526262253">
      <w:bodyDiv w:val="1"/>
      <w:marLeft w:val="0"/>
      <w:marRight w:val="0"/>
      <w:marTop w:val="0"/>
      <w:marBottom w:val="0"/>
      <w:divBdr>
        <w:top w:val="none" w:sz="0" w:space="0" w:color="auto"/>
        <w:left w:val="none" w:sz="0" w:space="0" w:color="auto"/>
        <w:bottom w:val="none" w:sz="0" w:space="0" w:color="auto"/>
        <w:right w:val="none" w:sz="0" w:space="0" w:color="auto"/>
      </w:divBdr>
    </w:div>
    <w:div w:id="528226990">
      <w:bodyDiv w:val="1"/>
      <w:marLeft w:val="0"/>
      <w:marRight w:val="0"/>
      <w:marTop w:val="0"/>
      <w:marBottom w:val="0"/>
      <w:divBdr>
        <w:top w:val="none" w:sz="0" w:space="0" w:color="auto"/>
        <w:left w:val="none" w:sz="0" w:space="0" w:color="auto"/>
        <w:bottom w:val="none" w:sz="0" w:space="0" w:color="auto"/>
        <w:right w:val="none" w:sz="0" w:space="0" w:color="auto"/>
      </w:divBdr>
    </w:div>
    <w:div w:id="529337322">
      <w:bodyDiv w:val="1"/>
      <w:marLeft w:val="0"/>
      <w:marRight w:val="0"/>
      <w:marTop w:val="0"/>
      <w:marBottom w:val="0"/>
      <w:divBdr>
        <w:top w:val="none" w:sz="0" w:space="0" w:color="auto"/>
        <w:left w:val="none" w:sz="0" w:space="0" w:color="auto"/>
        <w:bottom w:val="none" w:sz="0" w:space="0" w:color="auto"/>
        <w:right w:val="none" w:sz="0" w:space="0" w:color="auto"/>
      </w:divBdr>
    </w:div>
    <w:div w:id="530992827">
      <w:bodyDiv w:val="1"/>
      <w:marLeft w:val="0"/>
      <w:marRight w:val="0"/>
      <w:marTop w:val="0"/>
      <w:marBottom w:val="0"/>
      <w:divBdr>
        <w:top w:val="none" w:sz="0" w:space="0" w:color="auto"/>
        <w:left w:val="none" w:sz="0" w:space="0" w:color="auto"/>
        <w:bottom w:val="none" w:sz="0" w:space="0" w:color="auto"/>
        <w:right w:val="none" w:sz="0" w:space="0" w:color="auto"/>
      </w:divBdr>
    </w:div>
    <w:div w:id="531113770">
      <w:bodyDiv w:val="1"/>
      <w:marLeft w:val="0"/>
      <w:marRight w:val="0"/>
      <w:marTop w:val="0"/>
      <w:marBottom w:val="0"/>
      <w:divBdr>
        <w:top w:val="none" w:sz="0" w:space="0" w:color="auto"/>
        <w:left w:val="none" w:sz="0" w:space="0" w:color="auto"/>
        <w:bottom w:val="none" w:sz="0" w:space="0" w:color="auto"/>
        <w:right w:val="none" w:sz="0" w:space="0" w:color="auto"/>
      </w:divBdr>
    </w:div>
    <w:div w:id="532577680">
      <w:bodyDiv w:val="1"/>
      <w:marLeft w:val="0"/>
      <w:marRight w:val="0"/>
      <w:marTop w:val="0"/>
      <w:marBottom w:val="0"/>
      <w:divBdr>
        <w:top w:val="none" w:sz="0" w:space="0" w:color="auto"/>
        <w:left w:val="none" w:sz="0" w:space="0" w:color="auto"/>
        <w:bottom w:val="none" w:sz="0" w:space="0" w:color="auto"/>
        <w:right w:val="none" w:sz="0" w:space="0" w:color="auto"/>
      </w:divBdr>
    </w:div>
    <w:div w:id="533202522">
      <w:bodyDiv w:val="1"/>
      <w:marLeft w:val="0"/>
      <w:marRight w:val="0"/>
      <w:marTop w:val="0"/>
      <w:marBottom w:val="0"/>
      <w:divBdr>
        <w:top w:val="none" w:sz="0" w:space="0" w:color="auto"/>
        <w:left w:val="none" w:sz="0" w:space="0" w:color="auto"/>
        <w:bottom w:val="none" w:sz="0" w:space="0" w:color="auto"/>
        <w:right w:val="none" w:sz="0" w:space="0" w:color="auto"/>
      </w:divBdr>
    </w:div>
    <w:div w:id="536937190">
      <w:bodyDiv w:val="1"/>
      <w:marLeft w:val="0"/>
      <w:marRight w:val="0"/>
      <w:marTop w:val="0"/>
      <w:marBottom w:val="0"/>
      <w:divBdr>
        <w:top w:val="none" w:sz="0" w:space="0" w:color="auto"/>
        <w:left w:val="none" w:sz="0" w:space="0" w:color="auto"/>
        <w:bottom w:val="none" w:sz="0" w:space="0" w:color="auto"/>
        <w:right w:val="none" w:sz="0" w:space="0" w:color="auto"/>
      </w:divBdr>
    </w:div>
    <w:div w:id="538516551">
      <w:bodyDiv w:val="1"/>
      <w:marLeft w:val="0"/>
      <w:marRight w:val="0"/>
      <w:marTop w:val="0"/>
      <w:marBottom w:val="0"/>
      <w:divBdr>
        <w:top w:val="none" w:sz="0" w:space="0" w:color="auto"/>
        <w:left w:val="none" w:sz="0" w:space="0" w:color="auto"/>
        <w:bottom w:val="none" w:sz="0" w:space="0" w:color="auto"/>
        <w:right w:val="none" w:sz="0" w:space="0" w:color="auto"/>
      </w:divBdr>
    </w:div>
    <w:div w:id="542713522">
      <w:bodyDiv w:val="1"/>
      <w:marLeft w:val="0"/>
      <w:marRight w:val="0"/>
      <w:marTop w:val="0"/>
      <w:marBottom w:val="0"/>
      <w:divBdr>
        <w:top w:val="none" w:sz="0" w:space="0" w:color="auto"/>
        <w:left w:val="none" w:sz="0" w:space="0" w:color="auto"/>
        <w:bottom w:val="none" w:sz="0" w:space="0" w:color="auto"/>
        <w:right w:val="none" w:sz="0" w:space="0" w:color="auto"/>
      </w:divBdr>
    </w:div>
    <w:div w:id="543372065">
      <w:bodyDiv w:val="1"/>
      <w:marLeft w:val="0"/>
      <w:marRight w:val="0"/>
      <w:marTop w:val="0"/>
      <w:marBottom w:val="0"/>
      <w:divBdr>
        <w:top w:val="none" w:sz="0" w:space="0" w:color="auto"/>
        <w:left w:val="none" w:sz="0" w:space="0" w:color="auto"/>
        <w:bottom w:val="none" w:sz="0" w:space="0" w:color="auto"/>
        <w:right w:val="none" w:sz="0" w:space="0" w:color="auto"/>
      </w:divBdr>
    </w:div>
    <w:div w:id="544562381">
      <w:bodyDiv w:val="1"/>
      <w:marLeft w:val="0"/>
      <w:marRight w:val="0"/>
      <w:marTop w:val="0"/>
      <w:marBottom w:val="0"/>
      <w:divBdr>
        <w:top w:val="none" w:sz="0" w:space="0" w:color="auto"/>
        <w:left w:val="none" w:sz="0" w:space="0" w:color="auto"/>
        <w:bottom w:val="none" w:sz="0" w:space="0" w:color="auto"/>
        <w:right w:val="none" w:sz="0" w:space="0" w:color="auto"/>
      </w:divBdr>
    </w:div>
    <w:div w:id="547499117">
      <w:bodyDiv w:val="1"/>
      <w:marLeft w:val="0"/>
      <w:marRight w:val="0"/>
      <w:marTop w:val="0"/>
      <w:marBottom w:val="0"/>
      <w:divBdr>
        <w:top w:val="none" w:sz="0" w:space="0" w:color="auto"/>
        <w:left w:val="none" w:sz="0" w:space="0" w:color="auto"/>
        <w:bottom w:val="none" w:sz="0" w:space="0" w:color="auto"/>
        <w:right w:val="none" w:sz="0" w:space="0" w:color="auto"/>
      </w:divBdr>
    </w:div>
    <w:div w:id="553350702">
      <w:bodyDiv w:val="1"/>
      <w:marLeft w:val="0"/>
      <w:marRight w:val="0"/>
      <w:marTop w:val="0"/>
      <w:marBottom w:val="0"/>
      <w:divBdr>
        <w:top w:val="none" w:sz="0" w:space="0" w:color="auto"/>
        <w:left w:val="none" w:sz="0" w:space="0" w:color="auto"/>
        <w:bottom w:val="none" w:sz="0" w:space="0" w:color="auto"/>
        <w:right w:val="none" w:sz="0" w:space="0" w:color="auto"/>
      </w:divBdr>
    </w:div>
    <w:div w:id="554466931">
      <w:bodyDiv w:val="1"/>
      <w:marLeft w:val="0"/>
      <w:marRight w:val="0"/>
      <w:marTop w:val="0"/>
      <w:marBottom w:val="0"/>
      <w:divBdr>
        <w:top w:val="none" w:sz="0" w:space="0" w:color="auto"/>
        <w:left w:val="none" w:sz="0" w:space="0" w:color="auto"/>
        <w:bottom w:val="none" w:sz="0" w:space="0" w:color="auto"/>
        <w:right w:val="none" w:sz="0" w:space="0" w:color="auto"/>
      </w:divBdr>
    </w:div>
    <w:div w:id="560677920">
      <w:bodyDiv w:val="1"/>
      <w:marLeft w:val="0"/>
      <w:marRight w:val="0"/>
      <w:marTop w:val="0"/>
      <w:marBottom w:val="0"/>
      <w:divBdr>
        <w:top w:val="none" w:sz="0" w:space="0" w:color="auto"/>
        <w:left w:val="none" w:sz="0" w:space="0" w:color="auto"/>
        <w:bottom w:val="none" w:sz="0" w:space="0" w:color="auto"/>
        <w:right w:val="none" w:sz="0" w:space="0" w:color="auto"/>
      </w:divBdr>
    </w:div>
    <w:div w:id="567764068">
      <w:bodyDiv w:val="1"/>
      <w:marLeft w:val="0"/>
      <w:marRight w:val="0"/>
      <w:marTop w:val="0"/>
      <w:marBottom w:val="0"/>
      <w:divBdr>
        <w:top w:val="none" w:sz="0" w:space="0" w:color="auto"/>
        <w:left w:val="none" w:sz="0" w:space="0" w:color="auto"/>
        <w:bottom w:val="none" w:sz="0" w:space="0" w:color="auto"/>
        <w:right w:val="none" w:sz="0" w:space="0" w:color="auto"/>
      </w:divBdr>
    </w:div>
    <w:div w:id="567887760">
      <w:bodyDiv w:val="1"/>
      <w:marLeft w:val="0"/>
      <w:marRight w:val="0"/>
      <w:marTop w:val="0"/>
      <w:marBottom w:val="0"/>
      <w:divBdr>
        <w:top w:val="none" w:sz="0" w:space="0" w:color="auto"/>
        <w:left w:val="none" w:sz="0" w:space="0" w:color="auto"/>
        <w:bottom w:val="none" w:sz="0" w:space="0" w:color="auto"/>
        <w:right w:val="none" w:sz="0" w:space="0" w:color="auto"/>
      </w:divBdr>
    </w:div>
    <w:div w:id="568421670">
      <w:bodyDiv w:val="1"/>
      <w:marLeft w:val="0"/>
      <w:marRight w:val="0"/>
      <w:marTop w:val="0"/>
      <w:marBottom w:val="0"/>
      <w:divBdr>
        <w:top w:val="none" w:sz="0" w:space="0" w:color="auto"/>
        <w:left w:val="none" w:sz="0" w:space="0" w:color="auto"/>
        <w:bottom w:val="none" w:sz="0" w:space="0" w:color="auto"/>
        <w:right w:val="none" w:sz="0" w:space="0" w:color="auto"/>
      </w:divBdr>
    </w:div>
    <w:div w:id="569316331">
      <w:bodyDiv w:val="1"/>
      <w:marLeft w:val="0"/>
      <w:marRight w:val="0"/>
      <w:marTop w:val="0"/>
      <w:marBottom w:val="0"/>
      <w:divBdr>
        <w:top w:val="none" w:sz="0" w:space="0" w:color="auto"/>
        <w:left w:val="none" w:sz="0" w:space="0" w:color="auto"/>
        <w:bottom w:val="none" w:sz="0" w:space="0" w:color="auto"/>
        <w:right w:val="none" w:sz="0" w:space="0" w:color="auto"/>
      </w:divBdr>
    </w:div>
    <w:div w:id="571282890">
      <w:bodyDiv w:val="1"/>
      <w:marLeft w:val="0"/>
      <w:marRight w:val="0"/>
      <w:marTop w:val="0"/>
      <w:marBottom w:val="0"/>
      <w:divBdr>
        <w:top w:val="none" w:sz="0" w:space="0" w:color="auto"/>
        <w:left w:val="none" w:sz="0" w:space="0" w:color="auto"/>
        <w:bottom w:val="none" w:sz="0" w:space="0" w:color="auto"/>
        <w:right w:val="none" w:sz="0" w:space="0" w:color="auto"/>
      </w:divBdr>
    </w:div>
    <w:div w:id="572744138">
      <w:bodyDiv w:val="1"/>
      <w:marLeft w:val="0"/>
      <w:marRight w:val="0"/>
      <w:marTop w:val="0"/>
      <w:marBottom w:val="0"/>
      <w:divBdr>
        <w:top w:val="none" w:sz="0" w:space="0" w:color="auto"/>
        <w:left w:val="none" w:sz="0" w:space="0" w:color="auto"/>
        <w:bottom w:val="none" w:sz="0" w:space="0" w:color="auto"/>
        <w:right w:val="none" w:sz="0" w:space="0" w:color="auto"/>
      </w:divBdr>
    </w:div>
    <w:div w:id="579946773">
      <w:bodyDiv w:val="1"/>
      <w:marLeft w:val="0"/>
      <w:marRight w:val="0"/>
      <w:marTop w:val="0"/>
      <w:marBottom w:val="0"/>
      <w:divBdr>
        <w:top w:val="none" w:sz="0" w:space="0" w:color="auto"/>
        <w:left w:val="none" w:sz="0" w:space="0" w:color="auto"/>
        <w:bottom w:val="none" w:sz="0" w:space="0" w:color="auto"/>
        <w:right w:val="none" w:sz="0" w:space="0" w:color="auto"/>
      </w:divBdr>
    </w:div>
    <w:div w:id="580679023">
      <w:bodyDiv w:val="1"/>
      <w:marLeft w:val="0"/>
      <w:marRight w:val="0"/>
      <w:marTop w:val="0"/>
      <w:marBottom w:val="0"/>
      <w:divBdr>
        <w:top w:val="none" w:sz="0" w:space="0" w:color="auto"/>
        <w:left w:val="none" w:sz="0" w:space="0" w:color="auto"/>
        <w:bottom w:val="none" w:sz="0" w:space="0" w:color="auto"/>
        <w:right w:val="none" w:sz="0" w:space="0" w:color="auto"/>
      </w:divBdr>
    </w:div>
    <w:div w:id="581453087">
      <w:bodyDiv w:val="1"/>
      <w:marLeft w:val="0"/>
      <w:marRight w:val="0"/>
      <w:marTop w:val="0"/>
      <w:marBottom w:val="0"/>
      <w:divBdr>
        <w:top w:val="none" w:sz="0" w:space="0" w:color="auto"/>
        <w:left w:val="none" w:sz="0" w:space="0" w:color="auto"/>
        <w:bottom w:val="none" w:sz="0" w:space="0" w:color="auto"/>
        <w:right w:val="none" w:sz="0" w:space="0" w:color="auto"/>
      </w:divBdr>
    </w:div>
    <w:div w:id="581910704">
      <w:bodyDiv w:val="1"/>
      <w:marLeft w:val="0"/>
      <w:marRight w:val="0"/>
      <w:marTop w:val="0"/>
      <w:marBottom w:val="0"/>
      <w:divBdr>
        <w:top w:val="none" w:sz="0" w:space="0" w:color="auto"/>
        <w:left w:val="none" w:sz="0" w:space="0" w:color="auto"/>
        <w:bottom w:val="none" w:sz="0" w:space="0" w:color="auto"/>
        <w:right w:val="none" w:sz="0" w:space="0" w:color="auto"/>
      </w:divBdr>
    </w:div>
    <w:div w:id="582571666">
      <w:bodyDiv w:val="1"/>
      <w:marLeft w:val="0"/>
      <w:marRight w:val="0"/>
      <w:marTop w:val="0"/>
      <w:marBottom w:val="0"/>
      <w:divBdr>
        <w:top w:val="none" w:sz="0" w:space="0" w:color="auto"/>
        <w:left w:val="none" w:sz="0" w:space="0" w:color="auto"/>
        <w:bottom w:val="none" w:sz="0" w:space="0" w:color="auto"/>
        <w:right w:val="none" w:sz="0" w:space="0" w:color="auto"/>
      </w:divBdr>
    </w:div>
    <w:div w:id="586500017">
      <w:bodyDiv w:val="1"/>
      <w:marLeft w:val="0"/>
      <w:marRight w:val="0"/>
      <w:marTop w:val="0"/>
      <w:marBottom w:val="0"/>
      <w:divBdr>
        <w:top w:val="none" w:sz="0" w:space="0" w:color="auto"/>
        <w:left w:val="none" w:sz="0" w:space="0" w:color="auto"/>
        <w:bottom w:val="none" w:sz="0" w:space="0" w:color="auto"/>
        <w:right w:val="none" w:sz="0" w:space="0" w:color="auto"/>
      </w:divBdr>
    </w:div>
    <w:div w:id="586770627">
      <w:bodyDiv w:val="1"/>
      <w:marLeft w:val="0"/>
      <w:marRight w:val="0"/>
      <w:marTop w:val="0"/>
      <w:marBottom w:val="0"/>
      <w:divBdr>
        <w:top w:val="none" w:sz="0" w:space="0" w:color="auto"/>
        <w:left w:val="none" w:sz="0" w:space="0" w:color="auto"/>
        <w:bottom w:val="none" w:sz="0" w:space="0" w:color="auto"/>
        <w:right w:val="none" w:sz="0" w:space="0" w:color="auto"/>
      </w:divBdr>
    </w:div>
    <w:div w:id="587734705">
      <w:bodyDiv w:val="1"/>
      <w:marLeft w:val="0"/>
      <w:marRight w:val="0"/>
      <w:marTop w:val="0"/>
      <w:marBottom w:val="0"/>
      <w:divBdr>
        <w:top w:val="none" w:sz="0" w:space="0" w:color="auto"/>
        <w:left w:val="none" w:sz="0" w:space="0" w:color="auto"/>
        <w:bottom w:val="none" w:sz="0" w:space="0" w:color="auto"/>
        <w:right w:val="none" w:sz="0" w:space="0" w:color="auto"/>
      </w:divBdr>
    </w:div>
    <w:div w:id="590163155">
      <w:bodyDiv w:val="1"/>
      <w:marLeft w:val="0"/>
      <w:marRight w:val="0"/>
      <w:marTop w:val="0"/>
      <w:marBottom w:val="0"/>
      <w:divBdr>
        <w:top w:val="none" w:sz="0" w:space="0" w:color="auto"/>
        <w:left w:val="none" w:sz="0" w:space="0" w:color="auto"/>
        <w:bottom w:val="none" w:sz="0" w:space="0" w:color="auto"/>
        <w:right w:val="none" w:sz="0" w:space="0" w:color="auto"/>
      </w:divBdr>
    </w:div>
    <w:div w:id="590626598">
      <w:bodyDiv w:val="1"/>
      <w:marLeft w:val="0"/>
      <w:marRight w:val="0"/>
      <w:marTop w:val="0"/>
      <w:marBottom w:val="0"/>
      <w:divBdr>
        <w:top w:val="none" w:sz="0" w:space="0" w:color="auto"/>
        <w:left w:val="none" w:sz="0" w:space="0" w:color="auto"/>
        <w:bottom w:val="none" w:sz="0" w:space="0" w:color="auto"/>
        <w:right w:val="none" w:sz="0" w:space="0" w:color="auto"/>
      </w:divBdr>
    </w:div>
    <w:div w:id="590697153">
      <w:bodyDiv w:val="1"/>
      <w:marLeft w:val="0"/>
      <w:marRight w:val="0"/>
      <w:marTop w:val="0"/>
      <w:marBottom w:val="0"/>
      <w:divBdr>
        <w:top w:val="none" w:sz="0" w:space="0" w:color="auto"/>
        <w:left w:val="none" w:sz="0" w:space="0" w:color="auto"/>
        <w:bottom w:val="none" w:sz="0" w:space="0" w:color="auto"/>
        <w:right w:val="none" w:sz="0" w:space="0" w:color="auto"/>
      </w:divBdr>
    </w:div>
    <w:div w:id="592320164">
      <w:bodyDiv w:val="1"/>
      <w:marLeft w:val="0"/>
      <w:marRight w:val="0"/>
      <w:marTop w:val="0"/>
      <w:marBottom w:val="0"/>
      <w:divBdr>
        <w:top w:val="none" w:sz="0" w:space="0" w:color="auto"/>
        <w:left w:val="none" w:sz="0" w:space="0" w:color="auto"/>
        <w:bottom w:val="none" w:sz="0" w:space="0" w:color="auto"/>
        <w:right w:val="none" w:sz="0" w:space="0" w:color="auto"/>
      </w:divBdr>
    </w:div>
    <w:div w:id="592401919">
      <w:bodyDiv w:val="1"/>
      <w:marLeft w:val="0"/>
      <w:marRight w:val="0"/>
      <w:marTop w:val="0"/>
      <w:marBottom w:val="0"/>
      <w:divBdr>
        <w:top w:val="none" w:sz="0" w:space="0" w:color="auto"/>
        <w:left w:val="none" w:sz="0" w:space="0" w:color="auto"/>
        <w:bottom w:val="none" w:sz="0" w:space="0" w:color="auto"/>
        <w:right w:val="none" w:sz="0" w:space="0" w:color="auto"/>
      </w:divBdr>
    </w:div>
    <w:div w:id="597983216">
      <w:bodyDiv w:val="1"/>
      <w:marLeft w:val="0"/>
      <w:marRight w:val="0"/>
      <w:marTop w:val="0"/>
      <w:marBottom w:val="0"/>
      <w:divBdr>
        <w:top w:val="none" w:sz="0" w:space="0" w:color="auto"/>
        <w:left w:val="none" w:sz="0" w:space="0" w:color="auto"/>
        <w:bottom w:val="none" w:sz="0" w:space="0" w:color="auto"/>
        <w:right w:val="none" w:sz="0" w:space="0" w:color="auto"/>
      </w:divBdr>
    </w:div>
    <w:div w:id="598877672">
      <w:bodyDiv w:val="1"/>
      <w:marLeft w:val="0"/>
      <w:marRight w:val="0"/>
      <w:marTop w:val="0"/>
      <w:marBottom w:val="0"/>
      <w:divBdr>
        <w:top w:val="none" w:sz="0" w:space="0" w:color="auto"/>
        <w:left w:val="none" w:sz="0" w:space="0" w:color="auto"/>
        <w:bottom w:val="none" w:sz="0" w:space="0" w:color="auto"/>
        <w:right w:val="none" w:sz="0" w:space="0" w:color="auto"/>
      </w:divBdr>
    </w:div>
    <w:div w:id="599878918">
      <w:bodyDiv w:val="1"/>
      <w:marLeft w:val="0"/>
      <w:marRight w:val="0"/>
      <w:marTop w:val="0"/>
      <w:marBottom w:val="0"/>
      <w:divBdr>
        <w:top w:val="none" w:sz="0" w:space="0" w:color="auto"/>
        <w:left w:val="none" w:sz="0" w:space="0" w:color="auto"/>
        <w:bottom w:val="none" w:sz="0" w:space="0" w:color="auto"/>
        <w:right w:val="none" w:sz="0" w:space="0" w:color="auto"/>
      </w:divBdr>
    </w:div>
    <w:div w:id="601645455">
      <w:bodyDiv w:val="1"/>
      <w:marLeft w:val="0"/>
      <w:marRight w:val="0"/>
      <w:marTop w:val="0"/>
      <w:marBottom w:val="0"/>
      <w:divBdr>
        <w:top w:val="none" w:sz="0" w:space="0" w:color="auto"/>
        <w:left w:val="none" w:sz="0" w:space="0" w:color="auto"/>
        <w:bottom w:val="none" w:sz="0" w:space="0" w:color="auto"/>
        <w:right w:val="none" w:sz="0" w:space="0" w:color="auto"/>
      </w:divBdr>
    </w:div>
    <w:div w:id="605892051">
      <w:bodyDiv w:val="1"/>
      <w:marLeft w:val="0"/>
      <w:marRight w:val="0"/>
      <w:marTop w:val="0"/>
      <w:marBottom w:val="0"/>
      <w:divBdr>
        <w:top w:val="none" w:sz="0" w:space="0" w:color="auto"/>
        <w:left w:val="none" w:sz="0" w:space="0" w:color="auto"/>
        <w:bottom w:val="none" w:sz="0" w:space="0" w:color="auto"/>
        <w:right w:val="none" w:sz="0" w:space="0" w:color="auto"/>
      </w:divBdr>
    </w:div>
    <w:div w:id="608127370">
      <w:bodyDiv w:val="1"/>
      <w:marLeft w:val="0"/>
      <w:marRight w:val="0"/>
      <w:marTop w:val="0"/>
      <w:marBottom w:val="0"/>
      <w:divBdr>
        <w:top w:val="none" w:sz="0" w:space="0" w:color="auto"/>
        <w:left w:val="none" w:sz="0" w:space="0" w:color="auto"/>
        <w:bottom w:val="none" w:sz="0" w:space="0" w:color="auto"/>
        <w:right w:val="none" w:sz="0" w:space="0" w:color="auto"/>
      </w:divBdr>
    </w:div>
    <w:div w:id="609969757">
      <w:bodyDiv w:val="1"/>
      <w:marLeft w:val="0"/>
      <w:marRight w:val="0"/>
      <w:marTop w:val="0"/>
      <w:marBottom w:val="0"/>
      <w:divBdr>
        <w:top w:val="none" w:sz="0" w:space="0" w:color="auto"/>
        <w:left w:val="none" w:sz="0" w:space="0" w:color="auto"/>
        <w:bottom w:val="none" w:sz="0" w:space="0" w:color="auto"/>
        <w:right w:val="none" w:sz="0" w:space="0" w:color="auto"/>
      </w:divBdr>
    </w:div>
    <w:div w:id="610549554">
      <w:bodyDiv w:val="1"/>
      <w:marLeft w:val="0"/>
      <w:marRight w:val="0"/>
      <w:marTop w:val="0"/>
      <w:marBottom w:val="0"/>
      <w:divBdr>
        <w:top w:val="none" w:sz="0" w:space="0" w:color="auto"/>
        <w:left w:val="none" w:sz="0" w:space="0" w:color="auto"/>
        <w:bottom w:val="none" w:sz="0" w:space="0" w:color="auto"/>
        <w:right w:val="none" w:sz="0" w:space="0" w:color="auto"/>
      </w:divBdr>
    </w:div>
    <w:div w:id="612590150">
      <w:bodyDiv w:val="1"/>
      <w:marLeft w:val="0"/>
      <w:marRight w:val="0"/>
      <w:marTop w:val="0"/>
      <w:marBottom w:val="0"/>
      <w:divBdr>
        <w:top w:val="none" w:sz="0" w:space="0" w:color="auto"/>
        <w:left w:val="none" w:sz="0" w:space="0" w:color="auto"/>
        <w:bottom w:val="none" w:sz="0" w:space="0" w:color="auto"/>
        <w:right w:val="none" w:sz="0" w:space="0" w:color="auto"/>
      </w:divBdr>
    </w:div>
    <w:div w:id="614408688">
      <w:bodyDiv w:val="1"/>
      <w:marLeft w:val="0"/>
      <w:marRight w:val="0"/>
      <w:marTop w:val="0"/>
      <w:marBottom w:val="0"/>
      <w:divBdr>
        <w:top w:val="none" w:sz="0" w:space="0" w:color="auto"/>
        <w:left w:val="none" w:sz="0" w:space="0" w:color="auto"/>
        <w:bottom w:val="none" w:sz="0" w:space="0" w:color="auto"/>
        <w:right w:val="none" w:sz="0" w:space="0" w:color="auto"/>
      </w:divBdr>
    </w:div>
    <w:div w:id="616328057">
      <w:bodyDiv w:val="1"/>
      <w:marLeft w:val="0"/>
      <w:marRight w:val="0"/>
      <w:marTop w:val="0"/>
      <w:marBottom w:val="0"/>
      <w:divBdr>
        <w:top w:val="none" w:sz="0" w:space="0" w:color="auto"/>
        <w:left w:val="none" w:sz="0" w:space="0" w:color="auto"/>
        <w:bottom w:val="none" w:sz="0" w:space="0" w:color="auto"/>
        <w:right w:val="none" w:sz="0" w:space="0" w:color="auto"/>
      </w:divBdr>
    </w:div>
    <w:div w:id="617374421">
      <w:bodyDiv w:val="1"/>
      <w:marLeft w:val="0"/>
      <w:marRight w:val="0"/>
      <w:marTop w:val="0"/>
      <w:marBottom w:val="0"/>
      <w:divBdr>
        <w:top w:val="none" w:sz="0" w:space="0" w:color="auto"/>
        <w:left w:val="none" w:sz="0" w:space="0" w:color="auto"/>
        <w:bottom w:val="none" w:sz="0" w:space="0" w:color="auto"/>
        <w:right w:val="none" w:sz="0" w:space="0" w:color="auto"/>
      </w:divBdr>
    </w:div>
    <w:div w:id="618220129">
      <w:bodyDiv w:val="1"/>
      <w:marLeft w:val="0"/>
      <w:marRight w:val="0"/>
      <w:marTop w:val="0"/>
      <w:marBottom w:val="0"/>
      <w:divBdr>
        <w:top w:val="none" w:sz="0" w:space="0" w:color="auto"/>
        <w:left w:val="none" w:sz="0" w:space="0" w:color="auto"/>
        <w:bottom w:val="none" w:sz="0" w:space="0" w:color="auto"/>
        <w:right w:val="none" w:sz="0" w:space="0" w:color="auto"/>
      </w:divBdr>
    </w:div>
    <w:div w:id="618603862">
      <w:bodyDiv w:val="1"/>
      <w:marLeft w:val="0"/>
      <w:marRight w:val="0"/>
      <w:marTop w:val="0"/>
      <w:marBottom w:val="0"/>
      <w:divBdr>
        <w:top w:val="none" w:sz="0" w:space="0" w:color="auto"/>
        <w:left w:val="none" w:sz="0" w:space="0" w:color="auto"/>
        <w:bottom w:val="none" w:sz="0" w:space="0" w:color="auto"/>
        <w:right w:val="none" w:sz="0" w:space="0" w:color="auto"/>
      </w:divBdr>
    </w:div>
    <w:div w:id="619267548">
      <w:bodyDiv w:val="1"/>
      <w:marLeft w:val="0"/>
      <w:marRight w:val="0"/>
      <w:marTop w:val="0"/>
      <w:marBottom w:val="0"/>
      <w:divBdr>
        <w:top w:val="none" w:sz="0" w:space="0" w:color="auto"/>
        <w:left w:val="none" w:sz="0" w:space="0" w:color="auto"/>
        <w:bottom w:val="none" w:sz="0" w:space="0" w:color="auto"/>
        <w:right w:val="none" w:sz="0" w:space="0" w:color="auto"/>
      </w:divBdr>
    </w:div>
    <w:div w:id="619413368">
      <w:bodyDiv w:val="1"/>
      <w:marLeft w:val="0"/>
      <w:marRight w:val="0"/>
      <w:marTop w:val="0"/>
      <w:marBottom w:val="0"/>
      <w:divBdr>
        <w:top w:val="none" w:sz="0" w:space="0" w:color="auto"/>
        <w:left w:val="none" w:sz="0" w:space="0" w:color="auto"/>
        <w:bottom w:val="none" w:sz="0" w:space="0" w:color="auto"/>
        <w:right w:val="none" w:sz="0" w:space="0" w:color="auto"/>
      </w:divBdr>
    </w:div>
    <w:div w:id="619646510">
      <w:bodyDiv w:val="1"/>
      <w:marLeft w:val="0"/>
      <w:marRight w:val="0"/>
      <w:marTop w:val="0"/>
      <w:marBottom w:val="0"/>
      <w:divBdr>
        <w:top w:val="none" w:sz="0" w:space="0" w:color="auto"/>
        <w:left w:val="none" w:sz="0" w:space="0" w:color="auto"/>
        <w:bottom w:val="none" w:sz="0" w:space="0" w:color="auto"/>
        <w:right w:val="none" w:sz="0" w:space="0" w:color="auto"/>
      </w:divBdr>
    </w:div>
    <w:div w:id="622270413">
      <w:bodyDiv w:val="1"/>
      <w:marLeft w:val="0"/>
      <w:marRight w:val="0"/>
      <w:marTop w:val="0"/>
      <w:marBottom w:val="0"/>
      <w:divBdr>
        <w:top w:val="none" w:sz="0" w:space="0" w:color="auto"/>
        <w:left w:val="none" w:sz="0" w:space="0" w:color="auto"/>
        <w:bottom w:val="none" w:sz="0" w:space="0" w:color="auto"/>
        <w:right w:val="none" w:sz="0" w:space="0" w:color="auto"/>
      </w:divBdr>
    </w:div>
    <w:div w:id="624890026">
      <w:bodyDiv w:val="1"/>
      <w:marLeft w:val="0"/>
      <w:marRight w:val="0"/>
      <w:marTop w:val="0"/>
      <w:marBottom w:val="0"/>
      <w:divBdr>
        <w:top w:val="none" w:sz="0" w:space="0" w:color="auto"/>
        <w:left w:val="none" w:sz="0" w:space="0" w:color="auto"/>
        <w:bottom w:val="none" w:sz="0" w:space="0" w:color="auto"/>
        <w:right w:val="none" w:sz="0" w:space="0" w:color="auto"/>
      </w:divBdr>
    </w:div>
    <w:div w:id="625355617">
      <w:bodyDiv w:val="1"/>
      <w:marLeft w:val="0"/>
      <w:marRight w:val="0"/>
      <w:marTop w:val="0"/>
      <w:marBottom w:val="0"/>
      <w:divBdr>
        <w:top w:val="none" w:sz="0" w:space="0" w:color="auto"/>
        <w:left w:val="none" w:sz="0" w:space="0" w:color="auto"/>
        <w:bottom w:val="none" w:sz="0" w:space="0" w:color="auto"/>
        <w:right w:val="none" w:sz="0" w:space="0" w:color="auto"/>
      </w:divBdr>
    </w:div>
    <w:div w:id="625742166">
      <w:bodyDiv w:val="1"/>
      <w:marLeft w:val="0"/>
      <w:marRight w:val="0"/>
      <w:marTop w:val="0"/>
      <w:marBottom w:val="0"/>
      <w:divBdr>
        <w:top w:val="none" w:sz="0" w:space="0" w:color="auto"/>
        <w:left w:val="none" w:sz="0" w:space="0" w:color="auto"/>
        <w:bottom w:val="none" w:sz="0" w:space="0" w:color="auto"/>
        <w:right w:val="none" w:sz="0" w:space="0" w:color="auto"/>
      </w:divBdr>
    </w:div>
    <w:div w:id="627007165">
      <w:bodyDiv w:val="1"/>
      <w:marLeft w:val="0"/>
      <w:marRight w:val="0"/>
      <w:marTop w:val="0"/>
      <w:marBottom w:val="0"/>
      <w:divBdr>
        <w:top w:val="none" w:sz="0" w:space="0" w:color="auto"/>
        <w:left w:val="none" w:sz="0" w:space="0" w:color="auto"/>
        <w:bottom w:val="none" w:sz="0" w:space="0" w:color="auto"/>
        <w:right w:val="none" w:sz="0" w:space="0" w:color="auto"/>
      </w:divBdr>
    </w:div>
    <w:div w:id="629438861">
      <w:bodyDiv w:val="1"/>
      <w:marLeft w:val="0"/>
      <w:marRight w:val="0"/>
      <w:marTop w:val="0"/>
      <w:marBottom w:val="0"/>
      <w:divBdr>
        <w:top w:val="none" w:sz="0" w:space="0" w:color="auto"/>
        <w:left w:val="none" w:sz="0" w:space="0" w:color="auto"/>
        <w:bottom w:val="none" w:sz="0" w:space="0" w:color="auto"/>
        <w:right w:val="none" w:sz="0" w:space="0" w:color="auto"/>
      </w:divBdr>
    </w:div>
    <w:div w:id="630399475">
      <w:bodyDiv w:val="1"/>
      <w:marLeft w:val="0"/>
      <w:marRight w:val="0"/>
      <w:marTop w:val="0"/>
      <w:marBottom w:val="0"/>
      <w:divBdr>
        <w:top w:val="none" w:sz="0" w:space="0" w:color="auto"/>
        <w:left w:val="none" w:sz="0" w:space="0" w:color="auto"/>
        <w:bottom w:val="none" w:sz="0" w:space="0" w:color="auto"/>
        <w:right w:val="none" w:sz="0" w:space="0" w:color="auto"/>
      </w:divBdr>
    </w:div>
    <w:div w:id="633145020">
      <w:bodyDiv w:val="1"/>
      <w:marLeft w:val="0"/>
      <w:marRight w:val="0"/>
      <w:marTop w:val="0"/>
      <w:marBottom w:val="0"/>
      <w:divBdr>
        <w:top w:val="none" w:sz="0" w:space="0" w:color="auto"/>
        <w:left w:val="none" w:sz="0" w:space="0" w:color="auto"/>
        <w:bottom w:val="none" w:sz="0" w:space="0" w:color="auto"/>
        <w:right w:val="none" w:sz="0" w:space="0" w:color="auto"/>
      </w:divBdr>
    </w:div>
    <w:div w:id="633408977">
      <w:bodyDiv w:val="1"/>
      <w:marLeft w:val="0"/>
      <w:marRight w:val="0"/>
      <w:marTop w:val="0"/>
      <w:marBottom w:val="0"/>
      <w:divBdr>
        <w:top w:val="none" w:sz="0" w:space="0" w:color="auto"/>
        <w:left w:val="none" w:sz="0" w:space="0" w:color="auto"/>
        <w:bottom w:val="none" w:sz="0" w:space="0" w:color="auto"/>
        <w:right w:val="none" w:sz="0" w:space="0" w:color="auto"/>
      </w:divBdr>
    </w:div>
    <w:div w:id="633995693">
      <w:bodyDiv w:val="1"/>
      <w:marLeft w:val="0"/>
      <w:marRight w:val="0"/>
      <w:marTop w:val="0"/>
      <w:marBottom w:val="0"/>
      <w:divBdr>
        <w:top w:val="none" w:sz="0" w:space="0" w:color="auto"/>
        <w:left w:val="none" w:sz="0" w:space="0" w:color="auto"/>
        <w:bottom w:val="none" w:sz="0" w:space="0" w:color="auto"/>
        <w:right w:val="none" w:sz="0" w:space="0" w:color="auto"/>
      </w:divBdr>
    </w:div>
    <w:div w:id="634331762">
      <w:bodyDiv w:val="1"/>
      <w:marLeft w:val="0"/>
      <w:marRight w:val="0"/>
      <w:marTop w:val="0"/>
      <w:marBottom w:val="0"/>
      <w:divBdr>
        <w:top w:val="none" w:sz="0" w:space="0" w:color="auto"/>
        <w:left w:val="none" w:sz="0" w:space="0" w:color="auto"/>
        <w:bottom w:val="none" w:sz="0" w:space="0" w:color="auto"/>
        <w:right w:val="none" w:sz="0" w:space="0" w:color="auto"/>
      </w:divBdr>
    </w:div>
    <w:div w:id="635063185">
      <w:bodyDiv w:val="1"/>
      <w:marLeft w:val="0"/>
      <w:marRight w:val="0"/>
      <w:marTop w:val="0"/>
      <w:marBottom w:val="0"/>
      <w:divBdr>
        <w:top w:val="none" w:sz="0" w:space="0" w:color="auto"/>
        <w:left w:val="none" w:sz="0" w:space="0" w:color="auto"/>
        <w:bottom w:val="none" w:sz="0" w:space="0" w:color="auto"/>
        <w:right w:val="none" w:sz="0" w:space="0" w:color="auto"/>
      </w:divBdr>
    </w:div>
    <w:div w:id="635187612">
      <w:bodyDiv w:val="1"/>
      <w:marLeft w:val="0"/>
      <w:marRight w:val="0"/>
      <w:marTop w:val="0"/>
      <w:marBottom w:val="0"/>
      <w:divBdr>
        <w:top w:val="none" w:sz="0" w:space="0" w:color="auto"/>
        <w:left w:val="none" w:sz="0" w:space="0" w:color="auto"/>
        <w:bottom w:val="none" w:sz="0" w:space="0" w:color="auto"/>
        <w:right w:val="none" w:sz="0" w:space="0" w:color="auto"/>
      </w:divBdr>
    </w:div>
    <w:div w:id="635796630">
      <w:bodyDiv w:val="1"/>
      <w:marLeft w:val="0"/>
      <w:marRight w:val="0"/>
      <w:marTop w:val="0"/>
      <w:marBottom w:val="0"/>
      <w:divBdr>
        <w:top w:val="none" w:sz="0" w:space="0" w:color="auto"/>
        <w:left w:val="none" w:sz="0" w:space="0" w:color="auto"/>
        <w:bottom w:val="none" w:sz="0" w:space="0" w:color="auto"/>
        <w:right w:val="none" w:sz="0" w:space="0" w:color="auto"/>
      </w:divBdr>
    </w:div>
    <w:div w:id="644314968">
      <w:bodyDiv w:val="1"/>
      <w:marLeft w:val="0"/>
      <w:marRight w:val="0"/>
      <w:marTop w:val="0"/>
      <w:marBottom w:val="0"/>
      <w:divBdr>
        <w:top w:val="none" w:sz="0" w:space="0" w:color="auto"/>
        <w:left w:val="none" w:sz="0" w:space="0" w:color="auto"/>
        <w:bottom w:val="none" w:sz="0" w:space="0" w:color="auto"/>
        <w:right w:val="none" w:sz="0" w:space="0" w:color="auto"/>
      </w:divBdr>
    </w:div>
    <w:div w:id="645164106">
      <w:bodyDiv w:val="1"/>
      <w:marLeft w:val="0"/>
      <w:marRight w:val="0"/>
      <w:marTop w:val="0"/>
      <w:marBottom w:val="0"/>
      <w:divBdr>
        <w:top w:val="none" w:sz="0" w:space="0" w:color="auto"/>
        <w:left w:val="none" w:sz="0" w:space="0" w:color="auto"/>
        <w:bottom w:val="none" w:sz="0" w:space="0" w:color="auto"/>
        <w:right w:val="none" w:sz="0" w:space="0" w:color="auto"/>
      </w:divBdr>
    </w:div>
    <w:div w:id="647169549">
      <w:bodyDiv w:val="1"/>
      <w:marLeft w:val="0"/>
      <w:marRight w:val="0"/>
      <w:marTop w:val="0"/>
      <w:marBottom w:val="0"/>
      <w:divBdr>
        <w:top w:val="none" w:sz="0" w:space="0" w:color="auto"/>
        <w:left w:val="none" w:sz="0" w:space="0" w:color="auto"/>
        <w:bottom w:val="none" w:sz="0" w:space="0" w:color="auto"/>
        <w:right w:val="none" w:sz="0" w:space="0" w:color="auto"/>
      </w:divBdr>
    </w:div>
    <w:div w:id="648945599">
      <w:bodyDiv w:val="1"/>
      <w:marLeft w:val="0"/>
      <w:marRight w:val="0"/>
      <w:marTop w:val="0"/>
      <w:marBottom w:val="0"/>
      <w:divBdr>
        <w:top w:val="none" w:sz="0" w:space="0" w:color="auto"/>
        <w:left w:val="none" w:sz="0" w:space="0" w:color="auto"/>
        <w:bottom w:val="none" w:sz="0" w:space="0" w:color="auto"/>
        <w:right w:val="none" w:sz="0" w:space="0" w:color="auto"/>
      </w:divBdr>
    </w:div>
    <w:div w:id="652291647">
      <w:bodyDiv w:val="1"/>
      <w:marLeft w:val="0"/>
      <w:marRight w:val="0"/>
      <w:marTop w:val="0"/>
      <w:marBottom w:val="0"/>
      <w:divBdr>
        <w:top w:val="none" w:sz="0" w:space="0" w:color="auto"/>
        <w:left w:val="none" w:sz="0" w:space="0" w:color="auto"/>
        <w:bottom w:val="none" w:sz="0" w:space="0" w:color="auto"/>
        <w:right w:val="none" w:sz="0" w:space="0" w:color="auto"/>
      </w:divBdr>
    </w:div>
    <w:div w:id="655111423">
      <w:bodyDiv w:val="1"/>
      <w:marLeft w:val="0"/>
      <w:marRight w:val="0"/>
      <w:marTop w:val="0"/>
      <w:marBottom w:val="0"/>
      <w:divBdr>
        <w:top w:val="none" w:sz="0" w:space="0" w:color="auto"/>
        <w:left w:val="none" w:sz="0" w:space="0" w:color="auto"/>
        <w:bottom w:val="none" w:sz="0" w:space="0" w:color="auto"/>
        <w:right w:val="none" w:sz="0" w:space="0" w:color="auto"/>
      </w:divBdr>
    </w:div>
    <w:div w:id="655382934">
      <w:bodyDiv w:val="1"/>
      <w:marLeft w:val="0"/>
      <w:marRight w:val="0"/>
      <w:marTop w:val="0"/>
      <w:marBottom w:val="0"/>
      <w:divBdr>
        <w:top w:val="none" w:sz="0" w:space="0" w:color="auto"/>
        <w:left w:val="none" w:sz="0" w:space="0" w:color="auto"/>
        <w:bottom w:val="none" w:sz="0" w:space="0" w:color="auto"/>
        <w:right w:val="none" w:sz="0" w:space="0" w:color="auto"/>
      </w:divBdr>
    </w:div>
    <w:div w:id="657658358">
      <w:bodyDiv w:val="1"/>
      <w:marLeft w:val="0"/>
      <w:marRight w:val="0"/>
      <w:marTop w:val="0"/>
      <w:marBottom w:val="0"/>
      <w:divBdr>
        <w:top w:val="none" w:sz="0" w:space="0" w:color="auto"/>
        <w:left w:val="none" w:sz="0" w:space="0" w:color="auto"/>
        <w:bottom w:val="none" w:sz="0" w:space="0" w:color="auto"/>
        <w:right w:val="none" w:sz="0" w:space="0" w:color="auto"/>
      </w:divBdr>
    </w:div>
    <w:div w:id="660691794">
      <w:bodyDiv w:val="1"/>
      <w:marLeft w:val="0"/>
      <w:marRight w:val="0"/>
      <w:marTop w:val="0"/>
      <w:marBottom w:val="0"/>
      <w:divBdr>
        <w:top w:val="none" w:sz="0" w:space="0" w:color="auto"/>
        <w:left w:val="none" w:sz="0" w:space="0" w:color="auto"/>
        <w:bottom w:val="none" w:sz="0" w:space="0" w:color="auto"/>
        <w:right w:val="none" w:sz="0" w:space="0" w:color="auto"/>
      </w:divBdr>
    </w:div>
    <w:div w:id="662397752">
      <w:bodyDiv w:val="1"/>
      <w:marLeft w:val="0"/>
      <w:marRight w:val="0"/>
      <w:marTop w:val="0"/>
      <w:marBottom w:val="0"/>
      <w:divBdr>
        <w:top w:val="none" w:sz="0" w:space="0" w:color="auto"/>
        <w:left w:val="none" w:sz="0" w:space="0" w:color="auto"/>
        <w:bottom w:val="none" w:sz="0" w:space="0" w:color="auto"/>
        <w:right w:val="none" w:sz="0" w:space="0" w:color="auto"/>
      </w:divBdr>
    </w:div>
    <w:div w:id="662508101">
      <w:bodyDiv w:val="1"/>
      <w:marLeft w:val="0"/>
      <w:marRight w:val="0"/>
      <w:marTop w:val="0"/>
      <w:marBottom w:val="0"/>
      <w:divBdr>
        <w:top w:val="none" w:sz="0" w:space="0" w:color="auto"/>
        <w:left w:val="none" w:sz="0" w:space="0" w:color="auto"/>
        <w:bottom w:val="none" w:sz="0" w:space="0" w:color="auto"/>
        <w:right w:val="none" w:sz="0" w:space="0" w:color="auto"/>
      </w:divBdr>
    </w:div>
    <w:div w:id="663170413">
      <w:bodyDiv w:val="1"/>
      <w:marLeft w:val="0"/>
      <w:marRight w:val="0"/>
      <w:marTop w:val="0"/>
      <w:marBottom w:val="0"/>
      <w:divBdr>
        <w:top w:val="none" w:sz="0" w:space="0" w:color="auto"/>
        <w:left w:val="none" w:sz="0" w:space="0" w:color="auto"/>
        <w:bottom w:val="none" w:sz="0" w:space="0" w:color="auto"/>
        <w:right w:val="none" w:sz="0" w:space="0" w:color="auto"/>
      </w:divBdr>
    </w:div>
    <w:div w:id="663506159">
      <w:bodyDiv w:val="1"/>
      <w:marLeft w:val="0"/>
      <w:marRight w:val="0"/>
      <w:marTop w:val="0"/>
      <w:marBottom w:val="0"/>
      <w:divBdr>
        <w:top w:val="none" w:sz="0" w:space="0" w:color="auto"/>
        <w:left w:val="none" w:sz="0" w:space="0" w:color="auto"/>
        <w:bottom w:val="none" w:sz="0" w:space="0" w:color="auto"/>
        <w:right w:val="none" w:sz="0" w:space="0" w:color="auto"/>
      </w:divBdr>
    </w:div>
    <w:div w:id="663506434">
      <w:bodyDiv w:val="1"/>
      <w:marLeft w:val="0"/>
      <w:marRight w:val="0"/>
      <w:marTop w:val="0"/>
      <w:marBottom w:val="0"/>
      <w:divBdr>
        <w:top w:val="none" w:sz="0" w:space="0" w:color="auto"/>
        <w:left w:val="none" w:sz="0" w:space="0" w:color="auto"/>
        <w:bottom w:val="none" w:sz="0" w:space="0" w:color="auto"/>
        <w:right w:val="none" w:sz="0" w:space="0" w:color="auto"/>
      </w:divBdr>
    </w:div>
    <w:div w:id="667025668">
      <w:bodyDiv w:val="1"/>
      <w:marLeft w:val="0"/>
      <w:marRight w:val="0"/>
      <w:marTop w:val="0"/>
      <w:marBottom w:val="0"/>
      <w:divBdr>
        <w:top w:val="none" w:sz="0" w:space="0" w:color="auto"/>
        <w:left w:val="none" w:sz="0" w:space="0" w:color="auto"/>
        <w:bottom w:val="none" w:sz="0" w:space="0" w:color="auto"/>
        <w:right w:val="none" w:sz="0" w:space="0" w:color="auto"/>
      </w:divBdr>
    </w:div>
    <w:div w:id="668098594">
      <w:bodyDiv w:val="1"/>
      <w:marLeft w:val="0"/>
      <w:marRight w:val="0"/>
      <w:marTop w:val="0"/>
      <w:marBottom w:val="0"/>
      <w:divBdr>
        <w:top w:val="none" w:sz="0" w:space="0" w:color="auto"/>
        <w:left w:val="none" w:sz="0" w:space="0" w:color="auto"/>
        <w:bottom w:val="none" w:sz="0" w:space="0" w:color="auto"/>
        <w:right w:val="none" w:sz="0" w:space="0" w:color="auto"/>
      </w:divBdr>
    </w:div>
    <w:div w:id="668757249">
      <w:bodyDiv w:val="1"/>
      <w:marLeft w:val="0"/>
      <w:marRight w:val="0"/>
      <w:marTop w:val="0"/>
      <w:marBottom w:val="0"/>
      <w:divBdr>
        <w:top w:val="none" w:sz="0" w:space="0" w:color="auto"/>
        <w:left w:val="none" w:sz="0" w:space="0" w:color="auto"/>
        <w:bottom w:val="none" w:sz="0" w:space="0" w:color="auto"/>
        <w:right w:val="none" w:sz="0" w:space="0" w:color="auto"/>
      </w:divBdr>
    </w:div>
    <w:div w:id="672150769">
      <w:bodyDiv w:val="1"/>
      <w:marLeft w:val="0"/>
      <w:marRight w:val="0"/>
      <w:marTop w:val="0"/>
      <w:marBottom w:val="0"/>
      <w:divBdr>
        <w:top w:val="none" w:sz="0" w:space="0" w:color="auto"/>
        <w:left w:val="none" w:sz="0" w:space="0" w:color="auto"/>
        <w:bottom w:val="none" w:sz="0" w:space="0" w:color="auto"/>
        <w:right w:val="none" w:sz="0" w:space="0" w:color="auto"/>
      </w:divBdr>
    </w:div>
    <w:div w:id="673147269">
      <w:bodyDiv w:val="1"/>
      <w:marLeft w:val="0"/>
      <w:marRight w:val="0"/>
      <w:marTop w:val="0"/>
      <w:marBottom w:val="0"/>
      <w:divBdr>
        <w:top w:val="none" w:sz="0" w:space="0" w:color="auto"/>
        <w:left w:val="none" w:sz="0" w:space="0" w:color="auto"/>
        <w:bottom w:val="none" w:sz="0" w:space="0" w:color="auto"/>
        <w:right w:val="none" w:sz="0" w:space="0" w:color="auto"/>
      </w:divBdr>
    </w:div>
    <w:div w:id="674000147">
      <w:bodyDiv w:val="1"/>
      <w:marLeft w:val="0"/>
      <w:marRight w:val="0"/>
      <w:marTop w:val="0"/>
      <w:marBottom w:val="0"/>
      <w:divBdr>
        <w:top w:val="none" w:sz="0" w:space="0" w:color="auto"/>
        <w:left w:val="none" w:sz="0" w:space="0" w:color="auto"/>
        <w:bottom w:val="none" w:sz="0" w:space="0" w:color="auto"/>
        <w:right w:val="none" w:sz="0" w:space="0" w:color="auto"/>
      </w:divBdr>
    </w:div>
    <w:div w:id="674766383">
      <w:bodyDiv w:val="1"/>
      <w:marLeft w:val="0"/>
      <w:marRight w:val="0"/>
      <w:marTop w:val="0"/>
      <w:marBottom w:val="0"/>
      <w:divBdr>
        <w:top w:val="none" w:sz="0" w:space="0" w:color="auto"/>
        <w:left w:val="none" w:sz="0" w:space="0" w:color="auto"/>
        <w:bottom w:val="none" w:sz="0" w:space="0" w:color="auto"/>
        <w:right w:val="none" w:sz="0" w:space="0" w:color="auto"/>
      </w:divBdr>
    </w:div>
    <w:div w:id="677393892">
      <w:bodyDiv w:val="1"/>
      <w:marLeft w:val="0"/>
      <w:marRight w:val="0"/>
      <w:marTop w:val="0"/>
      <w:marBottom w:val="0"/>
      <w:divBdr>
        <w:top w:val="none" w:sz="0" w:space="0" w:color="auto"/>
        <w:left w:val="none" w:sz="0" w:space="0" w:color="auto"/>
        <w:bottom w:val="none" w:sz="0" w:space="0" w:color="auto"/>
        <w:right w:val="none" w:sz="0" w:space="0" w:color="auto"/>
      </w:divBdr>
    </w:div>
    <w:div w:id="677777629">
      <w:bodyDiv w:val="1"/>
      <w:marLeft w:val="0"/>
      <w:marRight w:val="0"/>
      <w:marTop w:val="0"/>
      <w:marBottom w:val="0"/>
      <w:divBdr>
        <w:top w:val="none" w:sz="0" w:space="0" w:color="auto"/>
        <w:left w:val="none" w:sz="0" w:space="0" w:color="auto"/>
        <w:bottom w:val="none" w:sz="0" w:space="0" w:color="auto"/>
        <w:right w:val="none" w:sz="0" w:space="0" w:color="auto"/>
      </w:divBdr>
    </w:div>
    <w:div w:id="678652999">
      <w:bodyDiv w:val="1"/>
      <w:marLeft w:val="0"/>
      <w:marRight w:val="0"/>
      <w:marTop w:val="0"/>
      <w:marBottom w:val="0"/>
      <w:divBdr>
        <w:top w:val="none" w:sz="0" w:space="0" w:color="auto"/>
        <w:left w:val="none" w:sz="0" w:space="0" w:color="auto"/>
        <w:bottom w:val="none" w:sz="0" w:space="0" w:color="auto"/>
        <w:right w:val="none" w:sz="0" w:space="0" w:color="auto"/>
      </w:divBdr>
    </w:div>
    <w:div w:id="678779267">
      <w:bodyDiv w:val="1"/>
      <w:marLeft w:val="0"/>
      <w:marRight w:val="0"/>
      <w:marTop w:val="0"/>
      <w:marBottom w:val="0"/>
      <w:divBdr>
        <w:top w:val="none" w:sz="0" w:space="0" w:color="auto"/>
        <w:left w:val="none" w:sz="0" w:space="0" w:color="auto"/>
        <w:bottom w:val="none" w:sz="0" w:space="0" w:color="auto"/>
        <w:right w:val="none" w:sz="0" w:space="0" w:color="auto"/>
      </w:divBdr>
    </w:div>
    <w:div w:id="682973522">
      <w:bodyDiv w:val="1"/>
      <w:marLeft w:val="0"/>
      <w:marRight w:val="0"/>
      <w:marTop w:val="0"/>
      <w:marBottom w:val="0"/>
      <w:divBdr>
        <w:top w:val="none" w:sz="0" w:space="0" w:color="auto"/>
        <w:left w:val="none" w:sz="0" w:space="0" w:color="auto"/>
        <w:bottom w:val="none" w:sz="0" w:space="0" w:color="auto"/>
        <w:right w:val="none" w:sz="0" w:space="0" w:color="auto"/>
      </w:divBdr>
    </w:div>
    <w:div w:id="684330680">
      <w:bodyDiv w:val="1"/>
      <w:marLeft w:val="0"/>
      <w:marRight w:val="0"/>
      <w:marTop w:val="0"/>
      <w:marBottom w:val="0"/>
      <w:divBdr>
        <w:top w:val="none" w:sz="0" w:space="0" w:color="auto"/>
        <w:left w:val="none" w:sz="0" w:space="0" w:color="auto"/>
        <w:bottom w:val="none" w:sz="0" w:space="0" w:color="auto"/>
        <w:right w:val="none" w:sz="0" w:space="0" w:color="auto"/>
      </w:divBdr>
    </w:div>
    <w:div w:id="684406702">
      <w:bodyDiv w:val="1"/>
      <w:marLeft w:val="0"/>
      <w:marRight w:val="0"/>
      <w:marTop w:val="0"/>
      <w:marBottom w:val="0"/>
      <w:divBdr>
        <w:top w:val="none" w:sz="0" w:space="0" w:color="auto"/>
        <w:left w:val="none" w:sz="0" w:space="0" w:color="auto"/>
        <w:bottom w:val="none" w:sz="0" w:space="0" w:color="auto"/>
        <w:right w:val="none" w:sz="0" w:space="0" w:color="auto"/>
      </w:divBdr>
    </w:div>
    <w:div w:id="685441620">
      <w:bodyDiv w:val="1"/>
      <w:marLeft w:val="0"/>
      <w:marRight w:val="0"/>
      <w:marTop w:val="0"/>
      <w:marBottom w:val="0"/>
      <w:divBdr>
        <w:top w:val="none" w:sz="0" w:space="0" w:color="auto"/>
        <w:left w:val="none" w:sz="0" w:space="0" w:color="auto"/>
        <w:bottom w:val="none" w:sz="0" w:space="0" w:color="auto"/>
        <w:right w:val="none" w:sz="0" w:space="0" w:color="auto"/>
      </w:divBdr>
    </w:div>
    <w:div w:id="687025540">
      <w:bodyDiv w:val="1"/>
      <w:marLeft w:val="0"/>
      <w:marRight w:val="0"/>
      <w:marTop w:val="0"/>
      <w:marBottom w:val="0"/>
      <w:divBdr>
        <w:top w:val="none" w:sz="0" w:space="0" w:color="auto"/>
        <w:left w:val="none" w:sz="0" w:space="0" w:color="auto"/>
        <w:bottom w:val="none" w:sz="0" w:space="0" w:color="auto"/>
        <w:right w:val="none" w:sz="0" w:space="0" w:color="auto"/>
      </w:divBdr>
    </w:div>
    <w:div w:id="688146156">
      <w:bodyDiv w:val="1"/>
      <w:marLeft w:val="0"/>
      <w:marRight w:val="0"/>
      <w:marTop w:val="0"/>
      <w:marBottom w:val="0"/>
      <w:divBdr>
        <w:top w:val="none" w:sz="0" w:space="0" w:color="auto"/>
        <w:left w:val="none" w:sz="0" w:space="0" w:color="auto"/>
        <w:bottom w:val="none" w:sz="0" w:space="0" w:color="auto"/>
        <w:right w:val="none" w:sz="0" w:space="0" w:color="auto"/>
      </w:divBdr>
    </w:div>
    <w:div w:id="692612634">
      <w:bodyDiv w:val="1"/>
      <w:marLeft w:val="0"/>
      <w:marRight w:val="0"/>
      <w:marTop w:val="0"/>
      <w:marBottom w:val="0"/>
      <w:divBdr>
        <w:top w:val="none" w:sz="0" w:space="0" w:color="auto"/>
        <w:left w:val="none" w:sz="0" w:space="0" w:color="auto"/>
        <w:bottom w:val="none" w:sz="0" w:space="0" w:color="auto"/>
        <w:right w:val="none" w:sz="0" w:space="0" w:color="auto"/>
      </w:divBdr>
    </w:div>
    <w:div w:id="693729324">
      <w:bodyDiv w:val="1"/>
      <w:marLeft w:val="0"/>
      <w:marRight w:val="0"/>
      <w:marTop w:val="0"/>
      <w:marBottom w:val="0"/>
      <w:divBdr>
        <w:top w:val="none" w:sz="0" w:space="0" w:color="auto"/>
        <w:left w:val="none" w:sz="0" w:space="0" w:color="auto"/>
        <w:bottom w:val="none" w:sz="0" w:space="0" w:color="auto"/>
        <w:right w:val="none" w:sz="0" w:space="0" w:color="auto"/>
      </w:divBdr>
    </w:div>
    <w:div w:id="698169010">
      <w:bodyDiv w:val="1"/>
      <w:marLeft w:val="0"/>
      <w:marRight w:val="0"/>
      <w:marTop w:val="0"/>
      <w:marBottom w:val="0"/>
      <w:divBdr>
        <w:top w:val="none" w:sz="0" w:space="0" w:color="auto"/>
        <w:left w:val="none" w:sz="0" w:space="0" w:color="auto"/>
        <w:bottom w:val="none" w:sz="0" w:space="0" w:color="auto"/>
        <w:right w:val="none" w:sz="0" w:space="0" w:color="auto"/>
      </w:divBdr>
    </w:div>
    <w:div w:id="702051204">
      <w:bodyDiv w:val="1"/>
      <w:marLeft w:val="0"/>
      <w:marRight w:val="0"/>
      <w:marTop w:val="0"/>
      <w:marBottom w:val="0"/>
      <w:divBdr>
        <w:top w:val="none" w:sz="0" w:space="0" w:color="auto"/>
        <w:left w:val="none" w:sz="0" w:space="0" w:color="auto"/>
        <w:bottom w:val="none" w:sz="0" w:space="0" w:color="auto"/>
        <w:right w:val="none" w:sz="0" w:space="0" w:color="auto"/>
      </w:divBdr>
    </w:div>
    <w:div w:id="705834399">
      <w:bodyDiv w:val="1"/>
      <w:marLeft w:val="0"/>
      <w:marRight w:val="0"/>
      <w:marTop w:val="0"/>
      <w:marBottom w:val="0"/>
      <w:divBdr>
        <w:top w:val="none" w:sz="0" w:space="0" w:color="auto"/>
        <w:left w:val="none" w:sz="0" w:space="0" w:color="auto"/>
        <w:bottom w:val="none" w:sz="0" w:space="0" w:color="auto"/>
        <w:right w:val="none" w:sz="0" w:space="0" w:color="auto"/>
      </w:divBdr>
    </w:div>
    <w:div w:id="706100243">
      <w:bodyDiv w:val="1"/>
      <w:marLeft w:val="0"/>
      <w:marRight w:val="0"/>
      <w:marTop w:val="0"/>
      <w:marBottom w:val="0"/>
      <w:divBdr>
        <w:top w:val="none" w:sz="0" w:space="0" w:color="auto"/>
        <w:left w:val="none" w:sz="0" w:space="0" w:color="auto"/>
        <w:bottom w:val="none" w:sz="0" w:space="0" w:color="auto"/>
        <w:right w:val="none" w:sz="0" w:space="0" w:color="auto"/>
      </w:divBdr>
    </w:div>
    <w:div w:id="706294744">
      <w:bodyDiv w:val="1"/>
      <w:marLeft w:val="0"/>
      <w:marRight w:val="0"/>
      <w:marTop w:val="0"/>
      <w:marBottom w:val="0"/>
      <w:divBdr>
        <w:top w:val="none" w:sz="0" w:space="0" w:color="auto"/>
        <w:left w:val="none" w:sz="0" w:space="0" w:color="auto"/>
        <w:bottom w:val="none" w:sz="0" w:space="0" w:color="auto"/>
        <w:right w:val="none" w:sz="0" w:space="0" w:color="auto"/>
      </w:divBdr>
    </w:div>
    <w:div w:id="706880681">
      <w:bodyDiv w:val="1"/>
      <w:marLeft w:val="0"/>
      <w:marRight w:val="0"/>
      <w:marTop w:val="0"/>
      <w:marBottom w:val="0"/>
      <w:divBdr>
        <w:top w:val="none" w:sz="0" w:space="0" w:color="auto"/>
        <w:left w:val="none" w:sz="0" w:space="0" w:color="auto"/>
        <w:bottom w:val="none" w:sz="0" w:space="0" w:color="auto"/>
        <w:right w:val="none" w:sz="0" w:space="0" w:color="auto"/>
      </w:divBdr>
    </w:div>
    <w:div w:id="710227025">
      <w:bodyDiv w:val="1"/>
      <w:marLeft w:val="0"/>
      <w:marRight w:val="0"/>
      <w:marTop w:val="0"/>
      <w:marBottom w:val="0"/>
      <w:divBdr>
        <w:top w:val="none" w:sz="0" w:space="0" w:color="auto"/>
        <w:left w:val="none" w:sz="0" w:space="0" w:color="auto"/>
        <w:bottom w:val="none" w:sz="0" w:space="0" w:color="auto"/>
        <w:right w:val="none" w:sz="0" w:space="0" w:color="auto"/>
      </w:divBdr>
    </w:div>
    <w:div w:id="712729998">
      <w:bodyDiv w:val="1"/>
      <w:marLeft w:val="0"/>
      <w:marRight w:val="0"/>
      <w:marTop w:val="0"/>
      <w:marBottom w:val="0"/>
      <w:divBdr>
        <w:top w:val="none" w:sz="0" w:space="0" w:color="auto"/>
        <w:left w:val="none" w:sz="0" w:space="0" w:color="auto"/>
        <w:bottom w:val="none" w:sz="0" w:space="0" w:color="auto"/>
        <w:right w:val="none" w:sz="0" w:space="0" w:color="auto"/>
      </w:divBdr>
    </w:div>
    <w:div w:id="714936523">
      <w:bodyDiv w:val="1"/>
      <w:marLeft w:val="0"/>
      <w:marRight w:val="0"/>
      <w:marTop w:val="0"/>
      <w:marBottom w:val="0"/>
      <w:divBdr>
        <w:top w:val="none" w:sz="0" w:space="0" w:color="auto"/>
        <w:left w:val="none" w:sz="0" w:space="0" w:color="auto"/>
        <w:bottom w:val="none" w:sz="0" w:space="0" w:color="auto"/>
        <w:right w:val="none" w:sz="0" w:space="0" w:color="auto"/>
      </w:divBdr>
    </w:div>
    <w:div w:id="716007818">
      <w:bodyDiv w:val="1"/>
      <w:marLeft w:val="0"/>
      <w:marRight w:val="0"/>
      <w:marTop w:val="0"/>
      <w:marBottom w:val="0"/>
      <w:divBdr>
        <w:top w:val="none" w:sz="0" w:space="0" w:color="auto"/>
        <w:left w:val="none" w:sz="0" w:space="0" w:color="auto"/>
        <w:bottom w:val="none" w:sz="0" w:space="0" w:color="auto"/>
        <w:right w:val="none" w:sz="0" w:space="0" w:color="auto"/>
      </w:divBdr>
    </w:div>
    <w:div w:id="717167799">
      <w:bodyDiv w:val="1"/>
      <w:marLeft w:val="0"/>
      <w:marRight w:val="0"/>
      <w:marTop w:val="0"/>
      <w:marBottom w:val="0"/>
      <w:divBdr>
        <w:top w:val="none" w:sz="0" w:space="0" w:color="auto"/>
        <w:left w:val="none" w:sz="0" w:space="0" w:color="auto"/>
        <w:bottom w:val="none" w:sz="0" w:space="0" w:color="auto"/>
        <w:right w:val="none" w:sz="0" w:space="0" w:color="auto"/>
      </w:divBdr>
    </w:div>
    <w:div w:id="717752497">
      <w:bodyDiv w:val="1"/>
      <w:marLeft w:val="0"/>
      <w:marRight w:val="0"/>
      <w:marTop w:val="0"/>
      <w:marBottom w:val="0"/>
      <w:divBdr>
        <w:top w:val="none" w:sz="0" w:space="0" w:color="auto"/>
        <w:left w:val="none" w:sz="0" w:space="0" w:color="auto"/>
        <w:bottom w:val="none" w:sz="0" w:space="0" w:color="auto"/>
        <w:right w:val="none" w:sz="0" w:space="0" w:color="auto"/>
      </w:divBdr>
    </w:div>
    <w:div w:id="718093412">
      <w:bodyDiv w:val="1"/>
      <w:marLeft w:val="0"/>
      <w:marRight w:val="0"/>
      <w:marTop w:val="0"/>
      <w:marBottom w:val="0"/>
      <w:divBdr>
        <w:top w:val="none" w:sz="0" w:space="0" w:color="auto"/>
        <w:left w:val="none" w:sz="0" w:space="0" w:color="auto"/>
        <w:bottom w:val="none" w:sz="0" w:space="0" w:color="auto"/>
        <w:right w:val="none" w:sz="0" w:space="0" w:color="auto"/>
      </w:divBdr>
    </w:div>
    <w:div w:id="718824137">
      <w:bodyDiv w:val="1"/>
      <w:marLeft w:val="0"/>
      <w:marRight w:val="0"/>
      <w:marTop w:val="0"/>
      <w:marBottom w:val="0"/>
      <w:divBdr>
        <w:top w:val="none" w:sz="0" w:space="0" w:color="auto"/>
        <w:left w:val="none" w:sz="0" w:space="0" w:color="auto"/>
        <w:bottom w:val="none" w:sz="0" w:space="0" w:color="auto"/>
        <w:right w:val="none" w:sz="0" w:space="0" w:color="auto"/>
      </w:divBdr>
    </w:div>
    <w:div w:id="719982489">
      <w:bodyDiv w:val="1"/>
      <w:marLeft w:val="0"/>
      <w:marRight w:val="0"/>
      <w:marTop w:val="0"/>
      <w:marBottom w:val="0"/>
      <w:divBdr>
        <w:top w:val="none" w:sz="0" w:space="0" w:color="auto"/>
        <w:left w:val="none" w:sz="0" w:space="0" w:color="auto"/>
        <w:bottom w:val="none" w:sz="0" w:space="0" w:color="auto"/>
        <w:right w:val="none" w:sz="0" w:space="0" w:color="auto"/>
      </w:divBdr>
    </w:div>
    <w:div w:id="720591045">
      <w:bodyDiv w:val="1"/>
      <w:marLeft w:val="0"/>
      <w:marRight w:val="0"/>
      <w:marTop w:val="0"/>
      <w:marBottom w:val="0"/>
      <w:divBdr>
        <w:top w:val="none" w:sz="0" w:space="0" w:color="auto"/>
        <w:left w:val="none" w:sz="0" w:space="0" w:color="auto"/>
        <w:bottom w:val="none" w:sz="0" w:space="0" w:color="auto"/>
        <w:right w:val="none" w:sz="0" w:space="0" w:color="auto"/>
      </w:divBdr>
    </w:div>
    <w:div w:id="721639013">
      <w:bodyDiv w:val="1"/>
      <w:marLeft w:val="0"/>
      <w:marRight w:val="0"/>
      <w:marTop w:val="0"/>
      <w:marBottom w:val="0"/>
      <w:divBdr>
        <w:top w:val="none" w:sz="0" w:space="0" w:color="auto"/>
        <w:left w:val="none" w:sz="0" w:space="0" w:color="auto"/>
        <w:bottom w:val="none" w:sz="0" w:space="0" w:color="auto"/>
        <w:right w:val="none" w:sz="0" w:space="0" w:color="auto"/>
      </w:divBdr>
    </w:div>
    <w:div w:id="722215471">
      <w:bodyDiv w:val="1"/>
      <w:marLeft w:val="0"/>
      <w:marRight w:val="0"/>
      <w:marTop w:val="0"/>
      <w:marBottom w:val="0"/>
      <w:divBdr>
        <w:top w:val="none" w:sz="0" w:space="0" w:color="auto"/>
        <w:left w:val="none" w:sz="0" w:space="0" w:color="auto"/>
        <w:bottom w:val="none" w:sz="0" w:space="0" w:color="auto"/>
        <w:right w:val="none" w:sz="0" w:space="0" w:color="auto"/>
      </w:divBdr>
    </w:div>
    <w:div w:id="723408052">
      <w:bodyDiv w:val="1"/>
      <w:marLeft w:val="0"/>
      <w:marRight w:val="0"/>
      <w:marTop w:val="0"/>
      <w:marBottom w:val="0"/>
      <w:divBdr>
        <w:top w:val="none" w:sz="0" w:space="0" w:color="auto"/>
        <w:left w:val="none" w:sz="0" w:space="0" w:color="auto"/>
        <w:bottom w:val="none" w:sz="0" w:space="0" w:color="auto"/>
        <w:right w:val="none" w:sz="0" w:space="0" w:color="auto"/>
      </w:divBdr>
    </w:div>
    <w:div w:id="723605790">
      <w:bodyDiv w:val="1"/>
      <w:marLeft w:val="0"/>
      <w:marRight w:val="0"/>
      <w:marTop w:val="0"/>
      <w:marBottom w:val="0"/>
      <w:divBdr>
        <w:top w:val="none" w:sz="0" w:space="0" w:color="auto"/>
        <w:left w:val="none" w:sz="0" w:space="0" w:color="auto"/>
        <w:bottom w:val="none" w:sz="0" w:space="0" w:color="auto"/>
        <w:right w:val="none" w:sz="0" w:space="0" w:color="auto"/>
      </w:divBdr>
    </w:div>
    <w:div w:id="729111041">
      <w:bodyDiv w:val="1"/>
      <w:marLeft w:val="0"/>
      <w:marRight w:val="0"/>
      <w:marTop w:val="0"/>
      <w:marBottom w:val="0"/>
      <w:divBdr>
        <w:top w:val="none" w:sz="0" w:space="0" w:color="auto"/>
        <w:left w:val="none" w:sz="0" w:space="0" w:color="auto"/>
        <w:bottom w:val="none" w:sz="0" w:space="0" w:color="auto"/>
        <w:right w:val="none" w:sz="0" w:space="0" w:color="auto"/>
      </w:divBdr>
    </w:div>
    <w:div w:id="729613274">
      <w:bodyDiv w:val="1"/>
      <w:marLeft w:val="0"/>
      <w:marRight w:val="0"/>
      <w:marTop w:val="0"/>
      <w:marBottom w:val="0"/>
      <w:divBdr>
        <w:top w:val="none" w:sz="0" w:space="0" w:color="auto"/>
        <w:left w:val="none" w:sz="0" w:space="0" w:color="auto"/>
        <w:bottom w:val="none" w:sz="0" w:space="0" w:color="auto"/>
        <w:right w:val="none" w:sz="0" w:space="0" w:color="auto"/>
      </w:divBdr>
    </w:div>
    <w:div w:id="729620106">
      <w:bodyDiv w:val="1"/>
      <w:marLeft w:val="0"/>
      <w:marRight w:val="0"/>
      <w:marTop w:val="0"/>
      <w:marBottom w:val="0"/>
      <w:divBdr>
        <w:top w:val="none" w:sz="0" w:space="0" w:color="auto"/>
        <w:left w:val="none" w:sz="0" w:space="0" w:color="auto"/>
        <w:bottom w:val="none" w:sz="0" w:space="0" w:color="auto"/>
        <w:right w:val="none" w:sz="0" w:space="0" w:color="auto"/>
      </w:divBdr>
    </w:div>
    <w:div w:id="730418981">
      <w:bodyDiv w:val="1"/>
      <w:marLeft w:val="0"/>
      <w:marRight w:val="0"/>
      <w:marTop w:val="0"/>
      <w:marBottom w:val="0"/>
      <w:divBdr>
        <w:top w:val="none" w:sz="0" w:space="0" w:color="auto"/>
        <w:left w:val="none" w:sz="0" w:space="0" w:color="auto"/>
        <w:bottom w:val="none" w:sz="0" w:space="0" w:color="auto"/>
        <w:right w:val="none" w:sz="0" w:space="0" w:color="auto"/>
      </w:divBdr>
    </w:div>
    <w:div w:id="731121316">
      <w:bodyDiv w:val="1"/>
      <w:marLeft w:val="0"/>
      <w:marRight w:val="0"/>
      <w:marTop w:val="0"/>
      <w:marBottom w:val="0"/>
      <w:divBdr>
        <w:top w:val="none" w:sz="0" w:space="0" w:color="auto"/>
        <w:left w:val="none" w:sz="0" w:space="0" w:color="auto"/>
        <w:bottom w:val="none" w:sz="0" w:space="0" w:color="auto"/>
        <w:right w:val="none" w:sz="0" w:space="0" w:color="auto"/>
      </w:divBdr>
    </w:div>
    <w:div w:id="731197365">
      <w:bodyDiv w:val="1"/>
      <w:marLeft w:val="0"/>
      <w:marRight w:val="0"/>
      <w:marTop w:val="0"/>
      <w:marBottom w:val="0"/>
      <w:divBdr>
        <w:top w:val="none" w:sz="0" w:space="0" w:color="auto"/>
        <w:left w:val="none" w:sz="0" w:space="0" w:color="auto"/>
        <w:bottom w:val="none" w:sz="0" w:space="0" w:color="auto"/>
        <w:right w:val="none" w:sz="0" w:space="0" w:color="auto"/>
      </w:divBdr>
    </w:div>
    <w:div w:id="736561258">
      <w:bodyDiv w:val="1"/>
      <w:marLeft w:val="0"/>
      <w:marRight w:val="0"/>
      <w:marTop w:val="0"/>
      <w:marBottom w:val="0"/>
      <w:divBdr>
        <w:top w:val="none" w:sz="0" w:space="0" w:color="auto"/>
        <w:left w:val="none" w:sz="0" w:space="0" w:color="auto"/>
        <w:bottom w:val="none" w:sz="0" w:space="0" w:color="auto"/>
        <w:right w:val="none" w:sz="0" w:space="0" w:color="auto"/>
      </w:divBdr>
    </w:div>
    <w:div w:id="737750255">
      <w:bodyDiv w:val="1"/>
      <w:marLeft w:val="0"/>
      <w:marRight w:val="0"/>
      <w:marTop w:val="0"/>
      <w:marBottom w:val="0"/>
      <w:divBdr>
        <w:top w:val="none" w:sz="0" w:space="0" w:color="auto"/>
        <w:left w:val="none" w:sz="0" w:space="0" w:color="auto"/>
        <w:bottom w:val="none" w:sz="0" w:space="0" w:color="auto"/>
        <w:right w:val="none" w:sz="0" w:space="0" w:color="auto"/>
      </w:divBdr>
    </w:div>
    <w:div w:id="738867380">
      <w:bodyDiv w:val="1"/>
      <w:marLeft w:val="0"/>
      <w:marRight w:val="0"/>
      <w:marTop w:val="0"/>
      <w:marBottom w:val="0"/>
      <w:divBdr>
        <w:top w:val="none" w:sz="0" w:space="0" w:color="auto"/>
        <w:left w:val="none" w:sz="0" w:space="0" w:color="auto"/>
        <w:bottom w:val="none" w:sz="0" w:space="0" w:color="auto"/>
        <w:right w:val="none" w:sz="0" w:space="0" w:color="auto"/>
      </w:divBdr>
    </w:div>
    <w:div w:id="739137598">
      <w:bodyDiv w:val="1"/>
      <w:marLeft w:val="0"/>
      <w:marRight w:val="0"/>
      <w:marTop w:val="0"/>
      <w:marBottom w:val="0"/>
      <w:divBdr>
        <w:top w:val="none" w:sz="0" w:space="0" w:color="auto"/>
        <w:left w:val="none" w:sz="0" w:space="0" w:color="auto"/>
        <w:bottom w:val="none" w:sz="0" w:space="0" w:color="auto"/>
        <w:right w:val="none" w:sz="0" w:space="0" w:color="auto"/>
      </w:divBdr>
    </w:div>
    <w:div w:id="739450453">
      <w:bodyDiv w:val="1"/>
      <w:marLeft w:val="0"/>
      <w:marRight w:val="0"/>
      <w:marTop w:val="0"/>
      <w:marBottom w:val="0"/>
      <w:divBdr>
        <w:top w:val="none" w:sz="0" w:space="0" w:color="auto"/>
        <w:left w:val="none" w:sz="0" w:space="0" w:color="auto"/>
        <w:bottom w:val="none" w:sz="0" w:space="0" w:color="auto"/>
        <w:right w:val="none" w:sz="0" w:space="0" w:color="auto"/>
      </w:divBdr>
    </w:div>
    <w:div w:id="739522685">
      <w:bodyDiv w:val="1"/>
      <w:marLeft w:val="0"/>
      <w:marRight w:val="0"/>
      <w:marTop w:val="0"/>
      <w:marBottom w:val="0"/>
      <w:divBdr>
        <w:top w:val="none" w:sz="0" w:space="0" w:color="auto"/>
        <w:left w:val="none" w:sz="0" w:space="0" w:color="auto"/>
        <w:bottom w:val="none" w:sz="0" w:space="0" w:color="auto"/>
        <w:right w:val="none" w:sz="0" w:space="0" w:color="auto"/>
      </w:divBdr>
    </w:div>
    <w:div w:id="744650920">
      <w:bodyDiv w:val="1"/>
      <w:marLeft w:val="0"/>
      <w:marRight w:val="0"/>
      <w:marTop w:val="0"/>
      <w:marBottom w:val="0"/>
      <w:divBdr>
        <w:top w:val="none" w:sz="0" w:space="0" w:color="auto"/>
        <w:left w:val="none" w:sz="0" w:space="0" w:color="auto"/>
        <w:bottom w:val="none" w:sz="0" w:space="0" w:color="auto"/>
        <w:right w:val="none" w:sz="0" w:space="0" w:color="auto"/>
      </w:divBdr>
    </w:div>
    <w:div w:id="746459023">
      <w:bodyDiv w:val="1"/>
      <w:marLeft w:val="0"/>
      <w:marRight w:val="0"/>
      <w:marTop w:val="0"/>
      <w:marBottom w:val="0"/>
      <w:divBdr>
        <w:top w:val="none" w:sz="0" w:space="0" w:color="auto"/>
        <w:left w:val="none" w:sz="0" w:space="0" w:color="auto"/>
        <w:bottom w:val="none" w:sz="0" w:space="0" w:color="auto"/>
        <w:right w:val="none" w:sz="0" w:space="0" w:color="auto"/>
      </w:divBdr>
    </w:div>
    <w:div w:id="746878203">
      <w:bodyDiv w:val="1"/>
      <w:marLeft w:val="0"/>
      <w:marRight w:val="0"/>
      <w:marTop w:val="0"/>
      <w:marBottom w:val="0"/>
      <w:divBdr>
        <w:top w:val="none" w:sz="0" w:space="0" w:color="auto"/>
        <w:left w:val="none" w:sz="0" w:space="0" w:color="auto"/>
        <w:bottom w:val="none" w:sz="0" w:space="0" w:color="auto"/>
        <w:right w:val="none" w:sz="0" w:space="0" w:color="auto"/>
      </w:divBdr>
    </w:div>
    <w:div w:id="748888103">
      <w:bodyDiv w:val="1"/>
      <w:marLeft w:val="0"/>
      <w:marRight w:val="0"/>
      <w:marTop w:val="0"/>
      <w:marBottom w:val="0"/>
      <w:divBdr>
        <w:top w:val="none" w:sz="0" w:space="0" w:color="auto"/>
        <w:left w:val="none" w:sz="0" w:space="0" w:color="auto"/>
        <w:bottom w:val="none" w:sz="0" w:space="0" w:color="auto"/>
        <w:right w:val="none" w:sz="0" w:space="0" w:color="auto"/>
      </w:divBdr>
    </w:div>
    <w:div w:id="748963075">
      <w:bodyDiv w:val="1"/>
      <w:marLeft w:val="0"/>
      <w:marRight w:val="0"/>
      <w:marTop w:val="0"/>
      <w:marBottom w:val="0"/>
      <w:divBdr>
        <w:top w:val="none" w:sz="0" w:space="0" w:color="auto"/>
        <w:left w:val="none" w:sz="0" w:space="0" w:color="auto"/>
        <w:bottom w:val="none" w:sz="0" w:space="0" w:color="auto"/>
        <w:right w:val="none" w:sz="0" w:space="0" w:color="auto"/>
      </w:divBdr>
    </w:div>
    <w:div w:id="749426826">
      <w:bodyDiv w:val="1"/>
      <w:marLeft w:val="0"/>
      <w:marRight w:val="0"/>
      <w:marTop w:val="0"/>
      <w:marBottom w:val="0"/>
      <w:divBdr>
        <w:top w:val="none" w:sz="0" w:space="0" w:color="auto"/>
        <w:left w:val="none" w:sz="0" w:space="0" w:color="auto"/>
        <w:bottom w:val="none" w:sz="0" w:space="0" w:color="auto"/>
        <w:right w:val="none" w:sz="0" w:space="0" w:color="auto"/>
      </w:divBdr>
    </w:div>
    <w:div w:id="750353391">
      <w:bodyDiv w:val="1"/>
      <w:marLeft w:val="0"/>
      <w:marRight w:val="0"/>
      <w:marTop w:val="0"/>
      <w:marBottom w:val="0"/>
      <w:divBdr>
        <w:top w:val="none" w:sz="0" w:space="0" w:color="auto"/>
        <w:left w:val="none" w:sz="0" w:space="0" w:color="auto"/>
        <w:bottom w:val="none" w:sz="0" w:space="0" w:color="auto"/>
        <w:right w:val="none" w:sz="0" w:space="0" w:color="auto"/>
      </w:divBdr>
    </w:div>
    <w:div w:id="755828362">
      <w:bodyDiv w:val="1"/>
      <w:marLeft w:val="0"/>
      <w:marRight w:val="0"/>
      <w:marTop w:val="0"/>
      <w:marBottom w:val="0"/>
      <w:divBdr>
        <w:top w:val="none" w:sz="0" w:space="0" w:color="auto"/>
        <w:left w:val="none" w:sz="0" w:space="0" w:color="auto"/>
        <w:bottom w:val="none" w:sz="0" w:space="0" w:color="auto"/>
        <w:right w:val="none" w:sz="0" w:space="0" w:color="auto"/>
      </w:divBdr>
    </w:div>
    <w:div w:id="756486335">
      <w:bodyDiv w:val="1"/>
      <w:marLeft w:val="0"/>
      <w:marRight w:val="0"/>
      <w:marTop w:val="0"/>
      <w:marBottom w:val="0"/>
      <w:divBdr>
        <w:top w:val="none" w:sz="0" w:space="0" w:color="auto"/>
        <w:left w:val="none" w:sz="0" w:space="0" w:color="auto"/>
        <w:bottom w:val="none" w:sz="0" w:space="0" w:color="auto"/>
        <w:right w:val="none" w:sz="0" w:space="0" w:color="auto"/>
      </w:divBdr>
    </w:div>
    <w:div w:id="757285659">
      <w:bodyDiv w:val="1"/>
      <w:marLeft w:val="0"/>
      <w:marRight w:val="0"/>
      <w:marTop w:val="0"/>
      <w:marBottom w:val="0"/>
      <w:divBdr>
        <w:top w:val="none" w:sz="0" w:space="0" w:color="auto"/>
        <w:left w:val="none" w:sz="0" w:space="0" w:color="auto"/>
        <w:bottom w:val="none" w:sz="0" w:space="0" w:color="auto"/>
        <w:right w:val="none" w:sz="0" w:space="0" w:color="auto"/>
      </w:divBdr>
    </w:div>
    <w:div w:id="757795990">
      <w:bodyDiv w:val="1"/>
      <w:marLeft w:val="0"/>
      <w:marRight w:val="0"/>
      <w:marTop w:val="0"/>
      <w:marBottom w:val="0"/>
      <w:divBdr>
        <w:top w:val="none" w:sz="0" w:space="0" w:color="auto"/>
        <w:left w:val="none" w:sz="0" w:space="0" w:color="auto"/>
        <w:bottom w:val="none" w:sz="0" w:space="0" w:color="auto"/>
        <w:right w:val="none" w:sz="0" w:space="0" w:color="auto"/>
      </w:divBdr>
    </w:div>
    <w:div w:id="760760339">
      <w:bodyDiv w:val="1"/>
      <w:marLeft w:val="0"/>
      <w:marRight w:val="0"/>
      <w:marTop w:val="0"/>
      <w:marBottom w:val="0"/>
      <w:divBdr>
        <w:top w:val="none" w:sz="0" w:space="0" w:color="auto"/>
        <w:left w:val="none" w:sz="0" w:space="0" w:color="auto"/>
        <w:bottom w:val="none" w:sz="0" w:space="0" w:color="auto"/>
        <w:right w:val="none" w:sz="0" w:space="0" w:color="auto"/>
      </w:divBdr>
    </w:div>
    <w:div w:id="765733288">
      <w:bodyDiv w:val="1"/>
      <w:marLeft w:val="0"/>
      <w:marRight w:val="0"/>
      <w:marTop w:val="0"/>
      <w:marBottom w:val="0"/>
      <w:divBdr>
        <w:top w:val="none" w:sz="0" w:space="0" w:color="auto"/>
        <w:left w:val="none" w:sz="0" w:space="0" w:color="auto"/>
        <w:bottom w:val="none" w:sz="0" w:space="0" w:color="auto"/>
        <w:right w:val="none" w:sz="0" w:space="0" w:color="auto"/>
      </w:divBdr>
    </w:div>
    <w:div w:id="772478076">
      <w:bodyDiv w:val="1"/>
      <w:marLeft w:val="0"/>
      <w:marRight w:val="0"/>
      <w:marTop w:val="0"/>
      <w:marBottom w:val="0"/>
      <w:divBdr>
        <w:top w:val="none" w:sz="0" w:space="0" w:color="auto"/>
        <w:left w:val="none" w:sz="0" w:space="0" w:color="auto"/>
        <w:bottom w:val="none" w:sz="0" w:space="0" w:color="auto"/>
        <w:right w:val="none" w:sz="0" w:space="0" w:color="auto"/>
      </w:divBdr>
    </w:div>
    <w:div w:id="772625353">
      <w:bodyDiv w:val="1"/>
      <w:marLeft w:val="0"/>
      <w:marRight w:val="0"/>
      <w:marTop w:val="0"/>
      <w:marBottom w:val="0"/>
      <w:divBdr>
        <w:top w:val="none" w:sz="0" w:space="0" w:color="auto"/>
        <w:left w:val="none" w:sz="0" w:space="0" w:color="auto"/>
        <w:bottom w:val="none" w:sz="0" w:space="0" w:color="auto"/>
        <w:right w:val="none" w:sz="0" w:space="0" w:color="auto"/>
      </w:divBdr>
    </w:div>
    <w:div w:id="774977527">
      <w:bodyDiv w:val="1"/>
      <w:marLeft w:val="0"/>
      <w:marRight w:val="0"/>
      <w:marTop w:val="0"/>
      <w:marBottom w:val="0"/>
      <w:divBdr>
        <w:top w:val="none" w:sz="0" w:space="0" w:color="auto"/>
        <w:left w:val="none" w:sz="0" w:space="0" w:color="auto"/>
        <w:bottom w:val="none" w:sz="0" w:space="0" w:color="auto"/>
        <w:right w:val="none" w:sz="0" w:space="0" w:color="auto"/>
      </w:divBdr>
    </w:div>
    <w:div w:id="775323145">
      <w:bodyDiv w:val="1"/>
      <w:marLeft w:val="0"/>
      <w:marRight w:val="0"/>
      <w:marTop w:val="0"/>
      <w:marBottom w:val="0"/>
      <w:divBdr>
        <w:top w:val="none" w:sz="0" w:space="0" w:color="auto"/>
        <w:left w:val="none" w:sz="0" w:space="0" w:color="auto"/>
        <w:bottom w:val="none" w:sz="0" w:space="0" w:color="auto"/>
        <w:right w:val="none" w:sz="0" w:space="0" w:color="auto"/>
      </w:divBdr>
    </w:div>
    <w:div w:id="778136821">
      <w:bodyDiv w:val="1"/>
      <w:marLeft w:val="0"/>
      <w:marRight w:val="0"/>
      <w:marTop w:val="0"/>
      <w:marBottom w:val="0"/>
      <w:divBdr>
        <w:top w:val="none" w:sz="0" w:space="0" w:color="auto"/>
        <w:left w:val="none" w:sz="0" w:space="0" w:color="auto"/>
        <w:bottom w:val="none" w:sz="0" w:space="0" w:color="auto"/>
        <w:right w:val="none" w:sz="0" w:space="0" w:color="auto"/>
      </w:divBdr>
    </w:div>
    <w:div w:id="779686242">
      <w:bodyDiv w:val="1"/>
      <w:marLeft w:val="0"/>
      <w:marRight w:val="0"/>
      <w:marTop w:val="0"/>
      <w:marBottom w:val="0"/>
      <w:divBdr>
        <w:top w:val="none" w:sz="0" w:space="0" w:color="auto"/>
        <w:left w:val="none" w:sz="0" w:space="0" w:color="auto"/>
        <w:bottom w:val="none" w:sz="0" w:space="0" w:color="auto"/>
        <w:right w:val="none" w:sz="0" w:space="0" w:color="auto"/>
      </w:divBdr>
    </w:div>
    <w:div w:id="782963776">
      <w:bodyDiv w:val="1"/>
      <w:marLeft w:val="0"/>
      <w:marRight w:val="0"/>
      <w:marTop w:val="0"/>
      <w:marBottom w:val="0"/>
      <w:divBdr>
        <w:top w:val="none" w:sz="0" w:space="0" w:color="auto"/>
        <w:left w:val="none" w:sz="0" w:space="0" w:color="auto"/>
        <w:bottom w:val="none" w:sz="0" w:space="0" w:color="auto"/>
        <w:right w:val="none" w:sz="0" w:space="0" w:color="auto"/>
      </w:divBdr>
    </w:div>
    <w:div w:id="783187284">
      <w:bodyDiv w:val="1"/>
      <w:marLeft w:val="0"/>
      <w:marRight w:val="0"/>
      <w:marTop w:val="0"/>
      <w:marBottom w:val="0"/>
      <w:divBdr>
        <w:top w:val="none" w:sz="0" w:space="0" w:color="auto"/>
        <w:left w:val="none" w:sz="0" w:space="0" w:color="auto"/>
        <w:bottom w:val="none" w:sz="0" w:space="0" w:color="auto"/>
        <w:right w:val="none" w:sz="0" w:space="0" w:color="auto"/>
      </w:divBdr>
    </w:div>
    <w:div w:id="785390039">
      <w:bodyDiv w:val="1"/>
      <w:marLeft w:val="0"/>
      <w:marRight w:val="0"/>
      <w:marTop w:val="0"/>
      <w:marBottom w:val="0"/>
      <w:divBdr>
        <w:top w:val="none" w:sz="0" w:space="0" w:color="auto"/>
        <w:left w:val="none" w:sz="0" w:space="0" w:color="auto"/>
        <w:bottom w:val="none" w:sz="0" w:space="0" w:color="auto"/>
        <w:right w:val="none" w:sz="0" w:space="0" w:color="auto"/>
      </w:divBdr>
    </w:div>
    <w:div w:id="789978276">
      <w:bodyDiv w:val="1"/>
      <w:marLeft w:val="0"/>
      <w:marRight w:val="0"/>
      <w:marTop w:val="0"/>
      <w:marBottom w:val="0"/>
      <w:divBdr>
        <w:top w:val="none" w:sz="0" w:space="0" w:color="auto"/>
        <w:left w:val="none" w:sz="0" w:space="0" w:color="auto"/>
        <w:bottom w:val="none" w:sz="0" w:space="0" w:color="auto"/>
        <w:right w:val="none" w:sz="0" w:space="0" w:color="auto"/>
      </w:divBdr>
    </w:div>
    <w:div w:id="793597885">
      <w:bodyDiv w:val="1"/>
      <w:marLeft w:val="0"/>
      <w:marRight w:val="0"/>
      <w:marTop w:val="0"/>
      <w:marBottom w:val="0"/>
      <w:divBdr>
        <w:top w:val="none" w:sz="0" w:space="0" w:color="auto"/>
        <w:left w:val="none" w:sz="0" w:space="0" w:color="auto"/>
        <w:bottom w:val="none" w:sz="0" w:space="0" w:color="auto"/>
        <w:right w:val="none" w:sz="0" w:space="0" w:color="auto"/>
      </w:divBdr>
    </w:div>
    <w:div w:id="793712990">
      <w:bodyDiv w:val="1"/>
      <w:marLeft w:val="0"/>
      <w:marRight w:val="0"/>
      <w:marTop w:val="0"/>
      <w:marBottom w:val="0"/>
      <w:divBdr>
        <w:top w:val="none" w:sz="0" w:space="0" w:color="auto"/>
        <w:left w:val="none" w:sz="0" w:space="0" w:color="auto"/>
        <w:bottom w:val="none" w:sz="0" w:space="0" w:color="auto"/>
        <w:right w:val="none" w:sz="0" w:space="0" w:color="auto"/>
      </w:divBdr>
    </w:div>
    <w:div w:id="795029275">
      <w:bodyDiv w:val="1"/>
      <w:marLeft w:val="0"/>
      <w:marRight w:val="0"/>
      <w:marTop w:val="0"/>
      <w:marBottom w:val="0"/>
      <w:divBdr>
        <w:top w:val="none" w:sz="0" w:space="0" w:color="auto"/>
        <w:left w:val="none" w:sz="0" w:space="0" w:color="auto"/>
        <w:bottom w:val="none" w:sz="0" w:space="0" w:color="auto"/>
        <w:right w:val="none" w:sz="0" w:space="0" w:color="auto"/>
      </w:divBdr>
    </w:div>
    <w:div w:id="798573317">
      <w:bodyDiv w:val="1"/>
      <w:marLeft w:val="0"/>
      <w:marRight w:val="0"/>
      <w:marTop w:val="0"/>
      <w:marBottom w:val="0"/>
      <w:divBdr>
        <w:top w:val="none" w:sz="0" w:space="0" w:color="auto"/>
        <w:left w:val="none" w:sz="0" w:space="0" w:color="auto"/>
        <w:bottom w:val="none" w:sz="0" w:space="0" w:color="auto"/>
        <w:right w:val="none" w:sz="0" w:space="0" w:color="auto"/>
      </w:divBdr>
    </w:div>
    <w:div w:id="798575909">
      <w:bodyDiv w:val="1"/>
      <w:marLeft w:val="0"/>
      <w:marRight w:val="0"/>
      <w:marTop w:val="0"/>
      <w:marBottom w:val="0"/>
      <w:divBdr>
        <w:top w:val="none" w:sz="0" w:space="0" w:color="auto"/>
        <w:left w:val="none" w:sz="0" w:space="0" w:color="auto"/>
        <w:bottom w:val="none" w:sz="0" w:space="0" w:color="auto"/>
        <w:right w:val="none" w:sz="0" w:space="0" w:color="auto"/>
      </w:divBdr>
    </w:div>
    <w:div w:id="803548446">
      <w:bodyDiv w:val="1"/>
      <w:marLeft w:val="0"/>
      <w:marRight w:val="0"/>
      <w:marTop w:val="0"/>
      <w:marBottom w:val="0"/>
      <w:divBdr>
        <w:top w:val="none" w:sz="0" w:space="0" w:color="auto"/>
        <w:left w:val="none" w:sz="0" w:space="0" w:color="auto"/>
        <w:bottom w:val="none" w:sz="0" w:space="0" w:color="auto"/>
        <w:right w:val="none" w:sz="0" w:space="0" w:color="auto"/>
      </w:divBdr>
    </w:div>
    <w:div w:id="805126905">
      <w:bodyDiv w:val="1"/>
      <w:marLeft w:val="0"/>
      <w:marRight w:val="0"/>
      <w:marTop w:val="0"/>
      <w:marBottom w:val="0"/>
      <w:divBdr>
        <w:top w:val="none" w:sz="0" w:space="0" w:color="auto"/>
        <w:left w:val="none" w:sz="0" w:space="0" w:color="auto"/>
        <w:bottom w:val="none" w:sz="0" w:space="0" w:color="auto"/>
        <w:right w:val="none" w:sz="0" w:space="0" w:color="auto"/>
      </w:divBdr>
    </w:div>
    <w:div w:id="807169781">
      <w:bodyDiv w:val="1"/>
      <w:marLeft w:val="0"/>
      <w:marRight w:val="0"/>
      <w:marTop w:val="0"/>
      <w:marBottom w:val="0"/>
      <w:divBdr>
        <w:top w:val="none" w:sz="0" w:space="0" w:color="auto"/>
        <w:left w:val="none" w:sz="0" w:space="0" w:color="auto"/>
        <w:bottom w:val="none" w:sz="0" w:space="0" w:color="auto"/>
        <w:right w:val="none" w:sz="0" w:space="0" w:color="auto"/>
      </w:divBdr>
    </w:div>
    <w:div w:id="807237671">
      <w:bodyDiv w:val="1"/>
      <w:marLeft w:val="0"/>
      <w:marRight w:val="0"/>
      <w:marTop w:val="0"/>
      <w:marBottom w:val="0"/>
      <w:divBdr>
        <w:top w:val="none" w:sz="0" w:space="0" w:color="auto"/>
        <w:left w:val="none" w:sz="0" w:space="0" w:color="auto"/>
        <w:bottom w:val="none" w:sz="0" w:space="0" w:color="auto"/>
        <w:right w:val="none" w:sz="0" w:space="0" w:color="auto"/>
      </w:divBdr>
    </w:div>
    <w:div w:id="809637553">
      <w:bodyDiv w:val="1"/>
      <w:marLeft w:val="0"/>
      <w:marRight w:val="0"/>
      <w:marTop w:val="0"/>
      <w:marBottom w:val="0"/>
      <w:divBdr>
        <w:top w:val="none" w:sz="0" w:space="0" w:color="auto"/>
        <w:left w:val="none" w:sz="0" w:space="0" w:color="auto"/>
        <w:bottom w:val="none" w:sz="0" w:space="0" w:color="auto"/>
        <w:right w:val="none" w:sz="0" w:space="0" w:color="auto"/>
      </w:divBdr>
    </w:div>
    <w:div w:id="810906817">
      <w:bodyDiv w:val="1"/>
      <w:marLeft w:val="0"/>
      <w:marRight w:val="0"/>
      <w:marTop w:val="0"/>
      <w:marBottom w:val="0"/>
      <w:divBdr>
        <w:top w:val="none" w:sz="0" w:space="0" w:color="auto"/>
        <w:left w:val="none" w:sz="0" w:space="0" w:color="auto"/>
        <w:bottom w:val="none" w:sz="0" w:space="0" w:color="auto"/>
        <w:right w:val="none" w:sz="0" w:space="0" w:color="auto"/>
      </w:divBdr>
    </w:div>
    <w:div w:id="810946441">
      <w:bodyDiv w:val="1"/>
      <w:marLeft w:val="0"/>
      <w:marRight w:val="0"/>
      <w:marTop w:val="0"/>
      <w:marBottom w:val="0"/>
      <w:divBdr>
        <w:top w:val="none" w:sz="0" w:space="0" w:color="auto"/>
        <w:left w:val="none" w:sz="0" w:space="0" w:color="auto"/>
        <w:bottom w:val="none" w:sz="0" w:space="0" w:color="auto"/>
        <w:right w:val="none" w:sz="0" w:space="0" w:color="auto"/>
      </w:divBdr>
    </w:div>
    <w:div w:id="812521791">
      <w:bodyDiv w:val="1"/>
      <w:marLeft w:val="0"/>
      <w:marRight w:val="0"/>
      <w:marTop w:val="0"/>
      <w:marBottom w:val="0"/>
      <w:divBdr>
        <w:top w:val="none" w:sz="0" w:space="0" w:color="auto"/>
        <w:left w:val="none" w:sz="0" w:space="0" w:color="auto"/>
        <w:bottom w:val="none" w:sz="0" w:space="0" w:color="auto"/>
        <w:right w:val="none" w:sz="0" w:space="0" w:color="auto"/>
      </w:divBdr>
    </w:div>
    <w:div w:id="813179712">
      <w:bodyDiv w:val="1"/>
      <w:marLeft w:val="0"/>
      <w:marRight w:val="0"/>
      <w:marTop w:val="0"/>
      <w:marBottom w:val="0"/>
      <w:divBdr>
        <w:top w:val="none" w:sz="0" w:space="0" w:color="auto"/>
        <w:left w:val="none" w:sz="0" w:space="0" w:color="auto"/>
        <w:bottom w:val="none" w:sz="0" w:space="0" w:color="auto"/>
        <w:right w:val="none" w:sz="0" w:space="0" w:color="auto"/>
      </w:divBdr>
    </w:div>
    <w:div w:id="816335288">
      <w:bodyDiv w:val="1"/>
      <w:marLeft w:val="0"/>
      <w:marRight w:val="0"/>
      <w:marTop w:val="0"/>
      <w:marBottom w:val="0"/>
      <w:divBdr>
        <w:top w:val="none" w:sz="0" w:space="0" w:color="auto"/>
        <w:left w:val="none" w:sz="0" w:space="0" w:color="auto"/>
        <w:bottom w:val="none" w:sz="0" w:space="0" w:color="auto"/>
        <w:right w:val="none" w:sz="0" w:space="0" w:color="auto"/>
      </w:divBdr>
    </w:div>
    <w:div w:id="822549270">
      <w:bodyDiv w:val="1"/>
      <w:marLeft w:val="0"/>
      <w:marRight w:val="0"/>
      <w:marTop w:val="0"/>
      <w:marBottom w:val="0"/>
      <w:divBdr>
        <w:top w:val="none" w:sz="0" w:space="0" w:color="auto"/>
        <w:left w:val="none" w:sz="0" w:space="0" w:color="auto"/>
        <w:bottom w:val="none" w:sz="0" w:space="0" w:color="auto"/>
        <w:right w:val="none" w:sz="0" w:space="0" w:color="auto"/>
      </w:divBdr>
    </w:div>
    <w:div w:id="822622916">
      <w:bodyDiv w:val="1"/>
      <w:marLeft w:val="0"/>
      <w:marRight w:val="0"/>
      <w:marTop w:val="0"/>
      <w:marBottom w:val="0"/>
      <w:divBdr>
        <w:top w:val="none" w:sz="0" w:space="0" w:color="auto"/>
        <w:left w:val="none" w:sz="0" w:space="0" w:color="auto"/>
        <w:bottom w:val="none" w:sz="0" w:space="0" w:color="auto"/>
        <w:right w:val="none" w:sz="0" w:space="0" w:color="auto"/>
      </w:divBdr>
    </w:div>
    <w:div w:id="831406856">
      <w:bodyDiv w:val="1"/>
      <w:marLeft w:val="0"/>
      <w:marRight w:val="0"/>
      <w:marTop w:val="0"/>
      <w:marBottom w:val="0"/>
      <w:divBdr>
        <w:top w:val="none" w:sz="0" w:space="0" w:color="auto"/>
        <w:left w:val="none" w:sz="0" w:space="0" w:color="auto"/>
        <w:bottom w:val="none" w:sz="0" w:space="0" w:color="auto"/>
        <w:right w:val="none" w:sz="0" w:space="0" w:color="auto"/>
      </w:divBdr>
    </w:div>
    <w:div w:id="831795177">
      <w:bodyDiv w:val="1"/>
      <w:marLeft w:val="0"/>
      <w:marRight w:val="0"/>
      <w:marTop w:val="0"/>
      <w:marBottom w:val="0"/>
      <w:divBdr>
        <w:top w:val="none" w:sz="0" w:space="0" w:color="auto"/>
        <w:left w:val="none" w:sz="0" w:space="0" w:color="auto"/>
        <w:bottom w:val="none" w:sz="0" w:space="0" w:color="auto"/>
        <w:right w:val="none" w:sz="0" w:space="0" w:color="auto"/>
      </w:divBdr>
    </w:div>
    <w:div w:id="833180129">
      <w:bodyDiv w:val="1"/>
      <w:marLeft w:val="0"/>
      <w:marRight w:val="0"/>
      <w:marTop w:val="0"/>
      <w:marBottom w:val="0"/>
      <w:divBdr>
        <w:top w:val="none" w:sz="0" w:space="0" w:color="auto"/>
        <w:left w:val="none" w:sz="0" w:space="0" w:color="auto"/>
        <w:bottom w:val="none" w:sz="0" w:space="0" w:color="auto"/>
        <w:right w:val="none" w:sz="0" w:space="0" w:color="auto"/>
      </w:divBdr>
    </w:div>
    <w:div w:id="833912285">
      <w:bodyDiv w:val="1"/>
      <w:marLeft w:val="0"/>
      <w:marRight w:val="0"/>
      <w:marTop w:val="0"/>
      <w:marBottom w:val="0"/>
      <w:divBdr>
        <w:top w:val="none" w:sz="0" w:space="0" w:color="auto"/>
        <w:left w:val="none" w:sz="0" w:space="0" w:color="auto"/>
        <w:bottom w:val="none" w:sz="0" w:space="0" w:color="auto"/>
        <w:right w:val="none" w:sz="0" w:space="0" w:color="auto"/>
      </w:divBdr>
    </w:div>
    <w:div w:id="834297312">
      <w:bodyDiv w:val="1"/>
      <w:marLeft w:val="0"/>
      <w:marRight w:val="0"/>
      <w:marTop w:val="0"/>
      <w:marBottom w:val="0"/>
      <w:divBdr>
        <w:top w:val="none" w:sz="0" w:space="0" w:color="auto"/>
        <w:left w:val="none" w:sz="0" w:space="0" w:color="auto"/>
        <w:bottom w:val="none" w:sz="0" w:space="0" w:color="auto"/>
        <w:right w:val="none" w:sz="0" w:space="0" w:color="auto"/>
      </w:divBdr>
    </w:div>
    <w:div w:id="835267015">
      <w:bodyDiv w:val="1"/>
      <w:marLeft w:val="0"/>
      <w:marRight w:val="0"/>
      <w:marTop w:val="0"/>
      <w:marBottom w:val="0"/>
      <w:divBdr>
        <w:top w:val="none" w:sz="0" w:space="0" w:color="auto"/>
        <w:left w:val="none" w:sz="0" w:space="0" w:color="auto"/>
        <w:bottom w:val="none" w:sz="0" w:space="0" w:color="auto"/>
        <w:right w:val="none" w:sz="0" w:space="0" w:color="auto"/>
      </w:divBdr>
    </w:div>
    <w:div w:id="835848534">
      <w:bodyDiv w:val="1"/>
      <w:marLeft w:val="0"/>
      <w:marRight w:val="0"/>
      <w:marTop w:val="0"/>
      <w:marBottom w:val="0"/>
      <w:divBdr>
        <w:top w:val="none" w:sz="0" w:space="0" w:color="auto"/>
        <w:left w:val="none" w:sz="0" w:space="0" w:color="auto"/>
        <w:bottom w:val="none" w:sz="0" w:space="0" w:color="auto"/>
        <w:right w:val="none" w:sz="0" w:space="0" w:color="auto"/>
      </w:divBdr>
    </w:div>
    <w:div w:id="835999201">
      <w:bodyDiv w:val="1"/>
      <w:marLeft w:val="0"/>
      <w:marRight w:val="0"/>
      <w:marTop w:val="0"/>
      <w:marBottom w:val="0"/>
      <w:divBdr>
        <w:top w:val="none" w:sz="0" w:space="0" w:color="auto"/>
        <w:left w:val="none" w:sz="0" w:space="0" w:color="auto"/>
        <w:bottom w:val="none" w:sz="0" w:space="0" w:color="auto"/>
        <w:right w:val="none" w:sz="0" w:space="0" w:color="auto"/>
      </w:divBdr>
    </w:div>
    <w:div w:id="836921915">
      <w:bodyDiv w:val="1"/>
      <w:marLeft w:val="0"/>
      <w:marRight w:val="0"/>
      <w:marTop w:val="0"/>
      <w:marBottom w:val="0"/>
      <w:divBdr>
        <w:top w:val="none" w:sz="0" w:space="0" w:color="auto"/>
        <w:left w:val="none" w:sz="0" w:space="0" w:color="auto"/>
        <w:bottom w:val="none" w:sz="0" w:space="0" w:color="auto"/>
        <w:right w:val="none" w:sz="0" w:space="0" w:color="auto"/>
      </w:divBdr>
    </w:div>
    <w:div w:id="837425972">
      <w:bodyDiv w:val="1"/>
      <w:marLeft w:val="0"/>
      <w:marRight w:val="0"/>
      <w:marTop w:val="0"/>
      <w:marBottom w:val="0"/>
      <w:divBdr>
        <w:top w:val="none" w:sz="0" w:space="0" w:color="auto"/>
        <w:left w:val="none" w:sz="0" w:space="0" w:color="auto"/>
        <w:bottom w:val="none" w:sz="0" w:space="0" w:color="auto"/>
        <w:right w:val="none" w:sz="0" w:space="0" w:color="auto"/>
      </w:divBdr>
    </w:div>
    <w:div w:id="840386299">
      <w:bodyDiv w:val="1"/>
      <w:marLeft w:val="0"/>
      <w:marRight w:val="0"/>
      <w:marTop w:val="0"/>
      <w:marBottom w:val="0"/>
      <w:divBdr>
        <w:top w:val="none" w:sz="0" w:space="0" w:color="auto"/>
        <w:left w:val="none" w:sz="0" w:space="0" w:color="auto"/>
        <w:bottom w:val="none" w:sz="0" w:space="0" w:color="auto"/>
        <w:right w:val="none" w:sz="0" w:space="0" w:color="auto"/>
      </w:divBdr>
    </w:div>
    <w:div w:id="841353887">
      <w:bodyDiv w:val="1"/>
      <w:marLeft w:val="0"/>
      <w:marRight w:val="0"/>
      <w:marTop w:val="0"/>
      <w:marBottom w:val="0"/>
      <w:divBdr>
        <w:top w:val="none" w:sz="0" w:space="0" w:color="auto"/>
        <w:left w:val="none" w:sz="0" w:space="0" w:color="auto"/>
        <w:bottom w:val="none" w:sz="0" w:space="0" w:color="auto"/>
        <w:right w:val="none" w:sz="0" w:space="0" w:color="auto"/>
      </w:divBdr>
    </w:div>
    <w:div w:id="841359956">
      <w:bodyDiv w:val="1"/>
      <w:marLeft w:val="0"/>
      <w:marRight w:val="0"/>
      <w:marTop w:val="0"/>
      <w:marBottom w:val="0"/>
      <w:divBdr>
        <w:top w:val="none" w:sz="0" w:space="0" w:color="auto"/>
        <w:left w:val="none" w:sz="0" w:space="0" w:color="auto"/>
        <w:bottom w:val="none" w:sz="0" w:space="0" w:color="auto"/>
        <w:right w:val="none" w:sz="0" w:space="0" w:color="auto"/>
      </w:divBdr>
    </w:div>
    <w:div w:id="842625938">
      <w:bodyDiv w:val="1"/>
      <w:marLeft w:val="0"/>
      <w:marRight w:val="0"/>
      <w:marTop w:val="0"/>
      <w:marBottom w:val="0"/>
      <w:divBdr>
        <w:top w:val="none" w:sz="0" w:space="0" w:color="auto"/>
        <w:left w:val="none" w:sz="0" w:space="0" w:color="auto"/>
        <w:bottom w:val="none" w:sz="0" w:space="0" w:color="auto"/>
        <w:right w:val="none" w:sz="0" w:space="0" w:color="auto"/>
      </w:divBdr>
    </w:div>
    <w:div w:id="843664864">
      <w:bodyDiv w:val="1"/>
      <w:marLeft w:val="0"/>
      <w:marRight w:val="0"/>
      <w:marTop w:val="0"/>
      <w:marBottom w:val="0"/>
      <w:divBdr>
        <w:top w:val="none" w:sz="0" w:space="0" w:color="auto"/>
        <w:left w:val="none" w:sz="0" w:space="0" w:color="auto"/>
        <w:bottom w:val="none" w:sz="0" w:space="0" w:color="auto"/>
        <w:right w:val="none" w:sz="0" w:space="0" w:color="auto"/>
      </w:divBdr>
    </w:div>
    <w:div w:id="845704804">
      <w:bodyDiv w:val="1"/>
      <w:marLeft w:val="0"/>
      <w:marRight w:val="0"/>
      <w:marTop w:val="0"/>
      <w:marBottom w:val="0"/>
      <w:divBdr>
        <w:top w:val="none" w:sz="0" w:space="0" w:color="auto"/>
        <w:left w:val="none" w:sz="0" w:space="0" w:color="auto"/>
        <w:bottom w:val="none" w:sz="0" w:space="0" w:color="auto"/>
        <w:right w:val="none" w:sz="0" w:space="0" w:color="auto"/>
      </w:divBdr>
    </w:div>
    <w:div w:id="852375135">
      <w:bodyDiv w:val="1"/>
      <w:marLeft w:val="0"/>
      <w:marRight w:val="0"/>
      <w:marTop w:val="0"/>
      <w:marBottom w:val="0"/>
      <w:divBdr>
        <w:top w:val="none" w:sz="0" w:space="0" w:color="auto"/>
        <w:left w:val="none" w:sz="0" w:space="0" w:color="auto"/>
        <w:bottom w:val="none" w:sz="0" w:space="0" w:color="auto"/>
        <w:right w:val="none" w:sz="0" w:space="0" w:color="auto"/>
      </w:divBdr>
    </w:div>
    <w:div w:id="853543181">
      <w:bodyDiv w:val="1"/>
      <w:marLeft w:val="0"/>
      <w:marRight w:val="0"/>
      <w:marTop w:val="0"/>
      <w:marBottom w:val="0"/>
      <w:divBdr>
        <w:top w:val="none" w:sz="0" w:space="0" w:color="auto"/>
        <w:left w:val="none" w:sz="0" w:space="0" w:color="auto"/>
        <w:bottom w:val="none" w:sz="0" w:space="0" w:color="auto"/>
        <w:right w:val="none" w:sz="0" w:space="0" w:color="auto"/>
      </w:divBdr>
    </w:div>
    <w:div w:id="854806692">
      <w:bodyDiv w:val="1"/>
      <w:marLeft w:val="0"/>
      <w:marRight w:val="0"/>
      <w:marTop w:val="0"/>
      <w:marBottom w:val="0"/>
      <w:divBdr>
        <w:top w:val="none" w:sz="0" w:space="0" w:color="auto"/>
        <w:left w:val="none" w:sz="0" w:space="0" w:color="auto"/>
        <w:bottom w:val="none" w:sz="0" w:space="0" w:color="auto"/>
        <w:right w:val="none" w:sz="0" w:space="0" w:color="auto"/>
      </w:divBdr>
    </w:div>
    <w:div w:id="856309621">
      <w:bodyDiv w:val="1"/>
      <w:marLeft w:val="0"/>
      <w:marRight w:val="0"/>
      <w:marTop w:val="0"/>
      <w:marBottom w:val="0"/>
      <w:divBdr>
        <w:top w:val="none" w:sz="0" w:space="0" w:color="auto"/>
        <w:left w:val="none" w:sz="0" w:space="0" w:color="auto"/>
        <w:bottom w:val="none" w:sz="0" w:space="0" w:color="auto"/>
        <w:right w:val="none" w:sz="0" w:space="0" w:color="auto"/>
      </w:divBdr>
    </w:div>
    <w:div w:id="857086937">
      <w:bodyDiv w:val="1"/>
      <w:marLeft w:val="0"/>
      <w:marRight w:val="0"/>
      <w:marTop w:val="0"/>
      <w:marBottom w:val="0"/>
      <w:divBdr>
        <w:top w:val="none" w:sz="0" w:space="0" w:color="auto"/>
        <w:left w:val="none" w:sz="0" w:space="0" w:color="auto"/>
        <w:bottom w:val="none" w:sz="0" w:space="0" w:color="auto"/>
        <w:right w:val="none" w:sz="0" w:space="0" w:color="auto"/>
      </w:divBdr>
    </w:div>
    <w:div w:id="858933869">
      <w:bodyDiv w:val="1"/>
      <w:marLeft w:val="0"/>
      <w:marRight w:val="0"/>
      <w:marTop w:val="0"/>
      <w:marBottom w:val="0"/>
      <w:divBdr>
        <w:top w:val="none" w:sz="0" w:space="0" w:color="auto"/>
        <w:left w:val="none" w:sz="0" w:space="0" w:color="auto"/>
        <w:bottom w:val="none" w:sz="0" w:space="0" w:color="auto"/>
        <w:right w:val="none" w:sz="0" w:space="0" w:color="auto"/>
      </w:divBdr>
    </w:div>
    <w:div w:id="860364586">
      <w:bodyDiv w:val="1"/>
      <w:marLeft w:val="0"/>
      <w:marRight w:val="0"/>
      <w:marTop w:val="0"/>
      <w:marBottom w:val="0"/>
      <w:divBdr>
        <w:top w:val="none" w:sz="0" w:space="0" w:color="auto"/>
        <w:left w:val="none" w:sz="0" w:space="0" w:color="auto"/>
        <w:bottom w:val="none" w:sz="0" w:space="0" w:color="auto"/>
        <w:right w:val="none" w:sz="0" w:space="0" w:color="auto"/>
      </w:divBdr>
    </w:div>
    <w:div w:id="865485798">
      <w:bodyDiv w:val="1"/>
      <w:marLeft w:val="0"/>
      <w:marRight w:val="0"/>
      <w:marTop w:val="0"/>
      <w:marBottom w:val="0"/>
      <w:divBdr>
        <w:top w:val="none" w:sz="0" w:space="0" w:color="auto"/>
        <w:left w:val="none" w:sz="0" w:space="0" w:color="auto"/>
        <w:bottom w:val="none" w:sz="0" w:space="0" w:color="auto"/>
        <w:right w:val="none" w:sz="0" w:space="0" w:color="auto"/>
      </w:divBdr>
    </w:div>
    <w:div w:id="869680345">
      <w:bodyDiv w:val="1"/>
      <w:marLeft w:val="0"/>
      <w:marRight w:val="0"/>
      <w:marTop w:val="0"/>
      <w:marBottom w:val="0"/>
      <w:divBdr>
        <w:top w:val="none" w:sz="0" w:space="0" w:color="auto"/>
        <w:left w:val="none" w:sz="0" w:space="0" w:color="auto"/>
        <w:bottom w:val="none" w:sz="0" w:space="0" w:color="auto"/>
        <w:right w:val="none" w:sz="0" w:space="0" w:color="auto"/>
      </w:divBdr>
    </w:div>
    <w:div w:id="870336770">
      <w:bodyDiv w:val="1"/>
      <w:marLeft w:val="0"/>
      <w:marRight w:val="0"/>
      <w:marTop w:val="0"/>
      <w:marBottom w:val="0"/>
      <w:divBdr>
        <w:top w:val="none" w:sz="0" w:space="0" w:color="auto"/>
        <w:left w:val="none" w:sz="0" w:space="0" w:color="auto"/>
        <w:bottom w:val="none" w:sz="0" w:space="0" w:color="auto"/>
        <w:right w:val="none" w:sz="0" w:space="0" w:color="auto"/>
      </w:divBdr>
    </w:div>
    <w:div w:id="870846232">
      <w:bodyDiv w:val="1"/>
      <w:marLeft w:val="0"/>
      <w:marRight w:val="0"/>
      <w:marTop w:val="0"/>
      <w:marBottom w:val="0"/>
      <w:divBdr>
        <w:top w:val="none" w:sz="0" w:space="0" w:color="auto"/>
        <w:left w:val="none" w:sz="0" w:space="0" w:color="auto"/>
        <w:bottom w:val="none" w:sz="0" w:space="0" w:color="auto"/>
        <w:right w:val="none" w:sz="0" w:space="0" w:color="auto"/>
      </w:divBdr>
    </w:div>
    <w:div w:id="872962120">
      <w:bodyDiv w:val="1"/>
      <w:marLeft w:val="0"/>
      <w:marRight w:val="0"/>
      <w:marTop w:val="0"/>
      <w:marBottom w:val="0"/>
      <w:divBdr>
        <w:top w:val="none" w:sz="0" w:space="0" w:color="auto"/>
        <w:left w:val="none" w:sz="0" w:space="0" w:color="auto"/>
        <w:bottom w:val="none" w:sz="0" w:space="0" w:color="auto"/>
        <w:right w:val="none" w:sz="0" w:space="0" w:color="auto"/>
      </w:divBdr>
    </w:div>
    <w:div w:id="873687713">
      <w:bodyDiv w:val="1"/>
      <w:marLeft w:val="0"/>
      <w:marRight w:val="0"/>
      <w:marTop w:val="0"/>
      <w:marBottom w:val="0"/>
      <w:divBdr>
        <w:top w:val="none" w:sz="0" w:space="0" w:color="auto"/>
        <w:left w:val="none" w:sz="0" w:space="0" w:color="auto"/>
        <w:bottom w:val="none" w:sz="0" w:space="0" w:color="auto"/>
        <w:right w:val="none" w:sz="0" w:space="0" w:color="auto"/>
      </w:divBdr>
    </w:div>
    <w:div w:id="874193017">
      <w:bodyDiv w:val="1"/>
      <w:marLeft w:val="0"/>
      <w:marRight w:val="0"/>
      <w:marTop w:val="0"/>
      <w:marBottom w:val="0"/>
      <w:divBdr>
        <w:top w:val="none" w:sz="0" w:space="0" w:color="auto"/>
        <w:left w:val="none" w:sz="0" w:space="0" w:color="auto"/>
        <w:bottom w:val="none" w:sz="0" w:space="0" w:color="auto"/>
        <w:right w:val="none" w:sz="0" w:space="0" w:color="auto"/>
      </w:divBdr>
    </w:div>
    <w:div w:id="877468917">
      <w:bodyDiv w:val="1"/>
      <w:marLeft w:val="0"/>
      <w:marRight w:val="0"/>
      <w:marTop w:val="0"/>
      <w:marBottom w:val="0"/>
      <w:divBdr>
        <w:top w:val="none" w:sz="0" w:space="0" w:color="auto"/>
        <w:left w:val="none" w:sz="0" w:space="0" w:color="auto"/>
        <w:bottom w:val="none" w:sz="0" w:space="0" w:color="auto"/>
        <w:right w:val="none" w:sz="0" w:space="0" w:color="auto"/>
      </w:divBdr>
    </w:div>
    <w:div w:id="882907034">
      <w:bodyDiv w:val="1"/>
      <w:marLeft w:val="0"/>
      <w:marRight w:val="0"/>
      <w:marTop w:val="0"/>
      <w:marBottom w:val="0"/>
      <w:divBdr>
        <w:top w:val="none" w:sz="0" w:space="0" w:color="auto"/>
        <w:left w:val="none" w:sz="0" w:space="0" w:color="auto"/>
        <w:bottom w:val="none" w:sz="0" w:space="0" w:color="auto"/>
        <w:right w:val="none" w:sz="0" w:space="0" w:color="auto"/>
      </w:divBdr>
    </w:div>
    <w:div w:id="885683600">
      <w:bodyDiv w:val="1"/>
      <w:marLeft w:val="0"/>
      <w:marRight w:val="0"/>
      <w:marTop w:val="0"/>
      <w:marBottom w:val="0"/>
      <w:divBdr>
        <w:top w:val="none" w:sz="0" w:space="0" w:color="auto"/>
        <w:left w:val="none" w:sz="0" w:space="0" w:color="auto"/>
        <w:bottom w:val="none" w:sz="0" w:space="0" w:color="auto"/>
        <w:right w:val="none" w:sz="0" w:space="0" w:color="auto"/>
      </w:divBdr>
    </w:div>
    <w:div w:id="889994790">
      <w:bodyDiv w:val="1"/>
      <w:marLeft w:val="0"/>
      <w:marRight w:val="0"/>
      <w:marTop w:val="0"/>
      <w:marBottom w:val="0"/>
      <w:divBdr>
        <w:top w:val="none" w:sz="0" w:space="0" w:color="auto"/>
        <w:left w:val="none" w:sz="0" w:space="0" w:color="auto"/>
        <w:bottom w:val="none" w:sz="0" w:space="0" w:color="auto"/>
        <w:right w:val="none" w:sz="0" w:space="0" w:color="auto"/>
      </w:divBdr>
    </w:div>
    <w:div w:id="891229451">
      <w:bodyDiv w:val="1"/>
      <w:marLeft w:val="0"/>
      <w:marRight w:val="0"/>
      <w:marTop w:val="0"/>
      <w:marBottom w:val="0"/>
      <w:divBdr>
        <w:top w:val="none" w:sz="0" w:space="0" w:color="auto"/>
        <w:left w:val="none" w:sz="0" w:space="0" w:color="auto"/>
        <w:bottom w:val="none" w:sz="0" w:space="0" w:color="auto"/>
        <w:right w:val="none" w:sz="0" w:space="0" w:color="auto"/>
      </w:divBdr>
    </w:div>
    <w:div w:id="891771560">
      <w:bodyDiv w:val="1"/>
      <w:marLeft w:val="0"/>
      <w:marRight w:val="0"/>
      <w:marTop w:val="0"/>
      <w:marBottom w:val="0"/>
      <w:divBdr>
        <w:top w:val="none" w:sz="0" w:space="0" w:color="auto"/>
        <w:left w:val="none" w:sz="0" w:space="0" w:color="auto"/>
        <w:bottom w:val="none" w:sz="0" w:space="0" w:color="auto"/>
        <w:right w:val="none" w:sz="0" w:space="0" w:color="auto"/>
      </w:divBdr>
    </w:div>
    <w:div w:id="893084225">
      <w:bodyDiv w:val="1"/>
      <w:marLeft w:val="0"/>
      <w:marRight w:val="0"/>
      <w:marTop w:val="0"/>
      <w:marBottom w:val="0"/>
      <w:divBdr>
        <w:top w:val="none" w:sz="0" w:space="0" w:color="auto"/>
        <w:left w:val="none" w:sz="0" w:space="0" w:color="auto"/>
        <w:bottom w:val="none" w:sz="0" w:space="0" w:color="auto"/>
        <w:right w:val="none" w:sz="0" w:space="0" w:color="auto"/>
      </w:divBdr>
    </w:div>
    <w:div w:id="896356170">
      <w:bodyDiv w:val="1"/>
      <w:marLeft w:val="0"/>
      <w:marRight w:val="0"/>
      <w:marTop w:val="0"/>
      <w:marBottom w:val="0"/>
      <w:divBdr>
        <w:top w:val="none" w:sz="0" w:space="0" w:color="auto"/>
        <w:left w:val="none" w:sz="0" w:space="0" w:color="auto"/>
        <w:bottom w:val="none" w:sz="0" w:space="0" w:color="auto"/>
        <w:right w:val="none" w:sz="0" w:space="0" w:color="auto"/>
      </w:divBdr>
    </w:div>
    <w:div w:id="897206510">
      <w:bodyDiv w:val="1"/>
      <w:marLeft w:val="0"/>
      <w:marRight w:val="0"/>
      <w:marTop w:val="0"/>
      <w:marBottom w:val="0"/>
      <w:divBdr>
        <w:top w:val="none" w:sz="0" w:space="0" w:color="auto"/>
        <w:left w:val="none" w:sz="0" w:space="0" w:color="auto"/>
        <w:bottom w:val="none" w:sz="0" w:space="0" w:color="auto"/>
        <w:right w:val="none" w:sz="0" w:space="0" w:color="auto"/>
      </w:divBdr>
    </w:div>
    <w:div w:id="899511148">
      <w:bodyDiv w:val="1"/>
      <w:marLeft w:val="0"/>
      <w:marRight w:val="0"/>
      <w:marTop w:val="0"/>
      <w:marBottom w:val="0"/>
      <w:divBdr>
        <w:top w:val="none" w:sz="0" w:space="0" w:color="auto"/>
        <w:left w:val="none" w:sz="0" w:space="0" w:color="auto"/>
        <w:bottom w:val="none" w:sz="0" w:space="0" w:color="auto"/>
        <w:right w:val="none" w:sz="0" w:space="0" w:color="auto"/>
      </w:divBdr>
    </w:div>
    <w:div w:id="901451961">
      <w:bodyDiv w:val="1"/>
      <w:marLeft w:val="0"/>
      <w:marRight w:val="0"/>
      <w:marTop w:val="0"/>
      <w:marBottom w:val="0"/>
      <w:divBdr>
        <w:top w:val="none" w:sz="0" w:space="0" w:color="auto"/>
        <w:left w:val="none" w:sz="0" w:space="0" w:color="auto"/>
        <w:bottom w:val="none" w:sz="0" w:space="0" w:color="auto"/>
        <w:right w:val="none" w:sz="0" w:space="0" w:color="auto"/>
      </w:divBdr>
    </w:div>
    <w:div w:id="901864620">
      <w:bodyDiv w:val="1"/>
      <w:marLeft w:val="0"/>
      <w:marRight w:val="0"/>
      <w:marTop w:val="0"/>
      <w:marBottom w:val="0"/>
      <w:divBdr>
        <w:top w:val="none" w:sz="0" w:space="0" w:color="auto"/>
        <w:left w:val="none" w:sz="0" w:space="0" w:color="auto"/>
        <w:bottom w:val="none" w:sz="0" w:space="0" w:color="auto"/>
        <w:right w:val="none" w:sz="0" w:space="0" w:color="auto"/>
      </w:divBdr>
    </w:div>
    <w:div w:id="904025234">
      <w:bodyDiv w:val="1"/>
      <w:marLeft w:val="0"/>
      <w:marRight w:val="0"/>
      <w:marTop w:val="0"/>
      <w:marBottom w:val="0"/>
      <w:divBdr>
        <w:top w:val="none" w:sz="0" w:space="0" w:color="auto"/>
        <w:left w:val="none" w:sz="0" w:space="0" w:color="auto"/>
        <w:bottom w:val="none" w:sz="0" w:space="0" w:color="auto"/>
        <w:right w:val="none" w:sz="0" w:space="0" w:color="auto"/>
      </w:divBdr>
    </w:div>
    <w:div w:id="904880856">
      <w:bodyDiv w:val="1"/>
      <w:marLeft w:val="0"/>
      <w:marRight w:val="0"/>
      <w:marTop w:val="0"/>
      <w:marBottom w:val="0"/>
      <w:divBdr>
        <w:top w:val="none" w:sz="0" w:space="0" w:color="auto"/>
        <w:left w:val="none" w:sz="0" w:space="0" w:color="auto"/>
        <w:bottom w:val="none" w:sz="0" w:space="0" w:color="auto"/>
        <w:right w:val="none" w:sz="0" w:space="0" w:color="auto"/>
      </w:divBdr>
    </w:div>
    <w:div w:id="908343847">
      <w:bodyDiv w:val="1"/>
      <w:marLeft w:val="0"/>
      <w:marRight w:val="0"/>
      <w:marTop w:val="0"/>
      <w:marBottom w:val="0"/>
      <w:divBdr>
        <w:top w:val="none" w:sz="0" w:space="0" w:color="auto"/>
        <w:left w:val="none" w:sz="0" w:space="0" w:color="auto"/>
        <w:bottom w:val="none" w:sz="0" w:space="0" w:color="auto"/>
        <w:right w:val="none" w:sz="0" w:space="0" w:color="auto"/>
      </w:divBdr>
    </w:div>
    <w:div w:id="908463848">
      <w:bodyDiv w:val="1"/>
      <w:marLeft w:val="0"/>
      <w:marRight w:val="0"/>
      <w:marTop w:val="0"/>
      <w:marBottom w:val="0"/>
      <w:divBdr>
        <w:top w:val="none" w:sz="0" w:space="0" w:color="auto"/>
        <w:left w:val="none" w:sz="0" w:space="0" w:color="auto"/>
        <w:bottom w:val="none" w:sz="0" w:space="0" w:color="auto"/>
        <w:right w:val="none" w:sz="0" w:space="0" w:color="auto"/>
      </w:divBdr>
    </w:div>
    <w:div w:id="909846847">
      <w:bodyDiv w:val="1"/>
      <w:marLeft w:val="0"/>
      <w:marRight w:val="0"/>
      <w:marTop w:val="0"/>
      <w:marBottom w:val="0"/>
      <w:divBdr>
        <w:top w:val="none" w:sz="0" w:space="0" w:color="auto"/>
        <w:left w:val="none" w:sz="0" w:space="0" w:color="auto"/>
        <w:bottom w:val="none" w:sz="0" w:space="0" w:color="auto"/>
        <w:right w:val="none" w:sz="0" w:space="0" w:color="auto"/>
      </w:divBdr>
    </w:div>
    <w:div w:id="911232503">
      <w:bodyDiv w:val="1"/>
      <w:marLeft w:val="0"/>
      <w:marRight w:val="0"/>
      <w:marTop w:val="0"/>
      <w:marBottom w:val="0"/>
      <w:divBdr>
        <w:top w:val="none" w:sz="0" w:space="0" w:color="auto"/>
        <w:left w:val="none" w:sz="0" w:space="0" w:color="auto"/>
        <w:bottom w:val="none" w:sz="0" w:space="0" w:color="auto"/>
        <w:right w:val="none" w:sz="0" w:space="0" w:color="auto"/>
      </w:divBdr>
    </w:div>
    <w:div w:id="913128124">
      <w:bodyDiv w:val="1"/>
      <w:marLeft w:val="0"/>
      <w:marRight w:val="0"/>
      <w:marTop w:val="0"/>
      <w:marBottom w:val="0"/>
      <w:divBdr>
        <w:top w:val="none" w:sz="0" w:space="0" w:color="auto"/>
        <w:left w:val="none" w:sz="0" w:space="0" w:color="auto"/>
        <w:bottom w:val="none" w:sz="0" w:space="0" w:color="auto"/>
        <w:right w:val="none" w:sz="0" w:space="0" w:color="auto"/>
      </w:divBdr>
    </w:div>
    <w:div w:id="913780451">
      <w:bodyDiv w:val="1"/>
      <w:marLeft w:val="0"/>
      <w:marRight w:val="0"/>
      <w:marTop w:val="0"/>
      <w:marBottom w:val="0"/>
      <w:divBdr>
        <w:top w:val="none" w:sz="0" w:space="0" w:color="auto"/>
        <w:left w:val="none" w:sz="0" w:space="0" w:color="auto"/>
        <w:bottom w:val="none" w:sz="0" w:space="0" w:color="auto"/>
        <w:right w:val="none" w:sz="0" w:space="0" w:color="auto"/>
      </w:divBdr>
    </w:div>
    <w:div w:id="919682254">
      <w:bodyDiv w:val="1"/>
      <w:marLeft w:val="0"/>
      <w:marRight w:val="0"/>
      <w:marTop w:val="0"/>
      <w:marBottom w:val="0"/>
      <w:divBdr>
        <w:top w:val="none" w:sz="0" w:space="0" w:color="auto"/>
        <w:left w:val="none" w:sz="0" w:space="0" w:color="auto"/>
        <w:bottom w:val="none" w:sz="0" w:space="0" w:color="auto"/>
        <w:right w:val="none" w:sz="0" w:space="0" w:color="auto"/>
      </w:divBdr>
    </w:div>
    <w:div w:id="922838717">
      <w:bodyDiv w:val="1"/>
      <w:marLeft w:val="0"/>
      <w:marRight w:val="0"/>
      <w:marTop w:val="0"/>
      <w:marBottom w:val="0"/>
      <w:divBdr>
        <w:top w:val="none" w:sz="0" w:space="0" w:color="auto"/>
        <w:left w:val="none" w:sz="0" w:space="0" w:color="auto"/>
        <w:bottom w:val="none" w:sz="0" w:space="0" w:color="auto"/>
        <w:right w:val="none" w:sz="0" w:space="0" w:color="auto"/>
      </w:divBdr>
    </w:div>
    <w:div w:id="923607409">
      <w:bodyDiv w:val="1"/>
      <w:marLeft w:val="0"/>
      <w:marRight w:val="0"/>
      <w:marTop w:val="0"/>
      <w:marBottom w:val="0"/>
      <w:divBdr>
        <w:top w:val="none" w:sz="0" w:space="0" w:color="auto"/>
        <w:left w:val="none" w:sz="0" w:space="0" w:color="auto"/>
        <w:bottom w:val="none" w:sz="0" w:space="0" w:color="auto"/>
        <w:right w:val="none" w:sz="0" w:space="0" w:color="auto"/>
      </w:divBdr>
    </w:div>
    <w:div w:id="923729922">
      <w:bodyDiv w:val="1"/>
      <w:marLeft w:val="0"/>
      <w:marRight w:val="0"/>
      <w:marTop w:val="0"/>
      <w:marBottom w:val="0"/>
      <w:divBdr>
        <w:top w:val="none" w:sz="0" w:space="0" w:color="auto"/>
        <w:left w:val="none" w:sz="0" w:space="0" w:color="auto"/>
        <w:bottom w:val="none" w:sz="0" w:space="0" w:color="auto"/>
        <w:right w:val="none" w:sz="0" w:space="0" w:color="auto"/>
      </w:divBdr>
    </w:div>
    <w:div w:id="926502759">
      <w:bodyDiv w:val="1"/>
      <w:marLeft w:val="0"/>
      <w:marRight w:val="0"/>
      <w:marTop w:val="0"/>
      <w:marBottom w:val="0"/>
      <w:divBdr>
        <w:top w:val="none" w:sz="0" w:space="0" w:color="auto"/>
        <w:left w:val="none" w:sz="0" w:space="0" w:color="auto"/>
        <w:bottom w:val="none" w:sz="0" w:space="0" w:color="auto"/>
        <w:right w:val="none" w:sz="0" w:space="0" w:color="auto"/>
      </w:divBdr>
    </w:div>
    <w:div w:id="930891945">
      <w:bodyDiv w:val="1"/>
      <w:marLeft w:val="0"/>
      <w:marRight w:val="0"/>
      <w:marTop w:val="0"/>
      <w:marBottom w:val="0"/>
      <w:divBdr>
        <w:top w:val="none" w:sz="0" w:space="0" w:color="auto"/>
        <w:left w:val="none" w:sz="0" w:space="0" w:color="auto"/>
        <w:bottom w:val="none" w:sz="0" w:space="0" w:color="auto"/>
        <w:right w:val="none" w:sz="0" w:space="0" w:color="auto"/>
      </w:divBdr>
    </w:div>
    <w:div w:id="931208429">
      <w:bodyDiv w:val="1"/>
      <w:marLeft w:val="0"/>
      <w:marRight w:val="0"/>
      <w:marTop w:val="0"/>
      <w:marBottom w:val="0"/>
      <w:divBdr>
        <w:top w:val="none" w:sz="0" w:space="0" w:color="auto"/>
        <w:left w:val="none" w:sz="0" w:space="0" w:color="auto"/>
        <w:bottom w:val="none" w:sz="0" w:space="0" w:color="auto"/>
        <w:right w:val="none" w:sz="0" w:space="0" w:color="auto"/>
      </w:divBdr>
    </w:div>
    <w:div w:id="931624548">
      <w:bodyDiv w:val="1"/>
      <w:marLeft w:val="0"/>
      <w:marRight w:val="0"/>
      <w:marTop w:val="0"/>
      <w:marBottom w:val="0"/>
      <w:divBdr>
        <w:top w:val="none" w:sz="0" w:space="0" w:color="auto"/>
        <w:left w:val="none" w:sz="0" w:space="0" w:color="auto"/>
        <w:bottom w:val="none" w:sz="0" w:space="0" w:color="auto"/>
        <w:right w:val="none" w:sz="0" w:space="0" w:color="auto"/>
      </w:divBdr>
    </w:div>
    <w:div w:id="934021374">
      <w:bodyDiv w:val="1"/>
      <w:marLeft w:val="0"/>
      <w:marRight w:val="0"/>
      <w:marTop w:val="0"/>
      <w:marBottom w:val="0"/>
      <w:divBdr>
        <w:top w:val="none" w:sz="0" w:space="0" w:color="auto"/>
        <w:left w:val="none" w:sz="0" w:space="0" w:color="auto"/>
        <w:bottom w:val="none" w:sz="0" w:space="0" w:color="auto"/>
        <w:right w:val="none" w:sz="0" w:space="0" w:color="auto"/>
      </w:divBdr>
    </w:div>
    <w:div w:id="935361294">
      <w:bodyDiv w:val="1"/>
      <w:marLeft w:val="0"/>
      <w:marRight w:val="0"/>
      <w:marTop w:val="0"/>
      <w:marBottom w:val="0"/>
      <w:divBdr>
        <w:top w:val="none" w:sz="0" w:space="0" w:color="auto"/>
        <w:left w:val="none" w:sz="0" w:space="0" w:color="auto"/>
        <w:bottom w:val="none" w:sz="0" w:space="0" w:color="auto"/>
        <w:right w:val="none" w:sz="0" w:space="0" w:color="auto"/>
      </w:divBdr>
    </w:div>
    <w:div w:id="936716332">
      <w:bodyDiv w:val="1"/>
      <w:marLeft w:val="0"/>
      <w:marRight w:val="0"/>
      <w:marTop w:val="0"/>
      <w:marBottom w:val="0"/>
      <w:divBdr>
        <w:top w:val="none" w:sz="0" w:space="0" w:color="auto"/>
        <w:left w:val="none" w:sz="0" w:space="0" w:color="auto"/>
        <w:bottom w:val="none" w:sz="0" w:space="0" w:color="auto"/>
        <w:right w:val="none" w:sz="0" w:space="0" w:color="auto"/>
      </w:divBdr>
    </w:div>
    <w:div w:id="937640381">
      <w:bodyDiv w:val="1"/>
      <w:marLeft w:val="0"/>
      <w:marRight w:val="0"/>
      <w:marTop w:val="0"/>
      <w:marBottom w:val="0"/>
      <w:divBdr>
        <w:top w:val="none" w:sz="0" w:space="0" w:color="auto"/>
        <w:left w:val="none" w:sz="0" w:space="0" w:color="auto"/>
        <w:bottom w:val="none" w:sz="0" w:space="0" w:color="auto"/>
        <w:right w:val="none" w:sz="0" w:space="0" w:color="auto"/>
      </w:divBdr>
    </w:div>
    <w:div w:id="937759667">
      <w:bodyDiv w:val="1"/>
      <w:marLeft w:val="0"/>
      <w:marRight w:val="0"/>
      <w:marTop w:val="0"/>
      <w:marBottom w:val="0"/>
      <w:divBdr>
        <w:top w:val="none" w:sz="0" w:space="0" w:color="auto"/>
        <w:left w:val="none" w:sz="0" w:space="0" w:color="auto"/>
        <w:bottom w:val="none" w:sz="0" w:space="0" w:color="auto"/>
        <w:right w:val="none" w:sz="0" w:space="0" w:color="auto"/>
      </w:divBdr>
    </w:div>
    <w:div w:id="938487714">
      <w:bodyDiv w:val="1"/>
      <w:marLeft w:val="0"/>
      <w:marRight w:val="0"/>
      <w:marTop w:val="0"/>
      <w:marBottom w:val="0"/>
      <w:divBdr>
        <w:top w:val="none" w:sz="0" w:space="0" w:color="auto"/>
        <w:left w:val="none" w:sz="0" w:space="0" w:color="auto"/>
        <w:bottom w:val="none" w:sz="0" w:space="0" w:color="auto"/>
        <w:right w:val="none" w:sz="0" w:space="0" w:color="auto"/>
      </w:divBdr>
    </w:div>
    <w:div w:id="939289362">
      <w:bodyDiv w:val="1"/>
      <w:marLeft w:val="0"/>
      <w:marRight w:val="0"/>
      <w:marTop w:val="0"/>
      <w:marBottom w:val="0"/>
      <w:divBdr>
        <w:top w:val="none" w:sz="0" w:space="0" w:color="auto"/>
        <w:left w:val="none" w:sz="0" w:space="0" w:color="auto"/>
        <w:bottom w:val="none" w:sz="0" w:space="0" w:color="auto"/>
        <w:right w:val="none" w:sz="0" w:space="0" w:color="auto"/>
      </w:divBdr>
    </w:div>
    <w:div w:id="943607715">
      <w:bodyDiv w:val="1"/>
      <w:marLeft w:val="0"/>
      <w:marRight w:val="0"/>
      <w:marTop w:val="0"/>
      <w:marBottom w:val="0"/>
      <w:divBdr>
        <w:top w:val="none" w:sz="0" w:space="0" w:color="auto"/>
        <w:left w:val="none" w:sz="0" w:space="0" w:color="auto"/>
        <w:bottom w:val="none" w:sz="0" w:space="0" w:color="auto"/>
        <w:right w:val="none" w:sz="0" w:space="0" w:color="auto"/>
      </w:divBdr>
    </w:div>
    <w:div w:id="943612928">
      <w:bodyDiv w:val="1"/>
      <w:marLeft w:val="0"/>
      <w:marRight w:val="0"/>
      <w:marTop w:val="0"/>
      <w:marBottom w:val="0"/>
      <w:divBdr>
        <w:top w:val="none" w:sz="0" w:space="0" w:color="auto"/>
        <w:left w:val="none" w:sz="0" w:space="0" w:color="auto"/>
        <w:bottom w:val="none" w:sz="0" w:space="0" w:color="auto"/>
        <w:right w:val="none" w:sz="0" w:space="0" w:color="auto"/>
      </w:divBdr>
    </w:div>
    <w:div w:id="945843068">
      <w:bodyDiv w:val="1"/>
      <w:marLeft w:val="0"/>
      <w:marRight w:val="0"/>
      <w:marTop w:val="0"/>
      <w:marBottom w:val="0"/>
      <w:divBdr>
        <w:top w:val="none" w:sz="0" w:space="0" w:color="auto"/>
        <w:left w:val="none" w:sz="0" w:space="0" w:color="auto"/>
        <w:bottom w:val="none" w:sz="0" w:space="0" w:color="auto"/>
        <w:right w:val="none" w:sz="0" w:space="0" w:color="auto"/>
      </w:divBdr>
    </w:div>
    <w:div w:id="951402831">
      <w:bodyDiv w:val="1"/>
      <w:marLeft w:val="0"/>
      <w:marRight w:val="0"/>
      <w:marTop w:val="0"/>
      <w:marBottom w:val="0"/>
      <w:divBdr>
        <w:top w:val="none" w:sz="0" w:space="0" w:color="auto"/>
        <w:left w:val="none" w:sz="0" w:space="0" w:color="auto"/>
        <w:bottom w:val="none" w:sz="0" w:space="0" w:color="auto"/>
        <w:right w:val="none" w:sz="0" w:space="0" w:color="auto"/>
      </w:divBdr>
    </w:div>
    <w:div w:id="955452222">
      <w:bodyDiv w:val="1"/>
      <w:marLeft w:val="0"/>
      <w:marRight w:val="0"/>
      <w:marTop w:val="0"/>
      <w:marBottom w:val="0"/>
      <w:divBdr>
        <w:top w:val="none" w:sz="0" w:space="0" w:color="auto"/>
        <w:left w:val="none" w:sz="0" w:space="0" w:color="auto"/>
        <w:bottom w:val="none" w:sz="0" w:space="0" w:color="auto"/>
        <w:right w:val="none" w:sz="0" w:space="0" w:color="auto"/>
      </w:divBdr>
    </w:div>
    <w:div w:id="956642422">
      <w:bodyDiv w:val="1"/>
      <w:marLeft w:val="0"/>
      <w:marRight w:val="0"/>
      <w:marTop w:val="0"/>
      <w:marBottom w:val="0"/>
      <w:divBdr>
        <w:top w:val="none" w:sz="0" w:space="0" w:color="auto"/>
        <w:left w:val="none" w:sz="0" w:space="0" w:color="auto"/>
        <w:bottom w:val="none" w:sz="0" w:space="0" w:color="auto"/>
        <w:right w:val="none" w:sz="0" w:space="0" w:color="auto"/>
      </w:divBdr>
    </w:div>
    <w:div w:id="957369496">
      <w:bodyDiv w:val="1"/>
      <w:marLeft w:val="0"/>
      <w:marRight w:val="0"/>
      <w:marTop w:val="0"/>
      <w:marBottom w:val="0"/>
      <w:divBdr>
        <w:top w:val="none" w:sz="0" w:space="0" w:color="auto"/>
        <w:left w:val="none" w:sz="0" w:space="0" w:color="auto"/>
        <w:bottom w:val="none" w:sz="0" w:space="0" w:color="auto"/>
        <w:right w:val="none" w:sz="0" w:space="0" w:color="auto"/>
      </w:divBdr>
    </w:div>
    <w:div w:id="957444375">
      <w:bodyDiv w:val="1"/>
      <w:marLeft w:val="0"/>
      <w:marRight w:val="0"/>
      <w:marTop w:val="0"/>
      <w:marBottom w:val="0"/>
      <w:divBdr>
        <w:top w:val="none" w:sz="0" w:space="0" w:color="auto"/>
        <w:left w:val="none" w:sz="0" w:space="0" w:color="auto"/>
        <w:bottom w:val="none" w:sz="0" w:space="0" w:color="auto"/>
        <w:right w:val="none" w:sz="0" w:space="0" w:color="auto"/>
      </w:divBdr>
    </w:div>
    <w:div w:id="959338583">
      <w:bodyDiv w:val="1"/>
      <w:marLeft w:val="0"/>
      <w:marRight w:val="0"/>
      <w:marTop w:val="0"/>
      <w:marBottom w:val="0"/>
      <w:divBdr>
        <w:top w:val="none" w:sz="0" w:space="0" w:color="auto"/>
        <w:left w:val="none" w:sz="0" w:space="0" w:color="auto"/>
        <w:bottom w:val="none" w:sz="0" w:space="0" w:color="auto"/>
        <w:right w:val="none" w:sz="0" w:space="0" w:color="auto"/>
      </w:divBdr>
    </w:div>
    <w:div w:id="959457400">
      <w:bodyDiv w:val="1"/>
      <w:marLeft w:val="0"/>
      <w:marRight w:val="0"/>
      <w:marTop w:val="0"/>
      <w:marBottom w:val="0"/>
      <w:divBdr>
        <w:top w:val="none" w:sz="0" w:space="0" w:color="auto"/>
        <w:left w:val="none" w:sz="0" w:space="0" w:color="auto"/>
        <w:bottom w:val="none" w:sz="0" w:space="0" w:color="auto"/>
        <w:right w:val="none" w:sz="0" w:space="0" w:color="auto"/>
      </w:divBdr>
    </w:div>
    <w:div w:id="960962645">
      <w:bodyDiv w:val="1"/>
      <w:marLeft w:val="0"/>
      <w:marRight w:val="0"/>
      <w:marTop w:val="0"/>
      <w:marBottom w:val="0"/>
      <w:divBdr>
        <w:top w:val="none" w:sz="0" w:space="0" w:color="auto"/>
        <w:left w:val="none" w:sz="0" w:space="0" w:color="auto"/>
        <w:bottom w:val="none" w:sz="0" w:space="0" w:color="auto"/>
        <w:right w:val="none" w:sz="0" w:space="0" w:color="auto"/>
      </w:divBdr>
    </w:div>
    <w:div w:id="962076077">
      <w:bodyDiv w:val="1"/>
      <w:marLeft w:val="0"/>
      <w:marRight w:val="0"/>
      <w:marTop w:val="0"/>
      <w:marBottom w:val="0"/>
      <w:divBdr>
        <w:top w:val="none" w:sz="0" w:space="0" w:color="auto"/>
        <w:left w:val="none" w:sz="0" w:space="0" w:color="auto"/>
        <w:bottom w:val="none" w:sz="0" w:space="0" w:color="auto"/>
        <w:right w:val="none" w:sz="0" w:space="0" w:color="auto"/>
      </w:divBdr>
    </w:div>
    <w:div w:id="962611246">
      <w:bodyDiv w:val="1"/>
      <w:marLeft w:val="0"/>
      <w:marRight w:val="0"/>
      <w:marTop w:val="0"/>
      <w:marBottom w:val="0"/>
      <w:divBdr>
        <w:top w:val="none" w:sz="0" w:space="0" w:color="auto"/>
        <w:left w:val="none" w:sz="0" w:space="0" w:color="auto"/>
        <w:bottom w:val="none" w:sz="0" w:space="0" w:color="auto"/>
        <w:right w:val="none" w:sz="0" w:space="0" w:color="auto"/>
      </w:divBdr>
    </w:div>
    <w:div w:id="963004644">
      <w:bodyDiv w:val="1"/>
      <w:marLeft w:val="0"/>
      <w:marRight w:val="0"/>
      <w:marTop w:val="0"/>
      <w:marBottom w:val="0"/>
      <w:divBdr>
        <w:top w:val="none" w:sz="0" w:space="0" w:color="auto"/>
        <w:left w:val="none" w:sz="0" w:space="0" w:color="auto"/>
        <w:bottom w:val="none" w:sz="0" w:space="0" w:color="auto"/>
        <w:right w:val="none" w:sz="0" w:space="0" w:color="auto"/>
      </w:divBdr>
    </w:div>
    <w:div w:id="964850179">
      <w:bodyDiv w:val="1"/>
      <w:marLeft w:val="0"/>
      <w:marRight w:val="0"/>
      <w:marTop w:val="0"/>
      <w:marBottom w:val="0"/>
      <w:divBdr>
        <w:top w:val="none" w:sz="0" w:space="0" w:color="auto"/>
        <w:left w:val="none" w:sz="0" w:space="0" w:color="auto"/>
        <w:bottom w:val="none" w:sz="0" w:space="0" w:color="auto"/>
        <w:right w:val="none" w:sz="0" w:space="0" w:color="auto"/>
      </w:divBdr>
    </w:div>
    <w:div w:id="965624845">
      <w:bodyDiv w:val="1"/>
      <w:marLeft w:val="0"/>
      <w:marRight w:val="0"/>
      <w:marTop w:val="0"/>
      <w:marBottom w:val="0"/>
      <w:divBdr>
        <w:top w:val="none" w:sz="0" w:space="0" w:color="auto"/>
        <w:left w:val="none" w:sz="0" w:space="0" w:color="auto"/>
        <w:bottom w:val="none" w:sz="0" w:space="0" w:color="auto"/>
        <w:right w:val="none" w:sz="0" w:space="0" w:color="auto"/>
      </w:divBdr>
    </w:div>
    <w:div w:id="966281295">
      <w:bodyDiv w:val="1"/>
      <w:marLeft w:val="0"/>
      <w:marRight w:val="0"/>
      <w:marTop w:val="0"/>
      <w:marBottom w:val="0"/>
      <w:divBdr>
        <w:top w:val="none" w:sz="0" w:space="0" w:color="auto"/>
        <w:left w:val="none" w:sz="0" w:space="0" w:color="auto"/>
        <w:bottom w:val="none" w:sz="0" w:space="0" w:color="auto"/>
        <w:right w:val="none" w:sz="0" w:space="0" w:color="auto"/>
      </w:divBdr>
    </w:div>
    <w:div w:id="969244118">
      <w:bodyDiv w:val="1"/>
      <w:marLeft w:val="0"/>
      <w:marRight w:val="0"/>
      <w:marTop w:val="0"/>
      <w:marBottom w:val="0"/>
      <w:divBdr>
        <w:top w:val="none" w:sz="0" w:space="0" w:color="auto"/>
        <w:left w:val="none" w:sz="0" w:space="0" w:color="auto"/>
        <w:bottom w:val="none" w:sz="0" w:space="0" w:color="auto"/>
        <w:right w:val="none" w:sz="0" w:space="0" w:color="auto"/>
      </w:divBdr>
    </w:div>
    <w:div w:id="971133679">
      <w:bodyDiv w:val="1"/>
      <w:marLeft w:val="0"/>
      <w:marRight w:val="0"/>
      <w:marTop w:val="0"/>
      <w:marBottom w:val="0"/>
      <w:divBdr>
        <w:top w:val="none" w:sz="0" w:space="0" w:color="auto"/>
        <w:left w:val="none" w:sz="0" w:space="0" w:color="auto"/>
        <w:bottom w:val="none" w:sz="0" w:space="0" w:color="auto"/>
        <w:right w:val="none" w:sz="0" w:space="0" w:color="auto"/>
      </w:divBdr>
    </w:div>
    <w:div w:id="973750187">
      <w:bodyDiv w:val="1"/>
      <w:marLeft w:val="0"/>
      <w:marRight w:val="0"/>
      <w:marTop w:val="0"/>
      <w:marBottom w:val="0"/>
      <w:divBdr>
        <w:top w:val="none" w:sz="0" w:space="0" w:color="auto"/>
        <w:left w:val="none" w:sz="0" w:space="0" w:color="auto"/>
        <w:bottom w:val="none" w:sz="0" w:space="0" w:color="auto"/>
        <w:right w:val="none" w:sz="0" w:space="0" w:color="auto"/>
      </w:divBdr>
    </w:div>
    <w:div w:id="976572011">
      <w:bodyDiv w:val="1"/>
      <w:marLeft w:val="0"/>
      <w:marRight w:val="0"/>
      <w:marTop w:val="0"/>
      <w:marBottom w:val="0"/>
      <w:divBdr>
        <w:top w:val="none" w:sz="0" w:space="0" w:color="auto"/>
        <w:left w:val="none" w:sz="0" w:space="0" w:color="auto"/>
        <w:bottom w:val="none" w:sz="0" w:space="0" w:color="auto"/>
        <w:right w:val="none" w:sz="0" w:space="0" w:color="auto"/>
      </w:divBdr>
    </w:div>
    <w:div w:id="977415651">
      <w:bodyDiv w:val="1"/>
      <w:marLeft w:val="0"/>
      <w:marRight w:val="0"/>
      <w:marTop w:val="0"/>
      <w:marBottom w:val="0"/>
      <w:divBdr>
        <w:top w:val="none" w:sz="0" w:space="0" w:color="auto"/>
        <w:left w:val="none" w:sz="0" w:space="0" w:color="auto"/>
        <w:bottom w:val="none" w:sz="0" w:space="0" w:color="auto"/>
        <w:right w:val="none" w:sz="0" w:space="0" w:color="auto"/>
      </w:divBdr>
    </w:div>
    <w:div w:id="977538311">
      <w:bodyDiv w:val="1"/>
      <w:marLeft w:val="0"/>
      <w:marRight w:val="0"/>
      <w:marTop w:val="0"/>
      <w:marBottom w:val="0"/>
      <w:divBdr>
        <w:top w:val="none" w:sz="0" w:space="0" w:color="auto"/>
        <w:left w:val="none" w:sz="0" w:space="0" w:color="auto"/>
        <w:bottom w:val="none" w:sz="0" w:space="0" w:color="auto"/>
        <w:right w:val="none" w:sz="0" w:space="0" w:color="auto"/>
      </w:divBdr>
    </w:div>
    <w:div w:id="978075056">
      <w:bodyDiv w:val="1"/>
      <w:marLeft w:val="0"/>
      <w:marRight w:val="0"/>
      <w:marTop w:val="0"/>
      <w:marBottom w:val="0"/>
      <w:divBdr>
        <w:top w:val="none" w:sz="0" w:space="0" w:color="auto"/>
        <w:left w:val="none" w:sz="0" w:space="0" w:color="auto"/>
        <w:bottom w:val="none" w:sz="0" w:space="0" w:color="auto"/>
        <w:right w:val="none" w:sz="0" w:space="0" w:color="auto"/>
      </w:divBdr>
    </w:div>
    <w:div w:id="979001195">
      <w:bodyDiv w:val="1"/>
      <w:marLeft w:val="0"/>
      <w:marRight w:val="0"/>
      <w:marTop w:val="0"/>
      <w:marBottom w:val="0"/>
      <w:divBdr>
        <w:top w:val="none" w:sz="0" w:space="0" w:color="auto"/>
        <w:left w:val="none" w:sz="0" w:space="0" w:color="auto"/>
        <w:bottom w:val="none" w:sz="0" w:space="0" w:color="auto"/>
        <w:right w:val="none" w:sz="0" w:space="0" w:color="auto"/>
      </w:divBdr>
    </w:div>
    <w:div w:id="980768839">
      <w:bodyDiv w:val="1"/>
      <w:marLeft w:val="0"/>
      <w:marRight w:val="0"/>
      <w:marTop w:val="0"/>
      <w:marBottom w:val="0"/>
      <w:divBdr>
        <w:top w:val="none" w:sz="0" w:space="0" w:color="auto"/>
        <w:left w:val="none" w:sz="0" w:space="0" w:color="auto"/>
        <w:bottom w:val="none" w:sz="0" w:space="0" w:color="auto"/>
        <w:right w:val="none" w:sz="0" w:space="0" w:color="auto"/>
      </w:divBdr>
    </w:div>
    <w:div w:id="981545882">
      <w:bodyDiv w:val="1"/>
      <w:marLeft w:val="0"/>
      <w:marRight w:val="0"/>
      <w:marTop w:val="0"/>
      <w:marBottom w:val="0"/>
      <w:divBdr>
        <w:top w:val="none" w:sz="0" w:space="0" w:color="auto"/>
        <w:left w:val="none" w:sz="0" w:space="0" w:color="auto"/>
        <w:bottom w:val="none" w:sz="0" w:space="0" w:color="auto"/>
        <w:right w:val="none" w:sz="0" w:space="0" w:color="auto"/>
      </w:divBdr>
    </w:div>
    <w:div w:id="989402812">
      <w:bodyDiv w:val="1"/>
      <w:marLeft w:val="0"/>
      <w:marRight w:val="0"/>
      <w:marTop w:val="0"/>
      <w:marBottom w:val="0"/>
      <w:divBdr>
        <w:top w:val="none" w:sz="0" w:space="0" w:color="auto"/>
        <w:left w:val="none" w:sz="0" w:space="0" w:color="auto"/>
        <w:bottom w:val="none" w:sz="0" w:space="0" w:color="auto"/>
        <w:right w:val="none" w:sz="0" w:space="0" w:color="auto"/>
      </w:divBdr>
    </w:div>
    <w:div w:id="990325809">
      <w:bodyDiv w:val="1"/>
      <w:marLeft w:val="0"/>
      <w:marRight w:val="0"/>
      <w:marTop w:val="0"/>
      <w:marBottom w:val="0"/>
      <w:divBdr>
        <w:top w:val="none" w:sz="0" w:space="0" w:color="auto"/>
        <w:left w:val="none" w:sz="0" w:space="0" w:color="auto"/>
        <w:bottom w:val="none" w:sz="0" w:space="0" w:color="auto"/>
        <w:right w:val="none" w:sz="0" w:space="0" w:color="auto"/>
      </w:divBdr>
    </w:div>
    <w:div w:id="990597075">
      <w:bodyDiv w:val="1"/>
      <w:marLeft w:val="0"/>
      <w:marRight w:val="0"/>
      <w:marTop w:val="0"/>
      <w:marBottom w:val="0"/>
      <w:divBdr>
        <w:top w:val="none" w:sz="0" w:space="0" w:color="auto"/>
        <w:left w:val="none" w:sz="0" w:space="0" w:color="auto"/>
        <w:bottom w:val="none" w:sz="0" w:space="0" w:color="auto"/>
        <w:right w:val="none" w:sz="0" w:space="0" w:color="auto"/>
      </w:divBdr>
    </w:div>
    <w:div w:id="992022666">
      <w:bodyDiv w:val="1"/>
      <w:marLeft w:val="0"/>
      <w:marRight w:val="0"/>
      <w:marTop w:val="0"/>
      <w:marBottom w:val="0"/>
      <w:divBdr>
        <w:top w:val="none" w:sz="0" w:space="0" w:color="auto"/>
        <w:left w:val="none" w:sz="0" w:space="0" w:color="auto"/>
        <w:bottom w:val="none" w:sz="0" w:space="0" w:color="auto"/>
        <w:right w:val="none" w:sz="0" w:space="0" w:color="auto"/>
      </w:divBdr>
    </w:div>
    <w:div w:id="992368030">
      <w:bodyDiv w:val="1"/>
      <w:marLeft w:val="0"/>
      <w:marRight w:val="0"/>
      <w:marTop w:val="0"/>
      <w:marBottom w:val="0"/>
      <w:divBdr>
        <w:top w:val="none" w:sz="0" w:space="0" w:color="auto"/>
        <w:left w:val="none" w:sz="0" w:space="0" w:color="auto"/>
        <w:bottom w:val="none" w:sz="0" w:space="0" w:color="auto"/>
        <w:right w:val="none" w:sz="0" w:space="0" w:color="auto"/>
      </w:divBdr>
    </w:div>
    <w:div w:id="995841026">
      <w:bodyDiv w:val="1"/>
      <w:marLeft w:val="0"/>
      <w:marRight w:val="0"/>
      <w:marTop w:val="0"/>
      <w:marBottom w:val="0"/>
      <w:divBdr>
        <w:top w:val="none" w:sz="0" w:space="0" w:color="auto"/>
        <w:left w:val="none" w:sz="0" w:space="0" w:color="auto"/>
        <w:bottom w:val="none" w:sz="0" w:space="0" w:color="auto"/>
        <w:right w:val="none" w:sz="0" w:space="0" w:color="auto"/>
      </w:divBdr>
    </w:div>
    <w:div w:id="996036071">
      <w:bodyDiv w:val="1"/>
      <w:marLeft w:val="0"/>
      <w:marRight w:val="0"/>
      <w:marTop w:val="0"/>
      <w:marBottom w:val="0"/>
      <w:divBdr>
        <w:top w:val="none" w:sz="0" w:space="0" w:color="auto"/>
        <w:left w:val="none" w:sz="0" w:space="0" w:color="auto"/>
        <w:bottom w:val="none" w:sz="0" w:space="0" w:color="auto"/>
        <w:right w:val="none" w:sz="0" w:space="0" w:color="auto"/>
      </w:divBdr>
    </w:div>
    <w:div w:id="997610534">
      <w:bodyDiv w:val="1"/>
      <w:marLeft w:val="0"/>
      <w:marRight w:val="0"/>
      <w:marTop w:val="0"/>
      <w:marBottom w:val="0"/>
      <w:divBdr>
        <w:top w:val="none" w:sz="0" w:space="0" w:color="auto"/>
        <w:left w:val="none" w:sz="0" w:space="0" w:color="auto"/>
        <w:bottom w:val="none" w:sz="0" w:space="0" w:color="auto"/>
        <w:right w:val="none" w:sz="0" w:space="0" w:color="auto"/>
      </w:divBdr>
    </w:div>
    <w:div w:id="997612849">
      <w:bodyDiv w:val="1"/>
      <w:marLeft w:val="0"/>
      <w:marRight w:val="0"/>
      <w:marTop w:val="0"/>
      <w:marBottom w:val="0"/>
      <w:divBdr>
        <w:top w:val="none" w:sz="0" w:space="0" w:color="auto"/>
        <w:left w:val="none" w:sz="0" w:space="0" w:color="auto"/>
        <w:bottom w:val="none" w:sz="0" w:space="0" w:color="auto"/>
        <w:right w:val="none" w:sz="0" w:space="0" w:color="auto"/>
      </w:divBdr>
    </w:div>
    <w:div w:id="998733676">
      <w:bodyDiv w:val="1"/>
      <w:marLeft w:val="0"/>
      <w:marRight w:val="0"/>
      <w:marTop w:val="0"/>
      <w:marBottom w:val="0"/>
      <w:divBdr>
        <w:top w:val="none" w:sz="0" w:space="0" w:color="auto"/>
        <w:left w:val="none" w:sz="0" w:space="0" w:color="auto"/>
        <w:bottom w:val="none" w:sz="0" w:space="0" w:color="auto"/>
        <w:right w:val="none" w:sz="0" w:space="0" w:color="auto"/>
      </w:divBdr>
    </w:div>
    <w:div w:id="998926701">
      <w:bodyDiv w:val="1"/>
      <w:marLeft w:val="0"/>
      <w:marRight w:val="0"/>
      <w:marTop w:val="0"/>
      <w:marBottom w:val="0"/>
      <w:divBdr>
        <w:top w:val="none" w:sz="0" w:space="0" w:color="auto"/>
        <w:left w:val="none" w:sz="0" w:space="0" w:color="auto"/>
        <w:bottom w:val="none" w:sz="0" w:space="0" w:color="auto"/>
        <w:right w:val="none" w:sz="0" w:space="0" w:color="auto"/>
      </w:divBdr>
    </w:div>
    <w:div w:id="999432234">
      <w:bodyDiv w:val="1"/>
      <w:marLeft w:val="0"/>
      <w:marRight w:val="0"/>
      <w:marTop w:val="0"/>
      <w:marBottom w:val="0"/>
      <w:divBdr>
        <w:top w:val="none" w:sz="0" w:space="0" w:color="auto"/>
        <w:left w:val="none" w:sz="0" w:space="0" w:color="auto"/>
        <w:bottom w:val="none" w:sz="0" w:space="0" w:color="auto"/>
        <w:right w:val="none" w:sz="0" w:space="0" w:color="auto"/>
      </w:divBdr>
    </w:div>
    <w:div w:id="1002317297">
      <w:bodyDiv w:val="1"/>
      <w:marLeft w:val="0"/>
      <w:marRight w:val="0"/>
      <w:marTop w:val="0"/>
      <w:marBottom w:val="0"/>
      <w:divBdr>
        <w:top w:val="none" w:sz="0" w:space="0" w:color="auto"/>
        <w:left w:val="none" w:sz="0" w:space="0" w:color="auto"/>
        <w:bottom w:val="none" w:sz="0" w:space="0" w:color="auto"/>
        <w:right w:val="none" w:sz="0" w:space="0" w:color="auto"/>
      </w:divBdr>
    </w:div>
    <w:div w:id="1004089596">
      <w:bodyDiv w:val="1"/>
      <w:marLeft w:val="0"/>
      <w:marRight w:val="0"/>
      <w:marTop w:val="0"/>
      <w:marBottom w:val="0"/>
      <w:divBdr>
        <w:top w:val="none" w:sz="0" w:space="0" w:color="auto"/>
        <w:left w:val="none" w:sz="0" w:space="0" w:color="auto"/>
        <w:bottom w:val="none" w:sz="0" w:space="0" w:color="auto"/>
        <w:right w:val="none" w:sz="0" w:space="0" w:color="auto"/>
      </w:divBdr>
    </w:div>
    <w:div w:id="1007095598">
      <w:bodyDiv w:val="1"/>
      <w:marLeft w:val="0"/>
      <w:marRight w:val="0"/>
      <w:marTop w:val="0"/>
      <w:marBottom w:val="0"/>
      <w:divBdr>
        <w:top w:val="none" w:sz="0" w:space="0" w:color="auto"/>
        <w:left w:val="none" w:sz="0" w:space="0" w:color="auto"/>
        <w:bottom w:val="none" w:sz="0" w:space="0" w:color="auto"/>
        <w:right w:val="none" w:sz="0" w:space="0" w:color="auto"/>
      </w:divBdr>
    </w:div>
    <w:div w:id="1007445208">
      <w:bodyDiv w:val="1"/>
      <w:marLeft w:val="0"/>
      <w:marRight w:val="0"/>
      <w:marTop w:val="0"/>
      <w:marBottom w:val="0"/>
      <w:divBdr>
        <w:top w:val="none" w:sz="0" w:space="0" w:color="auto"/>
        <w:left w:val="none" w:sz="0" w:space="0" w:color="auto"/>
        <w:bottom w:val="none" w:sz="0" w:space="0" w:color="auto"/>
        <w:right w:val="none" w:sz="0" w:space="0" w:color="auto"/>
      </w:divBdr>
    </w:div>
    <w:div w:id="1008945152">
      <w:bodyDiv w:val="1"/>
      <w:marLeft w:val="0"/>
      <w:marRight w:val="0"/>
      <w:marTop w:val="0"/>
      <w:marBottom w:val="0"/>
      <w:divBdr>
        <w:top w:val="none" w:sz="0" w:space="0" w:color="auto"/>
        <w:left w:val="none" w:sz="0" w:space="0" w:color="auto"/>
        <w:bottom w:val="none" w:sz="0" w:space="0" w:color="auto"/>
        <w:right w:val="none" w:sz="0" w:space="0" w:color="auto"/>
      </w:divBdr>
    </w:div>
    <w:div w:id="1010572432">
      <w:bodyDiv w:val="1"/>
      <w:marLeft w:val="0"/>
      <w:marRight w:val="0"/>
      <w:marTop w:val="0"/>
      <w:marBottom w:val="0"/>
      <w:divBdr>
        <w:top w:val="none" w:sz="0" w:space="0" w:color="auto"/>
        <w:left w:val="none" w:sz="0" w:space="0" w:color="auto"/>
        <w:bottom w:val="none" w:sz="0" w:space="0" w:color="auto"/>
        <w:right w:val="none" w:sz="0" w:space="0" w:color="auto"/>
      </w:divBdr>
    </w:div>
    <w:div w:id="1012486243">
      <w:bodyDiv w:val="1"/>
      <w:marLeft w:val="0"/>
      <w:marRight w:val="0"/>
      <w:marTop w:val="0"/>
      <w:marBottom w:val="0"/>
      <w:divBdr>
        <w:top w:val="none" w:sz="0" w:space="0" w:color="auto"/>
        <w:left w:val="none" w:sz="0" w:space="0" w:color="auto"/>
        <w:bottom w:val="none" w:sz="0" w:space="0" w:color="auto"/>
        <w:right w:val="none" w:sz="0" w:space="0" w:color="auto"/>
      </w:divBdr>
    </w:div>
    <w:div w:id="1013415063">
      <w:bodyDiv w:val="1"/>
      <w:marLeft w:val="0"/>
      <w:marRight w:val="0"/>
      <w:marTop w:val="0"/>
      <w:marBottom w:val="0"/>
      <w:divBdr>
        <w:top w:val="none" w:sz="0" w:space="0" w:color="auto"/>
        <w:left w:val="none" w:sz="0" w:space="0" w:color="auto"/>
        <w:bottom w:val="none" w:sz="0" w:space="0" w:color="auto"/>
        <w:right w:val="none" w:sz="0" w:space="0" w:color="auto"/>
      </w:divBdr>
    </w:div>
    <w:div w:id="1013991693">
      <w:bodyDiv w:val="1"/>
      <w:marLeft w:val="0"/>
      <w:marRight w:val="0"/>
      <w:marTop w:val="0"/>
      <w:marBottom w:val="0"/>
      <w:divBdr>
        <w:top w:val="none" w:sz="0" w:space="0" w:color="auto"/>
        <w:left w:val="none" w:sz="0" w:space="0" w:color="auto"/>
        <w:bottom w:val="none" w:sz="0" w:space="0" w:color="auto"/>
        <w:right w:val="none" w:sz="0" w:space="0" w:color="auto"/>
      </w:divBdr>
    </w:div>
    <w:div w:id="1017998435">
      <w:bodyDiv w:val="1"/>
      <w:marLeft w:val="0"/>
      <w:marRight w:val="0"/>
      <w:marTop w:val="0"/>
      <w:marBottom w:val="0"/>
      <w:divBdr>
        <w:top w:val="none" w:sz="0" w:space="0" w:color="auto"/>
        <w:left w:val="none" w:sz="0" w:space="0" w:color="auto"/>
        <w:bottom w:val="none" w:sz="0" w:space="0" w:color="auto"/>
        <w:right w:val="none" w:sz="0" w:space="0" w:color="auto"/>
      </w:divBdr>
    </w:div>
    <w:div w:id="1018461760">
      <w:bodyDiv w:val="1"/>
      <w:marLeft w:val="0"/>
      <w:marRight w:val="0"/>
      <w:marTop w:val="0"/>
      <w:marBottom w:val="0"/>
      <w:divBdr>
        <w:top w:val="none" w:sz="0" w:space="0" w:color="auto"/>
        <w:left w:val="none" w:sz="0" w:space="0" w:color="auto"/>
        <w:bottom w:val="none" w:sz="0" w:space="0" w:color="auto"/>
        <w:right w:val="none" w:sz="0" w:space="0" w:color="auto"/>
      </w:divBdr>
    </w:div>
    <w:div w:id="1020736375">
      <w:bodyDiv w:val="1"/>
      <w:marLeft w:val="0"/>
      <w:marRight w:val="0"/>
      <w:marTop w:val="0"/>
      <w:marBottom w:val="0"/>
      <w:divBdr>
        <w:top w:val="none" w:sz="0" w:space="0" w:color="auto"/>
        <w:left w:val="none" w:sz="0" w:space="0" w:color="auto"/>
        <w:bottom w:val="none" w:sz="0" w:space="0" w:color="auto"/>
        <w:right w:val="none" w:sz="0" w:space="0" w:color="auto"/>
      </w:divBdr>
    </w:div>
    <w:div w:id="1022777478">
      <w:bodyDiv w:val="1"/>
      <w:marLeft w:val="0"/>
      <w:marRight w:val="0"/>
      <w:marTop w:val="0"/>
      <w:marBottom w:val="0"/>
      <w:divBdr>
        <w:top w:val="none" w:sz="0" w:space="0" w:color="auto"/>
        <w:left w:val="none" w:sz="0" w:space="0" w:color="auto"/>
        <w:bottom w:val="none" w:sz="0" w:space="0" w:color="auto"/>
        <w:right w:val="none" w:sz="0" w:space="0" w:color="auto"/>
      </w:divBdr>
    </w:div>
    <w:div w:id="1023020646">
      <w:bodyDiv w:val="1"/>
      <w:marLeft w:val="0"/>
      <w:marRight w:val="0"/>
      <w:marTop w:val="0"/>
      <w:marBottom w:val="0"/>
      <w:divBdr>
        <w:top w:val="none" w:sz="0" w:space="0" w:color="auto"/>
        <w:left w:val="none" w:sz="0" w:space="0" w:color="auto"/>
        <w:bottom w:val="none" w:sz="0" w:space="0" w:color="auto"/>
        <w:right w:val="none" w:sz="0" w:space="0" w:color="auto"/>
      </w:divBdr>
    </w:div>
    <w:div w:id="1023941823">
      <w:bodyDiv w:val="1"/>
      <w:marLeft w:val="0"/>
      <w:marRight w:val="0"/>
      <w:marTop w:val="0"/>
      <w:marBottom w:val="0"/>
      <w:divBdr>
        <w:top w:val="none" w:sz="0" w:space="0" w:color="auto"/>
        <w:left w:val="none" w:sz="0" w:space="0" w:color="auto"/>
        <w:bottom w:val="none" w:sz="0" w:space="0" w:color="auto"/>
        <w:right w:val="none" w:sz="0" w:space="0" w:color="auto"/>
      </w:divBdr>
    </w:div>
    <w:div w:id="1024945651">
      <w:bodyDiv w:val="1"/>
      <w:marLeft w:val="0"/>
      <w:marRight w:val="0"/>
      <w:marTop w:val="0"/>
      <w:marBottom w:val="0"/>
      <w:divBdr>
        <w:top w:val="none" w:sz="0" w:space="0" w:color="auto"/>
        <w:left w:val="none" w:sz="0" w:space="0" w:color="auto"/>
        <w:bottom w:val="none" w:sz="0" w:space="0" w:color="auto"/>
        <w:right w:val="none" w:sz="0" w:space="0" w:color="auto"/>
      </w:divBdr>
    </w:div>
    <w:div w:id="1027871698">
      <w:bodyDiv w:val="1"/>
      <w:marLeft w:val="0"/>
      <w:marRight w:val="0"/>
      <w:marTop w:val="0"/>
      <w:marBottom w:val="0"/>
      <w:divBdr>
        <w:top w:val="none" w:sz="0" w:space="0" w:color="auto"/>
        <w:left w:val="none" w:sz="0" w:space="0" w:color="auto"/>
        <w:bottom w:val="none" w:sz="0" w:space="0" w:color="auto"/>
        <w:right w:val="none" w:sz="0" w:space="0" w:color="auto"/>
      </w:divBdr>
    </w:div>
    <w:div w:id="1028137581">
      <w:bodyDiv w:val="1"/>
      <w:marLeft w:val="0"/>
      <w:marRight w:val="0"/>
      <w:marTop w:val="0"/>
      <w:marBottom w:val="0"/>
      <w:divBdr>
        <w:top w:val="none" w:sz="0" w:space="0" w:color="auto"/>
        <w:left w:val="none" w:sz="0" w:space="0" w:color="auto"/>
        <w:bottom w:val="none" w:sz="0" w:space="0" w:color="auto"/>
        <w:right w:val="none" w:sz="0" w:space="0" w:color="auto"/>
      </w:divBdr>
    </w:div>
    <w:div w:id="1029065448">
      <w:bodyDiv w:val="1"/>
      <w:marLeft w:val="0"/>
      <w:marRight w:val="0"/>
      <w:marTop w:val="0"/>
      <w:marBottom w:val="0"/>
      <w:divBdr>
        <w:top w:val="none" w:sz="0" w:space="0" w:color="auto"/>
        <w:left w:val="none" w:sz="0" w:space="0" w:color="auto"/>
        <w:bottom w:val="none" w:sz="0" w:space="0" w:color="auto"/>
        <w:right w:val="none" w:sz="0" w:space="0" w:color="auto"/>
      </w:divBdr>
    </w:div>
    <w:div w:id="1030884199">
      <w:bodyDiv w:val="1"/>
      <w:marLeft w:val="0"/>
      <w:marRight w:val="0"/>
      <w:marTop w:val="0"/>
      <w:marBottom w:val="0"/>
      <w:divBdr>
        <w:top w:val="none" w:sz="0" w:space="0" w:color="auto"/>
        <w:left w:val="none" w:sz="0" w:space="0" w:color="auto"/>
        <w:bottom w:val="none" w:sz="0" w:space="0" w:color="auto"/>
        <w:right w:val="none" w:sz="0" w:space="0" w:color="auto"/>
      </w:divBdr>
    </w:div>
    <w:div w:id="1031808546">
      <w:bodyDiv w:val="1"/>
      <w:marLeft w:val="0"/>
      <w:marRight w:val="0"/>
      <w:marTop w:val="0"/>
      <w:marBottom w:val="0"/>
      <w:divBdr>
        <w:top w:val="none" w:sz="0" w:space="0" w:color="auto"/>
        <w:left w:val="none" w:sz="0" w:space="0" w:color="auto"/>
        <w:bottom w:val="none" w:sz="0" w:space="0" w:color="auto"/>
        <w:right w:val="none" w:sz="0" w:space="0" w:color="auto"/>
      </w:divBdr>
    </w:div>
    <w:div w:id="1033269967">
      <w:bodyDiv w:val="1"/>
      <w:marLeft w:val="0"/>
      <w:marRight w:val="0"/>
      <w:marTop w:val="0"/>
      <w:marBottom w:val="0"/>
      <w:divBdr>
        <w:top w:val="none" w:sz="0" w:space="0" w:color="auto"/>
        <w:left w:val="none" w:sz="0" w:space="0" w:color="auto"/>
        <w:bottom w:val="none" w:sz="0" w:space="0" w:color="auto"/>
        <w:right w:val="none" w:sz="0" w:space="0" w:color="auto"/>
      </w:divBdr>
    </w:div>
    <w:div w:id="1033847649">
      <w:bodyDiv w:val="1"/>
      <w:marLeft w:val="0"/>
      <w:marRight w:val="0"/>
      <w:marTop w:val="0"/>
      <w:marBottom w:val="0"/>
      <w:divBdr>
        <w:top w:val="none" w:sz="0" w:space="0" w:color="auto"/>
        <w:left w:val="none" w:sz="0" w:space="0" w:color="auto"/>
        <w:bottom w:val="none" w:sz="0" w:space="0" w:color="auto"/>
        <w:right w:val="none" w:sz="0" w:space="0" w:color="auto"/>
      </w:divBdr>
    </w:div>
    <w:div w:id="1039472130">
      <w:bodyDiv w:val="1"/>
      <w:marLeft w:val="0"/>
      <w:marRight w:val="0"/>
      <w:marTop w:val="0"/>
      <w:marBottom w:val="0"/>
      <w:divBdr>
        <w:top w:val="none" w:sz="0" w:space="0" w:color="auto"/>
        <w:left w:val="none" w:sz="0" w:space="0" w:color="auto"/>
        <w:bottom w:val="none" w:sz="0" w:space="0" w:color="auto"/>
        <w:right w:val="none" w:sz="0" w:space="0" w:color="auto"/>
      </w:divBdr>
    </w:div>
    <w:div w:id="1042292108">
      <w:bodyDiv w:val="1"/>
      <w:marLeft w:val="0"/>
      <w:marRight w:val="0"/>
      <w:marTop w:val="0"/>
      <w:marBottom w:val="0"/>
      <w:divBdr>
        <w:top w:val="none" w:sz="0" w:space="0" w:color="auto"/>
        <w:left w:val="none" w:sz="0" w:space="0" w:color="auto"/>
        <w:bottom w:val="none" w:sz="0" w:space="0" w:color="auto"/>
        <w:right w:val="none" w:sz="0" w:space="0" w:color="auto"/>
      </w:divBdr>
    </w:div>
    <w:div w:id="1042704021">
      <w:bodyDiv w:val="1"/>
      <w:marLeft w:val="0"/>
      <w:marRight w:val="0"/>
      <w:marTop w:val="0"/>
      <w:marBottom w:val="0"/>
      <w:divBdr>
        <w:top w:val="none" w:sz="0" w:space="0" w:color="auto"/>
        <w:left w:val="none" w:sz="0" w:space="0" w:color="auto"/>
        <w:bottom w:val="none" w:sz="0" w:space="0" w:color="auto"/>
        <w:right w:val="none" w:sz="0" w:space="0" w:color="auto"/>
      </w:divBdr>
    </w:div>
    <w:div w:id="1045641199">
      <w:bodyDiv w:val="1"/>
      <w:marLeft w:val="0"/>
      <w:marRight w:val="0"/>
      <w:marTop w:val="0"/>
      <w:marBottom w:val="0"/>
      <w:divBdr>
        <w:top w:val="none" w:sz="0" w:space="0" w:color="auto"/>
        <w:left w:val="none" w:sz="0" w:space="0" w:color="auto"/>
        <w:bottom w:val="none" w:sz="0" w:space="0" w:color="auto"/>
        <w:right w:val="none" w:sz="0" w:space="0" w:color="auto"/>
      </w:divBdr>
    </w:div>
    <w:div w:id="1045715310">
      <w:bodyDiv w:val="1"/>
      <w:marLeft w:val="0"/>
      <w:marRight w:val="0"/>
      <w:marTop w:val="0"/>
      <w:marBottom w:val="0"/>
      <w:divBdr>
        <w:top w:val="none" w:sz="0" w:space="0" w:color="auto"/>
        <w:left w:val="none" w:sz="0" w:space="0" w:color="auto"/>
        <w:bottom w:val="none" w:sz="0" w:space="0" w:color="auto"/>
        <w:right w:val="none" w:sz="0" w:space="0" w:color="auto"/>
      </w:divBdr>
    </w:div>
    <w:div w:id="1046759787">
      <w:bodyDiv w:val="1"/>
      <w:marLeft w:val="0"/>
      <w:marRight w:val="0"/>
      <w:marTop w:val="0"/>
      <w:marBottom w:val="0"/>
      <w:divBdr>
        <w:top w:val="none" w:sz="0" w:space="0" w:color="auto"/>
        <w:left w:val="none" w:sz="0" w:space="0" w:color="auto"/>
        <w:bottom w:val="none" w:sz="0" w:space="0" w:color="auto"/>
        <w:right w:val="none" w:sz="0" w:space="0" w:color="auto"/>
      </w:divBdr>
    </w:div>
    <w:div w:id="1048527449">
      <w:bodyDiv w:val="1"/>
      <w:marLeft w:val="0"/>
      <w:marRight w:val="0"/>
      <w:marTop w:val="0"/>
      <w:marBottom w:val="0"/>
      <w:divBdr>
        <w:top w:val="none" w:sz="0" w:space="0" w:color="auto"/>
        <w:left w:val="none" w:sz="0" w:space="0" w:color="auto"/>
        <w:bottom w:val="none" w:sz="0" w:space="0" w:color="auto"/>
        <w:right w:val="none" w:sz="0" w:space="0" w:color="auto"/>
      </w:divBdr>
    </w:div>
    <w:div w:id="1050568976">
      <w:bodyDiv w:val="1"/>
      <w:marLeft w:val="0"/>
      <w:marRight w:val="0"/>
      <w:marTop w:val="0"/>
      <w:marBottom w:val="0"/>
      <w:divBdr>
        <w:top w:val="none" w:sz="0" w:space="0" w:color="auto"/>
        <w:left w:val="none" w:sz="0" w:space="0" w:color="auto"/>
        <w:bottom w:val="none" w:sz="0" w:space="0" w:color="auto"/>
        <w:right w:val="none" w:sz="0" w:space="0" w:color="auto"/>
      </w:divBdr>
    </w:div>
    <w:div w:id="1050768578">
      <w:bodyDiv w:val="1"/>
      <w:marLeft w:val="0"/>
      <w:marRight w:val="0"/>
      <w:marTop w:val="0"/>
      <w:marBottom w:val="0"/>
      <w:divBdr>
        <w:top w:val="none" w:sz="0" w:space="0" w:color="auto"/>
        <w:left w:val="none" w:sz="0" w:space="0" w:color="auto"/>
        <w:bottom w:val="none" w:sz="0" w:space="0" w:color="auto"/>
        <w:right w:val="none" w:sz="0" w:space="0" w:color="auto"/>
      </w:divBdr>
    </w:div>
    <w:div w:id="1051684843">
      <w:bodyDiv w:val="1"/>
      <w:marLeft w:val="0"/>
      <w:marRight w:val="0"/>
      <w:marTop w:val="0"/>
      <w:marBottom w:val="0"/>
      <w:divBdr>
        <w:top w:val="none" w:sz="0" w:space="0" w:color="auto"/>
        <w:left w:val="none" w:sz="0" w:space="0" w:color="auto"/>
        <w:bottom w:val="none" w:sz="0" w:space="0" w:color="auto"/>
        <w:right w:val="none" w:sz="0" w:space="0" w:color="auto"/>
      </w:divBdr>
    </w:div>
    <w:div w:id="1055667750">
      <w:bodyDiv w:val="1"/>
      <w:marLeft w:val="0"/>
      <w:marRight w:val="0"/>
      <w:marTop w:val="0"/>
      <w:marBottom w:val="0"/>
      <w:divBdr>
        <w:top w:val="none" w:sz="0" w:space="0" w:color="auto"/>
        <w:left w:val="none" w:sz="0" w:space="0" w:color="auto"/>
        <w:bottom w:val="none" w:sz="0" w:space="0" w:color="auto"/>
        <w:right w:val="none" w:sz="0" w:space="0" w:color="auto"/>
      </w:divBdr>
    </w:div>
    <w:div w:id="1056123973">
      <w:bodyDiv w:val="1"/>
      <w:marLeft w:val="0"/>
      <w:marRight w:val="0"/>
      <w:marTop w:val="0"/>
      <w:marBottom w:val="0"/>
      <w:divBdr>
        <w:top w:val="none" w:sz="0" w:space="0" w:color="auto"/>
        <w:left w:val="none" w:sz="0" w:space="0" w:color="auto"/>
        <w:bottom w:val="none" w:sz="0" w:space="0" w:color="auto"/>
        <w:right w:val="none" w:sz="0" w:space="0" w:color="auto"/>
      </w:divBdr>
    </w:div>
    <w:div w:id="1056586680">
      <w:bodyDiv w:val="1"/>
      <w:marLeft w:val="0"/>
      <w:marRight w:val="0"/>
      <w:marTop w:val="0"/>
      <w:marBottom w:val="0"/>
      <w:divBdr>
        <w:top w:val="none" w:sz="0" w:space="0" w:color="auto"/>
        <w:left w:val="none" w:sz="0" w:space="0" w:color="auto"/>
        <w:bottom w:val="none" w:sz="0" w:space="0" w:color="auto"/>
        <w:right w:val="none" w:sz="0" w:space="0" w:color="auto"/>
      </w:divBdr>
    </w:div>
    <w:div w:id="1057242558">
      <w:bodyDiv w:val="1"/>
      <w:marLeft w:val="0"/>
      <w:marRight w:val="0"/>
      <w:marTop w:val="0"/>
      <w:marBottom w:val="0"/>
      <w:divBdr>
        <w:top w:val="none" w:sz="0" w:space="0" w:color="auto"/>
        <w:left w:val="none" w:sz="0" w:space="0" w:color="auto"/>
        <w:bottom w:val="none" w:sz="0" w:space="0" w:color="auto"/>
        <w:right w:val="none" w:sz="0" w:space="0" w:color="auto"/>
      </w:divBdr>
    </w:div>
    <w:div w:id="1060441415">
      <w:bodyDiv w:val="1"/>
      <w:marLeft w:val="0"/>
      <w:marRight w:val="0"/>
      <w:marTop w:val="0"/>
      <w:marBottom w:val="0"/>
      <w:divBdr>
        <w:top w:val="none" w:sz="0" w:space="0" w:color="auto"/>
        <w:left w:val="none" w:sz="0" w:space="0" w:color="auto"/>
        <w:bottom w:val="none" w:sz="0" w:space="0" w:color="auto"/>
        <w:right w:val="none" w:sz="0" w:space="0" w:color="auto"/>
      </w:divBdr>
    </w:div>
    <w:div w:id="1060714798">
      <w:bodyDiv w:val="1"/>
      <w:marLeft w:val="0"/>
      <w:marRight w:val="0"/>
      <w:marTop w:val="0"/>
      <w:marBottom w:val="0"/>
      <w:divBdr>
        <w:top w:val="none" w:sz="0" w:space="0" w:color="auto"/>
        <w:left w:val="none" w:sz="0" w:space="0" w:color="auto"/>
        <w:bottom w:val="none" w:sz="0" w:space="0" w:color="auto"/>
        <w:right w:val="none" w:sz="0" w:space="0" w:color="auto"/>
      </w:divBdr>
    </w:div>
    <w:div w:id="1062338741">
      <w:bodyDiv w:val="1"/>
      <w:marLeft w:val="0"/>
      <w:marRight w:val="0"/>
      <w:marTop w:val="0"/>
      <w:marBottom w:val="0"/>
      <w:divBdr>
        <w:top w:val="none" w:sz="0" w:space="0" w:color="auto"/>
        <w:left w:val="none" w:sz="0" w:space="0" w:color="auto"/>
        <w:bottom w:val="none" w:sz="0" w:space="0" w:color="auto"/>
        <w:right w:val="none" w:sz="0" w:space="0" w:color="auto"/>
      </w:divBdr>
    </w:div>
    <w:div w:id="1065449715">
      <w:bodyDiv w:val="1"/>
      <w:marLeft w:val="0"/>
      <w:marRight w:val="0"/>
      <w:marTop w:val="0"/>
      <w:marBottom w:val="0"/>
      <w:divBdr>
        <w:top w:val="none" w:sz="0" w:space="0" w:color="auto"/>
        <w:left w:val="none" w:sz="0" w:space="0" w:color="auto"/>
        <w:bottom w:val="none" w:sz="0" w:space="0" w:color="auto"/>
        <w:right w:val="none" w:sz="0" w:space="0" w:color="auto"/>
      </w:divBdr>
    </w:div>
    <w:div w:id="1065488092">
      <w:bodyDiv w:val="1"/>
      <w:marLeft w:val="0"/>
      <w:marRight w:val="0"/>
      <w:marTop w:val="0"/>
      <w:marBottom w:val="0"/>
      <w:divBdr>
        <w:top w:val="none" w:sz="0" w:space="0" w:color="auto"/>
        <w:left w:val="none" w:sz="0" w:space="0" w:color="auto"/>
        <w:bottom w:val="none" w:sz="0" w:space="0" w:color="auto"/>
        <w:right w:val="none" w:sz="0" w:space="0" w:color="auto"/>
      </w:divBdr>
    </w:div>
    <w:div w:id="1066143132">
      <w:bodyDiv w:val="1"/>
      <w:marLeft w:val="0"/>
      <w:marRight w:val="0"/>
      <w:marTop w:val="0"/>
      <w:marBottom w:val="0"/>
      <w:divBdr>
        <w:top w:val="none" w:sz="0" w:space="0" w:color="auto"/>
        <w:left w:val="none" w:sz="0" w:space="0" w:color="auto"/>
        <w:bottom w:val="none" w:sz="0" w:space="0" w:color="auto"/>
        <w:right w:val="none" w:sz="0" w:space="0" w:color="auto"/>
      </w:divBdr>
    </w:div>
    <w:div w:id="1067462243">
      <w:bodyDiv w:val="1"/>
      <w:marLeft w:val="0"/>
      <w:marRight w:val="0"/>
      <w:marTop w:val="0"/>
      <w:marBottom w:val="0"/>
      <w:divBdr>
        <w:top w:val="none" w:sz="0" w:space="0" w:color="auto"/>
        <w:left w:val="none" w:sz="0" w:space="0" w:color="auto"/>
        <w:bottom w:val="none" w:sz="0" w:space="0" w:color="auto"/>
        <w:right w:val="none" w:sz="0" w:space="0" w:color="auto"/>
      </w:divBdr>
    </w:div>
    <w:div w:id="1069381068">
      <w:bodyDiv w:val="1"/>
      <w:marLeft w:val="0"/>
      <w:marRight w:val="0"/>
      <w:marTop w:val="0"/>
      <w:marBottom w:val="0"/>
      <w:divBdr>
        <w:top w:val="none" w:sz="0" w:space="0" w:color="auto"/>
        <w:left w:val="none" w:sz="0" w:space="0" w:color="auto"/>
        <w:bottom w:val="none" w:sz="0" w:space="0" w:color="auto"/>
        <w:right w:val="none" w:sz="0" w:space="0" w:color="auto"/>
      </w:divBdr>
    </w:div>
    <w:div w:id="1070231682">
      <w:bodyDiv w:val="1"/>
      <w:marLeft w:val="0"/>
      <w:marRight w:val="0"/>
      <w:marTop w:val="0"/>
      <w:marBottom w:val="0"/>
      <w:divBdr>
        <w:top w:val="none" w:sz="0" w:space="0" w:color="auto"/>
        <w:left w:val="none" w:sz="0" w:space="0" w:color="auto"/>
        <w:bottom w:val="none" w:sz="0" w:space="0" w:color="auto"/>
        <w:right w:val="none" w:sz="0" w:space="0" w:color="auto"/>
      </w:divBdr>
    </w:div>
    <w:div w:id="1073771069">
      <w:bodyDiv w:val="1"/>
      <w:marLeft w:val="0"/>
      <w:marRight w:val="0"/>
      <w:marTop w:val="0"/>
      <w:marBottom w:val="0"/>
      <w:divBdr>
        <w:top w:val="none" w:sz="0" w:space="0" w:color="auto"/>
        <w:left w:val="none" w:sz="0" w:space="0" w:color="auto"/>
        <w:bottom w:val="none" w:sz="0" w:space="0" w:color="auto"/>
        <w:right w:val="none" w:sz="0" w:space="0" w:color="auto"/>
      </w:divBdr>
    </w:div>
    <w:div w:id="1075132702">
      <w:bodyDiv w:val="1"/>
      <w:marLeft w:val="0"/>
      <w:marRight w:val="0"/>
      <w:marTop w:val="0"/>
      <w:marBottom w:val="0"/>
      <w:divBdr>
        <w:top w:val="none" w:sz="0" w:space="0" w:color="auto"/>
        <w:left w:val="none" w:sz="0" w:space="0" w:color="auto"/>
        <w:bottom w:val="none" w:sz="0" w:space="0" w:color="auto"/>
        <w:right w:val="none" w:sz="0" w:space="0" w:color="auto"/>
      </w:divBdr>
    </w:div>
    <w:div w:id="1076394412">
      <w:bodyDiv w:val="1"/>
      <w:marLeft w:val="0"/>
      <w:marRight w:val="0"/>
      <w:marTop w:val="0"/>
      <w:marBottom w:val="0"/>
      <w:divBdr>
        <w:top w:val="none" w:sz="0" w:space="0" w:color="auto"/>
        <w:left w:val="none" w:sz="0" w:space="0" w:color="auto"/>
        <w:bottom w:val="none" w:sz="0" w:space="0" w:color="auto"/>
        <w:right w:val="none" w:sz="0" w:space="0" w:color="auto"/>
      </w:divBdr>
    </w:div>
    <w:div w:id="1078476464">
      <w:bodyDiv w:val="1"/>
      <w:marLeft w:val="0"/>
      <w:marRight w:val="0"/>
      <w:marTop w:val="0"/>
      <w:marBottom w:val="0"/>
      <w:divBdr>
        <w:top w:val="none" w:sz="0" w:space="0" w:color="auto"/>
        <w:left w:val="none" w:sz="0" w:space="0" w:color="auto"/>
        <w:bottom w:val="none" w:sz="0" w:space="0" w:color="auto"/>
        <w:right w:val="none" w:sz="0" w:space="0" w:color="auto"/>
      </w:divBdr>
    </w:div>
    <w:div w:id="1078943101">
      <w:bodyDiv w:val="1"/>
      <w:marLeft w:val="0"/>
      <w:marRight w:val="0"/>
      <w:marTop w:val="0"/>
      <w:marBottom w:val="0"/>
      <w:divBdr>
        <w:top w:val="none" w:sz="0" w:space="0" w:color="auto"/>
        <w:left w:val="none" w:sz="0" w:space="0" w:color="auto"/>
        <w:bottom w:val="none" w:sz="0" w:space="0" w:color="auto"/>
        <w:right w:val="none" w:sz="0" w:space="0" w:color="auto"/>
      </w:divBdr>
    </w:div>
    <w:div w:id="1079596960">
      <w:bodyDiv w:val="1"/>
      <w:marLeft w:val="0"/>
      <w:marRight w:val="0"/>
      <w:marTop w:val="0"/>
      <w:marBottom w:val="0"/>
      <w:divBdr>
        <w:top w:val="none" w:sz="0" w:space="0" w:color="auto"/>
        <w:left w:val="none" w:sz="0" w:space="0" w:color="auto"/>
        <w:bottom w:val="none" w:sz="0" w:space="0" w:color="auto"/>
        <w:right w:val="none" w:sz="0" w:space="0" w:color="auto"/>
      </w:divBdr>
    </w:div>
    <w:div w:id="1079793718">
      <w:bodyDiv w:val="1"/>
      <w:marLeft w:val="0"/>
      <w:marRight w:val="0"/>
      <w:marTop w:val="0"/>
      <w:marBottom w:val="0"/>
      <w:divBdr>
        <w:top w:val="none" w:sz="0" w:space="0" w:color="auto"/>
        <w:left w:val="none" w:sz="0" w:space="0" w:color="auto"/>
        <w:bottom w:val="none" w:sz="0" w:space="0" w:color="auto"/>
        <w:right w:val="none" w:sz="0" w:space="0" w:color="auto"/>
      </w:divBdr>
    </w:div>
    <w:div w:id="1080719155">
      <w:bodyDiv w:val="1"/>
      <w:marLeft w:val="0"/>
      <w:marRight w:val="0"/>
      <w:marTop w:val="0"/>
      <w:marBottom w:val="0"/>
      <w:divBdr>
        <w:top w:val="none" w:sz="0" w:space="0" w:color="auto"/>
        <w:left w:val="none" w:sz="0" w:space="0" w:color="auto"/>
        <w:bottom w:val="none" w:sz="0" w:space="0" w:color="auto"/>
        <w:right w:val="none" w:sz="0" w:space="0" w:color="auto"/>
      </w:divBdr>
    </w:div>
    <w:div w:id="1082802523">
      <w:bodyDiv w:val="1"/>
      <w:marLeft w:val="0"/>
      <w:marRight w:val="0"/>
      <w:marTop w:val="0"/>
      <w:marBottom w:val="0"/>
      <w:divBdr>
        <w:top w:val="none" w:sz="0" w:space="0" w:color="auto"/>
        <w:left w:val="none" w:sz="0" w:space="0" w:color="auto"/>
        <w:bottom w:val="none" w:sz="0" w:space="0" w:color="auto"/>
        <w:right w:val="none" w:sz="0" w:space="0" w:color="auto"/>
      </w:divBdr>
    </w:div>
    <w:div w:id="1088380629">
      <w:bodyDiv w:val="1"/>
      <w:marLeft w:val="0"/>
      <w:marRight w:val="0"/>
      <w:marTop w:val="0"/>
      <w:marBottom w:val="0"/>
      <w:divBdr>
        <w:top w:val="none" w:sz="0" w:space="0" w:color="auto"/>
        <w:left w:val="none" w:sz="0" w:space="0" w:color="auto"/>
        <w:bottom w:val="none" w:sz="0" w:space="0" w:color="auto"/>
        <w:right w:val="none" w:sz="0" w:space="0" w:color="auto"/>
      </w:divBdr>
    </w:div>
    <w:div w:id="1089427276">
      <w:bodyDiv w:val="1"/>
      <w:marLeft w:val="0"/>
      <w:marRight w:val="0"/>
      <w:marTop w:val="0"/>
      <w:marBottom w:val="0"/>
      <w:divBdr>
        <w:top w:val="none" w:sz="0" w:space="0" w:color="auto"/>
        <w:left w:val="none" w:sz="0" w:space="0" w:color="auto"/>
        <w:bottom w:val="none" w:sz="0" w:space="0" w:color="auto"/>
        <w:right w:val="none" w:sz="0" w:space="0" w:color="auto"/>
      </w:divBdr>
    </w:div>
    <w:div w:id="1091125952">
      <w:bodyDiv w:val="1"/>
      <w:marLeft w:val="0"/>
      <w:marRight w:val="0"/>
      <w:marTop w:val="0"/>
      <w:marBottom w:val="0"/>
      <w:divBdr>
        <w:top w:val="none" w:sz="0" w:space="0" w:color="auto"/>
        <w:left w:val="none" w:sz="0" w:space="0" w:color="auto"/>
        <w:bottom w:val="none" w:sz="0" w:space="0" w:color="auto"/>
        <w:right w:val="none" w:sz="0" w:space="0" w:color="auto"/>
      </w:divBdr>
    </w:div>
    <w:div w:id="1091780922">
      <w:bodyDiv w:val="1"/>
      <w:marLeft w:val="0"/>
      <w:marRight w:val="0"/>
      <w:marTop w:val="0"/>
      <w:marBottom w:val="0"/>
      <w:divBdr>
        <w:top w:val="none" w:sz="0" w:space="0" w:color="auto"/>
        <w:left w:val="none" w:sz="0" w:space="0" w:color="auto"/>
        <w:bottom w:val="none" w:sz="0" w:space="0" w:color="auto"/>
        <w:right w:val="none" w:sz="0" w:space="0" w:color="auto"/>
      </w:divBdr>
    </w:div>
    <w:div w:id="1094975491">
      <w:bodyDiv w:val="1"/>
      <w:marLeft w:val="0"/>
      <w:marRight w:val="0"/>
      <w:marTop w:val="0"/>
      <w:marBottom w:val="0"/>
      <w:divBdr>
        <w:top w:val="none" w:sz="0" w:space="0" w:color="auto"/>
        <w:left w:val="none" w:sz="0" w:space="0" w:color="auto"/>
        <w:bottom w:val="none" w:sz="0" w:space="0" w:color="auto"/>
        <w:right w:val="none" w:sz="0" w:space="0" w:color="auto"/>
      </w:divBdr>
    </w:div>
    <w:div w:id="1098138075">
      <w:bodyDiv w:val="1"/>
      <w:marLeft w:val="0"/>
      <w:marRight w:val="0"/>
      <w:marTop w:val="0"/>
      <w:marBottom w:val="0"/>
      <w:divBdr>
        <w:top w:val="none" w:sz="0" w:space="0" w:color="auto"/>
        <w:left w:val="none" w:sz="0" w:space="0" w:color="auto"/>
        <w:bottom w:val="none" w:sz="0" w:space="0" w:color="auto"/>
        <w:right w:val="none" w:sz="0" w:space="0" w:color="auto"/>
      </w:divBdr>
    </w:div>
    <w:div w:id="1099059225">
      <w:bodyDiv w:val="1"/>
      <w:marLeft w:val="0"/>
      <w:marRight w:val="0"/>
      <w:marTop w:val="0"/>
      <w:marBottom w:val="0"/>
      <w:divBdr>
        <w:top w:val="none" w:sz="0" w:space="0" w:color="auto"/>
        <w:left w:val="none" w:sz="0" w:space="0" w:color="auto"/>
        <w:bottom w:val="none" w:sz="0" w:space="0" w:color="auto"/>
        <w:right w:val="none" w:sz="0" w:space="0" w:color="auto"/>
      </w:divBdr>
    </w:div>
    <w:div w:id="1100297530">
      <w:bodyDiv w:val="1"/>
      <w:marLeft w:val="0"/>
      <w:marRight w:val="0"/>
      <w:marTop w:val="0"/>
      <w:marBottom w:val="0"/>
      <w:divBdr>
        <w:top w:val="none" w:sz="0" w:space="0" w:color="auto"/>
        <w:left w:val="none" w:sz="0" w:space="0" w:color="auto"/>
        <w:bottom w:val="none" w:sz="0" w:space="0" w:color="auto"/>
        <w:right w:val="none" w:sz="0" w:space="0" w:color="auto"/>
      </w:divBdr>
    </w:div>
    <w:div w:id="1101142844">
      <w:bodyDiv w:val="1"/>
      <w:marLeft w:val="0"/>
      <w:marRight w:val="0"/>
      <w:marTop w:val="0"/>
      <w:marBottom w:val="0"/>
      <w:divBdr>
        <w:top w:val="none" w:sz="0" w:space="0" w:color="auto"/>
        <w:left w:val="none" w:sz="0" w:space="0" w:color="auto"/>
        <w:bottom w:val="none" w:sz="0" w:space="0" w:color="auto"/>
        <w:right w:val="none" w:sz="0" w:space="0" w:color="auto"/>
      </w:divBdr>
    </w:div>
    <w:div w:id="1102070753">
      <w:bodyDiv w:val="1"/>
      <w:marLeft w:val="0"/>
      <w:marRight w:val="0"/>
      <w:marTop w:val="0"/>
      <w:marBottom w:val="0"/>
      <w:divBdr>
        <w:top w:val="none" w:sz="0" w:space="0" w:color="auto"/>
        <w:left w:val="none" w:sz="0" w:space="0" w:color="auto"/>
        <w:bottom w:val="none" w:sz="0" w:space="0" w:color="auto"/>
        <w:right w:val="none" w:sz="0" w:space="0" w:color="auto"/>
      </w:divBdr>
    </w:div>
    <w:div w:id="1102454871">
      <w:bodyDiv w:val="1"/>
      <w:marLeft w:val="0"/>
      <w:marRight w:val="0"/>
      <w:marTop w:val="0"/>
      <w:marBottom w:val="0"/>
      <w:divBdr>
        <w:top w:val="none" w:sz="0" w:space="0" w:color="auto"/>
        <w:left w:val="none" w:sz="0" w:space="0" w:color="auto"/>
        <w:bottom w:val="none" w:sz="0" w:space="0" w:color="auto"/>
        <w:right w:val="none" w:sz="0" w:space="0" w:color="auto"/>
      </w:divBdr>
    </w:div>
    <w:div w:id="1105075894">
      <w:bodyDiv w:val="1"/>
      <w:marLeft w:val="0"/>
      <w:marRight w:val="0"/>
      <w:marTop w:val="0"/>
      <w:marBottom w:val="0"/>
      <w:divBdr>
        <w:top w:val="none" w:sz="0" w:space="0" w:color="auto"/>
        <w:left w:val="none" w:sz="0" w:space="0" w:color="auto"/>
        <w:bottom w:val="none" w:sz="0" w:space="0" w:color="auto"/>
        <w:right w:val="none" w:sz="0" w:space="0" w:color="auto"/>
      </w:divBdr>
    </w:div>
    <w:div w:id="1105229020">
      <w:bodyDiv w:val="1"/>
      <w:marLeft w:val="0"/>
      <w:marRight w:val="0"/>
      <w:marTop w:val="0"/>
      <w:marBottom w:val="0"/>
      <w:divBdr>
        <w:top w:val="none" w:sz="0" w:space="0" w:color="auto"/>
        <w:left w:val="none" w:sz="0" w:space="0" w:color="auto"/>
        <w:bottom w:val="none" w:sz="0" w:space="0" w:color="auto"/>
        <w:right w:val="none" w:sz="0" w:space="0" w:color="auto"/>
      </w:divBdr>
    </w:div>
    <w:div w:id="1105879858">
      <w:bodyDiv w:val="1"/>
      <w:marLeft w:val="0"/>
      <w:marRight w:val="0"/>
      <w:marTop w:val="0"/>
      <w:marBottom w:val="0"/>
      <w:divBdr>
        <w:top w:val="none" w:sz="0" w:space="0" w:color="auto"/>
        <w:left w:val="none" w:sz="0" w:space="0" w:color="auto"/>
        <w:bottom w:val="none" w:sz="0" w:space="0" w:color="auto"/>
        <w:right w:val="none" w:sz="0" w:space="0" w:color="auto"/>
      </w:divBdr>
    </w:div>
    <w:div w:id="1105922762">
      <w:bodyDiv w:val="1"/>
      <w:marLeft w:val="0"/>
      <w:marRight w:val="0"/>
      <w:marTop w:val="0"/>
      <w:marBottom w:val="0"/>
      <w:divBdr>
        <w:top w:val="none" w:sz="0" w:space="0" w:color="auto"/>
        <w:left w:val="none" w:sz="0" w:space="0" w:color="auto"/>
        <w:bottom w:val="none" w:sz="0" w:space="0" w:color="auto"/>
        <w:right w:val="none" w:sz="0" w:space="0" w:color="auto"/>
      </w:divBdr>
    </w:div>
    <w:div w:id="1105998714">
      <w:bodyDiv w:val="1"/>
      <w:marLeft w:val="0"/>
      <w:marRight w:val="0"/>
      <w:marTop w:val="0"/>
      <w:marBottom w:val="0"/>
      <w:divBdr>
        <w:top w:val="none" w:sz="0" w:space="0" w:color="auto"/>
        <w:left w:val="none" w:sz="0" w:space="0" w:color="auto"/>
        <w:bottom w:val="none" w:sz="0" w:space="0" w:color="auto"/>
        <w:right w:val="none" w:sz="0" w:space="0" w:color="auto"/>
      </w:divBdr>
    </w:div>
    <w:div w:id="1106191472">
      <w:bodyDiv w:val="1"/>
      <w:marLeft w:val="0"/>
      <w:marRight w:val="0"/>
      <w:marTop w:val="0"/>
      <w:marBottom w:val="0"/>
      <w:divBdr>
        <w:top w:val="none" w:sz="0" w:space="0" w:color="auto"/>
        <w:left w:val="none" w:sz="0" w:space="0" w:color="auto"/>
        <w:bottom w:val="none" w:sz="0" w:space="0" w:color="auto"/>
        <w:right w:val="none" w:sz="0" w:space="0" w:color="auto"/>
      </w:divBdr>
    </w:div>
    <w:div w:id="1106196603">
      <w:bodyDiv w:val="1"/>
      <w:marLeft w:val="0"/>
      <w:marRight w:val="0"/>
      <w:marTop w:val="0"/>
      <w:marBottom w:val="0"/>
      <w:divBdr>
        <w:top w:val="none" w:sz="0" w:space="0" w:color="auto"/>
        <w:left w:val="none" w:sz="0" w:space="0" w:color="auto"/>
        <w:bottom w:val="none" w:sz="0" w:space="0" w:color="auto"/>
        <w:right w:val="none" w:sz="0" w:space="0" w:color="auto"/>
      </w:divBdr>
    </w:div>
    <w:div w:id="1106539008">
      <w:bodyDiv w:val="1"/>
      <w:marLeft w:val="0"/>
      <w:marRight w:val="0"/>
      <w:marTop w:val="0"/>
      <w:marBottom w:val="0"/>
      <w:divBdr>
        <w:top w:val="none" w:sz="0" w:space="0" w:color="auto"/>
        <w:left w:val="none" w:sz="0" w:space="0" w:color="auto"/>
        <w:bottom w:val="none" w:sz="0" w:space="0" w:color="auto"/>
        <w:right w:val="none" w:sz="0" w:space="0" w:color="auto"/>
      </w:divBdr>
    </w:div>
    <w:div w:id="1106734861">
      <w:bodyDiv w:val="1"/>
      <w:marLeft w:val="0"/>
      <w:marRight w:val="0"/>
      <w:marTop w:val="0"/>
      <w:marBottom w:val="0"/>
      <w:divBdr>
        <w:top w:val="none" w:sz="0" w:space="0" w:color="auto"/>
        <w:left w:val="none" w:sz="0" w:space="0" w:color="auto"/>
        <w:bottom w:val="none" w:sz="0" w:space="0" w:color="auto"/>
        <w:right w:val="none" w:sz="0" w:space="0" w:color="auto"/>
      </w:divBdr>
    </w:div>
    <w:div w:id="1108162027">
      <w:bodyDiv w:val="1"/>
      <w:marLeft w:val="0"/>
      <w:marRight w:val="0"/>
      <w:marTop w:val="0"/>
      <w:marBottom w:val="0"/>
      <w:divBdr>
        <w:top w:val="none" w:sz="0" w:space="0" w:color="auto"/>
        <w:left w:val="none" w:sz="0" w:space="0" w:color="auto"/>
        <w:bottom w:val="none" w:sz="0" w:space="0" w:color="auto"/>
        <w:right w:val="none" w:sz="0" w:space="0" w:color="auto"/>
      </w:divBdr>
    </w:div>
    <w:div w:id="1109281047">
      <w:bodyDiv w:val="1"/>
      <w:marLeft w:val="0"/>
      <w:marRight w:val="0"/>
      <w:marTop w:val="0"/>
      <w:marBottom w:val="0"/>
      <w:divBdr>
        <w:top w:val="none" w:sz="0" w:space="0" w:color="auto"/>
        <w:left w:val="none" w:sz="0" w:space="0" w:color="auto"/>
        <w:bottom w:val="none" w:sz="0" w:space="0" w:color="auto"/>
        <w:right w:val="none" w:sz="0" w:space="0" w:color="auto"/>
      </w:divBdr>
    </w:div>
    <w:div w:id="1110852069">
      <w:bodyDiv w:val="1"/>
      <w:marLeft w:val="0"/>
      <w:marRight w:val="0"/>
      <w:marTop w:val="0"/>
      <w:marBottom w:val="0"/>
      <w:divBdr>
        <w:top w:val="none" w:sz="0" w:space="0" w:color="auto"/>
        <w:left w:val="none" w:sz="0" w:space="0" w:color="auto"/>
        <w:bottom w:val="none" w:sz="0" w:space="0" w:color="auto"/>
        <w:right w:val="none" w:sz="0" w:space="0" w:color="auto"/>
      </w:divBdr>
    </w:div>
    <w:div w:id="1112630752">
      <w:bodyDiv w:val="1"/>
      <w:marLeft w:val="0"/>
      <w:marRight w:val="0"/>
      <w:marTop w:val="0"/>
      <w:marBottom w:val="0"/>
      <w:divBdr>
        <w:top w:val="none" w:sz="0" w:space="0" w:color="auto"/>
        <w:left w:val="none" w:sz="0" w:space="0" w:color="auto"/>
        <w:bottom w:val="none" w:sz="0" w:space="0" w:color="auto"/>
        <w:right w:val="none" w:sz="0" w:space="0" w:color="auto"/>
      </w:divBdr>
    </w:div>
    <w:div w:id="1114206312">
      <w:bodyDiv w:val="1"/>
      <w:marLeft w:val="0"/>
      <w:marRight w:val="0"/>
      <w:marTop w:val="0"/>
      <w:marBottom w:val="0"/>
      <w:divBdr>
        <w:top w:val="none" w:sz="0" w:space="0" w:color="auto"/>
        <w:left w:val="none" w:sz="0" w:space="0" w:color="auto"/>
        <w:bottom w:val="none" w:sz="0" w:space="0" w:color="auto"/>
        <w:right w:val="none" w:sz="0" w:space="0" w:color="auto"/>
      </w:divBdr>
    </w:div>
    <w:div w:id="1115246222">
      <w:bodyDiv w:val="1"/>
      <w:marLeft w:val="0"/>
      <w:marRight w:val="0"/>
      <w:marTop w:val="0"/>
      <w:marBottom w:val="0"/>
      <w:divBdr>
        <w:top w:val="none" w:sz="0" w:space="0" w:color="auto"/>
        <w:left w:val="none" w:sz="0" w:space="0" w:color="auto"/>
        <w:bottom w:val="none" w:sz="0" w:space="0" w:color="auto"/>
        <w:right w:val="none" w:sz="0" w:space="0" w:color="auto"/>
      </w:divBdr>
    </w:div>
    <w:div w:id="1117066684">
      <w:bodyDiv w:val="1"/>
      <w:marLeft w:val="0"/>
      <w:marRight w:val="0"/>
      <w:marTop w:val="0"/>
      <w:marBottom w:val="0"/>
      <w:divBdr>
        <w:top w:val="none" w:sz="0" w:space="0" w:color="auto"/>
        <w:left w:val="none" w:sz="0" w:space="0" w:color="auto"/>
        <w:bottom w:val="none" w:sz="0" w:space="0" w:color="auto"/>
        <w:right w:val="none" w:sz="0" w:space="0" w:color="auto"/>
      </w:divBdr>
    </w:div>
    <w:div w:id="1118446814">
      <w:bodyDiv w:val="1"/>
      <w:marLeft w:val="0"/>
      <w:marRight w:val="0"/>
      <w:marTop w:val="0"/>
      <w:marBottom w:val="0"/>
      <w:divBdr>
        <w:top w:val="none" w:sz="0" w:space="0" w:color="auto"/>
        <w:left w:val="none" w:sz="0" w:space="0" w:color="auto"/>
        <w:bottom w:val="none" w:sz="0" w:space="0" w:color="auto"/>
        <w:right w:val="none" w:sz="0" w:space="0" w:color="auto"/>
      </w:divBdr>
    </w:div>
    <w:div w:id="1121680835">
      <w:bodyDiv w:val="1"/>
      <w:marLeft w:val="0"/>
      <w:marRight w:val="0"/>
      <w:marTop w:val="0"/>
      <w:marBottom w:val="0"/>
      <w:divBdr>
        <w:top w:val="none" w:sz="0" w:space="0" w:color="auto"/>
        <w:left w:val="none" w:sz="0" w:space="0" w:color="auto"/>
        <w:bottom w:val="none" w:sz="0" w:space="0" w:color="auto"/>
        <w:right w:val="none" w:sz="0" w:space="0" w:color="auto"/>
      </w:divBdr>
    </w:div>
    <w:div w:id="1127049824">
      <w:bodyDiv w:val="1"/>
      <w:marLeft w:val="0"/>
      <w:marRight w:val="0"/>
      <w:marTop w:val="0"/>
      <w:marBottom w:val="0"/>
      <w:divBdr>
        <w:top w:val="none" w:sz="0" w:space="0" w:color="auto"/>
        <w:left w:val="none" w:sz="0" w:space="0" w:color="auto"/>
        <w:bottom w:val="none" w:sz="0" w:space="0" w:color="auto"/>
        <w:right w:val="none" w:sz="0" w:space="0" w:color="auto"/>
      </w:divBdr>
    </w:div>
    <w:div w:id="1127166161">
      <w:bodyDiv w:val="1"/>
      <w:marLeft w:val="0"/>
      <w:marRight w:val="0"/>
      <w:marTop w:val="0"/>
      <w:marBottom w:val="0"/>
      <w:divBdr>
        <w:top w:val="none" w:sz="0" w:space="0" w:color="auto"/>
        <w:left w:val="none" w:sz="0" w:space="0" w:color="auto"/>
        <w:bottom w:val="none" w:sz="0" w:space="0" w:color="auto"/>
        <w:right w:val="none" w:sz="0" w:space="0" w:color="auto"/>
      </w:divBdr>
    </w:div>
    <w:div w:id="1128816175">
      <w:bodyDiv w:val="1"/>
      <w:marLeft w:val="0"/>
      <w:marRight w:val="0"/>
      <w:marTop w:val="0"/>
      <w:marBottom w:val="0"/>
      <w:divBdr>
        <w:top w:val="none" w:sz="0" w:space="0" w:color="auto"/>
        <w:left w:val="none" w:sz="0" w:space="0" w:color="auto"/>
        <w:bottom w:val="none" w:sz="0" w:space="0" w:color="auto"/>
        <w:right w:val="none" w:sz="0" w:space="0" w:color="auto"/>
      </w:divBdr>
    </w:div>
    <w:div w:id="1133674008">
      <w:bodyDiv w:val="1"/>
      <w:marLeft w:val="0"/>
      <w:marRight w:val="0"/>
      <w:marTop w:val="0"/>
      <w:marBottom w:val="0"/>
      <w:divBdr>
        <w:top w:val="none" w:sz="0" w:space="0" w:color="auto"/>
        <w:left w:val="none" w:sz="0" w:space="0" w:color="auto"/>
        <w:bottom w:val="none" w:sz="0" w:space="0" w:color="auto"/>
        <w:right w:val="none" w:sz="0" w:space="0" w:color="auto"/>
      </w:divBdr>
    </w:div>
    <w:div w:id="1134787623">
      <w:bodyDiv w:val="1"/>
      <w:marLeft w:val="0"/>
      <w:marRight w:val="0"/>
      <w:marTop w:val="0"/>
      <w:marBottom w:val="0"/>
      <w:divBdr>
        <w:top w:val="none" w:sz="0" w:space="0" w:color="auto"/>
        <w:left w:val="none" w:sz="0" w:space="0" w:color="auto"/>
        <w:bottom w:val="none" w:sz="0" w:space="0" w:color="auto"/>
        <w:right w:val="none" w:sz="0" w:space="0" w:color="auto"/>
      </w:divBdr>
    </w:div>
    <w:div w:id="1135948551">
      <w:bodyDiv w:val="1"/>
      <w:marLeft w:val="0"/>
      <w:marRight w:val="0"/>
      <w:marTop w:val="0"/>
      <w:marBottom w:val="0"/>
      <w:divBdr>
        <w:top w:val="none" w:sz="0" w:space="0" w:color="auto"/>
        <w:left w:val="none" w:sz="0" w:space="0" w:color="auto"/>
        <w:bottom w:val="none" w:sz="0" w:space="0" w:color="auto"/>
        <w:right w:val="none" w:sz="0" w:space="0" w:color="auto"/>
      </w:divBdr>
    </w:div>
    <w:div w:id="1137917988">
      <w:bodyDiv w:val="1"/>
      <w:marLeft w:val="0"/>
      <w:marRight w:val="0"/>
      <w:marTop w:val="0"/>
      <w:marBottom w:val="0"/>
      <w:divBdr>
        <w:top w:val="none" w:sz="0" w:space="0" w:color="auto"/>
        <w:left w:val="none" w:sz="0" w:space="0" w:color="auto"/>
        <w:bottom w:val="none" w:sz="0" w:space="0" w:color="auto"/>
        <w:right w:val="none" w:sz="0" w:space="0" w:color="auto"/>
      </w:divBdr>
    </w:div>
    <w:div w:id="1140151407">
      <w:bodyDiv w:val="1"/>
      <w:marLeft w:val="0"/>
      <w:marRight w:val="0"/>
      <w:marTop w:val="0"/>
      <w:marBottom w:val="0"/>
      <w:divBdr>
        <w:top w:val="none" w:sz="0" w:space="0" w:color="auto"/>
        <w:left w:val="none" w:sz="0" w:space="0" w:color="auto"/>
        <w:bottom w:val="none" w:sz="0" w:space="0" w:color="auto"/>
        <w:right w:val="none" w:sz="0" w:space="0" w:color="auto"/>
      </w:divBdr>
    </w:div>
    <w:div w:id="1140617301">
      <w:bodyDiv w:val="1"/>
      <w:marLeft w:val="0"/>
      <w:marRight w:val="0"/>
      <w:marTop w:val="0"/>
      <w:marBottom w:val="0"/>
      <w:divBdr>
        <w:top w:val="none" w:sz="0" w:space="0" w:color="auto"/>
        <w:left w:val="none" w:sz="0" w:space="0" w:color="auto"/>
        <w:bottom w:val="none" w:sz="0" w:space="0" w:color="auto"/>
        <w:right w:val="none" w:sz="0" w:space="0" w:color="auto"/>
      </w:divBdr>
    </w:div>
    <w:div w:id="1141312192">
      <w:bodyDiv w:val="1"/>
      <w:marLeft w:val="0"/>
      <w:marRight w:val="0"/>
      <w:marTop w:val="0"/>
      <w:marBottom w:val="0"/>
      <w:divBdr>
        <w:top w:val="none" w:sz="0" w:space="0" w:color="auto"/>
        <w:left w:val="none" w:sz="0" w:space="0" w:color="auto"/>
        <w:bottom w:val="none" w:sz="0" w:space="0" w:color="auto"/>
        <w:right w:val="none" w:sz="0" w:space="0" w:color="auto"/>
      </w:divBdr>
    </w:div>
    <w:div w:id="1141771842">
      <w:bodyDiv w:val="1"/>
      <w:marLeft w:val="0"/>
      <w:marRight w:val="0"/>
      <w:marTop w:val="0"/>
      <w:marBottom w:val="0"/>
      <w:divBdr>
        <w:top w:val="none" w:sz="0" w:space="0" w:color="auto"/>
        <w:left w:val="none" w:sz="0" w:space="0" w:color="auto"/>
        <w:bottom w:val="none" w:sz="0" w:space="0" w:color="auto"/>
        <w:right w:val="none" w:sz="0" w:space="0" w:color="auto"/>
      </w:divBdr>
    </w:div>
    <w:div w:id="1142693719">
      <w:bodyDiv w:val="1"/>
      <w:marLeft w:val="0"/>
      <w:marRight w:val="0"/>
      <w:marTop w:val="0"/>
      <w:marBottom w:val="0"/>
      <w:divBdr>
        <w:top w:val="none" w:sz="0" w:space="0" w:color="auto"/>
        <w:left w:val="none" w:sz="0" w:space="0" w:color="auto"/>
        <w:bottom w:val="none" w:sz="0" w:space="0" w:color="auto"/>
        <w:right w:val="none" w:sz="0" w:space="0" w:color="auto"/>
      </w:divBdr>
    </w:div>
    <w:div w:id="1144665735">
      <w:bodyDiv w:val="1"/>
      <w:marLeft w:val="0"/>
      <w:marRight w:val="0"/>
      <w:marTop w:val="0"/>
      <w:marBottom w:val="0"/>
      <w:divBdr>
        <w:top w:val="none" w:sz="0" w:space="0" w:color="auto"/>
        <w:left w:val="none" w:sz="0" w:space="0" w:color="auto"/>
        <w:bottom w:val="none" w:sz="0" w:space="0" w:color="auto"/>
        <w:right w:val="none" w:sz="0" w:space="0" w:color="auto"/>
      </w:divBdr>
    </w:div>
    <w:div w:id="1145391758">
      <w:bodyDiv w:val="1"/>
      <w:marLeft w:val="0"/>
      <w:marRight w:val="0"/>
      <w:marTop w:val="0"/>
      <w:marBottom w:val="0"/>
      <w:divBdr>
        <w:top w:val="none" w:sz="0" w:space="0" w:color="auto"/>
        <w:left w:val="none" w:sz="0" w:space="0" w:color="auto"/>
        <w:bottom w:val="none" w:sz="0" w:space="0" w:color="auto"/>
        <w:right w:val="none" w:sz="0" w:space="0" w:color="auto"/>
      </w:divBdr>
    </w:div>
    <w:div w:id="1146513633">
      <w:bodyDiv w:val="1"/>
      <w:marLeft w:val="0"/>
      <w:marRight w:val="0"/>
      <w:marTop w:val="0"/>
      <w:marBottom w:val="0"/>
      <w:divBdr>
        <w:top w:val="none" w:sz="0" w:space="0" w:color="auto"/>
        <w:left w:val="none" w:sz="0" w:space="0" w:color="auto"/>
        <w:bottom w:val="none" w:sz="0" w:space="0" w:color="auto"/>
        <w:right w:val="none" w:sz="0" w:space="0" w:color="auto"/>
      </w:divBdr>
    </w:div>
    <w:div w:id="1148322918">
      <w:bodyDiv w:val="1"/>
      <w:marLeft w:val="0"/>
      <w:marRight w:val="0"/>
      <w:marTop w:val="0"/>
      <w:marBottom w:val="0"/>
      <w:divBdr>
        <w:top w:val="none" w:sz="0" w:space="0" w:color="auto"/>
        <w:left w:val="none" w:sz="0" w:space="0" w:color="auto"/>
        <w:bottom w:val="none" w:sz="0" w:space="0" w:color="auto"/>
        <w:right w:val="none" w:sz="0" w:space="0" w:color="auto"/>
      </w:divBdr>
    </w:div>
    <w:div w:id="1154370879">
      <w:bodyDiv w:val="1"/>
      <w:marLeft w:val="0"/>
      <w:marRight w:val="0"/>
      <w:marTop w:val="0"/>
      <w:marBottom w:val="0"/>
      <w:divBdr>
        <w:top w:val="none" w:sz="0" w:space="0" w:color="auto"/>
        <w:left w:val="none" w:sz="0" w:space="0" w:color="auto"/>
        <w:bottom w:val="none" w:sz="0" w:space="0" w:color="auto"/>
        <w:right w:val="none" w:sz="0" w:space="0" w:color="auto"/>
      </w:divBdr>
    </w:div>
    <w:div w:id="1156606091">
      <w:bodyDiv w:val="1"/>
      <w:marLeft w:val="0"/>
      <w:marRight w:val="0"/>
      <w:marTop w:val="0"/>
      <w:marBottom w:val="0"/>
      <w:divBdr>
        <w:top w:val="none" w:sz="0" w:space="0" w:color="auto"/>
        <w:left w:val="none" w:sz="0" w:space="0" w:color="auto"/>
        <w:bottom w:val="none" w:sz="0" w:space="0" w:color="auto"/>
        <w:right w:val="none" w:sz="0" w:space="0" w:color="auto"/>
      </w:divBdr>
    </w:div>
    <w:div w:id="1158037142">
      <w:bodyDiv w:val="1"/>
      <w:marLeft w:val="0"/>
      <w:marRight w:val="0"/>
      <w:marTop w:val="0"/>
      <w:marBottom w:val="0"/>
      <w:divBdr>
        <w:top w:val="none" w:sz="0" w:space="0" w:color="auto"/>
        <w:left w:val="none" w:sz="0" w:space="0" w:color="auto"/>
        <w:bottom w:val="none" w:sz="0" w:space="0" w:color="auto"/>
        <w:right w:val="none" w:sz="0" w:space="0" w:color="auto"/>
      </w:divBdr>
    </w:div>
    <w:div w:id="1159928539">
      <w:bodyDiv w:val="1"/>
      <w:marLeft w:val="0"/>
      <w:marRight w:val="0"/>
      <w:marTop w:val="0"/>
      <w:marBottom w:val="0"/>
      <w:divBdr>
        <w:top w:val="none" w:sz="0" w:space="0" w:color="auto"/>
        <w:left w:val="none" w:sz="0" w:space="0" w:color="auto"/>
        <w:bottom w:val="none" w:sz="0" w:space="0" w:color="auto"/>
        <w:right w:val="none" w:sz="0" w:space="0" w:color="auto"/>
      </w:divBdr>
    </w:div>
    <w:div w:id="1161968187">
      <w:bodyDiv w:val="1"/>
      <w:marLeft w:val="0"/>
      <w:marRight w:val="0"/>
      <w:marTop w:val="0"/>
      <w:marBottom w:val="0"/>
      <w:divBdr>
        <w:top w:val="none" w:sz="0" w:space="0" w:color="auto"/>
        <w:left w:val="none" w:sz="0" w:space="0" w:color="auto"/>
        <w:bottom w:val="none" w:sz="0" w:space="0" w:color="auto"/>
        <w:right w:val="none" w:sz="0" w:space="0" w:color="auto"/>
      </w:divBdr>
    </w:div>
    <w:div w:id="1165510634">
      <w:bodyDiv w:val="1"/>
      <w:marLeft w:val="0"/>
      <w:marRight w:val="0"/>
      <w:marTop w:val="0"/>
      <w:marBottom w:val="0"/>
      <w:divBdr>
        <w:top w:val="none" w:sz="0" w:space="0" w:color="auto"/>
        <w:left w:val="none" w:sz="0" w:space="0" w:color="auto"/>
        <w:bottom w:val="none" w:sz="0" w:space="0" w:color="auto"/>
        <w:right w:val="none" w:sz="0" w:space="0" w:color="auto"/>
      </w:divBdr>
    </w:div>
    <w:div w:id="1168014410">
      <w:bodyDiv w:val="1"/>
      <w:marLeft w:val="0"/>
      <w:marRight w:val="0"/>
      <w:marTop w:val="0"/>
      <w:marBottom w:val="0"/>
      <w:divBdr>
        <w:top w:val="none" w:sz="0" w:space="0" w:color="auto"/>
        <w:left w:val="none" w:sz="0" w:space="0" w:color="auto"/>
        <w:bottom w:val="none" w:sz="0" w:space="0" w:color="auto"/>
        <w:right w:val="none" w:sz="0" w:space="0" w:color="auto"/>
      </w:divBdr>
    </w:div>
    <w:div w:id="1169561391">
      <w:bodyDiv w:val="1"/>
      <w:marLeft w:val="0"/>
      <w:marRight w:val="0"/>
      <w:marTop w:val="0"/>
      <w:marBottom w:val="0"/>
      <w:divBdr>
        <w:top w:val="none" w:sz="0" w:space="0" w:color="auto"/>
        <w:left w:val="none" w:sz="0" w:space="0" w:color="auto"/>
        <w:bottom w:val="none" w:sz="0" w:space="0" w:color="auto"/>
        <w:right w:val="none" w:sz="0" w:space="0" w:color="auto"/>
      </w:divBdr>
    </w:div>
    <w:div w:id="1170439458">
      <w:bodyDiv w:val="1"/>
      <w:marLeft w:val="0"/>
      <w:marRight w:val="0"/>
      <w:marTop w:val="0"/>
      <w:marBottom w:val="0"/>
      <w:divBdr>
        <w:top w:val="none" w:sz="0" w:space="0" w:color="auto"/>
        <w:left w:val="none" w:sz="0" w:space="0" w:color="auto"/>
        <w:bottom w:val="none" w:sz="0" w:space="0" w:color="auto"/>
        <w:right w:val="none" w:sz="0" w:space="0" w:color="auto"/>
      </w:divBdr>
    </w:div>
    <w:div w:id="1171682005">
      <w:bodyDiv w:val="1"/>
      <w:marLeft w:val="0"/>
      <w:marRight w:val="0"/>
      <w:marTop w:val="0"/>
      <w:marBottom w:val="0"/>
      <w:divBdr>
        <w:top w:val="none" w:sz="0" w:space="0" w:color="auto"/>
        <w:left w:val="none" w:sz="0" w:space="0" w:color="auto"/>
        <w:bottom w:val="none" w:sz="0" w:space="0" w:color="auto"/>
        <w:right w:val="none" w:sz="0" w:space="0" w:color="auto"/>
      </w:divBdr>
    </w:div>
    <w:div w:id="1172916371">
      <w:bodyDiv w:val="1"/>
      <w:marLeft w:val="0"/>
      <w:marRight w:val="0"/>
      <w:marTop w:val="0"/>
      <w:marBottom w:val="0"/>
      <w:divBdr>
        <w:top w:val="none" w:sz="0" w:space="0" w:color="auto"/>
        <w:left w:val="none" w:sz="0" w:space="0" w:color="auto"/>
        <w:bottom w:val="none" w:sz="0" w:space="0" w:color="auto"/>
        <w:right w:val="none" w:sz="0" w:space="0" w:color="auto"/>
      </w:divBdr>
    </w:div>
    <w:div w:id="1173758867">
      <w:bodyDiv w:val="1"/>
      <w:marLeft w:val="0"/>
      <w:marRight w:val="0"/>
      <w:marTop w:val="0"/>
      <w:marBottom w:val="0"/>
      <w:divBdr>
        <w:top w:val="none" w:sz="0" w:space="0" w:color="auto"/>
        <w:left w:val="none" w:sz="0" w:space="0" w:color="auto"/>
        <w:bottom w:val="none" w:sz="0" w:space="0" w:color="auto"/>
        <w:right w:val="none" w:sz="0" w:space="0" w:color="auto"/>
      </w:divBdr>
    </w:div>
    <w:div w:id="1180196944">
      <w:bodyDiv w:val="1"/>
      <w:marLeft w:val="0"/>
      <w:marRight w:val="0"/>
      <w:marTop w:val="0"/>
      <w:marBottom w:val="0"/>
      <w:divBdr>
        <w:top w:val="none" w:sz="0" w:space="0" w:color="auto"/>
        <w:left w:val="none" w:sz="0" w:space="0" w:color="auto"/>
        <w:bottom w:val="none" w:sz="0" w:space="0" w:color="auto"/>
        <w:right w:val="none" w:sz="0" w:space="0" w:color="auto"/>
      </w:divBdr>
    </w:div>
    <w:div w:id="1182090354">
      <w:bodyDiv w:val="1"/>
      <w:marLeft w:val="0"/>
      <w:marRight w:val="0"/>
      <w:marTop w:val="0"/>
      <w:marBottom w:val="0"/>
      <w:divBdr>
        <w:top w:val="none" w:sz="0" w:space="0" w:color="auto"/>
        <w:left w:val="none" w:sz="0" w:space="0" w:color="auto"/>
        <w:bottom w:val="none" w:sz="0" w:space="0" w:color="auto"/>
        <w:right w:val="none" w:sz="0" w:space="0" w:color="auto"/>
      </w:divBdr>
    </w:div>
    <w:div w:id="1182402299">
      <w:bodyDiv w:val="1"/>
      <w:marLeft w:val="0"/>
      <w:marRight w:val="0"/>
      <w:marTop w:val="0"/>
      <w:marBottom w:val="0"/>
      <w:divBdr>
        <w:top w:val="none" w:sz="0" w:space="0" w:color="auto"/>
        <w:left w:val="none" w:sz="0" w:space="0" w:color="auto"/>
        <w:bottom w:val="none" w:sz="0" w:space="0" w:color="auto"/>
        <w:right w:val="none" w:sz="0" w:space="0" w:color="auto"/>
      </w:divBdr>
    </w:div>
    <w:div w:id="1182816458">
      <w:bodyDiv w:val="1"/>
      <w:marLeft w:val="0"/>
      <w:marRight w:val="0"/>
      <w:marTop w:val="0"/>
      <w:marBottom w:val="0"/>
      <w:divBdr>
        <w:top w:val="none" w:sz="0" w:space="0" w:color="auto"/>
        <w:left w:val="none" w:sz="0" w:space="0" w:color="auto"/>
        <w:bottom w:val="none" w:sz="0" w:space="0" w:color="auto"/>
        <w:right w:val="none" w:sz="0" w:space="0" w:color="auto"/>
      </w:divBdr>
    </w:div>
    <w:div w:id="1187057912">
      <w:bodyDiv w:val="1"/>
      <w:marLeft w:val="0"/>
      <w:marRight w:val="0"/>
      <w:marTop w:val="0"/>
      <w:marBottom w:val="0"/>
      <w:divBdr>
        <w:top w:val="none" w:sz="0" w:space="0" w:color="auto"/>
        <w:left w:val="none" w:sz="0" w:space="0" w:color="auto"/>
        <w:bottom w:val="none" w:sz="0" w:space="0" w:color="auto"/>
        <w:right w:val="none" w:sz="0" w:space="0" w:color="auto"/>
      </w:divBdr>
    </w:div>
    <w:div w:id="1187862722">
      <w:bodyDiv w:val="1"/>
      <w:marLeft w:val="0"/>
      <w:marRight w:val="0"/>
      <w:marTop w:val="0"/>
      <w:marBottom w:val="0"/>
      <w:divBdr>
        <w:top w:val="none" w:sz="0" w:space="0" w:color="auto"/>
        <w:left w:val="none" w:sz="0" w:space="0" w:color="auto"/>
        <w:bottom w:val="none" w:sz="0" w:space="0" w:color="auto"/>
        <w:right w:val="none" w:sz="0" w:space="0" w:color="auto"/>
      </w:divBdr>
    </w:div>
    <w:div w:id="1188521434">
      <w:bodyDiv w:val="1"/>
      <w:marLeft w:val="0"/>
      <w:marRight w:val="0"/>
      <w:marTop w:val="0"/>
      <w:marBottom w:val="0"/>
      <w:divBdr>
        <w:top w:val="none" w:sz="0" w:space="0" w:color="auto"/>
        <w:left w:val="none" w:sz="0" w:space="0" w:color="auto"/>
        <w:bottom w:val="none" w:sz="0" w:space="0" w:color="auto"/>
        <w:right w:val="none" w:sz="0" w:space="0" w:color="auto"/>
      </w:divBdr>
    </w:div>
    <w:div w:id="1188525903">
      <w:bodyDiv w:val="1"/>
      <w:marLeft w:val="0"/>
      <w:marRight w:val="0"/>
      <w:marTop w:val="0"/>
      <w:marBottom w:val="0"/>
      <w:divBdr>
        <w:top w:val="none" w:sz="0" w:space="0" w:color="auto"/>
        <w:left w:val="none" w:sz="0" w:space="0" w:color="auto"/>
        <w:bottom w:val="none" w:sz="0" w:space="0" w:color="auto"/>
        <w:right w:val="none" w:sz="0" w:space="0" w:color="auto"/>
      </w:divBdr>
    </w:div>
    <w:div w:id="1190335922">
      <w:bodyDiv w:val="1"/>
      <w:marLeft w:val="0"/>
      <w:marRight w:val="0"/>
      <w:marTop w:val="0"/>
      <w:marBottom w:val="0"/>
      <w:divBdr>
        <w:top w:val="none" w:sz="0" w:space="0" w:color="auto"/>
        <w:left w:val="none" w:sz="0" w:space="0" w:color="auto"/>
        <w:bottom w:val="none" w:sz="0" w:space="0" w:color="auto"/>
        <w:right w:val="none" w:sz="0" w:space="0" w:color="auto"/>
      </w:divBdr>
    </w:div>
    <w:div w:id="1191187440">
      <w:bodyDiv w:val="1"/>
      <w:marLeft w:val="0"/>
      <w:marRight w:val="0"/>
      <w:marTop w:val="0"/>
      <w:marBottom w:val="0"/>
      <w:divBdr>
        <w:top w:val="none" w:sz="0" w:space="0" w:color="auto"/>
        <w:left w:val="none" w:sz="0" w:space="0" w:color="auto"/>
        <w:bottom w:val="none" w:sz="0" w:space="0" w:color="auto"/>
        <w:right w:val="none" w:sz="0" w:space="0" w:color="auto"/>
      </w:divBdr>
    </w:div>
    <w:div w:id="1195774915">
      <w:bodyDiv w:val="1"/>
      <w:marLeft w:val="0"/>
      <w:marRight w:val="0"/>
      <w:marTop w:val="0"/>
      <w:marBottom w:val="0"/>
      <w:divBdr>
        <w:top w:val="none" w:sz="0" w:space="0" w:color="auto"/>
        <w:left w:val="none" w:sz="0" w:space="0" w:color="auto"/>
        <w:bottom w:val="none" w:sz="0" w:space="0" w:color="auto"/>
        <w:right w:val="none" w:sz="0" w:space="0" w:color="auto"/>
      </w:divBdr>
    </w:div>
    <w:div w:id="1197231029">
      <w:bodyDiv w:val="1"/>
      <w:marLeft w:val="0"/>
      <w:marRight w:val="0"/>
      <w:marTop w:val="0"/>
      <w:marBottom w:val="0"/>
      <w:divBdr>
        <w:top w:val="none" w:sz="0" w:space="0" w:color="auto"/>
        <w:left w:val="none" w:sz="0" w:space="0" w:color="auto"/>
        <w:bottom w:val="none" w:sz="0" w:space="0" w:color="auto"/>
        <w:right w:val="none" w:sz="0" w:space="0" w:color="auto"/>
      </w:divBdr>
    </w:div>
    <w:div w:id="1198002633">
      <w:bodyDiv w:val="1"/>
      <w:marLeft w:val="0"/>
      <w:marRight w:val="0"/>
      <w:marTop w:val="0"/>
      <w:marBottom w:val="0"/>
      <w:divBdr>
        <w:top w:val="none" w:sz="0" w:space="0" w:color="auto"/>
        <w:left w:val="none" w:sz="0" w:space="0" w:color="auto"/>
        <w:bottom w:val="none" w:sz="0" w:space="0" w:color="auto"/>
        <w:right w:val="none" w:sz="0" w:space="0" w:color="auto"/>
      </w:divBdr>
    </w:div>
    <w:div w:id="1198271812">
      <w:bodyDiv w:val="1"/>
      <w:marLeft w:val="0"/>
      <w:marRight w:val="0"/>
      <w:marTop w:val="0"/>
      <w:marBottom w:val="0"/>
      <w:divBdr>
        <w:top w:val="none" w:sz="0" w:space="0" w:color="auto"/>
        <w:left w:val="none" w:sz="0" w:space="0" w:color="auto"/>
        <w:bottom w:val="none" w:sz="0" w:space="0" w:color="auto"/>
        <w:right w:val="none" w:sz="0" w:space="0" w:color="auto"/>
      </w:divBdr>
    </w:div>
    <w:div w:id="1198929024">
      <w:bodyDiv w:val="1"/>
      <w:marLeft w:val="0"/>
      <w:marRight w:val="0"/>
      <w:marTop w:val="0"/>
      <w:marBottom w:val="0"/>
      <w:divBdr>
        <w:top w:val="none" w:sz="0" w:space="0" w:color="auto"/>
        <w:left w:val="none" w:sz="0" w:space="0" w:color="auto"/>
        <w:bottom w:val="none" w:sz="0" w:space="0" w:color="auto"/>
        <w:right w:val="none" w:sz="0" w:space="0" w:color="auto"/>
      </w:divBdr>
    </w:div>
    <w:div w:id="1199011477">
      <w:bodyDiv w:val="1"/>
      <w:marLeft w:val="0"/>
      <w:marRight w:val="0"/>
      <w:marTop w:val="0"/>
      <w:marBottom w:val="0"/>
      <w:divBdr>
        <w:top w:val="none" w:sz="0" w:space="0" w:color="auto"/>
        <w:left w:val="none" w:sz="0" w:space="0" w:color="auto"/>
        <w:bottom w:val="none" w:sz="0" w:space="0" w:color="auto"/>
        <w:right w:val="none" w:sz="0" w:space="0" w:color="auto"/>
      </w:divBdr>
    </w:div>
    <w:div w:id="1199272654">
      <w:bodyDiv w:val="1"/>
      <w:marLeft w:val="0"/>
      <w:marRight w:val="0"/>
      <w:marTop w:val="0"/>
      <w:marBottom w:val="0"/>
      <w:divBdr>
        <w:top w:val="none" w:sz="0" w:space="0" w:color="auto"/>
        <w:left w:val="none" w:sz="0" w:space="0" w:color="auto"/>
        <w:bottom w:val="none" w:sz="0" w:space="0" w:color="auto"/>
        <w:right w:val="none" w:sz="0" w:space="0" w:color="auto"/>
      </w:divBdr>
    </w:div>
    <w:div w:id="1199393239">
      <w:bodyDiv w:val="1"/>
      <w:marLeft w:val="0"/>
      <w:marRight w:val="0"/>
      <w:marTop w:val="0"/>
      <w:marBottom w:val="0"/>
      <w:divBdr>
        <w:top w:val="none" w:sz="0" w:space="0" w:color="auto"/>
        <w:left w:val="none" w:sz="0" w:space="0" w:color="auto"/>
        <w:bottom w:val="none" w:sz="0" w:space="0" w:color="auto"/>
        <w:right w:val="none" w:sz="0" w:space="0" w:color="auto"/>
      </w:divBdr>
    </w:div>
    <w:div w:id="1202282159">
      <w:bodyDiv w:val="1"/>
      <w:marLeft w:val="0"/>
      <w:marRight w:val="0"/>
      <w:marTop w:val="0"/>
      <w:marBottom w:val="0"/>
      <w:divBdr>
        <w:top w:val="none" w:sz="0" w:space="0" w:color="auto"/>
        <w:left w:val="none" w:sz="0" w:space="0" w:color="auto"/>
        <w:bottom w:val="none" w:sz="0" w:space="0" w:color="auto"/>
        <w:right w:val="none" w:sz="0" w:space="0" w:color="auto"/>
      </w:divBdr>
    </w:div>
    <w:div w:id="1202473428">
      <w:bodyDiv w:val="1"/>
      <w:marLeft w:val="0"/>
      <w:marRight w:val="0"/>
      <w:marTop w:val="0"/>
      <w:marBottom w:val="0"/>
      <w:divBdr>
        <w:top w:val="none" w:sz="0" w:space="0" w:color="auto"/>
        <w:left w:val="none" w:sz="0" w:space="0" w:color="auto"/>
        <w:bottom w:val="none" w:sz="0" w:space="0" w:color="auto"/>
        <w:right w:val="none" w:sz="0" w:space="0" w:color="auto"/>
      </w:divBdr>
    </w:div>
    <w:div w:id="1202782959">
      <w:bodyDiv w:val="1"/>
      <w:marLeft w:val="0"/>
      <w:marRight w:val="0"/>
      <w:marTop w:val="0"/>
      <w:marBottom w:val="0"/>
      <w:divBdr>
        <w:top w:val="none" w:sz="0" w:space="0" w:color="auto"/>
        <w:left w:val="none" w:sz="0" w:space="0" w:color="auto"/>
        <w:bottom w:val="none" w:sz="0" w:space="0" w:color="auto"/>
        <w:right w:val="none" w:sz="0" w:space="0" w:color="auto"/>
      </w:divBdr>
    </w:div>
    <w:div w:id="1203708769">
      <w:bodyDiv w:val="1"/>
      <w:marLeft w:val="0"/>
      <w:marRight w:val="0"/>
      <w:marTop w:val="0"/>
      <w:marBottom w:val="0"/>
      <w:divBdr>
        <w:top w:val="none" w:sz="0" w:space="0" w:color="auto"/>
        <w:left w:val="none" w:sz="0" w:space="0" w:color="auto"/>
        <w:bottom w:val="none" w:sz="0" w:space="0" w:color="auto"/>
        <w:right w:val="none" w:sz="0" w:space="0" w:color="auto"/>
      </w:divBdr>
    </w:div>
    <w:div w:id="1207982597">
      <w:bodyDiv w:val="1"/>
      <w:marLeft w:val="0"/>
      <w:marRight w:val="0"/>
      <w:marTop w:val="0"/>
      <w:marBottom w:val="0"/>
      <w:divBdr>
        <w:top w:val="none" w:sz="0" w:space="0" w:color="auto"/>
        <w:left w:val="none" w:sz="0" w:space="0" w:color="auto"/>
        <w:bottom w:val="none" w:sz="0" w:space="0" w:color="auto"/>
        <w:right w:val="none" w:sz="0" w:space="0" w:color="auto"/>
      </w:divBdr>
    </w:div>
    <w:div w:id="1210220128">
      <w:bodyDiv w:val="1"/>
      <w:marLeft w:val="0"/>
      <w:marRight w:val="0"/>
      <w:marTop w:val="0"/>
      <w:marBottom w:val="0"/>
      <w:divBdr>
        <w:top w:val="none" w:sz="0" w:space="0" w:color="auto"/>
        <w:left w:val="none" w:sz="0" w:space="0" w:color="auto"/>
        <w:bottom w:val="none" w:sz="0" w:space="0" w:color="auto"/>
        <w:right w:val="none" w:sz="0" w:space="0" w:color="auto"/>
      </w:divBdr>
    </w:div>
    <w:div w:id="1210266867">
      <w:bodyDiv w:val="1"/>
      <w:marLeft w:val="0"/>
      <w:marRight w:val="0"/>
      <w:marTop w:val="0"/>
      <w:marBottom w:val="0"/>
      <w:divBdr>
        <w:top w:val="none" w:sz="0" w:space="0" w:color="auto"/>
        <w:left w:val="none" w:sz="0" w:space="0" w:color="auto"/>
        <w:bottom w:val="none" w:sz="0" w:space="0" w:color="auto"/>
        <w:right w:val="none" w:sz="0" w:space="0" w:color="auto"/>
      </w:divBdr>
    </w:div>
    <w:div w:id="1213738441">
      <w:bodyDiv w:val="1"/>
      <w:marLeft w:val="0"/>
      <w:marRight w:val="0"/>
      <w:marTop w:val="0"/>
      <w:marBottom w:val="0"/>
      <w:divBdr>
        <w:top w:val="none" w:sz="0" w:space="0" w:color="auto"/>
        <w:left w:val="none" w:sz="0" w:space="0" w:color="auto"/>
        <w:bottom w:val="none" w:sz="0" w:space="0" w:color="auto"/>
        <w:right w:val="none" w:sz="0" w:space="0" w:color="auto"/>
      </w:divBdr>
    </w:div>
    <w:div w:id="1214193414">
      <w:bodyDiv w:val="1"/>
      <w:marLeft w:val="0"/>
      <w:marRight w:val="0"/>
      <w:marTop w:val="0"/>
      <w:marBottom w:val="0"/>
      <w:divBdr>
        <w:top w:val="none" w:sz="0" w:space="0" w:color="auto"/>
        <w:left w:val="none" w:sz="0" w:space="0" w:color="auto"/>
        <w:bottom w:val="none" w:sz="0" w:space="0" w:color="auto"/>
        <w:right w:val="none" w:sz="0" w:space="0" w:color="auto"/>
      </w:divBdr>
    </w:div>
    <w:div w:id="1217745698">
      <w:bodyDiv w:val="1"/>
      <w:marLeft w:val="0"/>
      <w:marRight w:val="0"/>
      <w:marTop w:val="0"/>
      <w:marBottom w:val="0"/>
      <w:divBdr>
        <w:top w:val="none" w:sz="0" w:space="0" w:color="auto"/>
        <w:left w:val="none" w:sz="0" w:space="0" w:color="auto"/>
        <w:bottom w:val="none" w:sz="0" w:space="0" w:color="auto"/>
        <w:right w:val="none" w:sz="0" w:space="0" w:color="auto"/>
      </w:divBdr>
    </w:div>
    <w:div w:id="1218468353">
      <w:bodyDiv w:val="1"/>
      <w:marLeft w:val="0"/>
      <w:marRight w:val="0"/>
      <w:marTop w:val="0"/>
      <w:marBottom w:val="0"/>
      <w:divBdr>
        <w:top w:val="none" w:sz="0" w:space="0" w:color="auto"/>
        <w:left w:val="none" w:sz="0" w:space="0" w:color="auto"/>
        <w:bottom w:val="none" w:sz="0" w:space="0" w:color="auto"/>
        <w:right w:val="none" w:sz="0" w:space="0" w:color="auto"/>
      </w:divBdr>
    </w:div>
    <w:div w:id="1220163955">
      <w:bodyDiv w:val="1"/>
      <w:marLeft w:val="0"/>
      <w:marRight w:val="0"/>
      <w:marTop w:val="0"/>
      <w:marBottom w:val="0"/>
      <w:divBdr>
        <w:top w:val="none" w:sz="0" w:space="0" w:color="auto"/>
        <w:left w:val="none" w:sz="0" w:space="0" w:color="auto"/>
        <w:bottom w:val="none" w:sz="0" w:space="0" w:color="auto"/>
        <w:right w:val="none" w:sz="0" w:space="0" w:color="auto"/>
      </w:divBdr>
    </w:div>
    <w:div w:id="1221163093">
      <w:bodyDiv w:val="1"/>
      <w:marLeft w:val="0"/>
      <w:marRight w:val="0"/>
      <w:marTop w:val="0"/>
      <w:marBottom w:val="0"/>
      <w:divBdr>
        <w:top w:val="none" w:sz="0" w:space="0" w:color="auto"/>
        <w:left w:val="none" w:sz="0" w:space="0" w:color="auto"/>
        <w:bottom w:val="none" w:sz="0" w:space="0" w:color="auto"/>
        <w:right w:val="none" w:sz="0" w:space="0" w:color="auto"/>
      </w:divBdr>
    </w:div>
    <w:div w:id="1222984578">
      <w:bodyDiv w:val="1"/>
      <w:marLeft w:val="0"/>
      <w:marRight w:val="0"/>
      <w:marTop w:val="0"/>
      <w:marBottom w:val="0"/>
      <w:divBdr>
        <w:top w:val="none" w:sz="0" w:space="0" w:color="auto"/>
        <w:left w:val="none" w:sz="0" w:space="0" w:color="auto"/>
        <w:bottom w:val="none" w:sz="0" w:space="0" w:color="auto"/>
        <w:right w:val="none" w:sz="0" w:space="0" w:color="auto"/>
      </w:divBdr>
    </w:div>
    <w:div w:id="1224171277">
      <w:bodyDiv w:val="1"/>
      <w:marLeft w:val="0"/>
      <w:marRight w:val="0"/>
      <w:marTop w:val="0"/>
      <w:marBottom w:val="0"/>
      <w:divBdr>
        <w:top w:val="none" w:sz="0" w:space="0" w:color="auto"/>
        <w:left w:val="none" w:sz="0" w:space="0" w:color="auto"/>
        <w:bottom w:val="none" w:sz="0" w:space="0" w:color="auto"/>
        <w:right w:val="none" w:sz="0" w:space="0" w:color="auto"/>
      </w:divBdr>
    </w:div>
    <w:div w:id="1224951478">
      <w:bodyDiv w:val="1"/>
      <w:marLeft w:val="0"/>
      <w:marRight w:val="0"/>
      <w:marTop w:val="0"/>
      <w:marBottom w:val="0"/>
      <w:divBdr>
        <w:top w:val="none" w:sz="0" w:space="0" w:color="auto"/>
        <w:left w:val="none" w:sz="0" w:space="0" w:color="auto"/>
        <w:bottom w:val="none" w:sz="0" w:space="0" w:color="auto"/>
        <w:right w:val="none" w:sz="0" w:space="0" w:color="auto"/>
      </w:divBdr>
    </w:div>
    <w:div w:id="1225489632">
      <w:bodyDiv w:val="1"/>
      <w:marLeft w:val="0"/>
      <w:marRight w:val="0"/>
      <w:marTop w:val="0"/>
      <w:marBottom w:val="0"/>
      <w:divBdr>
        <w:top w:val="none" w:sz="0" w:space="0" w:color="auto"/>
        <w:left w:val="none" w:sz="0" w:space="0" w:color="auto"/>
        <w:bottom w:val="none" w:sz="0" w:space="0" w:color="auto"/>
        <w:right w:val="none" w:sz="0" w:space="0" w:color="auto"/>
      </w:divBdr>
    </w:div>
    <w:div w:id="1226377088">
      <w:bodyDiv w:val="1"/>
      <w:marLeft w:val="0"/>
      <w:marRight w:val="0"/>
      <w:marTop w:val="0"/>
      <w:marBottom w:val="0"/>
      <w:divBdr>
        <w:top w:val="none" w:sz="0" w:space="0" w:color="auto"/>
        <w:left w:val="none" w:sz="0" w:space="0" w:color="auto"/>
        <w:bottom w:val="none" w:sz="0" w:space="0" w:color="auto"/>
        <w:right w:val="none" w:sz="0" w:space="0" w:color="auto"/>
      </w:divBdr>
    </w:div>
    <w:div w:id="1226837979">
      <w:bodyDiv w:val="1"/>
      <w:marLeft w:val="0"/>
      <w:marRight w:val="0"/>
      <w:marTop w:val="0"/>
      <w:marBottom w:val="0"/>
      <w:divBdr>
        <w:top w:val="none" w:sz="0" w:space="0" w:color="auto"/>
        <w:left w:val="none" w:sz="0" w:space="0" w:color="auto"/>
        <w:bottom w:val="none" w:sz="0" w:space="0" w:color="auto"/>
        <w:right w:val="none" w:sz="0" w:space="0" w:color="auto"/>
      </w:divBdr>
    </w:div>
    <w:div w:id="1226839747">
      <w:bodyDiv w:val="1"/>
      <w:marLeft w:val="0"/>
      <w:marRight w:val="0"/>
      <w:marTop w:val="0"/>
      <w:marBottom w:val="0"/>
      <w:divBdr>
        <w:top w:val="none" w:sz="0" w:space="0" w:color="auto"/>
        <w:left w:val="none" w:sz="0" w:space="0" w:color="auto"/>
        <w:bottom w:val="none" w:sz="0" w:space="0" w:color="auto"/>
        <w:right w:val="none" w:sz="0" w:space="0" w:color="auto"/>
      </w:divBdr>
    </w:div>
    <w:div w:id="1229222184">
      <w:bodyDiv w:val="1"/>
      <w:marLeft w:val="0"/>
      <w:marRight w:val="0"/>
      <w:marTop w:val="0"/>
      <w:marBottom w:val="0"/>
      <w:divBdr>
        <w:top w:val="none" w:sz="0" w:space="0" w:color="auto"/>
        <w:left w:val="none" w:sz="0" w:space="0" w:color="auto"/>
        <w:bottom w:val="none" w:sz="0" w:space="0" w:color="auto"/>
        <w:right w:val="none" w:sz="0" w:space="0" w:color="auto"/>
      </w:divBdr>
    </w:div>
    <w:div w:id="1230728218">
      <w:bodyDiv w:val="1"/>
      <w:marLeft w:val="0"/>
      <w:marRight w:val="0"/>
      <w:marTop w:val="0"/>
      <w:marBottom w:val="0"/>
      <w:divBdr>
        <w:top w:val="none" w:sz="0" w:space="0" w:color="auto"/>
        <w:left w:val="none" w:sz="0" w:space="0" w:color="auto"/>
        <w:bottom w:val="none" w:sz="0" w:space="0" w:color="auto"/>
        <w:right w:val="none" w:sz="0" w:space="0" w:color="auto"/>
      </w:divBdr>
    </w:div>
    <w:div w:id="1230729096">
      <w:bodyDiv w:val="1"/>
      <w:marLeft w:val="0"/>
      <w:marRight w:val="0"/>
      <w:marTop w:val="0"/>
      <w:marBottom w:val="0"/>
      <w:divBdr>
        <w:top w:val="none" w:sz="0" w:space="0" w:color="auto"/>
        <w:left w:val="none" w:sz="0" w:space="0" w:color="auto"/>
        <w:bottom w:val="none" w:sz="0" w:space="0" w:color="auto"/>
        <w:right w:val="none" w:sz="0" w:space="0" w:color="auto"/>
      </w:divBdr>
    </w:div>
    <w:div w:id="1231116409">
      <w:bodyDiv w:val="1"/>
      <w:marLeft w:val="0"/>
      <w:marRight w:val="0"/>
      <w:marTop w:val="0"/>
      <w:marBottom w:val="0"/>
      <w:divBdr>
        <w:top w:val="none" w:sz="0" w:space="0" w:color="auto"/>
        <w:left w:val="none" w:sz="0" w:space="0" w:color="auto"/>
        <w:bottom w:val="none" w:sz="0" w:space="0" w:color="auto"/>
        <w:right w:val="none" w:sz="0" w:space="0" w:color="auto"/>
      </w:divBdr>
    </w:div>
    <w:div w:id="1233857673">
      <w:bodyDiv w:val="1"/>
      <w:marLeft w:val="0"/>
      <w:marRight w:val="0"/>
      <w:marTop w:val="0"/>
      <w:marBottom w:val="0"/>
      <w:divBdr>
        <w:top w:val="none" w:sz="0" w:space="0" w:color="auto"/>
        <w:left w:val="none" w:sz="0" w:space="0" w:color="auto"/>
        <w:bottom w:val="none" w:sz="0" w:space="0" w:color="auto"/>
        <w:right w:val="none" w:sz="0" w:space="0" w:color="auto"/>
      </w:divBdr>
    </w:div>
    <w:div w:id="1236012949">
      <w:bodyDiv w:val="1"/>
      <w:marLeft w:val="0"/>
      <w:marRight w:val="0"/>
      <w:marTop w:val="0"/>
      <w:marBottom w:val="0"/>
      <w:divBdr>
        <w:top w:val="none" w:sz="0" w:space="0" w:color="auto"/>
        <w:left w:val="none" w:sz="0" w:space="0" w:color="auto"/>
        <w:bottom w:val="none" w:sz="0" w:space="0" w:color="auto"/>
        <w:right w:val="none" w:sz="0" w:space="0" w:color="auto"/>
      </w:divBdr>
    </w:div>
    <w:div w:id="1237128333">
      <w:bodyDiv w:val="1"/>
      <w:marLeft w:val="0"/>
      <w:marRight w:val="0"/>
      <w:marTop w:val="0"/>
      <w:marBottom w:val="0"/>
      <w:divBdr>
        <w:top w:val="none" w:sz="0" w:space="0" w:color="auto"/>
        <w:left w:val="none" w:sz="0" w:space="0" w:color="auto"/>
        <w:bottom w:val="none" w:sz="0" w:space="0" w:color="auto"/>
        <w:right w:val="none" w:sz="0" w:space="0" w:color="auto"/>
      </w:divBdr>
    </w:div>
    <w:div w:id="1237324756">
      <w:bodyDiv w:val="1"/>
      <w:marLeft w:val="0"/>
      <w:marRight w:val="0"/>
      <w:marTop w:val="0"/>
      <w:marBottom w:val="0"/>
      <w:divBdr>
        <w:top w:val="none" w:sz="0" w:space="0" w:color="auto"/>
        <w:left w:val="none" w:sz="0" w:space="0" w:color="auto"/>
        <w:bottom w:val="none" w:sz="0" w:space="0" w:color="auto"/>
        <w:right w:val="none" w:sz="0" w:space="0" w:color="auto"/>
      </w:divBdr>
    </w:div>
    <w:div w:id="1241141879">
      <w:bodyDiv w:val="1"/>
      <w:marLeft w:val="0"/>
      <w:marRight w:val="0"/>
      <w:marTop w:val="0"/>
      <w:marBottom w:val="0"/>
      <w:divBdr>
        <w:top w:val="none" w:sz="0" w:space="0" w:color="auto"/>
        <w:left w:val="none" w:sz="0" w:space="0" w:color="auto"/>
        <w:bottom w:val="none" w:sz="0" w:space="0" w:color="auto"/>
        <w:right w:val="none" w:sz="0" w:space="0" w:color="auto"/>
      </w:divBdr>
    </w:div>
    <w:div w:id="1243757791">
      <w:bodyDiv w:val="1"/>
      <w:marLeft w:val="0"/>
      <w:marRight w:val="0"/>
      <w:marTop w:val="0"/>
      <w:marBottom w:val="0"/>
      <w:divBdr>
        <w:top w:val="none" w:sz="0" w:space="0" w:color="auto"/>
        <w:left w:val="none" w:sz="0" w:space="0" w:color="auto"/>
        <w:bottom w:val="none" w:sz="0" w:space="0" w:color="auto"/>
        <w:right w:val="none" w:sz="0" w:space="0" w:color="auto"/>
      </w:divBdr>
    </w:div>
    <w:div w:id="1248465465">
      <w:bodyDiv w:val="1"/>
      <w:marLeft w:val="0"/>
      <w:marRight w:val="0"/>
      <w:marTop w:val="0"/>
      <w:marBottom w:val="0"/>
      <w:divBdr>
        <w:top w:val="none" w:sz="0" w:space="0" w:color="auto"/>
        <w:left w:val="none" w:sz="0" w:space="0" w:color="auto"/>
        <w:bottom w:val="none" w:sz="0" w:space="0" w:color="auto"/>
        <w:right w:val="none" w:sz="0" w:space="0" w:color="auto"/>
      </w:divBdr>
    </w:div>
    <w:div w:id="1248728377">
      <w:bodyDiv w:val="1"/>
      <w:marLeft w:val="0"/>
      <w:marRight w:val="0"/>
      <w:marTop w:val="0"/>
      <w:marBottom w:val="0"/>
      <w:divBdr>
        <w:top w:val="none" w:sz="0" w:space="0" w:color="auto"/>
        <w:left w:val="none" w:sz="0" w:space="0" w:color="auto"/>
        <w:bottom w:val="none" w:sz="0" w:space="0" w:color="auto"/>
        <w:right w:val="none" w:sz="0" w:space="0" w:color="auto"/>
      </w:divBdr>
    </w:div>
    <w:div w:id="1249194753">
      <w:bodyDiv w:val="1"/>
      <w:marLeft w:val="0"/>
      <w:marRight w:val="0"/>
      <w:marTop w:val="0"/>
      <w:marBottom w:val="0"/>
      <w:divBdr>
        <w:top w:val="none" w:sz="0" w:space="0" w:color="auto"/>
        <w:left w:val="none" w:sz="0" w:space="0" w:color="auto"/>
        <w:bottom w:val="none" w:sz="0" w:space="0" w:color="auto"/>
        <w:right w:val="none" w:sz="0" w:space="0" w:color="auto"/>
      </w:divBdr>
    </w:div>
    <w:div w:id="1249271760">
      <w:bodyDiv w:val="1"/>
      <w:marLeft w:val="0"/>
      <w:marRight w:val="0"/>
      <w:marTop w:val="0"/>
      <w:marBottom w:val="0"/>
      <w:divBdr>
        <w:top w:val="none" w:sz="0" w:space="0" w:color="auto"/>
        <w:left w:val="none" w:sz="0" w:space="0" w:color="auto"/>
        <w:bottom w:val="none" w:sz="0" w:space="0" w:color="auto"/>
        <w:right w:val="none" w:sz="0" w:space="0" w:color="auto"/>
      </w:divBdr>
    </w:div>
    <w:div w:id="1250650810">
      <w:bodyDiv w:val="1"/>
      <w:marLeft w:val="0"/>
      <w:marRight w:val="0"/>
      <w:marTop w:val="0"/>
      <w:marBottom w:val="0"/>
      <w:divBdr>
        <w:top w:val="none" w:sz="0" w:space="0" w:color="auto"/>
        <w:left w:val="none" w:sz="0" w:space="0" w:color="auto"/>
        <w:bottom w:val="none" w:sz="0" w:space="0" w:color="auto"/>
        <w:right w:val="none" w:sz="0" w:space="0" w:color="auto"/>
      </w:divBdr>
    </w:div>
    <w:div w:id="1251548753">
      <w:bodyDiv w:val="1"/>
      <w:marLeft w:val="0"/>
      <w:marRight w:val="0"/>
      <w:marTop w:val="0"/>
      <w:marBottom w:val="0"/>
      <w:divBdr>
        <w:top w:val="none" w:sz="0" w:space="0" w:color="auto"/>
        <w:left w:val="none" w:sz="0" w:space="0" w:color="auto"/>
        <w:bottom w:val="none" w:sz="0" w:space="0" w:color="auto"/>
        <w:right w:val="none" w:sz="0" w:space="0" w:color="auto"/>
      </w:divBdr>
    </w:div>
    <w:div w:id="1252275325">
      <w:bodyDiv w:val="1"/>
      <w:marLeft w:val="0"/>
      <w:marRight w:val="0"/>
      <w:marTop w:val="0"/>
      <w:marBottom w:val="0"/>
      <w:divBdr>
        <w:top w:val="none" w:sz="0" w:space="0" w:color="auto"/>
        <w:left w:val="none" w:sz="0" w:space="0" w:color="auto"/>
        <w:bottom w:val="none" w:sz="0" w:space="0" w:color="auto"/>
        <w:right w:val="none" w:sz="0" w:space="0" w:color="auto"/>
      </w:divBdr>
    </w:div>
    <w:div w:id="1252548469">
      <w:bodyDiv w:val="1"/>
      <w:marLeft w:val="0"/>
      <w:marRight w:val="0"/>
      <w:marTop w:val="0"/>
      <w:marBottom w:val="0"/>
      <w:divBdr>
        <w:top w:val="none" w:sz="0" w:space="0" w:color="auto"/>
        <w:left w:val="none" w:sz="0" w:space="0" w:color="auto"/>
        <w:bottom w:val="none" w:sz="0" w:space="0" w:color="auto"/>
        <w:right w:val="none" w:sz="0" w:space="0" w:color="auto"/>
      </w:divBdr>
    </w:div>
    <w:div w:id="1252928856">
      <w:bodyDiv w:val="1"/>
      <w:marLeft w:val="0"/>
      <w:marRight w:val="0"/>
      <w:marTop w:val="0"/>
      <w:marBottom w:val="0"/>
      <w:divBdr>
        <w:top w:val="none" w:sz="0" w:space="0" w:color="auto"/>
        <w:left w:val="none" w:sz="0" w:space="0" w:color="auto"/>
        <w:bottom w:val="none" w:sz="0" w:space="0" w:color="auto"/>
        <w:right w:val="none" w:sz="0" w:space="0" w:color="auto"/>
      </w:divBdr>
    </w:div>
    <w:div w:id="1261714782">
      <w:bodyDiv w:val="1"/>
      <w:marLeft w:val="0"/>
      <w:marRight w:val="0"/>
      <w:marTop w:val="0"/>
      <w:marBottom w:val="0"/>
      <w:divBdr>
        <w:top w:val="none" w:sz="0" w:space="0" w:color="auto"/>
        <w:left w:val="none" w:sz="0" w:space="0" w:color="auto"/>
        <w:bottom w:val="none" w:sz="0" w:space="0" w:color="auto"/>
        <w:right w:val="none" w:sz="0" w:space="0" w:color="auto"/>
      </w:divBdr>
    </w:div>
    <w:div w:id="1263299681">
      <w:bodyDiv w:val="1"/>
      <w:marLeft w:val="0"/>
      <w:marRight w:val="0"/>
      <w:marTop w:val="0"/>
      <w:marBottom w:val="0"/>
      <w:divBdr>
        <w:top w:val="none" w:sz="0" w:space="0" w:color="auto"/>
        <w:left w:val="none" w:sz="0" w:space="0" w:color="auto"/>
        <w:bottom w:val="none" w:sz="0" w:space="0" w:color="auto"/>
        <w:right w:val="none" w:sz="0" w:space="0" w:color="auto"/>
      </w:divBdr>
    </w:div>
    <w:div w:id="1263955435">
      <w:bodyDiv w:val="1"/>
      <w:marLeft w:val="0"/>
      <w:marRight w:val="0"/>
      <w:marTop w:val="0"/>
      <w:marBottom w:val="0"/>
      <w:divBdr>
        <w:top w:val="none" w:sz="0" w:space="0" w:color="auto"/>
        <w:left w:val="none" w:sz="0" w:space="0" w:color="auto"/>
        <w:bottom w:val="none" w:sz="0" w:space="0" w:color="auto"/>
        <w:right w:val="none" w:sz="0" w:space="0" w:color="auto"/>
      </w:divBdr>
    </w:div>
    <w:div w:id="1264263962">
      <w:bodyDiv w:val="1"/>
      <w:marLeft w:val="0"/>
      <w:marRight w:val="0"/>
      <w:marTop w:val="0"/>
      <w:marBottom w:val="0"/>
      <w:divBdr>
        <w:top w:val="none" w:sz="0" w:space="0" w:color="auto"/>
        <w:left w:val="none" w:sz="0" w:space="0" w:color="auto"/>
        <w:bottom w:val="none" w:sz="0" w:space="0" w:color="auto"/>
        <w:right w:val="none" w:sz="0" w:space="0" w:color="auto"/>
      </w:divBdr>
    </w:div>
    <w:div w:id="1264917623">
      <w:bodyDiv w:val="1"/>
      <w:marLeft w:val="0"/>
      <w:marRight w:val="0"/>
      <w:marTop w:val="0"/>
      <w:marBottom w:val="0"/>
      <w:divBdr>
        <w:top w:val="none" w:sz="0" w:space="0" w:color="auto"/>
        <w:left w:val="none" w:sz="0" w:space="0" w:color="auto"/>
        <w:bottom w:val="none" w:sz="0" w:space="0" w:color="auto"/>
        <w:right w:val="none" w:sz="0" w:space="0" w:color="auto"/>
      </w:divBdr>
    </w:div>
    <w:div w:id="1266498027">
      <w:bodyDiv w:val="1"/>
      <w:marLeft w:val="0"/>
      <w:marRight w:val="0"/>
      <w:marTop w:val="0"/>
      <w:marBottom w:val="0"/>
      <w:divBdr>
        <w:top w:val="none" w:sz="0" w:space="0" w:color="auto"/>
        <w:left w:val="none" w:sz="0" w:space="0" w:color="auto"/>
        <w:bottom w:val="none" w:sz="0" w:space="0" w:color="auto"/>
        <w:right w:val="none" w:sz="0" w:space="0" w:color="auto"/>
      </w:divBdr>
    </w:div>
    <w:div w:id="1267077198">
      <w:bodyDiv w:val="1"/>
      <w:marLeft w:val="0"/>
      <w:marRight w:val="0"/>
      <w:marTop w:val="0"/>
      <w:marBottom w:val="0"/>
      <w:divBdr>
        <w:top w:val="none" w:sz="0" w:space="0" w:color="auto"/>
        <w:left w:val="none" w:sz="0" w:space="0" w:color="auto"/>
        <w:bottom w:val="none" w:sz="0" w:space="0" w:color="auto"/>
        <w:right w:val="none" w:sz="0" w:space="0" w:color="auto"/>
      </w:divBdr>
    </w:div>
    <w:div w:id="1268848786">
      <w:bodyDiv w:val="1"/>
      <w:marLeft w:val="0"/>
      <w:marRight w:val="0"/>
      <w:marTop w:val="0"/>
      <w:marBottom w:val="0"/>
      <w:divBdr>
        <w:top w:val="none" w:sz="0" w:space="0" w:color="auto"/>
        <w:left w:val="none" w:sz="0" w:space="0" w:color="auto"/>
        <w:bottom w:val="none" w:sz="0" w:space="0" w:color="auto"/>
        <w:right w:val="none" w:sz="0" w:space="0" w:color="auto"/>
      </w:divBdr>
    </w:div>
    <w:div w:id="1269393661">
      <w:bodyDiv w:val="1"/>
      <w:marLeft w:val="0"/>
      <w:marRight w:val="0"/>
      <w:marTop w:val="0"/>
      <w:marBottom w:val="0"/>
      <w:divBdr>
        <w:top w:val="none" w:sz="0" w:space="0" w:color="auto"/>
        <w:left w:val="none" w:sz="0" w:space="0" w:color="auto"/>
        <w:bottom w:val="none" w:sz="0" w:space="0" w:color="auto"/>
        <w:right w:val="none" w:sz="0" w:space="0" w:color="auto"/>
      </w:divBdr>
    </w:div>
    <w:div w:id="1269851788">
      <w:bodyDiv w:val="1"/>
      <w:marLeft w:val="0"/>
      <w:marRight w:val="0"/>
      <w:marTop w:val="0"/>
      <w:marBottom w:val="0"/>
      <w:divBdr>
        <w:top w:val="none" w:sz="0" w:space="0" w:color="auto"/>
        <w:left w:val="none" w:sz="0" w:space="0" w:color="auto"/>
        <w:bottom w:val="none" w:sz="0" w:space="0" w:color="auto"/>
        <w:right w:val="none" w:sz="0" w:space="0" w:color="auto"/>
      </w:divBdr>
    </w:div>
    <w:div w:id="1270771078">
      <w:bodyDiv w:val="1"/>
      <w:marLeft w:val="0"/>
      <w:marRight w:val="0"/>
      <w:marTop w:val="0"/>
      <w:marBottom w:val="0"/>
      <w:divBdr>
        <w:top w:val="none" w:sz="0" w:space="0" w:color="auto"/>
        <w:left w:val="none" w:sz="0" w:space="0" w:color="auto"/>
        <w:bottom w:val="none" w:sz="0" w:space="0" w:color="auto"/>
        <w:right w:val="none" w:sz="0" w:space="0" w:color="auto"/>
      </w:divBdr>
    </w:div>
    <w:div w:id="1271081738">
      <w:bodyDiv w:val="1"/>
      <w:marLeft w:val="0"/>
      <w:marRight w:val="0"/>
      <w:marTop w:val="0"/>
      <w:marBottom w:val="0"/>
      <w:divBdr>
        <w:top w:val="none" w:sz="0" w:space="0" w:color="auto"/>
        <w:left w:val="none" w:sz="0" w:space="0" w:color="auto"/>
        <w:bottom w:val="none" w:sz="0" w:space="0" w:color="auto"/>
        <w:right w:val="none" w:sz="0" w:space="0" w:color="auto"/>
      </w:divBdr>
    </w:div>
    <w:div w:id="1271157826">
      <w:bodyDiv w:val="1"/>
      <w:marLeft w:val="0"/>
      <w:marRight w:val="0"/>
      <w:marTop w:val="0"/>
      <w:marBottom w:val="0"/>
      <w:divBdr>
        <w:top w:val="none" w:sz="0" w:space="0" w:color="auto"/>
        <w:left w:val="none" w:sz="0" w:space="0" w:color="auto"/>
        <w:bottom w:val="none" w:sz="0" w:space="0" w:color="auto"/>
        <w:right w:val="none" w:sz="0" w:space="0" w:color="auto"/>
      </w:divBdr>
    </w:div>
    <w:div w:id="1271932110">
      <w:bodyDiv w:val="1"/>
      <w:marLeft w:val="0"/>
      <w:marRight w:val="0"/>
      <w:marTop w:val="0"/>
      <w:marBottom w:val="0"/>
      <w:divBdr>
        <w:top w:val="none" w:sz="0" w:space="0" w:color="auto"/>
        <w:left w:val="none" w:sz="0" w:space="0" w:color="auto"/>
        <w:bottom w:val="none" w:sz="0" w:space="0" w:color="auto"/>
        <w:right w:val="none" w:sz="0" w:space="0" w:color="auto"/>
      </w:divBdr>
    </w:div>
    <w:div w:id="1277058655">
      <w:bodyDiv w:val="1"/>
      <w:marLeft w:val="0"/>
      <w:marRight w:val="0"/>
      <w:marTop w:val="0"/>
      <w:marBottom w:val="0"/>
      <w:divBdr>
        <w:top w:val="none" w:sz="0" w:space="0" w:color="auto"/>
        <w:left w:val="none" w:sz="0" w:space="0" w:color="auto"/>
        <w:bottom w:val="none" w:sz="0" w:space="0" w:color="auto"/>
        <w:right w:val="none" w:sz="0" w:space="0" w:color="auto"/>
      </w:divBdr>
    </w:div>
    <w:div w:id="1277105084">
      <w:bodyDiv w:val="1"/>
      <w:marLeft w:val="0"/>
      <w:marRight w:val="0"/>
      <w:marTop w:val="0"/>
      <w:marBottom w:val="0"/>
      <w:divBdr>
        <w:top w:val="none" w:sz="0" w:space="0" w:color="auto"/>
        <w:left w:val="none" w:sz="0" w:space="0" w:color="auto"/>
        <w:bottom w:val="none" w:sz="0" w:space="0" w:color="auto"/>
        <w:right w:val="none" w:sz="0" w:space="0" w:color="auto"/>
      </w:divBdr>
    </w:div>
    <w:div w:id="1278099001">
      <w:bodyDiv w:val="1"/>
      <w:marLeft w:val="0"/>
      <w:marRight w:val="0"/>
      <w:marTop w:val="0"/>
      <w:marBottom w:val="0"/>
      <w:divBdr>
        <w:top w:val="none" w:sz="0" w:space="0" w:color="auto"/>
        <w:left w:val="none" w:sz="0" w:space="0" w:color="auto"/>
        <w:bottom w:val="none" w:sz="0" w:space="0" w:color="auto"/>
        <w:right w:val="none" w:sz="0" w:space="0" w:color="auto"/>
      </w:divBdr>
    </w:div>
    <w:div w:id="1278874735">
      <w:bodyDiv w:val="1"/>
      <w:marLeft w:val="0"/>
      <w:marRight w:val="0"/>
      <w:marTop w:val="0"/>
      <w:marBottom w:val="0"/>
      <w:divBdr>
        <w:top w:val="none" w:sz="0" w:space="0" w:color="auto"/>
        <w:left w:val="none" w:sz="0" w:space="0" w:color="auto"/>
        <w:bottom w:val="none" w:sz="0" w:space="0" w:color="auto"/>
        <w:right w:val="none" w:sz="0" w:space="0" w:color="auto"/>
      </w:divBdr>
    </w:div>
    <w:div w:id="1283464756">
      <w:bodyDiv w:val="1"/>
      <w:marLeft w:val="0"/>
      <w:marRight w:val="0"/>
      <w:marTop w:val="0"/>
      <w:marBottom w:val="0"/>
      <w:divBdr>
        <w:top w:val="none" w:sz="0" w:space="0" w:color="auto"/>
        <w:left w:val="none" w:sz="0" w:space="0" w:color="auto"/>
        <w:bottom w:val="none" w:sz="0" w:space="0" w:color="auto"/>
        <w:right w:val="none" w:sz="0" w:space="0" w:color="auto"/>
      </w:divBdr>
    </w:div>
    <w:div w:id="1283532979">
      <w:bodyDiv w:val="1"/>
      <w:marLeft w:val="0"/>
      <w:marRight w:val="0"/>
      <w:marTop w:val="0"/>
      <w:marBottom w:val="0"/>
      <w:divBdr>
        <w:top w:val="none" w:sz="0" w:space="0" w:color="auto"/>
        <w:left w:val="none" w:sz="0" w:space="0" w:color="auto"/>
        <w:bottom w:val="none" w:sz="0" w:space="0" w:color="auto"/>
        <w:right w:val="none" w:sz="0" w:space="0" w:color="auto"/>
      </w:divBdr>
    </w:div>
    <w:div w:id="1284531917">
      <w:bodyDiv w:val="1"/>
      <w:marLeft w:val="0"/>
      <w:marRight w:val="0"/>
      <w:marTop w:val="0"/>
      <w:marBottom w:val="0"/>
      <w:divBdr>
        <w:top w:val="none" w:sz="0" w:space="0" w:color="auto"/>
        <w:left w:val="none" w:sz="0" w:space="0" w:color="auto"/>
        <w:bottom w:val="none" w:sz="0" w:space="0" w:color="auto"/>
        <w:right w:val="none" w:sz="0" w:space="0" w:color="auto"/>
      </w:divBdr>
    </w:div>
    <w:div w:id="1284918172">
      <w:bodyDiv w:val="1"/>
      <w:marLeft w:val="0"/>
      <w:marRight w:val="0"/>
      <w:marTop w:val="0"/>
      <w:marBottom w:val="0"/>
      <w:divBdr>
        <w:top w:val="none" w:sz="0" w:space="0" w:color="auto"/>
        <w:left w:val="none" w:sz="0" w:space="0" w:color="auto"/>
        <w:bottom w:val="none" w:sz="0" w:space="0" w:color="auto"/>
        <w:right w:val="none" w:sz="0" w:space="0" w:color="auto"/>
      </w:divBdr>
    </w:div>
    <w:div w:id="1285893145">
      <w:bodyDiv w:val="1"/>
      <w:marLeft w:val="0"/>
      <w:marRight w:val="0"/>
      <w:marTop w:val="0"/>
      <w:marBottom w:val="0"/>
      <w:divBdr>
        <w:top w:val="none" w:sz="0" w:space="0" w:color="auto"/>
        <w:left w:val="none" w:sz="0" w:space="0" w:color="auto"/>
        <w:bottom w:val="none" w:sz="0" w:space="0" w:color="auto"/>
        <w:right w:val="none" w:sz="0" w:space="0" w:color="auto"/>
      </w:divBdr>
    </w:div>
    <w:div w:id="1287002901">
      <w:bodyDiv w:val="1"/>
      <w:marLeft w:val="0"/>
      <w:marRight w:val="0"/>
      <w:marTop w:val="0"/>
      <w:marBottom w:val="0"/>
      <w:divBdr>
        <w:top w:val="none" w:sz="0" w:space="0" w:color="auto"/>
        <w:left w:val="none" w:sz="0" w:space="0" w:color="auto"/>
        <w:bottom w:val="none" w:sz="0" w:space="0" w:color="auto"/>
        <w:right w:val="none" w:sz="0" w:space="0" w:color="auto"/>
      </w:divBdr>
    </w:div>
    <w:div w:id="1287081431">
      <w:bodyDiv w:val="1"/>
      <w:marLeft w:val="0"/>
      <w:marRight w:val="0"/>
      <w:marTop w:val="0"/>
      <w:marBottom w:val="0"/>
      <w:divBdr>
        <w:top w:val="none" w:sz="0" w:space="0" w:color="auto"/>
        <w:left w:val="none" w:sz="0" w:space="0" w:color="auto"/>
        <w:bottom w:val="none" w:sz="0" w:space="0" w:color="auto"/>
        <w:right w:val="none" w:sz="0" w:space="0" w:color="auto"/>
      </w:divBdr>
    </w:div>
    <w:div w:id="1287736936">
      <w:bodyDiv w:val="1"/>
      <w:marLeft w:val="0"/>
      <w:marRight w:val="0"/>
      <w:marTop w:val="0"/>
      <w:marBottom w:val="0"/>
      <w:divBdr>
        <w:top w:val="none" w:sz="0" w:space="0" w:color="auto"/>
        <w:left w:val="none" w:sz="0" w:space="0" w:color="auto"/>
        <w:bottom w:val="none" w:sz="0" w:space="0" w:color="auto"/>
        <w:right w:val="none" w:sz="0" w:space="0" w:color="auto"/>
      </w:divBdr>
    </w:div>
    <w:div w:id="1288732003">
      <w:bodyDiv w:val="1"/>
      <w:marLeft w:val="0"/>
      <w:marRight w:val="0"/>
      <w:marTop w:val="0"/>
      <w:marBottom w:val="0"/>
      <w:divBdr>
        <w:top w:val="none" w:sz="0" w:space="0" w:color="auto"/>
        <w:left w:val="none" w:sz="0" w:space="0" w:color="auto"/>
        <w:bottom w:val="none" w:sz="0" w:space="0" w:color="auto"/>
        <w:right w:val="none" w:sz="0" w:space="0" w:color="auto"/>
      </w:divBdr>
    </w:div>
    <w:div w:id="1289312970">
      <w:bodyDiv w:val="1"/>
      <w:marLeft w:val="0"/>
      <w:marRight w:val="0"/>
      <w:marTop w:val="0"/>
      <w:marBottom w:val="0"/>
      <w:divBdr>
        <w:top w:val="none" w:sz="0" w:space="0" w:color="auto"/>
        <w:left w:val="none" w:sz="0" w:space="0" w:color="auto"/>
        <w:bottom w:val="none" w:sz="0" w:space="0" w:color="auto"/>
        <w:right w:val="none" w:sz="0" w:space="0" w:color="auto"/>
      </w:divBdr>
    </w:div>
    <w:div w:id="1289820243">
      <w:bodyDiv w:val="1"/>
      <w:marLeft w:val="0"/>
      <w:marRight w:val="0"/>
      <w:marTop w:val="0"/>
      <w:marBottom w:val="0"/>
      <w:divBdr>
        <w:top w:val="none" w:sz="0" w:space="0" w:color="auto"/>
        <w:left w:val="none" w:sz="0" w:space="0" w:color="auto"/>
        <w:bottom w:val="none" w:sz="0" w:space="0" w:color="auto"/>
        <w:right w:val="none" w:sz="0" w:space="0" w:color="auto"/>
      </w:divBdr>
    </w:div>
    <w:div w:id="1289899458">
      <w:bodyDiv w:val="1"/>
      <w:marLeft w:val="0"/>
      <w:marRight w:val="0"/>
      <w:marTop w:val="0"/>
      <w:marBottom w:val="0"/>
      <w:divBdr>
        <w:top w:val="none" w:sz="0" w:space="0" w:color="auto"/>
        <w:left w:val="none" w:sz="0" w:space="0" w:color="auto"/>
        <w:bottom w:val="none" w:sz="0" w:space="0" w:color="auto"/>
        <w:right w:val="none" w:sz="0" w:space="0" w:color="auto"/>
      </w:divBdr>
    </w:div>
    <w:div w:id="1291470570">
      <w:bodyDiv w:val="1"/>
      <w:marLeft w:val="0"/>
      <w:marRight w:val="0"/>
      <w:marTop w:val="0"/>
      <w:marBottom w:val="0"/>
      <w:divBdr>
        <w:top w:val="none" w:sz="0" w:space="0" w:color="auto"/>
        <w:left w:val="none" w:sz="0" w:space="0" w:color="auto"/>
        <w:bottom w:val="none" w:sz="0" w:space="0" w:color="auto"/>
        <w:right w:val="none" w:sz="0" w:space="0" w:color="auto"/>
      </w:divBdr>
    </w:div>
    <w:div w:id="1291782548">
      <w:bodyDiv w:val="1"/>
      <w:marLeft w:val="0"/>
      <w:marRight w:val="0"/>
      <w:marTop w:val="0"/>
      <w:marBottom w:val="0"/>
      <w:divBdr>
        <w:top w:val="none" w:sz="0" w:space="0" w:color="auto"/>
        <w:left w:val="none" w:sz="0" w:space="0" w:color="auto"/>
        <w:bottom w:val="none" w:sz="0" w:space="0" w:color="auto"/>
        <w:right w:val="none" w:sz="0" w:space="0" w:color="auto"/>
      </w:divBdr>
    </w:div>
    <w:div w:id="1296835918">
      <w:bodyDiv w:val="1"/>
      <w:marLeft w:val="0"/>
      <w:marRight w:val="0"/>
      <w:marTop w:val="0"/>
      <w:marBottom w:val="0"/>
      <w:divBdr>
        <w:top w:val="none" w:sz="0" w:space="0" w:color="auto"/>
        <w:left w:val="none" w:sz="0" w:space="0" w:color="auto"/>
        <w:bottom w:val="none" w:sz="0" w:space="0" w:color="auto"/>
        <w:right w:val="none" w:sz="0" w:space="0" w:color="auto"/>
      </w:divBdr>
    </w:div>
    <w:div w:id="1297494532">
      <w:bodyDiv w:val="1"/>
      <w:marLeft w:val="0"/>
      <w:marRight w:val="0"/>
      <w:marTop w:val="0"/>
      <w:marBottom w:val="0"/>
      <w:divBdr>
        <w:top w:val="none" w:sz="0" w:space="0" w:color="auto"/>
        <w:left w:val="none" w:sz="0" w:space="0" w:color="auto"/>
        <w:bottom w:val="none" w:sz="0" w:space="0" w:color="auto"/>
        <w:right w:val="none" w:sz="0" w:space="0" w:color="auto"/>
      </w:divBdr>
    </w:div>
    <w:div w:id="1297563899">
      <w:bodyDiv w:val="1"/>
      <w:marLeft w:val="0"/>
      <w:marRight w:val="0"/>
      <w:marTop w:val="0"/>
      <w:marBottom w:val="0"/>
      <w:divBdr>
        <w:top w:val="none" w:sz="0" w:space="0" w:color="auto"/>
        <w:left w:val="none" w:sz="0" w:space="0" w:color="auto"/>
        <w:bottom w:val="none" w:sz="0" w:space="0" w:color="auto"/>
        <w:right w:val="none" w:sz="0" w:space="0" w:color="auto"/>
      </w:divBdr>
    </w:div>
    <w:div w:id="1297756000">
      <w:bodyDiv w:val="1"/>
      <w:marLeft w:val="0"/>
      <w:marRight w:val="0"/>
      <w:marTop w:val="0"/>
      <w:marBottom w:val="0"/>
      <w:divBdr>
        <w:top w:val="none" w:sz="0" w:space="0" w:color="auto"/>
        <w:left w:val="none" w:sz="0" w:space="0" w:color="auto"/>
        <w:bottom w:val="none" w:sz="0" w:space="0" w:color="auto"/>
        <w:right w:val="none" w:sz="0" w:space="0" w:color="auto"/>
      </w:divBdr>
    </w:div>
    <w:div w:id="1297947647">
      <w:bodyDiv w:val="1"/>
      <w:marLeft w:val="0"/>
      <w:marRight w:val="0"/>
      <w:marTop w:val="0"/>
      <w:marBottom w:val="0"/>
      <w:divBdr>
        <w:top w:val="none" w:sz="0" w:space="0" w:color="auto"/>
        <w:left w:val="none" w:sz="0" w:space="0" w:color="auto"/>
        <w:bottom w:val="none" w:sz="0" w:space="0" w:color="auto"/>
        <w:right w:val="none" w:sz="0" w:space="0" w:color="auto"/>
      </w:divBdr>
    </w:div>
    <w:div w:id="1299845805">
      <w:bodyDiv w:val="1"/>
      <w:marLeft w:val="0"/>
      <w:marRight w:val="0"/>
      <w:marTop w:val="0"/>
      <w:marBottom w:val="0"/>
      <w:divBdr>
        <w:top w:val="none" w:sz="0" w:space="0" w:color="auto"/>
        <w:left w:val="none" w:sz="0" w:space="0" w:color="auto"/>
        <w:bottom w:val="none" w:sz="0" w:space="0" w:color="auto"/>
        <w:right w:val="none" w:sz="0" w:space="0" w:color="auto"/>
      </w:divBdr>
    </w:div>
    <w:div w:id="1300843498">
      <w:bodyDiv w:val="1"/>
      <w:marLeft w:val="0"/>
      <w:marRight w:val="0"/>
      <w:marTop w:val="0"/>
      <w:marBottom w:val="0"/>
      <w:divBdr>
        <w:top w:val="none" w:sz="0" w:space="0" w:color="auto"/>
        <w:left w:val="none" w:sz="0" w:space="0" w:color="auto"/>
        <w:bottom w:val="none" w:sz="0" w:space="0" w:color="auto"/>
        <w:right w:val="none" w:sz="0" w:space="0" w:color="auto"/>
      </w:divBdr>
    </w:div>
    <w:div w:id="1300921039">
      <w:bodyDiv w:val="1"/>
      <w:marLeft w:val="0"/>
      <w:marRight w:val="0"/>
      <w:marTop w:val="0"/>
      <w:marBottom w:val="0"/>
      <w:divBdr>
        <w:top w:val="none" w:sz="0" w:space="0" w:color="auto"/>
        <w:left w:val="none" w:sz="0" w:space="0" w:color="auto"/>
        <w:bottom w:val="none" w:sz="0" w:space="0" w:color="auto"/>
        <w:right w:val="none" w:sz="0" w:space="0" w:color="auto"/>
      </w:divBdr>
    </w:div>
    <w:div w:id="1304384202">
      <w:bodyDiv w:val="1"/>
      <w:marLeft w:val="0"/>
      <w:marRight w:val="0"/>
      <w:marTop w:val="0"/>
      <w:marBottom w:val="0"/>
      <w:divBdr>
        <w:top w:val="none" w:sz="0" w:space="0" w:color="auto"/>
        <w:left w:val="none" w:sz="0" w:space="0" w:color="auto"/>
        <w:bottom w:val="none" w:sz="0" w:space="0" w:color="auto"/>
        <w:right w:val="none" w:sz="0" w:space="0" w:color="auto"/>
      </w:divBdr>
    </w:div>
    <w:div w:id="1312833015">
      <w:bodyDiv w:val="1"/>
      <w:marLeft w:val="0"/>
      <w:marRight w:val="0"/>
      <w:marTop w:val="0"/>
      <w:marBottom w:val="0"/>
      <w:divBdr>
        <w:top w:val="none" w:sz="0" w:space="0" w:color="auto"/>
        <w:left w:val="none" w:sz="0" w:space="0" w:color="auto"/>
        <w:bottom w:val="none" w:sz="0" w:space="0" w:color="auto"/>
        <w:right w:val="none" w:sz="0" w:space="0" w:color="auto"/>
      </w:divBdr>
    </w:div>
    <w:div w:id="1314946966">
      <w:bodyDiv w:val="1"/>
      <w:marLeft w:val="0"/>
      <w:marRight w:val="0"/>
      <w:marTop w:val="0"/>
      <w:marBottom w:val="0"/>
      <w:divBdr>
        <w:top w:val="none" w:sz="0" w:space="0" w:color="auto"/>
        <w:left w:val="none" w:sz="0" w:space="0" w:color="auto"/>
        <w:bottom w:val="none" w:sz="0" w:space="0" w:color="auto"/>
        <w:right w:val="none" w:sz="0" w:space="0" w:color="auto"/>
      </w:divBdr>
    </w:div>
    <w:div w:id="1316184150">
      <w:bodyDiv w:val="1"/>
      <w:marLeft w:val="0"/>
      <w:marRight w:val="0"/>
      <w:marTop w:val="0"/>
      <w:marBottom w:val="0"/>
      <w:divBdr>
        <w:top w:val="none" w:sz="0" w:space="0" w:color="auto"/>
        <w:left w:val="none" w:sz="0" w:space="0" w:color="auto"/>
        <w:bottom w:val="none" w:sz="0" w:space="0" w:color="auto"/>
        <w:right w:val="none" w:sz="0" w:space="0" w:color="auto"/>
      </w:divBdr>
    </w:div>
    <w:div w:id="1321081277">
      <w:bodyDiv w:val="1"/>
      <w:marLeft w:val="0"/>
      <w:marRight w:val="0"/>
      <w:marTop w:val="0"/>
      <w:marBottom w:val="0"/>
      <w:divBdr>
        <w:top w:val="none" w:sz="0" w:space="0" w:color="auto"/>
        <w:left w:val="none" w:sz="0" w:space="0" w:color="auto"/>
        <w:bottom w:val="none" w:sz="0" w:space="0" w:color="auto"/>
        <w:right w:val="none" w:sz="0" w:space="0" w:color="auto"/>
      </w:divBdr>
    </w:div>
    <w:div w:id="1325426148">
      <w:bodyDiv w:val="1"/>
      <w:marLeft w:val="0"/>
      <w:marRight w:val="0"/>
      <w:marTop w:val="0"/>
      <w:marBottom w:val="0"/>
      <w:divBdr>
        <w:top w:val="none" w:sz="0" w:space="0" w:color="auto"/>
        <w:left w:val="none" w:sz="0" w:space="0" w:color="auto"/>
        <w:bottom w:val="none" w:sz="0" w:space="0" w:color="auto"/>
        <w:right w:val="none" w:sz="0" w:space="0" w:color="auto"/>
      </w:divBdr>
    </w:div>
    <w:div w:id="1326739477">
      <w:bodyDiv w:val="1"/>
      <w:marLeft w:val="0"/>
      <w:marRight w:val="0"/>
      <w:marTop w:val="0"/>
      <w:marBottom w:val="0"/>
      <w:divBdr>
        <w:top w:val="none" w:sz="0" w:space="0" w:color="auto"/>
        <w:left w:val="none" w:sz="0" w:space="0" w:color="auto"/>
        <w:bottom w:val="none" w:sz="0" w:space="0" w:color="auto"/>
        <w:right w:val="none" w:sz="0" w:space="0" w:color="auto"/>
      </w:divBdr>
    </w:div>
    <w:div w:id="1329215619">
      <w:bodyDiv w:val="1"/>
      <w:marLeft w:val="0"/>
      <w:marRight w:val="0"/>
      <w:marTop w:val="0"/>
      <w:marBottom w:val="0"/>
      <w:divBdr>
        <w:top w:val="none" w:sz="0" w:space="0" w:color="auto"/>
        <w:left w:val="none" w:sz="0" w:space="0" w:color="auto"/>
        <w:bottom w:val="none" w:sz="0" w:space="0" w:color="auto"/>
        <w:right w:val="none" w:sz="0" w:space="0" w:color="auto"/>
      </w:divBdr>
    </w:div>
    <w:div w:id="1331641168">
      <w:bodyDiv w:val="1"/>
      <w:marLeft w:val="0"/>
      <w:marRight w:val="0"/>
      <w:marTop w:val="0"/>
      <w:marBottom w:val="0"/>
      <w:divBdr>
        <w:top w:val="none" w:sz="0" w:space="0" w:color="auto"/>
        <w:left w:val="none" w:sz="0" w:space="0" w:color="auto"/>
        <w:bottom w:val="none" w:sz="0" w:space="0" w:color="auto"/>
        <w:right w:val="none" w:sz="0" w:space="0" w:color="auto"/>
      </w:divBdr>
    </w:div>
    <w:div w:id="1332029083">
      <w:bodyDiv w:val="1"/>
      <w:marLeft w:val="0"/>
      <w:marRight w:val="0"/>
      <w:marTop w:val="0"/>
      <w:marBottom w:val="0"/>
      <w:divBdr>
        <w:top w:val="none" w:sz="0" w:space="0" w:color="auto"/>
        <w:left w:val="none" w:sz="0" w:space="0" w:color="auto"/>
        <w:bottom w:val="none" w:sz="0" w:space="0" w:color="auto"/>
        <w:right w:val="none" w:sz="0" w:space="0" w:color="auto"/>
      </w:divBdr>
    </w:div>
    <w:div w:id="1333293014">
      <w:bodyDiv w:val="1"/>
      <w:marLeft w:val="0"/>
      <w:marRight w:val="0"/>
      <w:marTop w:val="0"/>
      <w:marBottom w:val="0"/>
      <w:divBdr>
        <w:top w:val="none" w:sz="0" w:space="0" w:color="auto"/>
        <w:left w:val="none" w:sz="0" w:space="0" w:color="auto"/>
        <w:bottom w:val="none" w:sz="0" w:space="0" w:color="auto"/>
        <w:right w:val="none" w:sz="0" w:space="0" w:color="auto"/>
      </w:divBdr>
    </w:div>
    <w:div w:id="1334332075">
      <w:bodyDiv w:val="1"/>
      <w:marLeft w:val="0"/>
      <w:marRight w:val="0"/>
      <w:marTop w:val="0"/>
      <w:marBottom w:val="0"/>
      <w:divBdr>
        <w:top w:val="none" w:sz="0" w:space="0" w:color="auto"/>
        <w:left w:val="none" w:sz="0" w:space="0" w:color="auto"/>
        <w:bottom w:val="none" w:sz="0" w:space="0" w:color="auto"/>
        <w:right w:val="none" w:sz="0" w:space="0" w:color="auto"/>
      </w:divBdr>
    </w:div>
    <w:div w:id="1334845194">
      <w:bodyDiv w:val="1"/>
      <w:marLeft w:val="0"/>
      <w:marRight w:val="0"/>
      <w:marTop w:val="0"/>
      <w:marBottom w:val="0"/>
      <w:divBdr>
        <w:top w:val="none" w:sz="0" w:space="0" w:color="auto"/>
        <w:left w:val="none" w:sz="0" w:space="0" w:color="auto"/>
        <w:bottom w:val="none" w:sz="0" w:space="0" w:color="auto"/>
        <w:right w:val="none" w:sz="0" w:space="0" w:color="auto"/>
      </w:divBdr>
    </w:div>
    <w:div w:id="1335259124">
      <w:bodyDiv w:val="1"/>
      <w:marLeft w:val="0"/>
      <w:marRight w:val="0"/>
      <w:marTop w:val="0"/>
      <w:marBottom w:val="0"/>
      <w:divBdr>
        <w:top w:val="none" w:sz="0" w:space="0" w:color="auto"/>
        <w:left w:val="none" w:sz="0" w:space="0" w:color="auto"/>
        <w:bottom w:val="none" w:sz="0" w:space="0" w:color="auto"/>
        <w:right w:val="none" w:sz="0" w:space="0" w:color="auto"/>
      </w:divBdr>
    </w:div>
    <w:div w:id="1337344510">
      <w:bodyDiv w:val="1"/>
      <w:marLeft w:val="0"/>
      <w:marRight w:val="0"/>
      <w:marTop w:val="0"/>
      <w:marBottom w:val="0"/>
      <w:divBdr>
        <w:top w:val="none" w:sz="0" w:space="0" w:color="auto"/>
        <w:left w:val="none" w:sz="0" w:space="0" w:color="auto"/>
        <w:bottom w:val="none" w:sz="0" w:space="0" w:color="auto"/>
        <w:right w:val="none" w:sz="0" w:space="0" w:color="auto"/>
      </w:divBdr>
    </w:div>
    <w:div w:id="1339306856">
      <w:bodyDiv w:val="1"/>
      <w:marLeft w:val="0"/>
      <w:marRight w:val="0"/>
      <w:marTop w:val="0"/>
      <w:marBottom w:val="0"/>
      <w:divBdr>
        <w:top w:val="none" w:sz="0" w:space="0" w:color="auto"/>
        <w:left w:val="none" w:sz="0" w:space="0" w:color="auto"/>
        <w:bottom w:val="none" w:sz="0" w:space="0" w:color="auto"/>
        <w:right w:val="none" w:sz="0" w:space="0" w:color="auto"/>
      </w:divBdr>
    </w:div>
    <w:div w:id="1339963261">
      <w:bodyDiv w:val="1"/>
      <w:marLeft w:val="0"/>
      <w:marRight w:val="0"/>
      <w:marTop w:val="0"/>
      <w:marBottom w:val="0"/>
      <w:divBdr>
        <w:top w:val="none" w:sz="0" w:space="0" w:color="auto"/>
        <w:left w:val="none" w:sz="0" w:space="0" w:color="auto"/>
        <w:bottom w:val="none" w:sz="0" w:space="0" w:color="auto"/>
        <w:right w:val="none" w:sz="0" w:space="0" w:color="auto"/>
      </w:divBdr>
    </w:div>
    <w:div w:id="1341814263">
      <w:bodyDiv w:val="1"/>
      <w:marLeft w:val="0"/>
      <w:marRight w:val="0"/>
      <w:marTop w:val="0"/>
      <w:marBottom w:val="0"/>
      <w:divBdr>
        <w:top w:val="none" w:sz="0" w:space="0" w:color="auto"/>
        <w:left w:val="none" w:sz="0" w:space="0" w:color="auto"/>
        <w:bottom w:val="none" w:sz="0" w:space="0" w:color="auto"/>
        <w:right w:val="none" w:sz="0" w:space="0" w:color="auto"/>
      </w:divBdr>
    </w:div>
    <w:div w:id="1342583821">
      <w:bodyDiv w:val="1"/>
      <w:marLeft w:val="0"/>
      <w:marRight w:val="0"/>
      <w:marTop w:val="0"/>
      <w:marBottom w:val="0"/>
      <w:divBdr>
        <w:top w:val="none" w:sz="0" w:space="0" w:color="auto"/>
        <w:left w:val="none" w:sz="0" w:space="0" w:color="auto"/>
        <w:bottom w:val="none" w:sz="0" w:space="0" w:color="auto"/>
        <w:right w:val="none" w:sz="0" w:space="0" w:color="auto"/>
      </w:divBdr>
    </w:div>
    <w:div w:id="1344091518">
      <w:bodyDiv w:val="1"/>
      <w:marLeft w:val="0"/>
      <w:marRight w:val="0"/>
      <w:marTop w:val="0"/>
      <w:marBottom w:val="0"/>
      <w:divBdr>
        <w:top w:val="none" w:sz="0" w:space="0" w:color="auto"/>
        <w:left w:val="none" w:sz="0" w:space="0" w:color="auto"/>
        <w:bottom w:val="none" w:sz="0" w:space="0" w:color="auto"/>
        <w:right w:val="none" w:sz="0" w:space="0" w:color="auto"/>
      </w:divBdr>
    </w:div>
    <w:div w:id="1346520995">
      <w:bodyDiv w:val="1"/>
      <w:marLeft w:val="0"/>
      <w:marRight w:val="0"/>
      <w:marTop w:val="0"/>
      <w:marBottom w:val="0"/>
      <w:divBdr>
        <w:top w:val="none" w:sz="0" w:space="0" w:color="auto"/>
        <w:left w:val="none" w:sz="0" w:space="0" w:color="auto"/>
        <w:bottom w:val="none" w:sz="0" w:space="0" w:color="auto"/>
        <w:right w:val="none" w:sz="0" w:space="0" w:color="auto"/>
      </w:divBdr>
    </w:div>
    <w:div w:id="1346591559">
      <w:bodyDiv w:val="1"/>
      <w:marLeft w:val="0"/>
      <w:marRight w:val="0"/>
      <w:marTop w:val="0"/>
      <w:marBottom w:val="0"/>
      <w:divBdr>
        <w:top w:val="none" w:sz="0" w:space="0" w:color="auto"/>
        <w:left w:val="none" w:sz="0" w:space="0" w:color="auto"/>
        <w:bottom w:val="none" w:sz="0" w:space="0" w:color="auto"/>
        <w:right w:val="none" w:sz="0" w:space="0" w:color="auto"/>
      </w:divBdr>
    </w:div>
    <w:div w:id="1347711307">
      <w:bodyDiv w:val="1"/>
      <w:marLeft w:val="0"/>
      <w:marRight w:val="0"/>
      <w:marTop w:val="0"/>
      <w:marBottom w:val="0"/>
      <w:divBdr>
        <w:top w:val="none" w:sz="0" w:space="0" w:color="auto"/>
        <w:left w:val="none" w:sz="0" w:space="0" w:color="auto"/>
        <w:bottom w:val="none" w:sz="0" w:space="0" w:color="auto"/>
        <w:right w:val="none" w:sz="0" w:space="0" w:color="auto"/>
      </w:divBdr>
    </w:div>
    <w:div w:id="1347754281">
      <w:bodyDiv w:val="1"/>
      <w:marLeft w:val="0"/>
      <w:marRight w:val="0"/>
      <w:marTop w:val="0"/>
      <w:marBottom w:val="0"/>
      <w:divBdr>
        <w:top w:val="none" w:sz="0" w:space="0" w:color="auto"/>
        <w:left w:val="none" w:sz="0" w:space="0" w:color="auto"/>
        <w:bottom w:val="none" w:sz="0" w:space="0" w:color="auto"/>
        <w:right w:val="none" w:sz="0" w:space="0" w:color="auto"/>
      </w:divBdr>
    </w:div>
    <w:div w:id="1347973949">
      <w:bodyDiv w:val="1"/>
      <w:marLeft w:val="0"/>
      <w:marRight w:val="0"/>
      <w:marTop w:val="0"/>
      <w:marBottom w:val="0"/>
      <w:divBdr>
        <w:top w:val="none" w:sz="0" w:space="0" w:color="auto"/>
        <w:left w:val="none" w:sz="0" w:space="0" w:color="auto"/>
        <w:bottom w:val="none" w:sz="0" w:space="0" w:color="auto"/>
        <w:right w:val="none" w:sz="0" w:space="0" w:color="auto"/>
      </w:divBdr>
    </w:div>
    <w:div w:id="1348748031">
      <w:bodyDiv w:val="1"/>
      <w:marLeft w:val="0"/>
      <w:marRight w:val="0"/>
      <w:marTop w:val="0"/>
      <w:marBottom w:val="0"/>
      <w:divBdr>
        <w:top w:val="none" w:sz="0" w:space="0" w:color="auto"/>
        <w:left w:val="none" w:sz="0" w:space="0" w:color="auto"/>
        <w:bottom w:val="none" w:sz="0" w:space="0" w:color="auto"/>
        <w:right w:val="none" w:sz="0" w:space="0" w:color="auto"/>
      </w:divBdr>
    </w:div>
    <w:div w:id="1349798091">
      <w:bodyDiv w:val="1"/>
      <w:marLeft w:val="0"/>
      <w:marRight w:val="0"/>
      <w:marTop w:val="0"/>
      <w:marBottom w:val="0"/>
      <w:divBdr>
        <w:top w:val="none" w:sz="0" w:space="0" w:color="auto"/>
        <w:left w:val="none" w:sz="0" w:space="0" w:color="auto"/>
        <w:bottom w:val="none" w:sz="0" w:space="0" w:color="auto"/>
        <w:right w:val="none" w:sz="0" w:space="0" w:color="auto"/>
      </w:divBdr>
    </w:div>
    <w:div w:id="1349872381">
      <w:bodyDiv w:val="1"/>
      <w:marLeft w:val="0"/>
      <w:marRight w:val="0"/>
      <w:marTop w:val="0"/>
      <w:marBottom w:val="0"/>
      <w:divBdr>
        <w:top w:val="none" w:sz="0" w:space="0" w:color="auto"/>
        <w:left w:val="none" w:sz="0" w:space="0" w:color="auto"/>
        <w:bottom w:val="none" w:sz="0" w:space="0" w:color="auto"/>
        <w:right w:val="none" w:sz="0" w:space="0" w:color="auto"/>
      </w:divBdr>
    </w:div>
    <w:div w:id="1350834432">
      <w:bodyDiv w:val="1"/>
      <w:marLeft w:val="0"/>
      <w:marRight w:val="0"/>
      <w:marTop w:val="0"/>
      <w:marBottom w:val="0"/>
      <w:divBdr>
        <w:top w:val="none" w:sz="0" w:space="0" w:color="auto"/>
        <w:left w:val="none" w:sz="0" w:space="0" w:color="auto"/>
        <w:bottom w:val="none" w:sz="0" w:space="0" w:color="auto"/>
        <w:right w:val="none" w:sz="0" w:space="0" w:color="auto"/>
      </w:divBdr>
    </w:div>
    <w:div w:id="1352876363">
      <w:bodyDiv w:val="1"/>
      <w:marLeft w:val="0"/>
      <w:marRight w:val="0"/>
      <w:marTop w:val="0"/>
      <w:marBottom w:val="0"/>
      <w:divBdr>
        <w:top w:val="none" w:sz="0" w:space="0" w:color="auto"/>
        <w:left w:val="none" w:sz="0" w:space="0" w:color="auto"/>
        <w:bottom w:val="none" w:sz="0" w:space="0" w:color="auto"/>
        <w:right w:val="none" w:sz="0" w:space="0" w:color="auto"/>
      </w:divBdr>
    </w:div>
    <w:div w:id="1353726731">
      <w:bodyDiv w:val="1"/>
      <w:marLeft w:val="0"/>
      <w:marRight w:val="0"/>
      <w:marTop w:val="0"/>
      <w:marBottom w:val="0"/>
      <w:divBdr>
        <w:top w:val="none" w:sz="0" w:space="0" w:color="auto"/>
        <w:left w:val="none" w:sz="0" w:space="0" w:color="auto"/>
        <w:bottom w:val="none" w:sz="0" w:space="0" w:color="auto"/>
        <w:right w:val="none" w:sz="0" w:space="0" w:color="auto"/>
      </w:divBdr>
    </w:div>
    <w:div w:id="1354576154">
      <w:bodyDiv w:val="1"/>
      <w:marLeft w:val="0"/>
      <w:marRight w:val="0"/>
      <w:marTop w:val="0"/>
      <w:marBottom w:val="0"/>
      <w:divBdr>
        <w:top w:val="none" w:sz="0" w:space="0" w:color="auto"/>
        <w:left w:val="none" w:sz="0" w:space="0" w:color="auto"/>
        <w:bottom w:val="none" w:sz="0" w:space="0" w:color="auto"/>
        <w:right w:val="none" w:sz="0" w:space="0" w:color="auto"/>
      </w:divBdr>
    </w:div>
    <w:div w:id="1354651993">
      <w:bodyDiv w:val="1"/>
      <w:marLeft w:val="0"/>
      <w:marRight w:val="0"/>
      <w:marTop w:val="0"/>
      <w:marBottom w:val="0"/>
      <w:divBdr>
        <w:top w:val="none" w:sz="0" w:space="0" w:color="auto"/>
        <w:left w:val="none" w:sz="0" w:space="0" w:color="auto"/>
        <w:bottom w:val="none" w:sz="0" w:space="0" w:color="auto"/>
        <w:right w:val="none" w:sz="0" w:space="0" w:color="auto"/>
      </w:divBdr>
    </w:div>
    <w:div w:id="1356691911">
      <w:bodyDiv w:val="1"/>
      <w:marLeft w:val="0"/>
      <w:marRight w:val="0"/>
      <w:marTop w:val="0"/>
      <w:marBottom w:val="0"/>
      <w:divBdr>
        <w:top w:val="none" w:sz="0" w:space="0" w:color="auto"/>
        <w:left w:val="none" w:sz="0" w:space="0" w:color="auto"/>
        <w:bottom w:val="none" w:sz="0" w:space="0" w:color="auto"/>
        <w:right w:val="none" w:sz="0" w:space="0" w:color="auto"/>
      </w:divBdr>
    </w:div>
    <w:div w:id="1361324205">
      <w:bodyDiv w:val="1"/>
      <w:marLeft w:val="0"/>
      <w:marRight w:val="0"/>
      <w:marTop w:val="0"/>
      <w:marBottom w:val="0"/>
      <w:divBdr>
        <w:top w:val="none" w:sz="0" w:space="0" w:color="auto"/>
        <w:left w:val="none" w:sz="0" w:space="0" w:color="auto"/>
        <w:bottom w:val="none" w:sz="0" w:space="0" w:color="auto"/>
        <w:right w:val="none" w:sz="0" w:space="0" w:color="auto"/>
      </w:divBdr>
    </w:div>
    <w:div w:id="1361590239">
      <w:bodyDiv w:val="1"/>
      <w:marLeft w:val="0"/>
      <w:marRight w:val="0"/>
      <w:marTop w:val="0"/>
      <w:marBottom w:val="0"/>
      <w:divBdr>
        <w:top w:val="none" w:sz="0" w:space="0" w:color="auto"/>
        <w:left w:val="none" w:sz="0" w:space="0" w:color="auto"/>
        <w:bottom w:val="none" w:sz="0" w:space="0" w:color="auto"/>
        <w:right w:val="none" w:sz="0" w:space="0" w:color="auto"/>
      </w:divBdr>
    </w:div>
    <w:div w:id="1367101542">
      <w:bodyDiv w:val="1"/>
      <w:marLeft w:val="0"/>
      <w:marRight w:val="0"/>
      <w:marTop w:val="0"/>
      <w:marBottom w:val="0"/>
      <w:divBdr>
        <w:top w:val="none" w:sz="0" w:space="0" w:color="auto"/>
        <w:left w:val="none" w:sz="0" w:space="0" w:color="auto"/>
        <w:bottom w:val="none" w:sz="0" w:space="0" w:color="auto"/>
        <w:right w:val="none" w:sz="0" w:space="0" w:color="auto"/>
      </w:divBdr>
    </w:div>
    <w:div w:id="1367214958">
      <w:bodyDiv w:val="1"/>
      <w:marLeft w:val="0"/>
      <w:marRight w:val="0"/>
      <w:marTop w:val="0"/>
      <w:marBottom w:val="0"/>
      <w:divBdr>
        <w:top w:val="none" w:sz="0" w:space="0" w:color="auto"/>
        <w:left w:val="none" w:sz="0" w:space="0" w:color="auto"/>
        <w:bottom w:val="none" w:sz="0" w:space="0" w:color="auto"/>
        <w:right w:val="none" w:sz="0" w:space="0" w:color="auto"/>
      </w:divBdr>
    </w:div>
    <w:div w:id="1367832423">
      <w:bodyDiv w:val="1"/>
      <w:marLeft w:val="0"/>
      <w:marRight w:val="0"/>
      <w:marTop w:val="0"/>
      <w:marBottom w:val="0"/>
      <w:divBdr>
        <w:top w:val="none" w:sz="0" w:space="0" w:color="auto"/>
        <w:left w:val="none" w:sz="0" w:space="0" w:color="auto"/>
        <w:bottom w:val="none" w:sz="0" w:space="0" w:color="auto"/>
        <w:right w:val="none" w:sz="0" w:space="0" w:color="auto"/>
      </w:divBdr>
    </w:div>
    <w:div w:id="1374387580">
      <w:bodyDiv w:val="1"/>
      <w:marLeft w:val="0"/>
      <w:marRight w:val="0"/>
      <w:marTop w:val="0"/>
      <w:marBottom w:val="0"/>
      <w:divBdr>
        <w:top w:val="none" w:sz="0" w:space="0" w:color="auto"/>
        <w:left w:val="none" w:sz="0" w:space="0" w:color="auto"/>
        <w:bottom w:val="none" w:sz="0" w:space="0" w:color="auto"/>
        <w:right w:val="none" w:sz="0" w:space="0" w:color="auto"/>
      </w:divBdr>
    </w:div>
    <w:div w:id="1378044386">
      <w:bodyDiv w:val="1"/>
      <w:marLeft w:val="0"/>
      <w:marRight w:val="0"/>
      <w:marTop w:val="0"/>
      <w:marBottom w:val="0"/>
      <w:divBdr>
        <w:top w:val="none" w:sz="0" w:space="0" w:color="auto"/>
        <w:left w:val="none" w:sz="0" w:space="0" w:color="auto"/>
        <w:bottom w:val="none" w:sz="0" w:space="0" w:color="auto"/>
        <w:right w:val="none" w:sz="0" w:space="0" w:color="auto"/>
      </w:divBdr>
    </w:div>
    <w:div w:id="1378239464">
      <w:bodyDiv w:val="1"/>
      <w:marLeft w:val="0"/>
      <w:marRight w:val="0"/>
      <w:marTop w:val="0"/>
      <w:marBottom w:val="0"/>
      <w:divBdr>
        <w:top w:val="none" w:sz="0" w:space="0" w:color="auto"/>
        <w:left w:val="none" w:sz="0" w:space="0" w:color="auto"/>
        <w:bottom w:val="none" w:sz="0" w:space="0" w:color="auto"/>
        <w:right w:val="none" w:sz="0" w:space="0" w:color="auto"/>
      </w:divBdr>
    </w:div>
    <w:div w:id="1379402857">
      <w:bodyDiv w:val="1"/>
      <w:marLeft w:val="0"/>
      <w:marRight w:val="0"/>
      <w:marTop w:val="0"/>
      <w:marBottom w:val="0"/>
      <w:divBdr>
        <w:top w:val="none" w:sz="0" w:space="0" w:color="auto"/>
        <w:left w:val="none" w:sz="0" w:space="0" w:color="auto"/>
        <w:bottom w:val="none" w:sz="0" w:space="0" w:color="auto"/>
        <w:right w:val="none" w:sz="0" w:space="0" w:color="auto"/>
      </w:divBdr>
    </w:div>
    <w:div w:id="1380663813">
      <w:bodyDiv w:val="1"/>
      <w:marLeft w:val="0"/>
      <w:marRight w:val="0"/>
      <w:marTop w:val="0"/>
      <w:marBottom w:val="0"/>
      <w:divBdr>
        <w:top w:val="none" w:sz="0" w:space="0" w:color="auto"/>
        <w:left w:val="none" w:sz="0" w:space="0" w:color="auto"/>
        <w:bottom w:val="none" w:sz="0" w:space="0" w:color="auto"/>
        <w:right w:val="none" w:sz="0" w:space="0" w:color="auto"/>
      </w:divBdr>
    </w:div>
    <w:div w:id="1382172761">
      <w:bodyDiv w:val="1"/>
      <w:marLeft w:val="0"/>
      <w:marRight w:val="0"/>
      <w:marTop w:val="0"/>
      <w:marBottom w:val="0"/>
      <w:divBdr>
        <w:top w:val="none" w:sz="0" w:space="0" w:color="auto"/>
        <w:left w:val="none" w:sz="0" w:space="0" w:color="auto"/>
        <w:bottom w:val="none" w:sz="0" w:space="0" w:color="auto"/>
        <w:right w:val="none" w:sz="0" w:space="0" w:color="auto"/>
      </w:divBdr>
    </w:div>
    <w:div w:id="1384401720">
      <w:bodyDiv w:val="1"/>
      <w:marLeft w:val="0"/>
      <w:marRight w:val="0"/>
      <w:marTop w:val="0"/>
      <w:marBottom w:val="0"/>
      <w:divBdr>
        <w:top w:val="none" w:sz="0" w:space="0" w:color="auto"/>
        <w:left w:val="none" w:sz="0" w:space="0" w:color="auto"/>
        <w:bottom w:val="none" w:sz="0" w:space="0" w:color="auto"/>
        <w:right w:val="none" w:sz="0" w:space="0" w:color="auto"/>
      </w:divBdr>
    </w:div>
    <w:div w:id="1386028751">
      <w:bodyDiv w:val="1"/>
      <w:marLeft w:val="0"/>
      <w:marRight w:val="0"/>
      <w:marTop w:val="0"/>
      <w:marBottom w:val="0"/>
      <w:divBdr>
        <w:top w:val="none" w:sz="0" w:space="0" w:color="auto"/>
        <w:left w:val="none" w:sz="0" w:space="0" w:color="auto"/>
        <w:bottom w:val="none" w:sz="0" w:space="0" w:color="auto"/>
        <w:right w:val="none" w:sz="0" w:space="0" w:color="auto"/>
      </w:divBdr>
    </w:div>
    <w:div w:id="1386367252">
      <w:bodyDiv w:val="1"/>
      <w:marLeft w:val="0"/>
      <w:marRight w:val="0"/>
      <w:marTop w:val="0"/>
      <w:marBottom w:val="0"/>
      <w:divBdr>
        <w:top w:val="none" w:sz="0" w:space="0" w:color="auto"/>
        <w:left w:val="none" w:sz="0" w:space="0" w:color="auto"/>
        <w:bottom w:val="none" w:sz="0" w:space="0" w:color="auto"/>
        <w:right w:val="none" w:sz="0" w:space="0" w:color="auto"/>
      </w:divBdr>
    </w:div>
    <w:div w:id="1389650200">
      <w:bodyDiv w:val="1"/>
      <w:marLeft w:val="0"/>
      <w:marRight w:val="0"/>
      <w:marTop w:val="0"/>
      <w:marBottom w:val="0"/>
      <w:divBdr>
        <w:top w:val="none" w:sz="0" w:space="0" w:color="auto"/>
        <w:left w:val="none" w:sz="0" w:space="0" w:color="auto"/>
        <w:bottom w:val="none" w:sz="0" w:space="0" w:color="auto"/>
        <w:right w:val="none" w:sz="0" w:space="0" w:color="auto"/>
      </w:divBdr>
    </w:div>
    <w:div w:id="1389963195">
      <w:bodyDiv w:val="1"/>
      <w:marLeft w:val="0"/>
      <w:marRight w:val="0"/>
      <w:marTop w:val="0"/>
      <w:marBottom w:val="0"/>
      <w:divBdr>
        <w:top w:val="none" w:sz="0" w:space="0" w:color="auto"/>
        <w:left w:val="none" w:sz="0" w:space="0" w:color="auto"/>
        <w:bottom w:val="none" w:sz="0" w:space="0" w:color="auto"/>
        <w:right w:val="none" w:sz="0" w:space="0" w:color="auto"/>
      </w:divBdr>
    </w:div>
    <w:div w:id="1390806454">
      <w:bodyDiv w:val="1"/>
      <w:marLeft w:val="0"/>
      <w:marRight w:val="0"/>
      <w:marTop w:val="0"/>
      <w:marBottom w:val="0"/>
      <w:divBdr>
        <w:top w:val="none" w:sz="0" w:space="0" w:color="auto"/>
        <w:left w:val="none" w:sz="0" w:space="0" w:color="auto"/>
        <w:bottom w:val="none" w:sz="0" w:space="0" w:color="auto"/>
        <w:right w:val="none" w:sz="0" w:space="0" w:color="auto"/>
      </w:divBdr>
    </w:div>
    <w:div w:id="1391609186">
      <w:bodyDiv w:val="1"/>
      <w:marLeft w:val="0"/>
      <w:marRight w:val="0"/>
      <w:marTop w:val="0"/>
      <w:marBottom w:val="0"/>
      <w:divBdr>
        <w:top w:val="none" w:sz="0" w:space="0" w:color="auto"/>
        <w:left w:val="none" w:sz="0" w:space="0" w:color="auto"/>
        <w:bottom w:val="none" w:sz="0" w:space="0" w:color="auto"/>
        <w:right w:val="none" w:sz="0" w:space="0" w:color="auto"/>
      </w:divBdr>
    </w:div>
    <w:div w:id="1394233538">
      <w:bodyDiv w:val="1"/>
      <w:marLeft w:val="0"/>
      <w:marRight w:val="0"/>
      <w:marTop w:val="0"/>
      <w:marBottom w:val="0"/>
      <w:divBdr>
        <w:top w:val="none" w:sz="0" w:space="0" w:color="auto"/>
        <w:left w:val="none" w:sz="0" w:space="0" w:color="auto"/>
        <w:bottom w:val="none" w:sz="0" w:space="0" w:color="auto"/>
        <w:right w:val="none" w:sz="0" w:space="0" w:color="auto"/>
      </w:divBdr>
    </w:div>
    <w:div w:id="1398237670">
      <w:bodyDiv w:val="1"/>
      <w:marLeft w:val="0"/>
      <w:marRight w:val="0"/>
      <w:marTop w:val="0"/>
      <w:marBottom w:val="0"/>
      <w:divBdr>
        <w:top w:val="none" w:sz="0" w:space="0" w:color="auto"/>
        <w:left w:val="none" w:sz="0" w:space="0" w:color="auto"/>
        <w:bottom w:val="none" w:sz="0" w:space="0" w:color="auto"/>
        <w:right w:val="none" w:sz="0" w:space="0" w:color="auto"/>
      </w:divBdr>
    </w:div>
    <w:div w:id="1398940730">
      <w:bodyDiv w:val="1"/>
      <w:marLeft w:val="0"/>
      <w:marRight w:val="0"/>
      <w:marTop w:val="0"/>
      <w:marBottom w:val="0"/>
      <w:divBdr>
        <w:top w:val="none" w:sz="0" w:space="0" w:color="auto"/>
        <w:left w:val="none" w:sz="0" w:space="0" w:color="auto"/>
        <w:bottom w:val="none" w:sz="0" w:space="0" w:color="auto"/>
        <w:right w:val="none" w:sz="0" w:space="0" w:color="auto"/>
      </w:divBdr>
    </w:div>
    <w:div w:id="1399011849">
      <w:bodyDiv w:val="1"/>
      <w:marLeft w:val="0"/>
      <w:marRight w:val="0"/>
      <w:marTop w:val="0"/>
      <w:marBottom w:val="0"/>
      <w:divBdr>
        <w:top w:val="none" w:sz="0" w:space="0" w:color="auto"/>
        <w:left w:val="none" w:sz="0" w:space="0" w:color="auto"/>
        <w:bottom w:val="none" w:sz="0" w:space="0" w:color="auto"/>
        <w:right w:val="none" w:sz="0" w:space="0" w:color="auto"/>
      </w:divBdr>
    </w:div>
    <w:div w:id="1401178356">
      <w:bodyDiv w:val="1"/>
      <w:marLeft w:val="0"/>
      <w:marRight w:val="0"/>
      <w:marTop w:val="0"/>
      <w:marBottom w:val="0"/>
      <w:divBdr>
        <w:top w:val="none" w:sz="0" w:space="0" w:color="auto"/>
        <w:left w:val="none" w:sz="0" w:space="0" w:color="auto"/>
        <w:bottom w:val="none" w:sz="0" w:space="0" w:color="auto"/>
        <w:right w:val="none" w:sz="0" w:space="0" w:color="auto"/>
      </w:divBdr>
    </w:div>
    <w:div w:id="1403137726">
      <w:bodyDiv w:val="1"/>
      <w:marLeft w:val="0"/>
      <w:marRight w:val="0"/>
      <w:marTop w:val="0"/>
      <w:marBottom w:val="0"/>
      <w:divBdr>
        <w:top w:val="none" w:sz="0" w:space="0" w:color="auto"/>
        <w:left w:val="none" w:sz="0" w:space="0" w:color="auto"/>
        <w:bottom w:val="none" w:sz="0" w:space="0" w:color="auto"/>
        <w:right w:val="none" w:sz="0" w:space="0" w:color="auto"/>
      </w:divBdr>
    </w:div>
    <w:div w:id="1404259412">
      <w:bodyDiv w:val="1"/>
      <w:marLeft w:val="0"/>
      <w:marRight w:val="0"/>
      <w:marTop w:val="0"/>
      <w:marBottom w:val="0"/>
      <w:divBdr>
        <w:top w:val="none" w:sz="0" w:space="0" w:color="auto"/>
        <w:left w:val="none" w:sz="0" w:space="0" w:color="auto"/>
        <w:bottom w:val="none" w:sz="0" w:space="0" w:color="auto"/>
        <w:right w:val="none" w:sz="0" w:space="0" w:color="auto"/>
      </w:divBdr>
    </w:div>
    <w:div w:id="1406951589">
      <w:bodyDiv w:val="1"/>
      <w:marLeft w:val="0"/>
      <w:marRight w:val="0"/>
      <w:marTop w:val="0"/>
      <w:marBottom w:val="0"/>
      <w:divBdr>
        <w:top w:val="none" w:sz="0" w:space="0" w:color="auto"/>
        <w:left w:val="none" w:sz="0" w:space="0" w:color="auto"/>
        <w:bottom w:val="none" w:sz="0" w:space="0" w:color="auto"/>
        <w:right w:val="none" w:sz="0" w:space="0" w:color="auto"/>
      </w:divBdr>
    </w:div>
    <w:div w:id="1407190566">
      <w:bodyDiv w:val="1"/>
      <w:marLeft w:val="0"/>
      <w:marRight w:val="0"/>
      <w:marTop w:val="0"/>
      <w:marBottom w:val="0"/>
      <w:divBdr>
        <w:top w:val="none" w:sz="0" w:space="0" w:color="auto"/>
        <w:left w:val="none" w:sz="0" w:space="0" w:color="auto"/>
        <w:bottom w:val="none" w:sz="0" w:space="0" w:color="auto"/>
        <w:right w:val="none" w:sz="0" w:space="0" w:color="auto"/>
      </w:divBdr>
    </w:div>
    <w:div w:id="1408310133">
      <w:bodyDiv w:val="1"/>
      <w:marLeft w:val="0"/>
      <w:marRight w:val="0"/>
      <w:marTop w:val="0"/>
      <w:marBottom w:val="0"/>
      <w:divBdr>
        <w:top w:val="none" w:sz="0" w:space="0" w:color="auto"/>
        <w:left w:val="none" w:sz="0" w:space="0" w:color="auto"/>
        <w:bottom w:val="none" w:sz="0" w:space="0" w:color="auto"/>
        <w:right w:val="none" w:sz="0" w:space="0" w:color="auto"/>
      </w:divBdr>
    </w:div>
    <w:div w:id="1410230147">
      <w:bodyDiv w:val="1"/>
      <w:marLeft w:val="0"/>
      <w:marRight w:val="0"/>
      <w:marTop w:val="0"/>
      <w:marBottom w:val="0"/>
      <w:divBdr>
        <w:top w:val="none" w:sz="0" w:space="0" w:color="auto"/>
        <w:left w:val="none" w:sz="0" w:space="0" w:color="auto"/>
        <w:bottom w:val="none" w:sz="0" w:space="0" w:color="auto"/>
        <w:right w:val="none" w:sz="0" w:space="0" w:color="auto"/>
      </w:divBdr>
    </w:div>
    <w:div w:id="1411344780">
      <w:bodyDiv w:val="1"/>
      <w:marLeft w:val="0"/>
      <w:marRight w:val="0"/>
      <w:marTop w:val="0"/>
      <w:marBottom w:val="0"/>
      <w:divBdr>
        <w:top w:val="none" w:sz="0" w:space="0" w:color="auto"/>
        <w:left w:val="none" w:sz="0" w:space="0" w:color="auto"/>
        <w:bottom w:val="none" w:sz="0" w:space="0" w:color="auto"/>
        <w:right w:val="none" w:sz="0" w:space="0" w:color="auto"/>
      </w:divBdr>
    </w:div>
    <w:div w:id="1411388643">
      <w:bodyDiv w:val="1"/>
      <w:marLeft w:val="0"/>
      <w:marRight w:val="0"/>
      <w:marTop w:val="0"/>
      <w:marBottom w:val="0"/>
      <w:divBdr>
        <w:top w:val="none" w:sz="0" w:space="0" w:color="auto"/>
        <w:left w:val="none" w:sz="0" w:space="0" w:color="auto"/>
        <w:bottom w:val="none" w:sz="0" w:space="0" w:color="auto"/>
        <w:right w:val="none" w:sz="0" w:space="0" w:color="auto"/>
      </w:divBdr>
    </w:div>
    <w:div w:id="1413428872">
      <w:bodyDiv w:val="1"/>
      <w:marLeft w:val="0"/>
      <w:marRight w:val="0"/>
      <w:marTop w:val="0"/>
      <w:marBottom w:val="0"/>
      <w:divBdr>
        <w:top w:val="none" w:sz="0" w:space="0" w:color="auto"/>
        <w:left w:val="none" w:sz="0" w:space="0" w:color="auto"/>
        <w:bottom w:val="none" w:sz="0" w:space="0" w:color="auto"/>
        <w:right w:val="none" w:sz="0" w:space="0" w:color="auto"/>
      </w:divBdr>
    </w:div>
    <w:div w:id="1413815807">
      <w:bodyDiv w:val="1"/>
      <w:marLeft w:val="0"/>
      <w:marRight w:val="0"/>
      <w:marTop w:val="0"/>
      <w:marBottom w:val="0"/>
      <w:divBdr>
        <w:top w:val="none" w:sz="0" w:space="0" w:color="auto"/>
        <w:left w:val="none" w:sz="0" w:space="0" w:color="auto"/>
        <w:bottom w:val="none" w:sz="0" w:space="0" w:color="auto"/>
        <w:right w:val="none" w:sz="0" w:space="0" w:color="auto"/>
      </w:divBdr>
    </w:div>
    <w:div w:id="1414399649">
      <w:bodyDiv w:val="1"/>
      <w:marLeft w:val="0"/>
      <w:marRight w:val="0"/>
      <w:marTop w:val="0"/>
      <w:marBottom w:val="0"/>
      <w:divBdr>
        <w:top w:val="none" w:sz="0" w:space="0" w:color="auto"/>
        <w:left w:val="none" w:sz="0" w:space="0" w:color="auto"/>
        <w:bottom w:val="none" w:sz="0" w:space="0" w:color="auto"/>
        <w:right w:val="none" w:sz="0" w:space="0" w:color="auto"/>
      </w:divBdr>
    </w:div>
    <w:div w:id="1414819914">
      <w:bodyDiv w:val="1"/>
      <w:marLeft w:val="0"/>
      <w:marRight w:val="0"/>
      <w:marTop w:val="0"/>
      <w:marBottom w:val="0"/>
      <w:divBdr>
        <w:top w:val="none" w:sz="0" w:space="0" w:color="auto"/>
        <w:left w:val="none" w:sz="0" w:space="0" w:color="auto"/>
        <w:bottom w:val="none" w:sz="0" w:space="0" w:color="auto"/>
        <w:right w:val="none" w:sz="0" w:space="0" w:color="auto"/>
      </w:divBdr>
    </w:div>
    <w:div w:id="1420755280">
      <w:bodyDiv w:val="1"/>
      <w:marLeft w:val="0"/>
      <w:marRight w:val="0"/>
      <w:marTop w:val="0"/>
      <w:marBottom w:val="0"/>
      <w:divBdr>
        <w:top w:val="none" w:sz="0" w:space="0" w:color="auto"/>
        <w:left w:val="none" w:sz="0" w:space="0" w:color="auto"/>
        <w:bottom w:val="none" w:sz="0" w:space="0" w:color="auto"/>
        <w:right w:val="none" w:sz="0" w:space="0" w:color="auto"/>
      </w:divBdr>
    </w:div>
    <w:div w:id="1420904611">
      <w:bodyDiv w:val="1"/>
      <w:marLeft w:val="0"/>
      <w:marRight w:val="0"/>
      <w:marTop w:val="0"/>
      <w:marBottom w:val="0"/>
      <w:divBdr>
        <w:top w:val="none" w:sz="0" w:space="0" w:color="auto"/>
        <w:left w:val="none" w:sz="0" w:space="0" w:color="auto"/>
        <w:bottom w:val="none" w:sz="0" w:space="0" w:color="auto"/>
        <w:right w:val="none" w:sz="0" w:space="0" w:color="auto"/>
      </w:divBdr>
    </w:div>
    <w:div w:id="1422071518">
      <w:bodyDiv w:val="1"/>
      <w:marLeft w:val="0"/>
      <w:marRight w:val="0"/>
      <w:marTop w:val="0"/>
      <w:marBottom w:val="0"/>
      <w:divBdr>
        <w:top w:val="none" w:sz="0" w:space="0" w:color="auto"/>
        <w:left w:val="none" w:sz="0" w:space="0" w:color="auto"/>
        <w:bottom w:val="none" w:sz="0" w:space="0" w:color="auto"/>
        <w:right w:val="none" w:sz="0" w:space="0" w:color="auto"/>
      </w:divBdr>
    </w:div>
    <w:div w:id="1424449297">
      <w:bodyDiv w:val="1"/>
      <w:marLeft w:val="0"/>
      <w:marRight w:val="0"/>
      <w:marTop w:val="0"/>
      <w:marBottom w:val="0"/>
      <w:divBdr>
        <w:top w:val="none" w:sz="0" w:space="0" w:color="auto"/>
        <w:left w:val="none" w:sz="0" w:space="0" w:color="auto"/>
        <w:bottom w:val="none" w:sz="0" w:space="0" w:color="auto"/>
        <w:right w:val="none" w:sz="0" w:space="0" w:color="auto"/>
      </w:divBdr>
    </w:div>
    <w:div w:id="1425109527">
      <w:bodyDiv w:val="1"/>
      <w:marLeft w:val="0"/>
      <w:marRight w:val="0"/>
      <w:marTop w:val="0"/>
      <w:marBottom w:val="0"/>
      <w:divBdr>
        <w:top w:val="none" w:sz="0" w:space="0" w:color="auto"/>
        <w:left w:val="none" w:sz="0" w:space="0" w:color="auto"/>
        <w:bottom w:val="none" w:sz="0" w:space="0" w:color="auto"/>
        <w:right w:val="none" w:sz="0" w:space="0" w:color="auto"/>
      </w:divBdr>
    </w:div>
    <w:div w:id="1425347935">
      <w:bodyDiv w:val="1"/>
      <w:marLeft w:val="0"/>
      <w:marRight w:val="0"/>
      <w:marTop w:val="0"/>
      <w:marBottom w:val="0"/>
      <w:divBdr>
        <w:top w:val="none" w:sz="0" w:space="0" w:color="auto"/>
        <w:left w:val="none" w:sz="0" w:space="0" w:color="auto"/>
        <w:bottom w:val="none" w:sz="0" w:space="0" w:color="auto"/>
        <w:right w:val="none" w:sz="0" w:space="0" w:color="auto"/>
      </w:divBdr>
    </w:div>
    <w:div w:id="1425564722">
      <w:bodyDiv w:val="1"/>
      <w:marLeft w:val="0"/>
      <w:marRight w:val="0"/>
      <w:marTop w:val="0"/>
      <w:marBottom w:val="0"/>
      <w:divBdr>
        <w:top w:val="none" w:sz="0" w:space="0" w:color="auto"/>
        <w:left w:val="none" w:sz="0" w:space="0" w:color="auto"/>
        <w:bottom w:val="none" w:sz="0" w:space="0" w:color="auto"/>
        <w:right w:val="none" w:sz="0" w:space="0" w:color="auto"/>
      </w:divBdr>
    </w:div>
    <w:div w:id="1425570048">
      <w:bodyDiv w:val="1"/>
      <w:marLeft w:val="0"/>
      <w:marRight w:val="0"/>
      <w:marTop w:val="0"/>
      <w:marBottom w:val="0"/>
      <w:divBdr>
        <w:top w:val="none" w:sz="0" w:space="0" w:color="auto"/>
        <w:left w:val="none" w:sz="0" w:space="0" w:color="auto"/>
        <w:bottom w:val="none" w:sz="0" w:space="0" w:color="auto"/>
        <w:right w:val="none" w:sz="0" w:space="0" w:color="auto"/>
      </w:divBdr>
    </w:div>
    <w:div w:id="1425691507">
      <w:bodyDiv w:val="1"/>
      <w:marLeft w:val="0"/>
      <w:marRight w:val="0"/>
      <w:marTop w:val="0"/>
      <w:marBottom w:val="0"/>
      <w:divBdr>
        <w:top w:val="none" w:sz="0" w:space="0" w:color="auto"/>
        <w:left w:val="none" w:sz="0" w:space="0" w:color="auto"/>
        <w:bottom w:val="none" w:sz="0" w:space="0" w:color="auto"/>
        <w:right w:val="none" w:sz="0" w:space="0" w:color="auto"/>
      </w:divBdr>
    </w:div>
    <w:div w:id="1429231039">
      <w:bodyDiv w:val="1"/>
      <w:marLeft w:val="0"/>
      <w:marRight w:val="0"/>
      <w:marTop w:val="0"/>
      <w:marBottom w:val="0"/>
      <w:divBdr>
        <w:top w:val="none" w:sz="0" w:space="0" w:color="auto"/>
        <w:left w:val="none" w:sz="0" w:space="0" w:color="auto"/>
        <w:bottom w:val="none" w:sz="0" w:space="0" w:color="auto"/>
        <w:right w:val="none" w:sz="0" w:space="0" w:color="auto"/>
      </w:divBdr>
    </w:div>
    <w:div w:id="1431587080">
      <w:bodyDiv w:val="1"/>
      <w:marLeft w:val="0"/>
      <w:marRight w:val="0"/>
      <w:marTop w:val="0"/>
      <w:marBottom w:val="0"/>
      <w:divBdr>
        <w:top w:val="none" w:sz="0" w:space="0" w:color="auto"/>
        <w:left w:val="none" w:sz="0" w:space="0" w:color="auto"/>
        <w:bottom w:val="none" w:sz="0" w:space="0" w:color="auto"/>
        <w:right w:val="none" w:sz="0" w:space="0" w:color="auto"/>
      </w:divBdr>
    </w:div>
    <w:div w:id="1438671726">
      <w:bodyDiv w:val="1"/>
      <w:marLeft w:val="0"/>
      <w:marRight w:val="0"/>
      <w:marTop w:val="0"/>
      <w:marBottom w:val="0"/>
      <w:divBdr>
        <w:top w:val="none" w:sz="0" w:space="0" w:color="auto"/>
        <w:left w:val="none" w:sz="0" w:space="0" w:color="auto"/>
        <w:bottom w:val="none" w:sz="0" w:space="0" w:color="auto"/>
        <w:right w:val="none" w:sz="0" w:space="0" w:color="auto"/>
      </w:divBdr>
    </w:div>
    <w:div w:id="1443113757">
      <w:bodyDiv w:val="1"/>
      <w:marLeft w:val="0"/>
      <w:marRight w:val="0"/>
      <w:marTop w:val="0"/>
      <w:marBottom w:val="0"/>
      <w:divBdr>
        <w:top w:val="none" w:sz="0" w:space="0" w:color="auto"/>
        <w:left w:val="none" w:sz="0" w:space="0" w:color="auto"/>
        <w:bottom w:val="none" w:sz="0" w:space="0" w:color="auto"/>
        <w:right w:val="none" w:sz="0" w:space="0" w:color="auto"/>
      </w:divBdr>
    </w:div>
    <w:div w:id="1447771726">
      <w:bodyDiv w:val="1"/>
      <w:marLeft w:val="0"/>
      <w:marRight w:val="0"/>
      <w:marTop w:val="0"/>
      <w:marBottom w:val="0"/>
      <w:divBdr>
        <w:top w:val="none" w:sz="0" w:space="0" w:color="auto"/>
        <w:left w:val="none" w:sz="0" w:space="0" w:color="auto"/>
        <w:bottom w:val="none" w:sz="0" w:space="0" w:color="auto"/>
        <w:right w:val="none" w:sz="0" w:space="0" w:color="auto"/>
      </w:divBdr>
    </w:div>
    <w:div w:id="1448425073">
      <w:bodyDiv w:val="1"/>
      <w:marLeft w:val="0"/>
      <w:marRight w:val="0"/>
      <w:marTop w:val="0"/>
      <w:marBottom w:val="0"/>
      <w:divBdr>
        <w:top w:val="none" w:sz="0" w:space="0" w:color="auto"/>
        <w:left w:val="none" w:sz="0" w:space="0" w:color="auto"/>
        <w:bottom w:val="none" w:sz="0" w:space="0" w:color="auto"/>
        <w:right w:val="none" w:sz="0" w:space="0" w:color="auto"/>
      </w:divBdr>
    </w:div>
    <w:div w:id="1449202269">
      <w:bodyDiv w:val="1"/>
      <w:marLeft w:val="0"/>
      <w:marRight w:val="0"/>
      <w:marTop w:val="0"/>
      <w:marBottom w:val="0"/>
      <w:divBdr>
        <w:top w:val="none" w:sz="0" w:space="0" w:color="auto"/>
        <w:left w:val="none" w:sz="0" w:space="0" w:color="auto"/>
        <w:bottom w:val="none" w:sz="0" w:space="0" w:color="auto"/>
        <w:right w:val="none" w:sz="0" w:space="0" w:color="auto"/>
      </w:divBdr>
    </w:div>
    <w:div w:id="1451508261">
      <w:bodyDiv w:val="1"/>
      <w:marLeft w:val="0"/>
      <w:marRight w:val="0"/>
      <w:marTop w:val="0"/>
      <w:marBottom w:val="0"/>
      <w:divBdr>
        <w:top w:val="none" w:sz="0" w:space="0" w:color="auto"/>
        <w:left w:val="none" w:sz="0" w:space="0" w:color="auto"/>
        <w:bottom w:val="none" w:sz="0" w:space="0" w:color="auto"/>
        <w:right w:val="none" w:sz="0" w:space="0" w:color="auto"/>
      </w:divBdr>
    </w:div>
    <w:div w:id="1452819327">
      <w:bodyDiv w:val="1"/>
      <w:marLeft w:val="0"/>
      <w:marRight w:val="0"/>
      <w:marTop w:val="0"/>
      <w:marBottom w:val="0"/>
      <w:divBdr>
        <w:top w:val="none" w:sz="0" w:space="0" w:color="auto"/>
        <w:left w:val="none" w:sz="0" w:space="0" w:color="auto"/>
        <w:bottom w:val="none" w:sz="0" w:space="0" w:color="auto"/>
        <w:right w:val="none" w:sz="0" w:space="0" w:color="auto"/>
      </w:divBdr>
    </w:div>
    <w:div w:id="1455098905">
      <w:bodyDiv w:val="1"/>
      <w:marLeft w:val="0"/>
      <w:marRight w:val="0"/>
      <w:marTop w:val="0"/>
      <w:marBottom w:val="0"/>
      <w:divBdr>
        <w:top w:val="none" w:sz="0" w:space="0" w:color="auto"/>
        <w:left w:val="none" w:sz="0" w:space="0" w:color="auto"/>
        <w:bottom w:val="none" w:sz="0" w:space="0" w:color="auto"/>
        <w:right w:val="none" w:sz="0" w:space="0" w:color="auto"/>
      </w:divBdr>
    </w:div>
    <w:div w:id="1459495036">
      <w:bodyDiv w:val="1"/>
      <w:marLeft w:val="0"/>
      <w:marRight w:val="0"/>
      <w:marTop w:val="0"/>
      <w:marBottom w:val="0"/>
      <w:divBdr>
        <w:top w:val="none" w:sz="0" w:space="0" w:color="auto"/>
        <w:left w:val="none" w:sz="0" w:space="0" w:color="auto"/>
        <w:bottom w:val="none" w:sz="0" w:space="0" w:color="auto"/>
        <w:right w:val="none" w:sz="0" w:space="0" w:color="auto"/>
      </w:divBdr>
    </w:div>
    <w:div w:id="1459568131">
      <w:bodyDiv w:val="1"/>
      <w:marLeft w:val="0"/>
      <w:marRight w:val="0"/>
      <w:marTop w:val="0"/>
      <w:marBottom w:val="0"/>
      <w:divBdr>
        <w:top w:val="none" w:sz="0" w:space="0" w:color="auto"/>
        <w:left w:val="none" w:sz="0" w:space="0" w:color="auto"/>
        <w:bottom w:val="none" w:sz="0" w:space="0" w:color="auto"/>
        <w:right w:val="none" w:sz="0" w:space="0" w:color="auto"/>
      </w:divBdr>
    </w:div>
    <w:div w:id="1463225996">
      <w:bodyDiv w:val="1"/>
      <w:marLeft w:val="0"/>
      <w:marRight w:val="0"/>
      <w:marTop w:val="0"/>
      <w:marBottom w:val="0"/>
      <w:divBdr>
        <w:top w:val="none" w:sz="0" w:space="0" w:color="auto"/>
        <w:left w:val="none" w:sz="0" w:space="0" w:color="auto"/>
        <w:bottom w:val="none" w:sz="0" w:space="0" w:color="auto"/>
        <w:right w:val="none" w:sz="0" w:space="0" w:color="auto"/>
      </w:divBdr>
    </w:div>
    <w:div w:id="1463688708">
      <w:bodyDiv w:val="1"/>
      <w:marLeft w:val="0"/>
      <w:marRight w:val="0"/>
      <w:marTop w:val="0"/>
      <w:marBottom w:val="0"/>
      <w:divBdr>
        <w:top w:val="none" w:sz="0" w:space="0" w:color="auto"/>
        <w:left w:val="none" w:sz="0" w:space="0" w:color="auto"/>
        <w:bottom w:val="none" w:sz="0" w:space="0" w:color="auto"/>
        <w:right w:val="none" w:sz="0" w:space="0" w:color="auto"/>
      </w:divBdr>
    </w:div>
    <w:div w:id="1464495140">
      <w:bodyDiv w:val="1"/>
      <w:marLeft w:val="0"/>
      <w:marRight w:val="0"/>
      <w:marTop w:val="0"/>
      <w:marBottom w:val="0"/>
      <w:divBdr>
        <w:top w:val="none" w:sz="0" w:space="0" w:color="auto"/>
        <w:left w:val="none" w:sz="0" w:space="0" w:color="auto"/>
        <w:bottom w:val="none" w:sz="0" w:space="0" w:color="auto"/>
        <w:right w:val="none" w:sz="0" w:space="0" w:color="auto"/>
      </w:divBdr>
    </w:div>
    <w:div w:id="1465582063">
      <w:bodyDiv w:val="1"/>
      <w:marLeft w:val="0"/>
      <w:marRight w:val="0"/>
      <w:marTop w:val="0"/>
      <w:marBottom w:val="0"/>
      <w:divBdr>
        <w:top w:val="none" w:sz="0" w:space="0" w:color="auto"/>
        <w:left w:val="none" w:sz="0" w:space="0" w:color="auto"/>
        <w:bottom w:val="none" w:sz="0" w:space="0" w:color="auto"/>
        <w:right w:val="none" w:sz="0" w:space="0" w:color="auto"/>
      </w:divBdr>
    </w:div>
    <w:div w:id="1466198251">
      <w:bodyDiv w:val="1"/>
      <w:marLeft w:val="0"/>
      <w:marRight w:val="0"/>
      <w:marTop w:val="0"/>
      <w:marBottom w:val="0"/>
      <w:divBdr>
        <w:top w:val="none" w:sz="0" w:space="0" w:color="auto"/>
        <w:left w:val="none" w:sz="0" w:space="0" w:color="auto"/>
        <w:bottom w:val="none" w:sz="0" w:space="0" w:color="auto"/>
        <w:right w:val="none" w:sz="0" w:space="0" w:color="auto"/>
      </w:divBdr>
    </w:div>
    <w:div w:id="1466313266">
      <w:bodyDiv w:val="1"/>
      <w:marLeft w:val="0"/>
      <w:marRight w:val="0"/>
      <w:marTop w:val="0"/>
      <w:marBottom w:val="0"/>
      <w:divBdr>
        <w:top w:val="none" w:sz="0" w:space="0" w:color="auto"/>
        <w:left w:val="none" w:sz="0" w:space="0" w:color="auto"/>
        <w:bottom w:val="none" w:sz="0" w:space="0" w:color="auto"/>
        <w:right w:val="none" w:sz="0" w:space="0" w:color="auto"/>
      </w:divBdr>
    </w:div>
    <w:div w:id="1467042117">
      <w:bodyDiv w:val="1"/>
      <w:marLeft w:val="0"/>
      <w:marRight w:val="0"/>
      <w:marTop w:val="0"/>
      <w:marBottom w:val="0"/>
      <w:divBdr>
        <w:top w:val="none" w:sz="0" w:space="0" w:color="auto"/>
        <w:left w:val="none" w:sz="0" w:space="0" w:color="auto"/>
        <w:bottom w:val="none" w:sz="0" w:space="0" w:color="auto"/>
        <w:right w:val="none" w:sz="0" w:space="0" w:color="auto"/>
      </w:divBdr>
    </w:div>
    <w:div w:id="1467704450">
      <w:bodyDiv w:val="1"/>
      <w:marLeft w:val="0"/>
      <w:marRight w:val="0"/>
      <w:marTop w:val="0"/>
      <w:marBottom w:val="0"/>
      <w:divBdr>
        <w:top w:val="none" w:sz="0" w:space="0" w:color="auto"/>
        <w:left w:val="none" w:sz="0" w:space="0" w:color="auto"/>
        <w:bottom w:val="none" w:sz="0" w:space="0" w:color="auto"/>
        <w:right w:val="none" w:sz="0" w:space="0" w:color="auto"/>
      </w:divBdr>
    </w:div>
    <w:div w:id="1467819316">
      <w:bodyDiv w:val="1"/>
      <w:marLeft w:val="0"/>
      <w:marRight w:val="0"/>
      <w:marTop w:val="0"/>
      <w:marBottom w:val="0"/>
      <w:divBdr>
        <w:top w:val="none" w:sz="0" w:space="0" w:color="auto"/>
        <w:left w:val="none" w:sz="0" w:space="0" w:color="auto"/>
        <w:bottom w:val="none" w:sz="0" w:space="0" w:color="auto"/>
        <w:right w:val="none" w:sz="0" w:space="0" w:color="auto"/>
      </w:divBdr>
    </w:div>
    <w:div w:id="1467892348">
      <w:bodyDiv w:val="1"/>
      <w:marLeft w:val="0"/>
      <w:marRight w:val="0"/>
      <w:marTop w:val="0"/>
      <w:marBottom w:val="0"/>
      <w:divBdr>
        <w:top w:val="none" w:sz="0" w:space="0" w:color="auto"/>
        <w:left w:val="none" w:sz="0" w:space="0" w:color="auto"/>
        <w:bottom w:val="none" w:sz="0" w:space="0" w:color="auto"/>
        <w:right w:val="none" w:sz="0" w:space="0" w:color="auto"/>
      </w:divBdr>
    </w:div>
    <w:div w:id="1469277953">
      <w:bodyDiv w:val="1"/>
      <w:marLeft w:val="0"/>
      <w:marRight w:val="0"/>
      <w:marTop w:val="0"/>
      <w:marBottom w:val="0"/>
      <w:divBdr>
        <w:top w:val="none" w:sz="0" w:space="0" w:color="auto"/>
        <w:left w:val="none" w:sz="0" w:space="0" w:color="auto"/>
        <w:bottom w:val="none" w:sz="0" w:space="0" w:color="auto"/>
        <w:right w:val="none" w:sz="0" w:space="0" w:color="auto"/>
      </w:divBdr>
    </w:div>
    <w:div w:id="1471676767">
      <w:bodyDiv w:val="1"/>
      <w:marLeft w:val="0"/>
      <w:marRight w:val="0"/>
      <w:marTop w:val="0"/>
      <w:marBottom w:val="0"/>
      <w:divBdr>
        <w:top w:val="none" w:sz="0" w:space="0" w:color="auto"/>
        <w:left w:val="none" w:sz="0" w:space="0" w:color="auto"/>
        <w:bottom w:val="none" w:sz="0" w:space="0" w:color="auto"/>
        <w:right w:val="none" w:sz="0" w:space="0" w:color="auto"/>
      </w:divBdr>
    </w:div>
    <w:div w:id="1473718211">
      <w:bodyDiv w:val="1"/>
      <w:marLeft w:val="0"/>
      <w:marRight w:val="0"/>
      <w:marTop w:val="0"/>
      <w:marBottom w:val="0"/>
      <w:divBdr>
        <w:top w:val="none" w:sz="0" w:space="0" w:color="auto"/>
        <w:left w:val="none" w:sz="0" w:space="0" w:color="auto"/>
        <w:bottom w:val="none" w:sz="0" w:space="0" w:color="auto"/>
        <w:right w:val="none" w:sz="0" w:space="0" w:color="auto"/>
      </w:divBdr>
    </w:div>
    <w:div w:id="1474566740">
      <w:bodyDiv w:val="1"/>
      <w:marLeft w:val="0"/>
      <w:marRight w:val="0"/>
      <w:marTop w:val="0"/>
      <w:marBottom w:val="0"/>
      <w:divBdr>
        <w:top w:val="none" w:sz="0" w:space="0" w:color="auto"/>
        <w:left w:val="none" w:sz="0" w:space="0" w:color="auto"/>
        <w:bottom w:val="none" w:sz="0" w:space="0" w:color="auto"/>
        <w:right w:val="none" w:sz="0" w:space="0" w:color="auto"/>
      </w:divBdr>
    </w:div>
    <w:div w:id="1475755854">
      <w:bodyDiv w:val="1"/>
      <w:marLeft w:val="0"/>
      <w:marRight w:val="0"/>
      <w:marTop w:val="0"/>
      <w:marBottom w:val="0"/>
      <w:divBdr>
        <w:top w:val="none" w:sz="0" w:space="0" w:color="auto"/>
        <w:left w:val="none" w:sz="0" w:space="0" w:color="auto"/>
        <w:bottom w:val="none" w:sz="0" w:space="0" w:color="auto"/>
        <w:right w:val="none" w:sz="0" w:space="0" w:color="auto"/>
      </w:divBdr>
    </w:div>
    <w:div w:id="1476289336">
      <w:bodyDiv w:val="1"/>
      <w:marLeft w:val="0"/>
      <w:marRight w:val="0"/>
      <w:marTop w:val="0"/>
      <w:marBottom w:val="0"/>
      <w:divBdr>
        <w:top w:val="none" w:sz="0" w:space="0" w:color="auto"/>
        <w:left w:val="none" w:sz="0" w:space="0" w:color="auto"/>
        <w:bottom w:val="none" w:sz="0" w:space="0" w:color="auto"/>
        <w:right w:val="none" w:sz="0" w:space="0" w:color="auto"/>
      </w:divBdr>
    </w:div>
    <w:div w:id="1476684258">
      <w:bodyDiv w:val="1"/>
      <w:marLeft w:val="0"/>
      <w:marRight w:val="0"/>
      <w:marTop w:val="0"/>
      <w:marBottom w:val="0"/>
      <w:divBdr>
        <w:top w:val="none" w:sz="0" w:space="0" w:color="auto"/>
        <w:left w:val="none" w:sz="0" w:space="0" w:color="auto"/>
        <w:bottom w:val="none" w:sz="0" w:space="0" w:color="auto"/>
        <w:right w:val="none" w:sz="0" w:space="0" w:color="auto"/>
      </w:divBdr>
    </w:div>
    <w:div w:id="1478181012">
      <w:bodyDiv w:val="1"/>
      <w:marLeft w:val="0"/>
      <w:marRight w:val="0"/>
      <w:marTop w:val="0"/>
      <w:marBottom w:val="0"/>
      <w:divBdr>
        <w:top w:val="none" w:sz="0" w:space="0" w:color="auto"/>
        <w:left w:val="none" w:sz="0" w:space="0" w:color="auto"/>
        <w:bottom w:val="none" w:sz="0" w:space="0" w:color="auto"/>
        <w:right w:val="none" w:sz="0" w:space="0" w:color="auto"/>
      </w:divBdr>
    </w:div>
    <w:div w:id="1479029225">
      <w:bodyDiv w:val="1"/>
      <w:marLeft w:val="0"/>
      <w:marRight w:val="0"/>
      <w:marTop w:val="0"/>
      <w:marBottom w:val="0"/>
      <w:divBdr>
        <w:top w:val="none" w:sz="0" w:space="0" w:color="auto"/>
        <w:left w:val="none" w:sz="0" w:space="0" w:color="auto"/>
        <w:bottom w:val="none" w:sz="0" w:space="0" w:color="auto"/>
        <w:right w:val="none" w:sz="0" w:space="0" w:color="auto"/>
      </w:divBdr>
    </w:div>
    <w:div w:id="1479034265">
      <w:bodyDiv w:val="1"/>
      <w:marLeft w:val="0"/>
      <w:marRight w:val="0"/>
      <w:marTop w:val="0"/>
      <w:marBottom w:val="0"/>
      <w:divBdr>
        <w:top w:val="none" w:sz="0" w:space="0" w:color="auto"/>
        <w:left w:val="none" w:sz="0" w:space="0" w:color="auto"/>
        <w:bottom w:val="none" w:sz="0" w:space="0" w:color="auto"/>
        <w:right w:val="none" w:sz="0" w:space="0" w:color="auto"/>
      </w:divBdr>
    </w:div>
    <w:div w:id="1479416756">
      <w:bodyDiv w:val="1"/>
      <w:marLeft w:val="0"/>
      <w:marRight w:val="0"/>
      <w:marTop w:val="0"/>
      <w:marBottom w:val="0"/>
      <w:divBdr>
        <w:top w:val="none" w:sz="0" w:space="0" w:color="auto"/>
        <w:left w:val="none" w:sz="0" w:space="0" w:color="auto"/>
        <w:bottom w:val="none" w:sz="0" w:space="0" w:color="auto"/>
        <w:right w:val="none" w:sz="0" w:space="0" w:color="auto"/>
      </w:divBdr>
    </w:div>
    <w:div w:id="1479835503">
      <w:bodyDiv w:val="1"/>
      <w:marLeft w:val="0"/>
      <w:marRight w:val="0"/>
      <w:marTop w:val="0"/>
      <w:marBottom w:val="0"/>
      <w:divBdr>
        <w:top w:val="none" w:sz="0" w:space="0" w:color="auto"/>
        <w:left w:val="none" w:sz="0" w:space="0" w:color="auto"/>
        <w:bottom w:val="none" w:sz="0" w:space="0" w:color="auto"/>
        <w:right w:val="none" w:sz="0" w:space="0" w:color="auto"/>
      </w:divBdr>
    </w:div>
    <w:div w:id="1483427727">
      <w:bodyDiv w:val="1"/>
      <w:marLeft w:val="0"/>
      <w:marRight w:val="0"/>
      <w:marTop w:val="0"/>
      <w:marBottom w:val="0"/>
      <w:divBdr>
        <w:top w:val="none" w:sz="0" w:space="0" w:color="auto"/>
        <w:left w:val="none" w:sz="0" w:space="0" w:color="auto"/>
        <w:bottom w:val="none" w:sz="0" w:space="0" w:color="auto"/>
        <w:right w:val="none" w:sz="0" w:space="0" w:color="auto"/>
      </w:divBdr>
    </w:div>
    <w:div w:id="1484812431">
      <w:bodyDiv w:val="1"/>
      <w:marLeft w:val="0"/>
      <w:marRight w:val="0"/>
      <w:marTop w:val="0"/>
      <w:marBottom w:val="0"/>
      <w:divBdr>
        <w:top w:val="none" w:sz="0" w:space="0" w:color="auto"/>
        <w:left w:val="none" w:sz="0" w:space="0" w:color="auto"/>
        <w:bottom w:val="none" w:sz="0" w:space="0" w:color="auto"/>
        <w:right w:val="none" w:sz="0" w:space="0" w:color="auto"/>
      </w:divBdr>
    </w:div>
    <w:div w:id="1487042655">
      <w:bodyDiv w:val="1"/>
      <w:marLeft w:val="0"/>
      <w:marRight w:val="0"/>
      <w:marTop w:val="0"/>
      <w:marBottom w:val="0"/>
      <w:divBdr>
        <w:top w:val="none" w:sz="0" w:space="0" w:color="auto"/>
        <w:left w:val="none" w:sz="0" w:space="0" w:color="auto"/>
        <w:bottom w:val="none" w:sz="0" w:space="0" w:color="auto"/>
        <w:right w:val="none" w:sz="0" w:space="0" w:color="auto"/>
      </w:divBdr>
    </w:div>
    <w:div w:id="1489787540">
      <w:bodyDiv w:val="1"/>
      <w:marLeft w:val="0"/>
      <w:marRight w:val="0"/>
      <w:marTop w:val="0"/>
      <w:marBottom w:val="0"/>
      <w:divBdr>
        <w:top w:val="none" w:sz="0" w:space="0" w:color="auto"/>
        <w:left w:val="none" w:sz="0" w:space="0" w:color="auto"/>
        <w:bottom w:val="none" w:sz="0" w:space="0" w:color="auto"/>
        <w:right w:val="none" w:sz="0" w:space="0" w:color="auto"/>
      </w:divBdr>
    </w:div>
    <w:div w:id="1491021137">
      <w:bodyDiv w:val="1"/>
      <w:marLeft w:val="0"/>
      <w:marRight w:val="0"/>
      <w:marTop w:val="0"/>
      <w:marBottom w:val="0"/>
      <w:divBdr>
        <w:top w:val="none" w:sz="0" w:space="0" w:color="auto"/>
        <w:left w:val="none" w:sz="0" w:space="0" w:color="auto"/>
        <w:bottom w:val="none" w:sz="0" w:space="0" w:color="auto"/>
        <w:right w:val="none" w:sz="0" w:space="0" w:color="auto"/>
      </w:divBdr>
    </w:div>
    <w:div w:id="1492209323">
      <w:bodyDiv w:val="1"/>
      <w:marLeft w:val="0"/>
      <w:marRight w:val="0"/>
      <w:marTop w:val="0"/>
      <w:marBottom w:val="0"/>
      <w:divBdr>
        <w:top w:val="none" w:sz="0" w:space="0" w:color="auto"/>
        <w:left w:val="none" w:sz="0" w:space="0" w:color="auto"/>
        <w:bottom w:val="none" w:sz="0" w:space="0" w:color="auto"/>
        <w:right w:val="none" w:sz="0" w:space="0" w:color="auto"/>
      </w:divBdr>
    </w:div>
    <w:div w:id="1493255703">
      <w:bodyDiv w:val="1"/>
      <w:marLeft w:val="0"/>
      <w:marRight w:val="0"/>
      <w:marTop w:val="0"/>
      <w:marBottom w:val="0"/>
      <w:divBdr>
        <w:top w:val="none" w:sz="0" w:space="0" w:color="auto"/>
        <w:left w:val="none" w:sz="0" w:space="0" w:color="auto"/>
        <w:bottom w:val="none" w:sz="0" w:space="0" w:color="auto"/>
        <w:right w:val="none" w:sz="0" w:space="0" w:color="auto"/>
      </w:divBdr>
    </w:div>
    <w:div w:id="1494449835">
      <w:bodyDiv w:val="1"/>
      <w:marLeft w:val="0"/>
      <w:marRight w:val="0"/>
      <w:marTop w:val="0"/>
      <w:marBottom w:val="0"/>
      <w:divBdr>
        <w:top w:val="none" w:sz="0" w:space="0" w:color="auto"/>
        <w:left w:val="none" w:sz="0" w:space="0" w:color="auto"/>
        <w:bottom w:val="none" w:sz="0" w:space="0" w:color="auto"/>
        <w:right w:val="none" w:sz="0" w:space="0" w:color="auto"/>
      </w:divBdr>
    </w:div>
    <w:div w:id="1494486064">
      <w:bodyDiv w:val="1"/>
      <w:marLeft w:val="0"/>
      <w:marRight w:val="0"/>
      <w:marTop w:val="0"/>
      <w:marBottom w:val="0"/>
      <w:divBdr>
        <w:top w:val="none" w:sz="0" w:space="0" w:color="auto"/>
        <w:left w:val="none" w:sz="0" w:space="0" w:color="auto"/>
        <w:bottom w:val="none" w:sz="0" w:space="0" w:color="auto"/>
        <w:right w:val="none" w:sz="0" w:space="0" w:color="auto"/>
      </w:divBdr>
    </w:div>
    <w:div w:id="1497378536">
      <w:bodyDiv w:val="1"/>
      <w:marLeft w:val="0"/>
      <w:marRight w:val="0"/>
      <w:marTop w:val="0"/>
      <w:marBottom w:val="0"/>
      <w:divBdr>
        <w:top w:val="none" w:sz="0" w:space="0" w:color="auto"/>
        <w:left w:val="none" w:sz="0" w:space="0" w:color="auto"/>
        <w:bottom w:val="none" w:sz="0" w:space="0" w:color="auto"/>
        <w:right w:val="none" w:sz="0" w:space="0" w:color="auto"/>
      </w:divBdr>
    </w:div>
    <w:div w:id="1499616409">
      <w:bodyDiv w:val="1"/>
      <w:marLeft w:val="0"/>
      <w:marRight w:val="0"/>
      <w:marTop w:val="0"/>
      <w:marBottom w:val="0"/>
      <w:divBdr>
        <w:top w:val="none" w:sz="0" w:space="0" w:color="auto"/>
        <w:left w:val="none" w:sz="0" w:space="0" w:color="auto"/>
        <w:bottom w:val="none" w:sz="0" w:space="0" w:color="auto"/>
        <w:right w:val="none" w:sz="0" w:space="0" w:color="auto"/>
      </w:divBdr>
    </w:div>
    <w:div w:id="1503281261">
      <w:bodyDiv w:val="1"/>
      <w:marLeft w:val="0"/>
      <w:marRight w:val="0"/>
      <w:marTop w:val="0"/>
      <w:marBottom w:val="0"/>
      <w:divBdr>
        <w:top w:val="none" w:sz="0" w:space="0" w:color="auto"/>
        <w:left w:val="none" w:sz="0" w:space="0" w:color="auto"/>
        <w:bottom w:val="none" w:sz="0" w:space="0" w:color="auto"/>
        <w:right w:val="none" w:sz="0" w:space="0" w:color="auto"/>
      </w:divBdr>
    </w:div>
    <w:div w:id="1504125854">
      <w:bodyDiv w:val="1"/>
      <w:marLeft w:val="0"/>
      <w:marRight w:val="0"/>
      <w:marTop w:val="0"/>
      <w:marBottom w:val="0"/>
      <w:divBdr>
        <w:top w:val="none" w:sz="0" w:space="0" w:color="auto"/>
        <w:left w:val="none" w:sz="0" w:space="0" w:color="auto"/>
        <w:bottom w:val="none" w:sz="0" w:space="0" w:color="auto"/>
        <w:right w:val="none" w:sz="0" w:space="0" w:color="auto"/>
      </w:divBdr>
    </w:div>
    <w:div w:id="1504395270">
      <w:bodyDiv w:val="1"/>
      <w:marLeft w:val="0"/>
      <w:marRight w:val="0"/>
      <w:marTop w:val="0"/>
      <w:marBottom w:val="0"/>
      <w:divBdr>
        <w:top w:val="none" w:sz="0" w:space="0" w:color="auto"/>
        <w:left w:val="none" w:sz="0" w:space="0" w:color="auto"/>
        <w:bottom w:val="none" w:sz="0" w:space="0" w:color="auto"/>
        <w:right w:val="none" w:sz="0" w:space="0" w:color="auto"/>
      </w:divBdr>
    </w:div>
    <w:div w:id="1504663074">
      <w:bodyDiv w:val="1"/>
      <w:marLeft w:val="0"/>
      <w:marRight w:val="0"/>
      <w:marTop w:val="0"/>
      <w:marBottom w:val="0"/>
      <w:divBdr>
        <w:top w:val="none" w:sz="0" w:space="0" w:color="auto"/>
        <w:left w:val="none" w:sz="0" w:space="0" w:color="auto"/>
        <w:bottom w:val="none" w:sz="0" w:space="0" w:color="auto"/>
        <w:right w:val="none" w:sz="0" w:space="0" w:color="auto"/>
      </w:divBdr>
    </w:div>
    <w:div w:id="1508136137">
      <w:bodyDiv w:val="1"/>
      <w:marLeft w:val="0"/>
      <w:marRight w:val="0"/>
      <w:marTop w:val="0"/>
      <w:marBottom w:val="0"/>
      <w:divBdr>
        <w:top w:val="none" w:sz="0" w:space="0" w:color="auto"/>
        <w:left w:val="none" w:sz="0" w:space="0" w:color="auto"/>
        <w:bottom w:val="none" w:sz="0" w:space="0" w:color="auto"/>
        <w:right w:val="none" w:sz="0" w:space="0" w:color="auto"/>
      </w:divBdr>
    </w:div>
    <w:div w:id="1508902036">
      <w:bodyDiv w:val="1"/>
      <w:marLeft w:val="0"/>
      <w:marRight w:val="0"/>
      <w:marTop w:val="0"/>
      <w:marBottom w:val="0"/>
      <w:divBdr>
        <w:top w:val="none" w:sz="0" w:space="0" w:color="auto"/>
        <w:left w:val="none" w:sz="0" w:space="0" w:color="auto"/>
        <w:bottom w:val="none" w:sz="0" w:space="0" w:color="auto"/>
        <w:right w:val="none" w:sz="0" w:space="0" w:color="auto"/>
      </w:divBdr>
    </w:div>
    <w:div w:id="1508907650">
      <w:bodyDiv w:val="1"/>
      <w:marLeft w:val="0"/>
      <w:marRight w:val="0"/>
      <w:marTop w:val="0"/>
      <w:marBottom w:val="0"/>
      <w:divBdr>
        <w:top w:val="none" w:sz="0" w:space="0" w:color="auto"/>
        <w:left w:val="none" w:sz="0" w:space="0" w:color="auto"/>
        <w:bottom w:val="none" w:sz="0" w:space="0" w:color="auto"/>
        <w:right w:val="none" w:sz="0" w:space="0" w:color="auto"/>
      </w:divBdr>
    </w:div>
    <w:div w:id="1509906300">
      <w:bodyDiv w:val="1"/>
      <w:marLeft w:val="0"/>
      <w:marRight w:val="0"/>
      <w:marTop w:val="0"/>
      <w:marBottom w:val="0"/>
      <w:divBdr>
        <w:top w:val="none" w:sz="0" w:space="0" w:color="auto"/>
        <w:left w:val="none" w:sz="0" w:space="0" w:color="auto"/>
        <w:bottom w:val="none" w:sz="0" w:space="0" w:color="auto"/>
        <w:right w:val="none" w:sz="0" w:space="0" w:color="auto"/>
      </w:divBdr>
    </w:div>
    <w:div w:id="1511024422">
      <w:bodyDiv w:val="1"/>
      <w:marLeft w:val="0"/>
      <w:marRight w:val="0"/>
      <w:marTop w:val="0"/>
      <w:marBottom w:val="0"/>
      <w:divBdr>
        <w:top w:val="none" w:sz="0" w:space="0" w:color="auto"/>
        <w:left w:val="none" w:sz="0" w:space="0" w:color="auto"/>
        <w:bottom w:val="none" w:sz="0" w:space="0" w:color="auto"/>
        <w:right w:val="none" w:sz="0" w:space="0" w:color="auto"/>
      </w:divBdr>
    </w:div>
    <w:div w:id="1511480481">
      <w:bodyDiv w:val="1"/>
      <w:marLeft w:val="0"/>
      <w:marRight w:val="0"/>
      <w:marTop w:val="0"/>
      <w:marBottom w:val="0"/>
      <w:divBdr>
        <w:top w:val="none" w:sz="0" w:space="0" w:color="auto"/>
        <w:left w:val="none" w:sz="0" w:space="0" w:color="auto"/>
        <w:bottom w:val="none" w:sz="0" w:space="0" w:color="auto"/>
        <w:right w:val="none" w:sz="0" w:space="0" w:color="auto"/>
      </w:divBdr>
    </w:div>
    <w:div w:id="1514219343">
      <w:bodyDiv w:val="1"/>
      <w:marLeft w:val="0"/>
      <w:marRight w:val="0"/>
      <w:marTop w:val="0"/>
      <w:marBottom w:val="0"/>
      <w:divBdr>
        <w:top w:val="none" w:sz="0" w:space="0" w:color="auto"/>
        <w:left w:val="none" w:sz="0" w:space="0" w:color="auto"/>
        <w:bottom w:val="none" w:sz="0" w:space="0" w:color="auto"/>
        <w:right w:val="none" w:sz="0" w:space="0" w:color="auto"/>
      </w:divBdr>
    </w:div>
    <w:div w:id="1514495197">
      <w:bodyDiv w:val="1"/>
      <w:marLeft w:val="0"/>
      <w:marRight w:val="0"/>
      <w:marTop w:val="0"/>
      <w:marBottom w:val="0"/>
      <w:divBdr>
        <w:top w:val="none" w:sz="0" w:space="0" w:color="auto"/>
        <w:left w:val="none" w:sz="0" w:space="0" w:color="auto"/>
        <w:bottom w:val="none" w:sz="0" w:space="0" w:color="auto"/>
        <w:right w:val="none" w:sz="0" w:space="0" w:color="auto"/>
      </w:divBdr>
    </w:div>
    <w:div w:id="1515068294">
      <w:bodyDiv w:val="1"/>
      <w:marLeft w:val="0"/>
      <w:marRight w:val="0"/>
      <w:marTop w:val="0"/>
      <w:marBottom w:val="0"/>
      <w:divBdr>
        <w:top w:val="none" w:sz="0" w:space="0" w:color="auto"/>
        <w:left w:val="none" w:sz="0" w:space="0" w:color="auto"/>
        <w:bottom w:val="none" w:sz="0" w:space="0" w:color="auto"/>
        <w:right w:val="none" w:sz="0" w:space="0" w:color="auto"/>
      </w:divBdr>
    </w:div>
    <w:div w:id="1521358589">
      <w:bodyDiv w:val="1"/>
      <w:marLeft w:val="0"/>
      <w:marRight w:val="0"/>
      <w:marTop w:val="0"/>
      <w:marBottom w:val="0"/>
      <w:divBdr>
        <w:top w:val="none" w:sz="0" w:space="0" w:color="auto"/>
        <w:left w:val="none" w:sz="0" w:space="0" w:color="auto"/>
        <w:bottom w:val="none" w:sz="0" w:space="0" w:color="auto"/>
        <w:right w:val="none" w:sz="0" w:space="0" w:color="auto"/>
      </w:divBdr>
    </w:div>
    <w:div w:id="1521504895">
      <w:bodyDiv w:val="1"/>
      <w:marLeft w:val="0"/>
      <w:marRight w:val="0"/>
      <w:marTop w:val="0"/>
      <w:marBottom w:val="0"/>
      <w:divBdr>
        <w:top w:val="none" w:sz="0" w:space="0" w:color="auto"/>
        <w:left w:val="none" w:sz="0" w:space="0" w:color="auto"/>
        <w:bottom w:val="none" w:sz="0" w:space="0" w:color="auto"/>
        <w:right w:val="none" w:sz="0" w:space="0" w:color="auto"/>
      </w:divBdr>
    </w:div>
    <w:div w:id="1521892496">
      <w:bodyDiv w:val="1"/>
      <w:marLeft w:val="0"/>
      <w:marRight w:val="0"/>
      <w:marTop w:val="0"/>
      <w:marBottom w:val="0"/>
      <w:divBdr>
        <w:top w:val="none" w:sz="0" w:space="0" w:color="auto"/>
        <w:left w:val="none" w:sz="0" w:space="0" w:color="auto"/>
        <w:bottom w:val="none" w:sz="0" w:space="0" w:color="auto"/>
        <w:right w:val="none" w:sz="0" w:space="0" w:color="auto"/>
      </w:divBdr>
    </w:div>
    <w:div w:id="1522160588">
      <w:bodyDiv w:val="1"/>
      <w:marLeft w:val="0"/>
      <w:marRight w:val="0"/>
      <w:marTop w:val="0"/>
      <w:marBottom w:val="0"/>
      <w:divBdr>
        <w:top w:val="none" w:sz="0" w:space="0" w:color="auto"/>
        <w:left w:val="none" w:sz="0" w:space="0" w:color="auto"/>
        <w:bottom w:val="none" w:sz="0" w:space="0" w:color="auto"/>
        <w:right w:val="none" w:sz="0" w:space="0" w:color="auto"/>
      </w:divBdr>
    </w:div>
    <w:div w:id="1523668605">
      <w:bodyDiv w:val="1"/>
      <w:marLeft w:val="0"/>
      <w:marRight w:val="0"/>
      <w:marTop w:val="0"/>
      <w:marBottom w:val="0"/>
      <w:divBdr>
        <w:top w:val="none" w:sz="0" w:space="0" w:color="auto"/>
        <w:left w:val="none" w:sz="0" w:space="0" w:color="auto"/>
        <w:bottom w:val="none" w:sz="0" w:space="0" w:color="auto"/>
        <w:right w:val="none" w:sz="0" w:space="0" w:color="auto"/>
      </w:divBdr>
    </w:div>
    <w:div w:id="1524324774">
      <w:bodyDiv w:val="1"/>
      <w:marLeft w:val="0"/>
      <w:marRight w:val="0"/>
      <w:marTop w:val="0"/>
      <w:marBottom w:val="0"/>
      <w:divBdr>
        <w:top w:val="none" w:sz="0" w:space="0" w:color="auto"/>
        <w:left w:val="none" w:sz="0" w:space="0" w:color="auto"/>
        <w:bottom w:val="none" w:sz="0" w:space="0" w:color="auto"/>
        <w:right w:val="none" w:sz="0" w:space="0" w:color="auto"/>
      </w:divBdr>
    </w:div>
    <w:div w:id="1526478454">
      <w:bodyDiv w:val="1"/>
      <w:marLeft w:val="0"/>
      <w:marRight w:val="0"/>
      <w:marTop w:val="0"/>
      <w:marBottom w:val="0"/>
      <w:divBdr>
        <w:top w:val="none" w:sz="0" w:space="0" w:color="auto"/>
        <w:left w:val="none" w:sz="0" w:space="0" w:color="auto"/>
        <w:bottom w:val="none" w:sz="0" w:space="0" w:color="auto"/>
        <w:right w:val="none" w:sz="0" w:space="0" w:color="auto"/>
      </w:divBdr>
    </w:div>
    <w:div w:id="1530558782">
      <w:bodyDiv w:val="1"/>
      <w:marLeft w:val="0"/>
      <w:marRight w:val="0"/>
      <w:marTop w:val="0"/>
      <w:marBottom w:val="0"/>
      <w:divBdr>
        <w:top w:val="none" w:sz="0" w:space="0" w:color="auto"/>
        <w:left w:val="none" w:sz="0" w:space="0" w:color="auto"/>
        <w:bottom w:val="none" w:sz="0" w:space="0" w:color="auto"/>
        <w:right w:val="none" w:sz="0" w:space="0" w:color="auto"/>
      </w:divBdr>
    </w:div>
    <w:div w:id="1531065920">
      <w:bodyDiv w:val="1"/>
      <w:marLeft w:val="0"/>
      <w:marRight w:val="0"/>
      <w:marTop w:val="0"/>
      <w:marBottom w:val="0"/>
      <w:divBdr>
        <w:top w:val="none" w:sz="0" w:space="0" w:color="auto"/>
        <w:left w:val="none" w:sz="0" w:space="0" w:color="auto"/>
        <w:bottom w:val="none" w:sz="0" w:space="0" w:color="auto"/>
        <w:right w:val="none" w:sz="0" w:space="0" w:color="auto"/>
      </w:divBdr>
    </w:div>
    <w:div w:id="1539510616">
      <w:bodyDiv w:val="1"/>
      <w:marLeft w:val="0"/>
      <w:marRight w:val="0"/>
      <w:marTop w:val="0"/>
      <w:marBottom w:val="0"/>
      <w:divBdr>
        <w:top w:val="none" w:sz="0" w:space="0" w:color="auto"/>
        <w:left w:val="none" w:sz="0" w:space="0" w:color="auto"/>
        <w:bottom w:val="none" w:sz="0" w:space="0" w:color="auto"/>
        <w:right w:val="none" w:sz="0" w:space="0" w:color="auto"/>
      </w:divBdr>
    </w:div>
    <w:div w:id="1541044280">
      <w:bodyDiv w:val="1"/>
      <w:marLeft w:val="0"/>
      <w:marRight w:val="0"/>
      <w:marTop w:val="0"/>
      <w:marBottom w:val="0"/>
      <w:divBdr>
        <w:top w:val="none" w:sz="0" w:space="0" w:color="auto"/>
        <w:left w:val="none" w:sz="0" w:space="0" w:color="auto"/>
        <w:bottom w:val="none" w:sz="0" w:space="0" w:color="auto"/>
        <w:right w:val="none" w:sz="0" w:space="0" w:color="auto"/>
      </w:divBdr>
    </w:div>
    <w:div w:id="1544168420">
      <w:bodyDiv w:val="1"/>
      <w:marLeft w:val="0"/>
      <w:marRight w:val="0"/>
      <w:marTop w:val="0"/>
      <w:marBottom w:val="0"/>
      <w:divBdr>
        <w:top w:val="none" w:sz="0" w:space="0" w:color="auto"/>
        <w:left w:val="none" w:sz="0" w:space="0" w:color="auto"/>
        <w:bottom w:val="none" w:sz="0" w:space="0" w:color="auto"/>
        <w:right w:val="none" w:sz="0" w:space="0" w:color="auto"/>
      </w:divBdr>
    </w:div>
    <w:div w:id="1545366478">
      <w:bodyDiv w:val="1"/>
      <w:marLeft w:val="0"/>
      <w:marRight w:val="0"/>
      <w:marTop w:val="0"/>
      <w:marBottom w:val="0"/>
      <w:divBdr>
        <w:top w:val="none" w:sz="0" w:space="0" w:color="auto"/>
        <w:left w:val="none" w:sz="0" w:space="0" w:color="auto"/>
        <w:bottom w:val="none" w:sz="0" w:space="0" w:color="auto"/>
        <w:right w:val="none" w:sz="0" w:space="0" w:color="auto"/>
      </w:divBdr>
    </w:div>
    <w:div w:id="1546256919">
      <w:bodyDiv w:val="1"/>
      <w:marLeft w:val="0"/>
      <w:marRight w:val="0"/>
      <w:marTop w:val="0"/>
      <w:marBottom w:val="0"/>
      <w:divBdr>
        <w:top w:val="none" w:sz="0" w:space="0" w:color="auto"/>
        <w:left w:val="none" w:sz="0" w:space="0" w:color="auto"/>
        <w:bottom w:val="none" w:sz="0" w:space="0" w:color="auto"/>
        <w:right w:val="none" w:sz="0" w:space="0" w:color="auto"/>
      </w:divBdr>
    </w:div>
    <w:div w:id="1550143931">
      <w:bodyDiv w:val="1"/>
      <w:marLeft w:val="0"/>
      <w:marRight w:val="0"/>
      <w:marTop w:val="0"/>
      <w:marBottom w:val="0"/>
      <w:divBdr>
        <w:top w:val="none" w:sz="0" w:space="0" w:color="auto"/>
        <w:left w:val="none" w:sz="0" w:space="0" w:color="auto"/>
        <w:bottom w:val="none" w:sz="0" w:space="0" w:color="auto"/>
        <w:right w:val="none" w:sz="0" w:space="0" w:color="auto"/>
      </w:divBdr>
    </w:div>
    <w:div w:id="1550529594">
      <w:bodyDiv w:val="1"/>
      <w:marLeft w:val="0"/>
      <w:marRight w:val="0"/>
      <w:marTop w:val="0"/>
      <w:marBottom w:val="0"/>
      <w:divBdr>
        <w:top w:val="none" w:sz="0" w:space="0" w:color="auto"/>
        <w:left w:val="none" w:sz="0" w:space="0" w:color="auto"/>
        <w:bottom w:val="none" w:sz="0" w:space="0" w:color="auto"/>
        <w:right w:val="none" w:sz="0" w:space="0" w:color="auto"/>
      </w:divBdr>
    </w:div>
    <w:div w:id="1551069242">
      <w:bodyDiv w:val="1"/>
      <w:marLeft w:val="0"/>
      <w:marRight w:val="0"/>
      <w:marTop w:val="0"/>
      <w:marBottom w:val="0"/>
      <w:divBdr>
        <w:top w:val="none" w:sz="0" w:space="0" w:color="auto"/>
        <w:left w:val="none" w:sz="0" w:space="0" w:color="auto"/>
        <w:bottom w:val="none" w:sz="0" w:space="0" w:color="auto"/>
        <w:right w:val="none" w:sz="0" w:space="0" w:color="auto"/>
      </w:divBdr>
    </w:div>
    <w:div w:id="1551183391">
      <w:bodyDiv w:val="1"/>
      <w:marLeft w:val="0"/>
      <w:marRight w:val="0"/>
      <w:marTop w:val="0"/>
      <w:marBottom w:val="0"/>
      <w:divBdr>
        <w:top w:val="none" w:sz="0" w:space="0" w:color="auto"/>
        <w:left w:val="none" w:sz="0" w:space="0" w:color="auto"/>
        <w:bottom w:val="none" w:sz="0" w:space="0" w:color="auto"/>
        <w:right w:val="none" w:sz="0" w:space="0" w:color="auto"/>
      </w:divBdr>
    </w:div>
    <w:div w:id="1552107657">
      <w:bodyDiv w:val="1"/>
      <w:marLeft w:val="0"/>
      <w:marRight w:val="0"/>
      <w:marTop w:val="0"/>
      <w:marBottom w:val="0"/>
      <w:divBdr>
        <w:top w:val="none" w:sz="0" w:space="0" w:color="auto"/>
        <w:left w:val="none" w:sz="0" w:space="0" w:color="auto"/>
        <w:bottom w:val="none" w:sz="0" w:space="0" w:color="auto"/>
        <w:right w:val="none" w:sz="0" w:space="0" w:color="auto"/>
      </w:divBdr>
    </w:div>
    <w:div w:id="1554272213">
      <w:bodyDiv w:val="1"/>
      <w:marLeft w:val="0"/>
      <w:marRight w:val="0"/>
      <w:marTop w:val="0"/>
      <w:marBottom w:val="0"/>
      <w:divBdr>
        <w:top w:val="none" w:sz="0" w:space="0" w:color="auto"/>
        <w:left w:val="none" w:sz="0" w:space="0" w:color="auto"/>
        <w:bottom w:val="none" w:sz="0" w:space="0" w:color="auto"/>
        <w:right w:val="none" w:sz="0" w:space="0" w:color="auto"/>
      </w:divBdr>
    </w:div>
    <w:div w:id="1556431752">
      <w:bodyDiv w:val="1"/>
      <w:marLeft w:val="0"/>
      <w:marRight w:val="0"/>
      <w:marTop w:val="0"/>
      <w:marBottom w:val="0"/>
      <w:divBdr>
        <w:top w:val="none" w:sz="0" w:space="0" w:color="auto"/>
        <w:left w:val="none" w:sz="0" w:space="0" w:color="auto"/>
        <w:bottom w:val="none" w:sz="0" w:space="0" w:color="auto"/>
        <w:right w:val="none" w:sz="0" w:space="0" w:color="auto"/>
      </w:divBdr>
    </w:div>
    <w:div w:id="1557005273">
      <w:bodyDiv w:val="1"/>
      <w:marLeft w:val="0"/>
      <w:marRight w:val="0"/>
      <w:marTop w:val="0"/>
      <w:marBottom w:val="0"/>
      <w:divBdr>
        <w:top w:val="none" w:sz="0" w:space="0" w:color="auto"/>
        <w:left w:val="none" w:sz="0" w:space="0" w:color="auto"/>
        <w:bottom w:val="none" w:sz="0" w:space="0" w:color="auto"/>
        <w:right w:val="none" w:sz="0" w:space="0" w:color="auto"/>
      </w:divBdr>
    </w:div>
    <w:div w:id="1557232288">
      <w:bodyDiv w:val="1"/>
      <w:marLeft w:val="0"/>
      <w:marRight w:val="0"/>
      <w:marTop w:val="0"/>
      <w:marBottom w:val="0"/>
      <w:divBdr>
        <w:top w:val="none" w:sz="0" w:space="0" w:color="auto"/>
        <w:left w:val="none" w:sz="0" w:space="0" w:color="auto"/>
        <w:bottom w:val="none" w:sz="0" w:space="0" w:color="auto"/>
        <w:right w:val="none" w:sz="0" w:space="0" w:color="auto"/>
      </w:divBdr>
    </w:div>
    <w:div w:id="1559895951">
      <w:bodyDiv w:val="1"/>
      <w:marLeft w:val="0"/>
      <w:marRight w:val="0"/>
      <w:marTop w:val="0"/>
      <w:marBottom w:val="0"/>
      <w:divBdr>
        <w:top w:val="none" w:sz="0" w:space="0" w:color="auto"/>
        <w:left w:val="none" w:sz="0" w:space="0" w:color="auto"/>
        <w:bottom w:val="none" w:sz="0" w:space="0" w:color="auto"/>
        <w:right w:val="none" w:sz="0" w:space="0" w:color="auto"/>
      </w:divBdr>
    </w:div>
    <w:div w:id="1560483324">
      <w:bodyDiv w:val="1"/>
      <w:marLeft w:val="0"/>
      <w:marRight w:val="0"/>
      <w:marTop w:val="0"/>
      <w:marBottom w:val="0"/>
      <w:divBdr>
        <w:top w:val="none" w:sz="0" w:space="0" w:color="auto"/>
        <w:left w:val="none" w:sz="0" w:space="0" w:color="auto"/>
        <w:bottom w:val="none" w:sz="0" w:space="0" w:color="auto"/>
        <w:right w:val="none" w:sz="0" w:space="0" w:color="auto"/>
      </w:divBdr>
    </w:div>
    <w:div w:id="1561163993">
      <w:bodyDiv w:val="1"/>
      <w:marLeft w:val="0"/>
      <w:marRight w:val="0"/>
      <w:marTop w:val="0"/>
      <w:marBottom w:val="0"/>
      <w:divBdr>
        <w:top w:val="none" w:sz="0" w:space="0" w:color="auto"/>
        <w:left w:val="none" w:sz="0" w:space="0" w:color="auto"/>
        <w:bottom w:val="none" w:sz="0" w:space="0" w:color="auto"/>
        <w:right w:val="none" w:sz="0" w:space="0" w:color="auto"/>
      </w:divBdr>
    </w:div>
    <w:div w:id="1562905262">
      <w:bodyDiv w:val="1"/>
      <w:marLeft w:val="0"/>
      <w:marRight w:val="0"/>
      <w:marTop w:val="0"/>
      <w:marBottom w:val="0"/>
      <w:divBdr>
        <w:top w:val="none" w:sz="0" w:space="0" w:color="auto"/>
        <w:left w:val="none" w:sz="0" w:space="0" w:color="auto"/>
        <w:bottom w:val="none" w:sz="0" w:space="0" w:color="auto"/>
        <w:right w:val="none" w:sz="0" w:space="0" w:color="auto"/>
      </w:divBdr>
    </w:div>
    <w:div w:id="1563105108">
      <w:bodyDiv w:val="1"/>
      <w:marLeft w:val="0"/>
      <w:marRight w:val="0"/>
      <w:marTop w:val="0"/>
      <w:marBottom w:val="0"/>
      <w:divBdr>
        <w:top w:val="none" w:sz="0" w:space="0" w:color="auto"/>
        <w:left w:val="none" w:sz="0" w:space="0" w:color="auto"/>
        <w:bottom w:val="none" w:sz="0" w:space="0" w:color="auto"/>
        <w:right w:val="none" w:sz="0" w:space="0" w:color="auto"/>
      </w:divBdr>
    </w:div>
    <w:div w:id="1563367391">
      <w:bodyDiv w:val="1"/>
      <w:marLeft w:val="0"/>
      <w:marRight w:val="0"/>
      <w:marTop w:val="0"/>
      <w:marBottom w:val="0"/>
      <w:divBdr>
        <w:top w:val="none" w:sz="0" w:space="0" w:color="auto"/>
        <w:left w:val="none" w:sz="0" w:space="0" w:color="auto"/>
        <w:bottom w:val="none" w:sz="0" w:space="0" w:color="auto"/>
        <w:right w:val="none" w:sz="0" w:space="0" w:color="auto"/>
      </w:divBdr>
    </w:div>
    <w:div w:id="1564214752">
      <w:bodyDiv w:val="1"/>
      <w:marLeft w:val="0"/>
      <w:marRight w:val="0"/>
      <w:marTop w:val="0"/>
      <w:marBottom w:val="0"/>
      <w:divBdr>
        <w:top w:val="none" w:sz="0" w:space="0" w:color="auto"/>
        <w:left w:val="none" w:sz="0" w:space="0" w:color="auto"/>
        <w:bottom w:val="none" w:sz="0" w:space="0" w:color="auto"/>
        <w:right w:val="none" w:sz="0" w:space="0" w:color="auto"/>
      </w:divBdr>
    </w:div>
    <w:div w:id="1564751847">
      <w:bodyDiv w:val="1"/>
      <w:marLeft w:val="0"/>
      <w:marRight w:val="0"/>
      <w:marTop w:val="0"/>
      <w:marBottom w:val="0"/>
      <w:divBdr>
        <w:top w:val="none" w:sz="0" w:space="0" w:color="auto"/>
        <w:left w:val="none" w:sz="0" w:space="0" w:color="auto"/>
        <w:bottom w:val="none" w:sz="0" w:space="0" w:color="auto"/>
        <w:right w:val="none" w:sz="0" w:space="0" w:color="auto"/>
      </w:divBdr>
    </w:div>
    <w:div w:id="1567036633">
      <w:bodyDiv w:val="1"/>
      <w:marLeft w:val="0"/>
      <w:marRight w:val="0"/>
      <w:marTop w:val="0"/>
      <w:marBottom w:val="0"/>
      <w:divBdr>
        <w:top w:val="none" w:sz="0" w:space="0" w:color="auto"/>
        <w:left w:val="none" w:sz="0" w:space="0" w:color="auto"/>
        <w:bottom w:val="none" w:sz="0" w:space="0" w:color="auto"/>
        <w:right w:val="none" w:sz="0" w:space="0" w:color="auto"/>
      </w:divBdr>
    </w:div>
    <w:div w:id="1569488403">
      <w:bodyDiv w:val="1"/>
      <w:marLeft w:val="0"/>
      <w:marRight w:val="0"/>
      <w:marTop w:val="0"/>
      <w:marBottom w:val="0"/>
      <w:divBdr>
        <w:top w:val="none" w:sz="0" w:space="0" w:color="auto"/>
        <w:left w:val="none" w:sz="0" w:space="0" w:color="auto"/>
        <w:bottom w:val="none" w:sz="0" w:space="0" w:color="auto"/>
        <w:right w:val="none" w:sz="0" w:space="0" w:color="auto"/>
      </w:divBdr>
    </w:div>
    <w:div w:id="1571690157">
      <w:bodyDiv w:val="1"/>
      <w:marLeft w:val="0"/>
      <w:marRight w:val="0"/>
      <w:marTop w:val="0"/>
      <w:marBottom w:val="0"/>
      <w:divBdr>
        <w:top w:val="none" w:sz="0" w:space="0" w:color="auto"/>
        <w:left w:val="none" w:sz="0" w:space="0" w:color="auto"/>
        <w:bottom w:val="none" w:sz="0" w:space="0" w:color="auto"/>
        <w:right w:val="none" w:sz="0" w:space="0" w:color="auto"/>
      </w:divBdr>
    </w:div>
    <w:div w:id="1571840264">
      <w:bodyDiv w:val="1"/>
      <w:marLeft w:val="0"/>
      <w:marRight w:val="0"/>
      <w:marTop w:val="0"/>
      <w:marBottom w:val="0"/>
      <w:divBdr>
        <w:top w:val="none" w:sz="0" w:space="0" w:color="auto"/>
        <w:left w:val="none" w:sz="0" w:space="0" w:color="auto"/>
        <w:bottom w:val="none" w:sz="0" w:space="0" w:color="auto"/>
        <w:right w:val="none" w:sz="0" w:space="0" w:color="auto"/>
      </w:divBdr>
    </w:div>
    <w:div w:id="1577278827">
      <w:bodyDiv w:val="1"/>
      <w:marLeft w:val="0"/>
      <w:marRight w:val="0"/>
      <w:marTop w:val="0"/>
      <w:marBottom w:val="0"/>
      <w:divBdr>
        <w:top w:val="none" w:sz="0" w:space="0" w:color="auto"/>
        <w:left w:val="none" w:sz="0" w:space="0" w:color="auto"/>
        <w:bottom w:val="none" w:sz="0" w:space="0" w:color="auto"/>
        <w:right w:val="none" w:sz="0" w:space="0" w:color="auto"/>
      </w:divBdr>
    </w:div>
    <w:div w:id="1577283084">
      <w:bodyDiv w:val="1"/>
      <w:marLeft w:val="0"/>
      <w:marRight w:val="0"/>
      <w:marTop w:val="0"/>
      <w:marBottom w:val="0"/>
      <w:divBdr>
        <w:top w:val="none" w:sz="0" w:space="0" w:color="auto"/>
        <w:left w:val="none" w:sz="0" w:space="0" w:color="auto"/>
        <w:bottom w:val="none" w:sz="0" w:space="0" w:color="auto"/>
        <w:right w:val="none" w:sz="0" w:space="0" w:color="auto"/>
      </w:divBdr>
    </w:div>
    <w:div w:id="1580092906">
      <w:bodyDiv w:val="1"/>
      <w:marLeft w:val="0"/>
      <w:marRight w:val="0"/>
      <w:marTop w:val="0"/>
      <w:marBottom w:val="0"/>
      <w:divBdr>
        <w:top w:val="none" w:sz="0" w:space="0" w:color="auto"/>
        <w:left w:val="none" w:sz="0" w:space="0" w:color="auto"/>
        <w:bottom w:val="none" w:sz="0" w:space="0" w:color="auto"/>
        <w:right w:val="none" w:sz="0" w:space="0" w:color="auto"/>
      </w:divBdr>
    </w:div>
    <w:div w:id="1580169064">
      <w:bodyDiv w:val="1"/>
      <w:marLeft w:val="0"/>
      <w:marRight w:val="0"/>
      <w:marTop w:val="0"/>
      <w:marBottom w:val="0"/>
      <w:divBdr>
        <w:top w:val="none" w:sz="0" w:space="0" w:color="auto"/>
        <w:left w:val="none" w:sz="0" w:space="0" w:color="auto"/>
        <w:bottom w:val="none" w:sz="0" w:space="0" w:color="auto"/>
        <w:right w:val="none" w:sz="0" w:space="0" w:color="auto"/>
      </w:divBdr>
    </w:div>
    <w:div w:id="1580748982">
      <w:bodyDiv w:val="1"/>
      <w:marLeft w:val="0"/>
      <w:marRight w:val="0"/>
      <w:marTop w:val="0"/>
      <w:marBottom w:val="0"/>
      <w:divBdr>
        <w:top w:val="none" w:sz="0" w:space="0" w:color="auto"/>
        <w:left w:val="none" w:sz="0" w:space="0" w:color="auto"/>
        <w:bottom w:val="none" w:sz="0" w:space="0" w:color="auto"/>
        <w:right w:val="none" w:sz="0" w:space="0" w:color="auto"/>
      </w:divBdr>
    </w:div>
    <w:div w:id="1581063076">
      <w:bodyDiv w:val="1"/>
      <w:marLeft w:val="0"/>
      <w:marRight w:val="0"/>
      <w:marTop w:val="0"/>
      <w:marBottom w:val="0"/>
      <w:divBdr>
        <w:top w:val="none" w:sz="0" w:space="0" w:color="auto"/>
        <w:left w:val="none" w:sz="0" w:space="0" w:color="auto"/>
        <w:bottom w:val="none" w:sz="0" w:space="0" w:color="auto"/>
        <w:right w:val="none" w:sz="0" w:space="0" w:color="auto"/>
      </w:divBdr>
    </w:div>
    <w:div w:id="1582761553">
      <w:bodyDiv w:val="1"/>
      <w:marLeft w:val="0"/>
      <w:marRight w:val="0"/>
      <w:marTop w:val="0"/>
      <w:marBottom w:val="0"/>
      <w:divBdr>
        <w:top w:val="none" w:sz="0" w:space="0" w:color="auto"/>
        <w:left w:val="none" w:sz="0" w:space="0" w:color="auto"/>
        <w:bottom w:val="none" w:sz="0" w:space="0" w:color="auto"/>
        <w:right w:val="none" w:sz="0" w:space="0" w:color="auto"/>
      </w:divBdr>
    </w:div>
    <w:div w:id="1582904795">
      <w:bodyDiv w:val="1"/>
      <w:marLeft w:val="0"/>
      <w:marRight w:val="0"/>
      <w:marTop w:val="0"/>
      <w:marBottom w:val="0"/>
      <w:divBdr>
        <w:top w:val="none" w:sz="0" w:space="0" w:color="auto"/>
        <w:left w:val="none" w:sz="0" w:space="0" w:color="auto"/>
        <w:bottom w:val="none" w:sz="0" w:space="0" w:color="auto"/>
        <w:right w:val="none" w:sz="0" w:space="0" w:color="auto"/>
      </w:divBdr>
    </w:div>
    <w:div w:id="1583486757">
      <w:bodyDiv w:val="1"/>
      <w:marLeft w:val="0"/>
      <w:marRight w:val="0"/>
      <w:marTop w:val="0"/>
      <w:marBottom w:val="0"/>
      <w:divBdr>
        <w:top w:val="none" w:sz="0" w:space="0" w:color="auto"/>
        <w:left w:val="none" w:sz="0" w:space="0" w:color="auto"/>
        <w:bottom w:val="none" w:sz="0" w:space="0" w:color="auto"/>
        <w:right w:val="none" w:sz="0" w:space="0" w:color="auto"/>
      </w:divBdr>
    </w:div>
    <w:div w:id="1587228164">
      <w:bodyDiv w:val="1"/>
      <w:marLeft w:val="0"/>
      <w:marRight w:val="0"/>
      <w:marTop w:val="0"/>
      <w:marBottom w:val="0"/>
      <w:divBdr>
        <w:top w:val="none" w:sz="0" w:space="0" w:color="auto"/>
        <w:left w:val="none" w:sz="0" w:space="0" w:color="auto"/>
        <w:bottom w:val="none" w:sz="0" w:space="0" w:color="auto"/>
        <w:right w:val="none" w:sz="0" w:space="0" w:color="auto"/>
      </w:divBdr>
    </w:div>
    <w:div w:id="1587419553">
      <w:bodyDiv w:val="1"/>
      <w:marLeft w:val="0"/>
      <w:marRight w:val="0"/>
      <w:marTop w:val="0"/>
      <w:marBottom w:val="0"/>
      <w:divBdr>
        <w:top w:val="none" w:sz="0" w:space="0" w:color="auto"/>
        <w:left w:val="none" w:sz="0" w:space="0" w:color="auto"/>
        <w:bottom w:val="none" w:sz="0" w:space="0" w:color="auto"/>
        <w:right w:val="none" w:sz="0" w:space="0" w:color="auto"/>
      </w:divBdr>
    </w:div>
    <w:div w:id="1588730163">
      <w:bodyDiv w:val="1"/>
      <w:marLeft w:val="0"/>
      <w:marRight w:val="0"/>
      <w:marTop w:val="0"/>
      <w:marBottom w:val="0"/>
      <w:divBdr>
        <w:top w:val="none" w:sz="0" w:space="0" w:color="auto"/>
        <w:left w:val="none" w:sz="0" w:space="0" w:color="auto"/>
        <w:bottom w:val="none" w:sz="0" w:space="0" w:color="auto"/>
        <w:right w:val="none" w:sz="0" w:space="0" w:color="auto"/>
      </w:divBdr>
    </w:div>
    <w:div w:id="1589071664">
      <w:bodyDiv w:val="1"/>
      <w:marLeft w:val="0"/>
      <w:marRight w:val="0"/>
      <w:marTop w:val="0"/>
      <w:marBottom w:val="0"/>
      <w:divBdr>
        <w:top w:val="none" w:sz="0" w:space="0" w:color="auto"/>
        <w:left w:val="none" w:sz="0" w:space="0" w:color="auto"/>
        <w:bottom w:val="none" w:sz="0" w:space="0" w:color="auto"/>
        <w:right w:val="none" w:sz="0" w:space="0" w:color="auto"/>
      </w:divBdr>
    </w:div>
    <w:div w:id="1590040244">
      <w:bodyDiv w:val="1"/>
      <w:marLeft w:val="0"/>
      <w:marRight w:val="0"/>
      <w:marTop w:val="0"/>
      <w:marBottom w:val="0"/>
      <w:divBdr>
        <w:top w:val="none" w:sz="0" w:space="0" w:color="auto"/>
        <w:left w:val="none" w:sz="0" w:space="0" w:color="auto"/>
        <w:bottom w:val="none" w:sz="0" w:space="0" w:color="auto"/>
        <w:right w:val="none" w:sz="0" w:space="0" w:color="auto"/>
      </w:divBdr>
    </w:div>
    <w:div w:id="1590115347">
      <w:bodyDiv w:val="1"/>
      <w:marLeft w:val="0"/>
      <w:marRight w:val="0"/>
      <w:marTop w:val="0"/>
      <w:marBottom w:val="0"/>
      <w:divBdr>
        <w:top w:val="none" w:sz="0" w:space="0" w:color="auto"/>
        <w:left w:val="none" w:sz="0" w:space="0" w:color="auto"/>
        <w:bottom w:val="none" w:sz="0" w:space="0" w:color="auto"/>
        <w:right w:val="none" w:sz="0" w:space="0" w:color="auto"/>
      </w:divBdr>
    </w:div>
    <w:div w:id="1590700064">
      <w:bodyDiv w:val="1"/>
      <w:marLeft w:val="0"/>
      <w:marRight w:val="0"/>
      <w:marTop w:val="0"/>
      <w:marBottom w:val="0"/>
      <w:divBdr>
        <w:top w:val="none" w:sz="0" w:space="0" w:color="auto"/>
        <w:left w:val="none" w:sz="0" w:space="0" w:color="auto"/>
        <w:bottom w:val="none" w:sz="0" w:space="0" w:color="auto"/>
        <w:right w:val="none" w:sz="0" w:space="0" w:color="auto"/>
      </w:divBdr>
    </w:div>
    <w:div w:id="1594850872">
      <w:bodyDiv w:val="1"/>
      <w:marLeft w:val="0"/>
      <w:marRight w:val="0"/>
      <w:marTop w:val="0"/>
      <w:marBottom w:val="0"/>
      <w:divBdr>
        <w:top w:val="none" w:sz="0" w:space="0" w:color="auto"/>
        <w:left w:val="none" w:sz="0" w:space="0" w:color="auto"/>
        <w:bottom w:val="none" w:sz="0" w:space="0" w:color="auto"/>
        <w:right w:val="none" w:sz="0" w:space="0" w:color="auto"/>
      </w:divBdr>
    </w:div>
    <w:div w:id="1595816747">
      <w:bodyDiv w:val="1"/>
      <w:marLeft w:val="0"/>
      <w:marRight w:val="0"/>
      <w:marTop w:val="0"/>
      <w:marBottom w:val="0"/>
      <w:divBdr>
        <w:top w:val="none" w:sz="0" w:space="0" w:color="auto"/>
        <w:left w:val="none" w:sz="0" w:space="0" w:color="auto"/>
        <w:bottom w:val="none" w:sz="0" w:space="0" w:color="auto"/>
        <w:right w:val="none" w:sz="0" w:space="0" w:color="auto"/>
      </w:divBdr>
    </w:div>
    <w:div w:id="1597250091">
      <w:bodyDiv w:val="1"/>
      <w:marLeft w:val="0"/>
      <w:marRight w:val="0"/>
      <w:marTop w:val="0"/>
      <w:marBottom w:val="0"/>
      <w:divBdr>
        <w:top w:val="none" w:sz="0" w:space="0" w:color="auto"/>
        <w:left w:val="none" w:sz="0" w:space="0" w:color="auto"/>
        <w:bottom w:val="none" w:sz="0" w:space="0" w:color="auto"/>
        <w:right w:val="none" w:sz="0" w:space="0" w:color="auto"/>
      </w:divBdr>
    </w:div>
    <w:div w:id="1597444208">
      <w:bodyDiv w:val="1"/>
      <w:marLeft w:val="0"/>
      <w:marRight w:val="0"/>
      <w:marTop w:val="0"/>
      <w:marBottom w:val="0"/>
      <w:divBdr>
        <w:top w:val="none" w:sz="0" w:space="0" w:color="auto"/>
        <w:left w:val="none" w:sz="0" w:space="0" w:color="auto"/>
        <w:bottom w:val="none" w:sz="0" w:space="0" w:color="auto"/>
        <w:right w:val="none" w:sz="0" w:space="0" w:color="auto"/>
      </w:divBdr>
    </w:div>
    <w:div w:id="1597667054">
      <w:bodyDiv w:val="1"/>
      <w:marLeft w:val="0"/>
      <w:marRight w:val="0"/>
      <w:marTop w:val="0"/>
      <w:marBottom w:val="0"/>
      <w:divBdr>
        <w:top w:val="none" w:sz="0" w:space="0" w:color="auto"/>
        <w:left w:val="none" w:sz="0" w:space="0" w:color="auto"/>
        <w:bottom w:val="none" w:sz="0" w:space="0" w:color="auto"/>
        <w:right w:val="none" w:sz="0" w:space="0" w:color="auto"/>
      </w:divBdr>
    </w:div>
    <w:div w:id="1597900898">
      <w:bodyDiv w:val="1"/>
      <w:marLeft w:val="0"/>
      <w:marRight w:val="0"/>
      <w:marTop w:val="0"/>
      <w:marBottom w:val="0"/>
      <w:divBdr>
        <w:top w:val="none" w:sz="0" w:space="0" w:color="auto"/>
        <w:left w:val="none" w:sz="0" w:space="0" w:color="auto"/>
        <w:bottom w:val="none" w:sz="0" w:space="0" w:color="auto"/>
        <w:right w:val="none" w:sz="0" w:space="0" w:color="auto"/>
      </w:divBdr>
    </w:div>
    <w:div w:id="1598514732">
      <w:bodyDiv w:val="1"/>
      <w:marLeft w:val="0"/>
      <w:marRight w:val="0"/>
      <w:marTop w:val="0"/>
      <w:marBottom w:val="0"/>
      <w:divBdr>
        <w:top w:val="none" w:sz="0" w:space="0" w:color="auto"/>
        <w:left w:val="none" w:sz="0" w:space="0" w:color="auto"/>
        <w:bottom w:val="none" w:sz="0" w:space="0" w:color="auto"/>
        <w:right w:val="none" w:sz="0" w:space="0" w:color="auto"/>
      </w:divBdr>
    </w:div>
    <w:div w:id="1603758538">
      <w:bodyDiv w:val="1"/>
      <w:marLeft w:val="0"/>
      <w:marRight w:val="0"/>
      <w:marTop w:val="0"/>
      <w:marBottom w:val="0"/>
      <w:divBdr>
        <w:top w:val="none" w:sz="0" w:space="0" w:color="auto"/>
        <w:left w:val="none" w:sz="0" w:space="0" w:color="auto"/>
        <w:bottom w:val="none" w:sz="0" w:space="0" w:color="auto"/>
        <w:right w:val="none" w:sz="0" w:space="0" w:color="auto"/>
      </w:divBdr>
    </w:div>
    <w:div w:id="1603998687">
      <w:bodyDiv w:val="1"/>
      <w:marLeft w:val="0"/>
      <w:marRight w:val="0"/>
      <w:marTop w:val="0"/>
      <w:marBottom w:val="0"/>
      <w:divBdr>
        <w:top w:val="none" w:sz="0" w:space="0" w:color="auto"/>
        <w:left w:val="none" w:sz="0" w:space="0" w:color="auto"/>
        <w:bottom w:val="none" w:sz="0" w:space="0" w:color="auto"/>
        <w:right w:val="none" w:sz="0" w:space="0" w:color="auto"/>
      </w:divBdr>
    </w:div>
    <w:div w:id="1609465576">
      <w:bodyDiv w:val="1"/>
      <w:marLeft w:val="0"/>
      <w:marRight w:val="0"/>
      <w:marTop w:val="0"/>
      <w:marBottom w:val="0"/>
      <w:divBdr>
        <w:top w:val="none" w:sz="0" w:space="0" w:color="auto"/>
        <w:left w:val="none" w:sz="0" w:space="0" w:color="auto"/>
        <w:bottom w:val="none" w:sz="0" w:space="0" w:color="auto"/>
        <w:right w:val="none" w:sz="0" w:space="0" w:color="auto"/>
      </w:divBdr>
    </w:div>
    <w:div w:id="1609508645">
      <w:bodyDiv w:val="1"/>
      <w:marLeft w:val="0"/>
      <w:marRight w:val="0"/>
      <w:marTop w:val="0"/>
      <w:marBottom w:val="0"/>
      <w:divBdr>
        <w:top w:val="none" w:sz="0" w:space="0" w:color="auto"/>
        <w:left w:val="none" w:sz="0" w:space="0" w:color="auto"/>
        <w:bottom w:val="none" w:sz="0" w:space="0" w:color="auto"/>
        <w:right w:val="none" w:sz="0" w:space="0" w:color="auto"/>
      </w:divBdr>
    </w:div>
    <w:div w:id="1609853600">
      <w:bodyDiv w:val="1"/>
      <w:marLeft w:val="0"/>
      <w:marRight w:val="0"/>
      <w:marTop w:val="0"/>
      <w:marBottom w:val="0"/>
      <w:divBdr>
        <w:top w:val="none" w:sz="0" w:space="0" w:color="auto"/>
        <w:left w:val="none" w:sz="0" w:space="0" w:color="auto"/>
        <w:bottom w:val="none" w:sz="0" w:space="0" w:color="auto"/>
        <w:right w:val="none" w:sz="0" w:space="0" w:color="auto"/>
      </w:divBdr>
    </w:div>
    <w:div w:id="1612057082">
      <w:bodyDiv w:val="1"/>
      <w:marLeft w:val="0"/>
      <w:marRight w:val="0"/>
      <w:marTop w:val="0"/>
      <w:marBottom w:val="0"/>
      <w:divBdr>
        <w:top w:val="none" w:sz="0" w:space="0" w:color="auto"/>
        <w:left w:val="none" w:sz="0" w:space="0" w:color="auto"/>
        <w:bottom w:val="none" w:sz="0" w:space="0" w:color="auto"/>
        <w:right w:val="none" w:sz="0" w:space="0" w:color="auto"/>
      </w:divBdr>
    </w:div>
    <w:div w:id="1615821884">
      <w:bodyDiv w:val="1"/>
      <w:marLeft w:val="0"/>
      <w:marRight w:val="0"/>
      <w:marTop w:val="0"/>
      <w:marBottom w:val="0"/>
      <w:divBdr>
        <w:top w:val="none" w:sz="0" w:space="0" w:color="auto"/>
        <w:left w:val="none" w:sz="0" w:space="0" w:color="auto"/>
        <w:bottom w:val="none" w:sz="0" w:space="0" w:color="auto"/>
        <w:right w:val="none" w:sz="0" w:space="0" w:color="auto"/>
      </w:divBdr>
    </w:div>
    <w:div w:id="1616597890">
      <w:bodyDiv w:val="1"/>
      <w:marLeft w:val="0"/>
      <w:marRight w:val="0"/>
      <w:marTop w:val="0"/>
      <w:marBottom w:val="0"/>
      <w:divBdr>
        <w:top w:val="none" w:sz="0" w:space="0" w:color="auto"/>
        <w:left w:val="none" w:sz="0" w:space="0" w:color="auto"/>
        <w:bottom w:val="none" w:sz="0" w:space="0" w:color="auto"/>
        <w:right w:val="none" w:sz="0" w:space="0" w:color="auto"/>
      </w:divBdr>
    </w:div>
    <w:div w:id="1620599745">
      <w:bodyDiv w:val="1"/>
      <w:marLeft w:val="0"/>
      <w:marRight w:val="0"/>
      <w:marTop w:val="0"/>
      <w:marBottom w:val="0"/>
      <w:divBdr>
        <w:top w:val="none" w:sz="0" w:space="0" w:color="auto"/>
        <w:left w:val="none" w:sz="0" w:space="0" w:color="auto"/>
        <w:bottom w:val="none" w:sz="0" w:space="0" w:color="auto"/>
        <w:right w:val="none" w:sz="0" w:space="0" w:color="auto"/>
      </w:divBdr>
    </w:div>
    <w:div w:id="1621063641">
      <w:bodyDiv w:val="1"/>
      <w:marLeft w:val="0"/>
      <w:marRight w:val="0"/>
      <w:marTop w:val="0"/>
      <w:marBottom w:val="0"/>
      <w:divBdr>
        <w:top w:val="none" w:sz="0" w:space="0" w:color="auto"/>
        <w:left w:val="none" w:sz="0" w:space="0" w:color="auto"/>
        <w:bottom w:val="none" w:sz="0" w:space="0" w:color="auto"/>
        <w:right w:val="none" w:sz="0" w:space="0" w:color="auto"/>
      </w:divBdr>
    </w:div>
    <w:div w:id="1623220310">
      <w:bodyDiv w:val="1"/>
      <w:marLeft w:val="0"/>
      <w:marRight w:val="0"/>
      <w:marTop w:val="0"/>
      <w:marBottom w:val="0"/>
      <w:divBdr>
        <w:top w:val="none" w:sz="0" w:space="0" w:color="auto"/>
        <w:left w:val="none" w:sz="0" w:space="0" w:color="auto"/>
        <w:bottom w:val="none" w:sz="0" w:space="0" w:color="auto"/>
        <w:right w:val="none" w:sz="0" w:space="0" w:color="auto"/>
      </w:divBdr>
    </w:div>
    <w:div w:id="1625233673">
      <w:bodyDiv w:val="1"/>
      <w:marLeft w:val="0"/>
      <w:marRight w:val="0"/>
      <w:marTop w:val="0"/>
      <w:marBottom w:val="0"/>
      <w:divBdr>
        <w:top w:val="none" w:sz="0" w:space="0" w:color="auto"/>
        <w:left w:val="none" w:sz="0" w:space="0" w:color="auto"/>
        <w:bottom w:val="none" w:sz="0" w:space="0" w:color="auto"/>
        <w:right w:val="none" w:sz="0" w:space="0" w:color="auto"/>
      </w:divBdr>
    </w:div>
    <w:div w:id="1627005311">
      <w:bodyDiv w:val="1"/>
      <w:marLeft w:val="0"/>
      <w:marRight w:val="0"/>
      <w:marTop w:val="0"/>
      <w:marBottom w:val="0"/>
      <w:divBdr>
        <w:top w:val="none" w:sz="0" w:space="0" w:color="auto"/>
        <w:left w:val="none" w:sz="0" w:space="0" w:color="auto"/>
        <w:bottom w:val="none" w:sz="0" w:space="0" w:color="auto"/>
        <w:right w:val="none" w:sz="0" w:space="0" w:color="auto"/>
      </w:divBdr>
    </w:div>
    <w:div w:id="1627587918">
      <w:bodyDiv w:val="1"/>
      <w:marLeft w:val="0"/>
      <w:marRight w:val="0"/>
      <w:marTop w:val="0"/>
      <w:marBottom w:val="0"/>
      <w:divBdr>
        <w:top w:val="none" w:sz="0" w:space="0" w:color="auto"/>
        <w:left w:val="none" w:sz="0" w:space="0" w:color="auto"/>
        <w:bottom w:val="none" w:sz="0" w:space="0" w:color="auto"/>
        <w:right w:val="none" w:sz="0" w:space="0" w:color="auto"/>
      </w:divBdr>
    </w:div>
    <w:div w:id="1630088112">
      <w:bodyDiv w:val="1"/>
      <w:marLeft w:val="0"/>
      <w:marRight w:val="0"/>
      <w:marTop w:val="0"/>
      <w:marBottom w:val="0"/>
      <w:divBdr>
        <w:top w:val="none" w:sz="0" w:space="0" w:color="auto"/>
        <w:left w:val="none" w:sz="0" w:space="0" w:color="auto"/>
        <w:bottom w:val="none" w:sz="0" w:space="0" w:color="auto"/>
        <w:right w:val="none" w:sz="0" w:space="0" w:color="auto"/>
      </w:divBdr>
    </w:div>
    <w:div w:id="1631278328">
      <w:bodyDiv w:val="1"/>
      <w:marLeft w:val="0"/>
      <w:marRight w:val="0"/>
      <w:marTop w:val="0"/>
      <w:marBottom w:val="0"/>
      <w:divBdr>
        <w:top w:val="none" w:sz="0" w:space="0" w:color="auto"/>
        <w:left w:val="none" w:sz="0" w:space="0" w:color="auto"/>
        <w:bottom w:val="none" w:sz="0" w:space="0" w:color="auto"/>
        <w:right w:val="none" w:sz="0" w:space="0" w:color="auto"/>
      </w:divBdr>
    </w:div>
    <w:div w:id="1631280715">
      <w:bodyDiv w:val="1"/>
      <w:marLeft w:val="0"/>
      <w:marRight w:val="0"/>
      <w:marTop w:val="0"/>
      <w:marBottom w:val="0"/>
      <w:divBdr>
        <w:top w:val="none" w:sz="0" w:space="0" w:color="auto"/>
        <w:left w:val="none" w:sz="0" w:space="0" w:color="auto"/>
        <w:bottom w:val="none" w:sz="0" w:space="0" w:color="auto"/>
        <w:right w:val="none" w:sz="0" w:space="0" w:color="auto"/>
      </w:divBdr>
    </w:div>
    <w:div w:id="1631740739">
      <w:bodyDiv w:val="1"/>
      <w:marLeft w:val="0"/>
      <w:marRight w:val="0"/>
      <w:marTop w:val="0"/>
      <w:marBottom w:val="0"/>
      <w:divBdr>
        <w:top w:val="none" w:sz="0" w:space="0" w:color="auto"/>
        <w:left w:val="none" w:sz="0" w:space="0" w:color="auto"/>
        <w:bottom w:val="none" w:sz="0" w:space="0" w:color="auto"/>
        <w:right w:val="none" w:sz="0" w:space="0" w:color="auto"/>
      </w:divBdr>
    </w:div>
    <w:div w:id="1632441330">
      <w:bodyDiv w:val="1"/>
      <w:marLeft w:val="0"/>
      <w:marRight w:val="0"/>
      <w:marTop w:val="0"/>
      <w:marBottom w:val="0"/>
      <w:divBdr>
        <w:top w:val="none" w:sz="0" w:space="0" w:color="auto"/>
        <w:left w:val="none" w:sz="0" w:space="0" w:color="auto"/>
        <w:bottom w:val="none" w:sz="0" w:space="0" w:color="auto"/>
        <w:right w:val="none" w:sz="0" w:space="0" w:color="auto"/>
      </w:divBdr>
    </w:div>
    <w:div w:id="1633517506">
      <w:bodyDiv w:val="1"/>
      <w:marLeft w:val="0"/>
      <w:marRight w:val="0"/>
      <w:marTop w:val="0"/>
      <w:marBottom w:val="0"/>
      <w:divBdr>
        <w:top w:val="none" w:sz="0" w:space="0" w:color="auto"/>
        <w:left w:val="none" w:sz="0" w:space="0" w:color="auto"/>
        <w:bottom w:val="none" w:sz="0" w:space="0" w:color="auto"/>
        <w:right w:val="none" w:sz="0" w:space="0" w:color="auto"/>
      </w:divBdr>
    </w:div>
    <w:div w:id="1634099113">
      <w:bodyDiv w:val="1"/>
      <w:marLeft w:val="0"/>
      <w:marRight w:val="0"/>
      <w:marTop w:val="0"/>
      <w:marBottom w:val="0"/>
      <w:divBdr>
        <w:top w:val="none" w:sz="0" w:space="0" w:color="auto"/>
        <w:left w:val="none" w:sz="0" w:space="0" w:color="auto"/>
        <w:bottom w:val="none" w:sz="0" w:space="0" w:color="auto"/>
        <w:right w:val="none" w:sz="0" w:space="0" w:color="auto"/>
      </w:divBdr>
    </w:div>
    <w:div w:id="1634409914">
      <w:bodyDiv w:val="1"/>
      <w:marLeft w:val="0"/>
      <w:marRight w:val="0"/>
      <w:marTop w:val="0"/>
      <w:marBottom w:val="0"/>
      <w:divBdr>
        <w:top w:val="none" w:sz="0" w:space="0" w:color="auto"/>
        <w:left w:val="none" w:sz="0" w:space="0" w:color="auto"/>
        <w:bottom w:val="none" w:sz="0" w:space="0" w:color="auto"/>
        <w:right w:val="none" w:sz="0" w:space="0" w:color="auto"/>
      </w:divBdr>
    </w:div>
    <w:div w:id="1634601712">
      <w:bodyDiv w:val="1"/>
      <w:marLeft w:val="0"/>
      <w:marRight w:val="0"/>
      <w:marTop w:val="0"/>
      <w:marBottom w:val="0"/>
      <w:divBdr>
        <w:top w:val="none" w:sz="0" w:space="0" w:color="auto"/>
        <w:left w:val="none" w:sz="0" w:space="0" w:color="auto"/>
        <w:bottom w:val="none" w:sz="0" w:space="0" w:color="auto"/>
        <w:right w:val="none" w:sz="0" w:space="0" w:color="auto"/>
      </w:divBdr>
    </w:div>
    <w:div w:id="1638491359">
      <w:bodyDiv w:val="1"/>
      <w:marLeft w:val="0"/>
      <w:marRight w:val="0"/>
      <w:marTop w:val="0"/>
      <w:marBottom w:val="0"/>
      <w:divBdr>
        <w:top w:val="none" w:sz="0" w:space="0" w:color="auto"/>
        <w:left w:val="none" w:sz="0" w:space="0" w:color="auto"/>
        <w:bottom w:val="none" w:sz="0" w:space="0" w:color="auto"/>
        <w:right w:val="none" w:sz="0" w:space="0" w:color="auto"/>
      </w:divBdr>
    </w:div>
    <w:div w:id="1638559594">
      <w:bodyDiv w:val="1"/>
      <w:marLeft w:val="0"/>
      <w:marRight w:val="0"/>
      <w:marTop w:val="0"/>
      <w:marBottom w:val="0"/>
      <w:divBdr>
        <w:top w:val="none" w:sz="0" w:space="0" w:color="auto"/>
        <w:left w:val="none" w:sz="0" w:space="0" w:color="auto"/>
        <w:bottom w:val="none" w:sz="0" w:space="0" w:color="auto"/>
        <w:right w:val="none" w:sz="0" w:space="0" w:color="auto"/>
      </w:divBdr>
    </w:div>
    <w:div w:id="1645770927">
      <w:bodyDiv w:val="1"/>
      <w:marLeft w:val="0"/>
      <w:marRight w:val="0"/>
      <w:marTop w:val="0"/>
      <w:marBottom w:val="0"/>
      <w:divBdr>
        <w:top w:val="none" w:sz="0" w:space="0" w:color="auto"/>
        <w:left w:val="none" w:sz="0" w:space="0" w:color="auto"/>
        <w:bottom w:val="none" w:sz="0" w:space="0" w:color="auto"/>
        <w:right w:val="none" w:sz="0" w:space="0" w:color="auto"/>
      </w:divBdr>
    </w:div>
    <w:div w:id="1648121221">
      <w:bodyDiv w:val="1"/>
      <w:marLeft w:val="0"/>
      <w:marRight w:val="0"/>
      <w:marTop w:val="0"/>
      <w:marBottom w:val="0"/>
      <w:divBdr>
        <w:top w:val="none" w:sz="0" w:space="0" w:color="auto"/>
        <w:left w:val="none" w:sz="0" w:space="0" w:color="auto"/>
        <w:bottom w:val="none" w:sz="0" w:space="0" w:color="auto"/>
        <w:right w:val="none" w:sz="0" w:space="0" w:color="auto"/>
      </w:divBdr>
    </w:div>
    <w:div w:id="1653606487">
      <w:bodyDiv w:val="1"/>
      <w:marLeft w:val="0"/>
      <w:marRight w:val="0"/>
      <w:marTop w:val="0"/>
      <w:marBottom w:val="0"/>
      <w:divBdr>
        <w:top w:val="none" w:sz="0" w:space="0" w:color="auto"/>
        <w:left w:val="none" w:sz="0" w:space="0" w:color="auto"/>
        <w:bottom w:val="none" w:sz="0" w:space="0" w:color="auto"/>
        <w:right w:val="none" w:sz="0" w:space="0" w:color="auto"/>
      </w:divBdr>
    </w:div>
    <w:div w:id="1653824057">
      <w:bodyDiv w:val="1"/>
      <w:marLeft w:val="0"/>
      <w:marRight w:val="0"/>
      <w:marTop w:val="0"/>
      <w:marBottom w:val="0"/>
      <w:divBdr>
        <w:top w:val="none" w:sz="0" w:space="0" w:color="auto"/>
        <w:left w:val="none" w:sz="0" w:space="0" w:color="auto"/>
        <w:bottom w:val="none" w:sz="0" w:space="0" w:color="auto"/>
        <w:right w:val="none" w:sz="0" w:space="0" w:color="auto"/>
      </w:divBdr>
    </w:div>
    <w:div w:id="1658727138">
      <w:bodyDiv w:val="1"/>
      <w:marLeft w:val="0"/>
      <w:marRight w:val="0"/>
      <w:marTop w:val="0"/>
      <w:marBottom w:val="0"/>
      <w:divBdr>
        <w:top w:val="none" w:sz="0" w:space="0" w:color="auto"/>
        <w:left w:val="none" w:sz="0" w:space="0" w:color="auto"/>
        <w:bottom w:val="none" w:sz="0" w:space="0" w:color="auto"/>
        <w:right w:val="none" w:sz="0" w:space="0" w:color="auto"/>
      </w:divBdr>
    </w:div>
    <w:div w:id="1659773817">
      <w:bodyDiv w:val="1"/>
      <w:marLeft w:val="0"/>
      <w:marRight w:val="0"/>
      <w:marTop w:val="0"/>
      <w:marBottom w:val="0"/>
      <w:divBdr>
        <w:top w:val="none" w:sz="0" w:space="0" w:color="auto"/>
        <w:left w:val="none" w:sz="0" w:space="0" w:color="auto"/>
        <w:bottom w:val="none" w:sz="0" w:space="0" w:color="auto"/>
        <w:right w:val="none" w:sz="0" w:space="0" w:color="auto"/>
      </w:divBdr>
    </w:div>
    <w:div w:id="1661616575">
      <w:bodyDiv w:val="1"/>
      <w:marLeft w:val="0"/>
      <w:marRight w:val="0"/>
      <w:marTop w:val="0"/>
      <w:marBottom w:val="0"/>
      <w:divBdr>
        <w:top w:val="none" w:sz="0" w:space="0" w:color="auto"/>
        <w:left w:val="none" w:sz="0" w:space="0" w:color="auto"/>
        <w:bottom w:val="none" w:sz="0" w:space="0" w:color="auto"/>
        <w:right w:val="none" w:sz="0" w:space="0" w:color="auto"/>
      </w:divBdr>
    </w:div>
    <w:div w:id="1664161707">
      <w:bodyDiv w:val="1"/>
      <w:marLeft w:val="0"/>
      <w:marRight w:val="0"/>
      <w:marTop w:val="0"/>
      <w:marBottom w:val="0"/>
      <w:divBdr>
        <w:top w:val="none" w:sz="0" w:space="0" w:color="auto"/>
        <w:left w:val="none" w:sz="0" w:space="0" w:color="auto"/>
        <w:bottom w:val="none" w:sz="0" w:space="0" w:color="auto"/>
        <w:right w:val="none" w:sz="0" w:space="0" w:color="auto"/>
      </w:divBdr>
    </w:div>
    <w:div w:id="1665863801">
      <w:bodyDiv w:val="1"/>
      <w:marLeft w:val="0"/>
      <w:marRight w:val="0"/>
      <w:marTop w:val="0"/>
      <w:marBottom w:val="0"/>
      <w:divBdr>
        <w:top w:val="none" w:sz="0" w:space="0" w:color="auto"/>
        <w:left w:val="none" w:sz="0" w:space="0" w:color="auto"/>
        <w:bottom w:val="none" w:sz="0" w:space="0" w:color="auto"/>
        <w:right w:val="none" w:sz="0" w:space="0" w:color="auto"/>
      </w:divBdr>
    </w:div>
    <w:div w:id="1666855314">
      <w:bodyDiv w:val="1"/>
      <w:marLeft w:val="0"/>
      <w:marRight w:val="0"/>
      <w:marTop w:val="0"/>
      <w:marBottom w:val="0"/>
      <w:divBdr>
        <w:top w:val="none" w:sz="0" w:space="0" w:color="auto"/>
        <w:left w:val="none" w:sz="0" w:space="0" w:color="auto"/>
        <w:bottom w:val="none" w:sz="0" w:space="0" w:color="auto"/>
        <w:right w:val="none" w:sz="0" w:space="0" w:color="auto"/>
      </w:divBdr>
    </w:div>
    <w:div w:id="1668358946">
      <w:bodyDiv w:val="1"/>
      <w:marLeft w:val="0"/>
      <w:marRight w:val="0"/>
      <w:marTop w:val="0"/>
      <w:marBottom w:val="0"/>
      <w:divBdr>
        <w:top w:val="none" w:sz="0" w:space="0" w:color="auto"/>
        <w:left w:val="none" w:sz="0" w:space="0" w:color="auto"/>
        <w:bottom w:val="none" w:sz="0" w:space="0" w:color="auto"/>
        <w:right w:val="none" w:sz="0" w:space="0" w:color="auto"/>
      </w:divBdr>
    </w:div>
    <w:div w:id="1671054724">
      <w:bodyDiv w:val="1"/>
      <w:marLeft w:val="0"/>
      <w:marRight w:val="0"/>
      <w:marTop w:val="0"/>
      <w:marBottom w:val="0"/>
      <w:divBdr>
        <w:top w:val="none" w:sz="0" w:space="0" w:color="auto"/>
        <w:left w:val="none" w:sz="0" w:space="0" w:color="auto"/>
        <w:bottom w:val="none" w:sz="0" w:space="0" w:color="auto"/>
        <w:right w:val="none" w:sz="0" w:space="0" w:color="auto"/>
      </w:divBdr>
    </w:div>
    <w:div w:id="1671056365">
      <w:bodyDiv w:val="1"/>
      <w:marLeft w:val="0"/>
      <w:marRight w:val="0"/>
      <w:marTop w:val="0"/>
      <w:marBottom w:val="0"/>
      <w:divBdr>
        <w:top w:val="none" w:sz="0" w:space="0" w:color="auto"/>
        <w:left w:val="none" w:sz="0" w:space="0" w:color="auto"/>
        <w:bottom w:val="none" w:sz="0" w:space="0" w:color="auto"/>
        <w:right w:val="none" w:sz="0" w:space="0" w:color="auto"/>
      </w:divBdr>
    </w:div>
    <w:div w:id="1683241135">
      <w:bodyDiv w:val="1"/>
      <w:marLeft w:val="0"/>
      <w:marRight w:val="0"/>
      <w:marTop w:val="0"/>
      <w:marBottom w:val="0"/>
      <w:divBdr>
        <w:top w:val="none" w:sz="0" w:space="0" w:color="auto"/>
        <w:left w:val="none" w:sz="0" w:space="0" w:color="auto"/>
        <w:bottom w:val="none" w:sz="0" w:space="0" w:color="auto"/>
        <w:right w:val="none" w:sz="0" w:space="0" w:color="auto"/>
      </w:divBdr>
    </w:div>
    <w:div w:id="1684434795">
      <w:bodyDiv w:val="1"/>
      <w:marLeft w:val="0"/>
      <w:marRight w:val="0"/>
      <w:marTop w:val="0"/>
      <w:marBottom w:val="0"/>
      <w:divBdr>
        <w:top w:val="none" w:sz="0" w:space="0" w:color="auto"/>
        <w:left w:val="none" w:sz="0" w:space="0" w:color="auto"/>
        <w:bottom w:val="none" w:sz="0" w:space="0" w:color="auto"/>
        <w:right w:val="none" w:sz="0" w:space="0" w:color="auto"/>
      </w:divBdr>
    </w:div>
    <w:div w:id="1686320035">
      <w:bodyDiv w:val="1"/>
      <w:marLeft w:val="0"/>
      <w:marRight w:val="0"/>
      <w:marTop w:val="0"/>
      <w:marBottom w:val="0"/>
      <w:divBdr>
        <w:top w:val="none" w:sz="0" w:space="0" w:color="auto"/>
        <w:left w:val="none" w:sz="0" w:space="0" w:color="auto"/>
        <w:bottom w:val="none" w:sz="0" w:space="0" w:color="auto"/>
        <w:right w:val="none" w:sz="0" w:space="0" w:color="auto"/>
      </w:divBdr>
    </w:div>
    <w:div w:id="1687517157">
      <w:bodyDiv w:val="1"/>
      <w:marLeft w:val="0"/>
      <w:marRight w:val="0"/>
      <w:marTop w:val="0"/>
      <w:marBottom w:val="0"/>
      <w:divBdr>
        <w:top w:val="none" w:sz="0" w:space="0" w:color="auto"/>
        <w:left w:val="none" w:sz="0" w:space="0" w:color="auto"/>
        <w:bottom w:val="none" w:sz="0" w:space="0" w:color="auto"/>
        <w:right w:val="none" w:sz="0" w:space="0" w:color="auto"/>
      </w:divBdr>
    </w:div>
    <w:div w:id="1690329188">
      <w:bodyDiv w:val="1"/>
      <w:marLeft w:val="0"/>
      <w:marRight w:val="0"/>
      <w:marTop w:val="0"/>
      <w:marBottom w:val="0"/>
      <w:divBdr>
        <w:top w:val="none" w:sz="0" w:space="0" w:color="auto"/>
        <w:left w:val="none" w:sz="0" w:space="0" w:color="auto"/>
        <w:bottom w:val="none" w:sz="0" w:space="0" w:color="auto"/>
        <w:right w:val="none" w:sz="0" w:space="0" w:color="auto"/>
      </w:divBdr>
    </w:div>
    <w:div w:id="1691174472">
      <w:bodyDiv w:val="1"/>
      <w:marLeft w:val="0"/>
      <w:marRight w:val="0"/>
      <w:marTop w:val="0"/>
      <w:marBottom w:val="0"/>
      <w:divBdr>
        <w:top w:val="none" w:sz="0" w:space="0" w:color="auto"/>
        <w:left w:val="none" w:sz="0" w:space="0" w:color="auto"/>
        <w:bottom w:val="none" w:sz="0" w:space="0" w:color="auto"/>
        <w:right w:val="none" w:sz="0" w:space="0" w:color="auto"/>
      </w:divBdr>
    </w:div>
    <w:div w:id="1691370633">
      <w:bodyDiv w:val="1"/>
      <w:marLeft w:val="0"/>
      <w:marRight w:val="0"/>
      <w:marTop w:val="0"/>
      <w:marBottom w:val="0"/>
      <w:divBdr>
        <w:top w:val="none" w:sz="0" w:space="0" w:color="auto"/>
        <w:left w:val="none" w:sz="0" w:space="0" w:color="auto"/>
        <w:bottom w:val="none" w:sz="0" w:space="0" w:color="auto"/>
        <w:right w:val="none" w:sz="0" w:space="0" w:color="auto"/>
      </w:divBdr>
    </w:div>
    <w:div w:id="1691644450">
      <w:bodyDiv w:val="1"/>
      <w:marLeft w:val="0"/>
      <w:marRight w:val="0"/>
      <w:marTop w:val="0"/>
      <w:marBottom w:val="0"/>
      <w:divBdr>
        <w:top w:val="none" w:sz="0" w:space="0" w:color="auto"/>
        <w:left w:val="none" w:sz="0" w:space="0" w:color="auto"/>
        <w:bottom w:val="none" w:sz="0" w:space="0" w:color="auto"/>
        <w:right w:val="none" w:sz="0" w:space="0" w:color="auto"/>
      </w:divBdr>
    </w:div>
    <w:div w:id="1692223822">
      <w:bodyDiv w:val="1"/>
      <w:marLeft w:val="0"/>
      <w:marRight w:val="0"/>
      <w:marTop w:val="0"/>
      <w:marBottom w:val="0"/>
      <w:divBdr>
        <w:top w:val="none" w:sz="0" w:space="0" w:color="auto"/>
        <w:left w:val="none" w:sz="0" w:space="0" w:color="auto"/>
        <w:bottom w:val="none" w:sz="0" w:space="0" w:color="auto"/>
        <w:right w:val="none" w:sz="0" w:space="0" w:color="auto"/>
      </w:divBdr>
    </w:div>
    <w:div w:id="1694501198">
      <w:bodyDiv w:val="1"/>
      <w:marLeft w:val="0"/>
      <w:marRight w:val="0"/>
      <w:marTop w:val="0"/>
      <w:marBottom w:val="0"/>
      <w:divBdr>
        <w:top w:val="none" w:sz="0" w:space="0" w:color="auto"/>
        <w:left w:val="none" w:sz="0" w:space="0" w:color="auto"/>
        <w:bottom w:val="none" w:sz="0" w:space="0" w:color="auto"/>
        <w:right w:val="none" w:sz="0" w:space="0" w:color="auto"/>
      </w:divBdr>
    </w:div>
    <w:div w:id="1698038340">
      <w:bodyDiv w:val="1"/>
      <w:marLeft w:val="0"/>
      <w:marRight w:val="0"/>
      <w:marTop w:val="0"/>
      <w:marBottom w:val="0"/>
      <w:divBdr>
        <w:top w:val="none" w:sz="0" w:space="0" w:color="auto"/>
        <w:left w:val="none" w:sz="0" w:space="0" w:color="auto"/>
        <w:bottom w:val="none" w:sz="0" w:space="0" w:color="auto"/>
        <w:right w:val="none" w:sz="0" w:space="0" w:color="auto"/>
      </w:divBdr>
    </w:div>
    <w:div w:id="1699968982">
      <w:bodyDiv w:val="1"/>
      <w:marLeft w:val="0"/>
      <w:marRight w:val="0"/>
      <w:marTop w:val="0"/>
      <w:marBottom w:val="0"/>
      <w:divBdr>
        <w:top w:val="none" w:sz="0" w:space="0" w:color="auto"/>
        <w:left w:val="none" w:sz="0" w:space="0" w:color="auto"/>
        <w:bottom w:val="none" w:sz="0" w:space="0" w:color="auto"/>
        <w:right w:val="none" w:sz="0" w:space="0" w:color="auto"/>
      </w:divBdr>
    </w:div>
    <w:div w:id="1702590492">
      <w:bodyDiv w:val="1"/>
      <w:marLeft w:val="0"/>
      <w:marRight w:val="0"/>
      <w:marTop w:val="0"/>
      <w:marBottom w:val="0"/>
      <w:divBdr>
        <w:top w:val="none" w:sz="0" w:space="0" w:color="auto"/>
        <w:left w:val="none" w:sz="0" w:space="0" w:color="auto"/>
        <w:bottom w:val="none" w:sz="0" w:space="0" w:color="auto"/>
        <w:right w:val="none" w:sz="0" w:space="0" w:color="auto"/>
      </w:divBdr>
    </w:div>
    <w:div w:id="1703247234">
      <w:bodyDiv w:val="1"/>
      <w:marLeft w:val="0"/>
      <w:marRight w:val="0"/>
      <w:marTop w:val="0"/>
      <w:marBottom w:val="0"/>
      <w:divBdr>
        <w:top w:val="none" w:sz="0" w:space="0" w:color="auto"/>
        <w:left w:val="none" w:sz="0" w:space="0" w:color="auto"/>
        <w:bottom w:val="none" w:sz="0" w:space="0" w:color="auto"/>
        <w:right w:val="none" w:sz="0" w:space="0" w:color="auto"/>
      </w:divBdr>
    </w:div>
    <w:div w:id="1703290106">
      <w:bodyDiv w:val="1"/>
      <w:marLeft w:val="0"/>
      <w:marRight w:val="0"/>
      <w:marTop w:val="0"/>
      <w:marBottom w:val="0"/>
      <w:divBdr>
        <w:top w:val="none" w:sz="0" w:space="0" w:color="auto"/>
        <w:left w:val="none" w:sz="0" w:space="0" w:color="auto"/>
        <w:bottom w:val="none" w:sz="0" w:space="0" w:color="auto"/>
        <w:right w:val="none" w:sz="0" w:space="0" w:color="auto"/>
      </w:divBdr>
    </w:div>
    <w:div w:id="1703554990">
      <w:bodyDiv w:val="1"/>
      <w:marLeft w:val="0"/>
      <w:marRight w:val="0"/>
      <w:marTop w:val="0"/>
      <w:marBottom w:val="0"/>
      <w:divBdr>
        <w:top w:val="none" w:sz="0" w:space="0" w:color="auto"/>
        <w:left w:val="none" w:sz="0" w:space="0" w:color="auto"/>
        <w:bottom w:val="none" w:sz="0" w:space="0" w:color="auto"/>
        <w:right w:val="none" w:sz="0" w:space="0" w:color="auto"/>
      </w:divBdr>
    </w:div>
    <w:div w:id="1704793172">
      <w:bodyDiv w:val="1"/>
      <w:marLeft w:val="0"/>
      <w:marRight w:val="0"/>
      <w:marTop w:val="0"/>
      <w:marBottom w:val="0"/>
      <w:divBdr>
        <w:top w:val="none" w:sz="0" w:space="0" w:color="auto"/>
        <w:left w:val="none" w:sz="0" w:space="0" w:color="auto"/>
        <w:bottom w:val="none" w:sz="0" w:space="0" w:color="auto"/>
        <w:right w:val="none" w:sz="0" w:space="0" w:color="auto"/>
      </w:divBdr>
    </w:div>
    <w:div w:id="1707482034">
      <w:bodyDiv w:val="1"/>
      <w:marLeft w:val="0"/>
      <w:marRight w:val="0"/>
      <w:marTop w:val="0"/>
      <w:marBottom w:val="0"/>
      <w:divBdr>
        <w:top w:val="none" w:sz="0" w:space="0" w:color="auto"/>
        <w:left w:val="none" w:sz="0" w:space="0" w:color="auto"/>
        <w:bottom w:val="none" w:sz="0" w:space="0" w:color="auto"/>
        <w:right w:val="none" w:sz="0" w:space="0" w:color="auto"/>
      </w:divBdr>
    </w:div>
    <w:div w:id="1708213767">
      <w:bodyDiv w:val="1"/>
      <w:marLeft w:val="0"/>
      <w:marRight w:val="0"/>
      <w:marTop w:val="0"/>
      <w:marBottom w:val="0"/>
      <w:divBdr>
        <w:top w:val="none" w:sz="0" w:space="0" w:color="auto"/>
        <w:left w:val="none" w:sz="0" w:space="0" w:color="auto"/>
        <w:bottom w:val="none" w:sz="0" w:space="0" w:color="auto"/>
        <w:right w:val="none" w:sz="0" w:space="0" w:color="auto"/>
      </w:divBdr>
    </w:div>
    <w:div w:id="1708480410">
      <w:bodyDiv w:val="1"/>
      <w:marLeft w:val="0"/>
      <w:marRight w:val="0"/>
      <w:marTop w:val="0"/>
      <w:marBottom w:val="0"/>
      <w:divBdr>
        <w:top w:val="none" w:sz="0" w:space="0" w:color="auto"/>
        <w:left w:val="none" w:sz="0" w:space="0" w:color="auto"/>
        <w:bottom w:val="none" w:sz="0" w:space="0" w:color="auto"/>
        <w:right w:val="none" w:sz="0" w:space="0" w:color="auto"/>
      </w:divBdr>
    </w:div>
    <w:div w:id="1710186366">
      <w:bodyDiv w:val="1"/>
      <w:marLeft w:val="0"/>
      <w:marRight w:val="0"/>
      <w:marTop w:val="0"/>
      <w:marBottom w:val="0"/>
      <w:divBdr>
        <w:top w:val="none" w:sz="0" w:space="0" w:color="auto"/>
        <w:left w:val="none" w:sz="0" w:space="0" w:color="auto"/>
        <w:bottom w:val="none" w:sz="0" w:space="0" w:color="auto"/>
        <w:right w:val="none" w:sz="0" w:space="0" w:color="auto"/>
      </w:divBdr>
    </w:div>
    <w:div w:id="1710229496">
      <w:bodyDiv w:val="1"/>
      <w:marLeft w:val="0"/>
      <w:marRight w:val="0"/>
      <w:marTop w:val="0"/>
      <w:marBottom w:val="0"/>
      <w:divBdr>
        <w:top w:val="none" w:sz="0" w:space="0" w:color="auto"/>
        <w:left w:val="none" w:sz="0" w:space="0" w:color="auto"/>
        <w:bottom w:val="none" w:sz="0" w:space="0" w:color="auto"/>
        <w:right w:val="none" w:sz="0" w:space="0" w:color="auto"/>
      </w:divBdr>
    </w:div>
    <w:div w:id="1710450837">
      <w:bodyDiv w:val="1"/>
      <w:marLeft w:val="0"/>
      <w:marRight w:val="0"/>
      <w:marTop w:val="0"/>
      <w:marBottom w:val="0"/>
      <w:divBdr>
        <w:top w:val="none" w:sz="0" w:space="0" w:color="auto"/>
        <w:left w:val="none" w:sz="0" w:space="0" w:color="auto"/>
        <w:bottom w:val="none" w:sz="0" w:space="0" w:color="auto"/>
        <w:right w:val="none" w:sz="0" w:space="0" w:color="auto"/>
      </w:divBdr>
    </w:div>
    <w:div w:id="1713920201">
      <w:bodyDiv w:val="1"/>
      <w:marLeft w:val="0"/>
      <w:marRight w:val="0"/>
      <w:marTop w:val="0"/>
      <w:marBottom w:val="0"/>
      <w:divBdr>
        <w:top w:val="none" w:sz="0" w:space="0" w:color="auto"/>
        <w:left w:val="none" w:sz="0" w:space="0" w:color="auto"/>
        <w:bottom w:val="none" w:sz="0" w:space="0" w:color="auto"/>
        <w:right w:val="none" w:sz="0" w:space="0" w:color="auto"/>
      </w:divBdr>
    </w:div>
    <w:div w:id="1714503397">
      <w:bodyDiv w:val="1"/>
      <w:marLeft w:val="0"/>
      <w:marRight w:val="0"/>
      <w:marTop w:val="0"/>
      <w:marBottom w:val="0"/>
      <w:divBdr>
        <w:top w:val="none" w:sz="0" w:space="0" w:color="auto"/>
        <w:left w:val="none" w:sz="0" w:space="0" w:color="auto"/>
        <w:bottom w:val="none" w:sz="0" w:space="0" w:color="auto"/>
        <w:right w:val="none" w:sz="0" w:space="0" w:color="auto"/>
      </w:divBdr>
    </w:div>
    <w:div w:id="1721513822">
      <w:bodyDiv w:val="1"/>
      <w:marLeft w:val="0"/>
      <w:marRight w:val="0"/>
      <w:marTop w:val="0"/>
      <w:marBottom w:val="0"/>
      <w:divBdr>
        <w:top w:val="none" w:sz="0" w:space="0" w:color="auto"/>
        <w:left w:val="none" w:sz="0" w:space="0" w:color="auto"/>
        <w:bottom w:val="none" w:sz="0" w:space="0" w:color="auto"/>
        <w:right w:val="none" w:sz="0" w:space="0" w:color="auto"/>
      </w:divBdr>
    </w:div>
    <w:div w:id="1721902623">
      <w:bodyDiv w:val="1"/>
      <w:marLeft w:val="0"/>
      <w:marRight w:val="0"/>
      <w:marTop w:val="0"/>
      <w:marBottom w:val="0"/>
      <w:divBdr>
        <w:top w:val="none" w:sz="0" w:space="0" w:color="auto"/>
        <w:left w:val="none" w:sz="0" w:space="0" w:color="auto"/>
        <w:bottom w:val="none" w:sz="0" w:space="0" w:color="auto"/>
        <w:right w:val="none" w:sz="0" w:space="0" w:color="auto"/>
      </w:divBdr>
    </w:div>
    <w:div w:id="1723091647">
      <w:bodyDiv w:val="1"/>
      <w:marLeft w:val="0"/>
      <w:marRight w:val="0"/>
      <w:marTop w:val="0"/>
      <w:marBottom w:val="0"/>
      <w:divBdr>
        <w:top w:val="none" w:sz="0" w:space="0" w:color="auto"/>
        <w:left w:val="none" w:sz="0" w:space="0" w:color="auto"/>
        <w:bottom w:val="none" w:sz="0" w:space="0" w:color="auto"/>
        <w:right w:val="none" w:sz="0" w:space="0" w:color="auto"/>
      </w:divBdr>
    </w:div>
    <w:div w:id="1723140393">
      <w:bodyDiv w:val="1"/>
      <w:marLeft w:val="0"/>
      <w:marRight w:val="0"/>
      <w:marTop w:val="0"/>
      <w:marBottom w:val="0"/>
      <w:divBdr>
        <w:top w:val="none" w:sz="0" w:space="0" w:color="auto"/>
        <w:left w:val="none" w:sz="0" w:space="0" w:color="auto"/>
        <w:bottom w:val="none" w:sz="0" w:space="0" w:color="auto"/>
        <w:right w:val="none" w:sz="0" w:space="0" w:color="auto"/>
      </w:divBdr>
    </w:div>
    <w:div w:id="1724517795">
      <w:bodyDiv w:val="1"/>
      <w:marLeft w:val="0"/>
      <w:marRight w:val="0"/>
      <w:marTop w:val="0"/>
      <w:marBottom w:val="0"/>
      <w:divBdr>
        <w:top w:val="none" w:sz="0" w:space="0" w:color="auto"/>
        <w:left w:val="none" w:sz="0" w:space="0" w:color="auto"/>
        <w:bottom w:val="none" w:sz="0" w:space="0" w:color="auto"/>
        <w:right w:val="none" w:sz="0" w:space="0" w:color="auto"/>
      </w:divBdr>
    </w:div>
    <w:div w:id="1725903810">
      <w:bodyDiv w:val="1"/>
      <w:marLeft w:val="0"/>
      <w:marRight w:val="0"/>
      <w:marTop w:val="0"/>
      <w:marBottom w:val="0"/>
      <w:divBdr>
        <w:top w:val="none" w:sz="0" w:space="0" w:color="auto"/>
        <w:left w:val="none" w:sz="0" w:space="0" w:color="auto"/>
        <w:bottom w:val="none" w:sz="0" w:space="0" w:color="auto"/>
        <w:right w:val="none" w:sz="0" w:space="0" w:color="auto"/>
      </w:divBdr>
    </w:div>
    <w:div w:id="1729185003">
      <w:bodyDiv w:val="1"/>
      <w:marLeft w:val="0"/>
      <w:marRight w:val="0"/>
      <w:marTop w:val="0"/>
      <w:marBottom w:val="0"/>
      <w:divBdr>
        <w:top w:val="none" w:sz="0" w:space="0" w:color="auto"/>
        <w:left w:val="none" w:sz="0" w:space="0" w:color="auto"/>
        <w:bottom w:val="none" w:sz="0" w:space="0" w:color="auto"/>
        <w:right w:val="none" w:sz="0" w:space="0" w:color="auto"/>
      </w:divBdr>
    </w:div>
    <w:div w:id="1729720347">
      <w:bodyDiv w:val="1"/>
      <w:marLeft w:val="0"/>
      <w:marRight w:val="0"/>
      <w:marTop w:val="0"/>
      <w:marBottom w:val="0"/>
      <w:divBdr>
        <w:top w:val="none" w:sz="0" w:space="0" w:color="auto"/>
        <w:left w:val="none" w:sz="0" w:space="0" w:color="auto"/>
        <w:bottom w:val="none" w:sz="0" w:space="0" w:color="auto"/>
        <w:right w:val="none" w:sz="0" w:space="0" w:color="auto"/>
      </w:divBdr>
    </w:div>
    <w:div w:id="1729956130">
      <w:bodyDiv w:val="1"/>
      <w:marLeft w:val="0"/>
      <w:marRight w:val="0"/>
      <w:marTop w:val="0"/>
      <w:marBottom w:val="0"/>
      <w:divBdr>
        <w:top w:val="none" w:sz="0" w:space="0" w:color="auto"/>
        <w:left w:val="none" w:sz="0" w:space="0" w:color="auto"/>
        <w:bottom w:val="none" w:sz="0" w:space="0" w:color="auto"/>
        <w:right w:val="none" w:sz="0" w:space="0" w:color="auto"/>
      </w:divBdr>
    </w:div>
    <w:div w:id="1731532484">
      <w:bodyDiv w:val="1"/>
      <w:marLeft w:val="0"/>
      <w:marRight w:val="0"/>
      <w:marTop w:val="0"/>
      <w:marBottom w:val="0"/>
      <w:divBdr>
        <w:top w:val="none" w:sz="0" w:space="0" w:color="auto"/>
        <w:left w:val="none" w:sz="0" w:space="0" w:color="auto"/>
        <w:bottom w:val="none" w:sz="0" w:space="0" w:color="auto"/>
        <w:right w:val="none" w:sz="0" w:space="0" w:color="auto"/>
      </w:divBdr>
    </w:div>
    <w:div w:id="1731617051">
      <w:bodyDiv w:val="1"/>
      <w:marLeft w:val="0"/>
      <w:marRight w:val="0"/>
      <w:marTop w:val="0"/>
      <w:marBottom w:val="0"/>
      <w:divBdr>
        <w:top w:val="none" w:sz="0" w:space="0" w:color="auto"/>
        <w:left w:val="none" w:sz="0" w:space="0" w:color="auto"/>
        <w:bottom w:val="none" w:sz="0" w:space="0" w:color="auto"/>
        <w:right w:val="none" w:sz="0" w:space="0" w:color="auto"/>
      </w:divBdr>
    </w:div>
    <w:div w:id="1732340389">
      <w:bodyDiv w:val="1"/>
      <w:marLeft w:val="0"/>
      <w:marRight w:val="0"/>
      <w:marTop w:val="0"/>
      <w:marBottom w:val="0"/>
      <w:divBdr>
        <w:top w:val="none" w:sz="0" w:space="0" w:color="auto"/>
        <w:left w:val="none" w:sz="0" w:space="0" w:color="auto"/>
        <w:bottom w:val="none" w:sz="0" w:space="0" w:color="auto"/>
        <w:right w:val="none" w:sz="0" w:space="0" w:color="auto"/>
      </w:divBdr>
    </w:div>
    <w:div w:id="1732727375">
      <w:bodyDiv w:val="1"/>
      <w:marLeft w:val="0"/>
      <w:marRight w:val="0"/>
      <w:marTop w:val="0"/>
      <w:marBottom w:val="0"/>
      <w:divBdr>
        <w:top w:val="none" w:sz="0" w:space="0" w:color="auto"/>
        <w:left w:val="none" w:sz="0" w:space="0" w:color="auto"/>
        <w:bottom w:val="none" w:sz="0" w:space="0" w:color="auto"/>
        <w:right w:val="none" w:sz="0" w:space="0" w:color="auto"/>
      </w:divBdr>
    </w:div>
    <w:div w:id="1736392424">
      <w:bodyDiv w:val="1"/>
      <w:marLeft w:val="0"/>
      <w:marRight w:val="0"/>
      <w:marTop w:val="0"/>
      <w:marBottom w:val="0"/>
      <w:divBdr>
        <w:top w:val="none" w:sz="0" w:space="0" w:color="auto"/>
        <w:left w:val="none" w:sz="0" w:space="0" w:color="auto"/>
        <w:bottom w:val="none" w:sz="0" w:space="0" w:color="auto"/>
        <w:right w:val="none" w:sz="0" w:space="0" w:color="auto"/>
      </w:divBdr>
    </w:div>
    <w:div w:id="1736776381">
      <w:bodyDiv w:val="1"/>
      <w:marLeft w:val="0"/>
      <w:marRight w:val="0"/>
      <w:marTop w:val="0"/>
      <w:marBottom w:val="0"/>
      <w:divBdr>
        <w:top w:val="none" w:sz="0" w:space="0" w:color="auto"/>
        <w:left w:val="none" w:sz="0" w:space="0" w:color="auto"/>
        <w:bottom w:val="none" w:sz="0" w:space="0" w:color="auto"/>
        <w:right w:val="none" w:sz="0" w:space="0" w:color="auto"/>
      </w:divBdr>
    </w:div>
    <w:div w:id="1738474111">
      <w:bodyDiv w:val="1"/>
      <w:marLeft w:val="0"/>
      <w:marRight w:val="0"/>
      <w:marTop w:val="0"/>
      <w:marBottom w:val="0"/>
      <w:divBdr>
        <w:top w:val="none" w:sz="0" w:space="0" w:color="auto"/>
        <w:left w:val="none" w:sz="0" w:space="0" w:color="auto"/>
        <w:bottom w:val="none" w:sz="0" w:space="0" w:color="auto"/>
        <w:right w:val="none" w:sz="0" w:space="0" w:color="auto"/>
      </w:divBdr>
    </w:div>
    <w:div w:id="1742174397">
      <w:bodyDiv w:val="1"/>
      <w:marLeft w:val="0"/>
      <w:marRight w:val="0"/>
      <w:marTop w:val="0"/>
      <w:marBottom w:val="0"/>
      <w:divBdr>
        <w:top w:val="none" w:sz="0" w:space="0" w:color="auto"/>
        <w:left w:val="none" w:sz="0" w:space="0" w:color="auto"/>
        <w:bottom w:val="none" w:sz="0" w:space="0" w:color="auto"/>
        <w:right w:val="none" w:sz="0" w:space="0" w:color="auto"/>
      </w:divBdr>
    </w:div>
    <w:div w:id="1743064706">
      <w:bodyDiv w:val="1"/>
      <w:marLeft w:val="0"/>
      <w:marRight w:val="0"/>
      <w:marTop w:val="0"/>
      <w:marBottom w:val="0"/>
      <w:divBdr>
        <w:top w:val="none" w:sz="0" w:space="0" w:color="auto"/>
        <w:left w:val="none" w:sz="0" w:space="0" w:color="auto"/>
        <w:bottom w:val="none" w:sz="0" w:space="0" w:color="auto"/>
        <w:right w:val="none" w:sz="0" w:space="0" w:color="auto"/>
      </w:divBdr>
    </w:div>
    <w:div w:id="1744140821">
      <w:bodyDiv w:val="1"/>
      <w:marLeft w:val="0"/>
      <w:marRight w:val="0"/>
      <w:marTop w:val="0"/>
      <w:marBottom w:val="0"/>
      <w:divBdr>
        <w:top w:val="none" w:sz="0" w:space="0" w:color="auto"/>
        <w:left w:val="none" w:sz="0" w:space="0" w:color="auto"/>
        <w:bottom w:val="none" w:sz="0" w:space="0" w:color="auto"/>
        <w:right w:val="none" w:sz="0" w:space="0" w:color="auto"/>
      </w:divBdr>
    </w:div>
    <w:div w:id="1745762017">
      <w:bodyDiv w:val="1"/>
      <w:marLeft w:val="0"/>
      <w:marRight w:val="0"/>
      <w:marTop w:val="0"/>
      <w:marBottom w:val="0"/>
      <w:divBdr>
        <w:top w:val="none" w:sz="0" w:space="0" w:color="auto"/>
        <w:left w:val="none" w:sz="0" w:space="0" w:color="auto"/>
        <w:bottom w:val="none" w:sz="0" w:space="0" w:color="auto"/>
        <w:right w:val="none" w:sz="0" w:space="0" w:color="auto"/>
      </w:divBdr>
    </w:div>
    <w:div w:id="1745909067">
      <w:bodyDiv w:val="1"/>
      <w:marLeft w:val="0"/>
      <w:marRight w:val="0"/>
      <w:marTop w:val="0"/>
      <w:marBottom w:val="0"/>
      <w:divBdr>
        <w:top w:val="none" w:sz="0" w:space="0" w:color="auto"/>
        <w:left w:val="none" w:sz="0" w:space="0" w:color="auto"/>
        <w:bottom w:val="none" w:sz="0" w:space="0" w:color="auto"/>
        <w:right w:val="none" w:sz="0" w:space="0" w:color="auto"/>
      </w:divBdr>
    </w:div>
    <w:div w:id="1747455688">
      <w:bodyDiv w:val="1"/>
      <w:marLeft w:val="0"/>
      <w:marRight w:val="0"/>
      <w:marTop w:val="0"/>
      <w:marBottom w:val="0"/>
      <w:divBdr>
        <w:top w:val="none" w:sz="0" w:space="0" w:color="auto"/>
        <w:left w:val="none" w:sz="0" w:space="0" w:color="auto"/>
        <w:bottom w:val="none" w:sz="0" w:space="0" w:color="auto"/>
        <w:right w:val="none" w:sz="0" w:space="0" w:color="auto"/>
      </w:divBdr>
    </w:div>
    <w:div w:id="1749305815">
      <w:bodyDiv w:val="1"/>
      <w:marLeft w:val="0"/>
      <w:marRight w:val="0"/>
      <w:marTop w:val="0"/>
      <w:marBottom w:val="0"/>
      <w:divBdr>
        <w:top w:val="none" w:sz="0" w:space="0" w:color="auto"/>
        <w:left w:val="none" w:sz="0" w:space="0" w:color="auto"/>
        <w:bottom w:val="none" w:sz="0" w:space="0" w:color="auto"/>
        <w:right w:val="none" w:sz="0" w:space="0" w:color="auto"/>
      </w:divBdr>
    </w:div>
    <w:div w:id="1749695822">
      <w:bodyDiv w:val="1"/>
      <w:marLeft w:val="0"/>
      <w:marRight w:val="0"/>
      <w:marTop w:val="0"/>
      <w:marBottom w:val="0"/>
      <w:divBdr>
        <w:top w:val="none" w:sz="0" w:space="0" w:color="auto"/>
        <w:left w:val="none" w:sz="0" w:space="0" w:color="auto"/>
        <w:bottom w:val="none" w:sz="0" w:space="0" w:color="auto"/>
        <w:right w:val="none" w:sz="0" w:space="0" w:color="auto"/>
      </w:divBdr>
    </w:div>
    <w:div w:id="1749838647">
      <w:bodyDiv w:val="1"/>
      <w:marLeft w:val="0"/>
      <w:marRight w:val="0"/>
      <w:marTop w:val="0"/>
      <w:marBottom w:val="0"/>
      <w:divBdr>
        <w:top w:val="none" w:sz="0" w:space="0" w:color="auto"/>
        <w:left w:val="none" w:sz="0" w:space="0" w:color="auto"/>
        <w:bottom w:val="none" w:sz="0" w:space="0" w:color="auto"/>
        <w:right w:val="none" w:sz="0" w:space="0" w:color="auto"/>
      </w:divBdr>
    </w:div>
    <w:div w:id="1752461821">
      <w:bodyDiv w:val="1"/>
      <w:marLeft w:val="0"/>
      <w:marRight w:val="0"/>
      <w:marTop w:val="0"/>
      <w:marBottom w:val="0"/>
      <w:divBdr>
        <w:top w:val="none" w:sz="0" w:space="0" w:color="auto"/>
        <w:left w:val="none" w:sz="0" w:space="0" w:color="auto"/>
        <w:bottom w:val="none" w:sz="0" w:space="0" w:color="auto"/>
        <w:right w:val="none" w:sz="0" w:space="0" w:color="auto"/>
      </w:divBdr>
    </w:div>
    <w:div w:id="1755322404">
      <w:bodyDiv w:val="1"/>
      <w:marLeft w:val="0"/>
      <w:marRight w:val="0"/>
      <w:marTop w:val="0"/>
      <w:marBottom w:val="0"/>
      <w:divBdr>
        <w:top w:val="none" w:sz="0" w:space="0" w:color="auto"/>
        <w:left w:val="none" w:sz="0" w:space="0" w:color="auto"/>
        <w:bottom w:val="none" w:sz="0" w:space="0" w:color="auto"/>
        <w:right w:val="none" w:sz="0" w:space="0" w:color="auto"/>
      </w:divBdr>
    </w:div>
    <w:div w:id="1756509253">
      <w:bodyDiv w:val="1"/>
      <w:marLeft w:val="0"/>
      <w:marRight w:val="0"/>
      <w:marTop w:val="0"/>
      <w:marBottom w:val="0"/>
      <w:divBdr>
        <w:top w:val="none" w:sz="0" w:space="0" w:color="auto"/>
        <w:left w:val="none" w:sz="0" w:space="0" w:color="auto"/>
        <w:bottom w:val="none" w:sz="0" w:space="0" w:color="auto"/>
        <w:right w:val="none" w:sz="0" w:space="0" w:color="auto"/>
      </w:divBdr>
    </w:div>
    <w:div w:id="1757288415">
      <w:bodyDiv w:val="1"/>
      <w:marLeft w:val="0"/>
      <w:marRight w:val="0"/>
      <w:marTop w:val="0"/>
      <w:marBottom w:val="0"/>
      <w:divBdr>
        <w:top w:val="none" w:sz="0" w:space="0" w:color="auto"/>
        <w:left w:val="none" w:sz="0" w:space="0" w:color="auto"/>
        <w:bottom w:val="none" w:sz="0" w:space="0" w:color="auto"/>
        <w:right w:val="none" w:sz="0" w:space="0" w:color="auto"/>
      </w:divBdr>
    </w:div>
    <w:div w:id="1757943706">
      <w:bodyDiv w:val="1"/>
      <w:marLeft w:val="0"/>
      <w:marRight w:val="0"/>
      <w:marTop w:val="0"/>
      <w:marBottom w:val="0"/>
      <w:divBdr>
        <w:top w:val="none" w:sz="0" w:space="0" w:color="auto"/>
        <w:left w:val="none" w:sz="0" w:space="0" w:color="auto"/>
        <w:bottom w:val="none" w:sz="0" w:space="0" w:color="auto"/>
        <w:right w:val="none" w:sz="0" w:space="0" w:color="auto"/>
      </w:divBdr>
    </w:div>
    <w:div w:id="1759207721">
      <w:bodyDiv w:val="1"/>
      <w:marLeft w:val="0"/>
      <w:marRight w:val="0"/>
      <w:marTop w:val="0"/>
      <w:marBottom w:val="0"/>
      <w:divBdr>
        <w:top w:val="none" w:sz="0" w:space="0" w:color="auto"/>
        <w:left w:val="none" w:sz="0" w:space="0" w:color="auto"/>
        <w:bottom w:val="none" w:sz="0" w:space="0" w:color="auto"/>
        <w:right w:val="none" w:sz="0" w:space="0" w:color="auto"/>
      </w:divBdr>
    </w:div>
    <w:div w:id="1759209898">
      <w:bodyDiv w:val="1"/>
      <w:marLeft w:val="0"/>
      <w:marRight w:val="0"/>
      <w:marTop w:val="0"/>
      <w:marBottom w:val="0"/>
      <w:divBdr>
        <w:top w:val="none" w:sz="0" w:space="0" w:color="auto"/>
        <w:left w:val="none" w:sz="0" w:space="0" w:color="auto"/>
        <w:bottom w:val="none" w:sz="0" w:space="0" w:color="auto"/>
        <w:right w:val="none" w:sz="0" w:space="0" w:color="auto"/>
      </w:divBdr>
    </w:div>
    <w:div w:id="1760906039">
      <w:bodyDiv w:val="1"/>
      <w:marLeft w:val="0"/>
      <w:marRight w:val="0"/>
      <w:marTop w:val="0"/>
      <w:marBottom w:val="0"/>
      <w:divBdr>
        <w:top w:val="none" w:sz="0" w:space="0" w:color="auto"/>
        <w:left w:val="none" w:sz="0" w:space="0" w:color="auto"/>
        <w:bottom w:val="none" w:sz="0" w:space="0" w:color="auto"/>
        <w:right w:val="none" w:sz="0" w:space="0" w:color="auto"/>
      </w:divBdr>
    </w:div>
    <w:div w:id="1762870264">
      <w:bodyDiv w:val="1"/>
      <w:marLeft w:val="0"/>
      <w:marRight w:val="0"/>
      <w:marTop w:val="0"/>
      <w:marBottom w:val="0"/>
      <w:divBdr>
        <w:top w:val="none" w:sz="0" w:space="0" w:color="auto"/>
        <w:left w:val="none" w:sz="0" w:space="0" w:color="auto"/>
        <w:bottom w:val="none" w:sz="0" w:space="0" w:color="auto"/>
        <w:right w:val="none" w:sz="0" w:space="0" w:color="auto"/>
      </w:divBdr>
    </w:div>
    <w:div w:id="1763599600">
      <w:bodyDiv w:val="1"/>
      <w:marLeft w:val="0"/>
      <w:marRight w:val="0"/>
      <w:marTop w:val="0"/>
      <w:marBottom w:val="0"/>
      <w:divBdr>
        <w:top w:val="none" w:sz="0" w:space="0" w:color="auto"/>
        <w:left w:val="none" w:sz="0" w:space="0" w:color="auto"/>
        <w:bottom w:val="none" w:sz="0" w:space="0" w:color="auto"/>
        <w:right w:val="none" w:sz="0" w:space="0" w:color="auto"/>
      </w:divBdr>
    </w:div>
    <w:div w:id="1764835137">
      <w:bodyDiv w:val="1"/>
      <w:marLeft w:val="0"/>
      <w:marRight w:val="0"/>
      <w:marTop w:val="0"/>
      <w:marBottom w:val="0"/>
      <w:divBdr>
        <w:top w:val="none" w:sz="0" w:space="0" w:color="auto"/>
        <w:left w:val="none" w:sz="0" w:space="0" w:color="auto"/>
        <w:bottom w:val="none" w:sz="0" w:space="0" w:color="auto"/>
        <w:right w:val="none" w:sz="0" w:space="0" w:color="auto"/>
      </w:divBdr>
    </w:div>
    <w:div w:id="1765226998">
      <w:bodyDiv w:val="1"/>
      <w:marLeft w:val="0"/>
      <w:marRight w:val="0"/>
      <w:marTop w:val="0"/>
      <w:marBottom w:val="0"/>
      <w:divBdr>
        <w:top w:val="none" w:sz="0" w:space="0" w:color="auto"/>
        <w:left w:val="none" w:sz="0" w:space="0" w:color="auto"/>
        <w:bottom w:val="none" w:sz="0" w:space="0" w:color="auto"/>
        <w:right w:val="none" w:sz="0" w:space="0" w:color="auto"/>
      </w:divBdr>
    </w:div>
    <w:div w:id="1765491799">
      <w:bodyDiv w:val="1"/>
      <w:marLeft w:val="0"/>
      <w:marRight w:val="0"/>
      <w:marTop w:val="0"/>
      <w:marBottom w:val="0"/>
      <w:divBdr>
        <w:top w:val="none" w:sz="0" w:space="0" w:color="auto"/>
        <w:left w:val="none" w:sz="0" w:space="0" w:color="auto"/>
        <w:bottom w:val="none" w:sz="0" w:space="0" w:color="auto"/>
        <w:right w:val="none" w:sz="0" w:space="0" w:color="auto"/>
      </w:divBdr>
    </w:div>
    <w:div w:id="1765955003">
      <w:bodyDiv w:val="1"/>
      <w:marLeft w:val="0"/>
      <w:marRight w:val="0"/>
      <w:marTop w:val="0"/>
      <w:marBottom w:val="0"/>
      <w:divBdr>
        <w:top w:val="none" w:sz="0" w:space="0" w:color="auto"/>
        <w:left w:val="none" w:sz="0" w:space="0" w:color="auto"/>
        <w:bottom w:val="none" w:sz="0" w:space="0" w:color="auto"/>
        <w:right w:val="none" w:sz="0" w:space="0" w:color="auto"/>
      </w:divBdr>
    </w:div>
    <w:div w:id="1766269146">
      <w:bodyDiv w:val="1"/>
      <w:marLeft w:val="0"/>
      <w:marRight w:val="0"/>
      <w:marTop w:val="0"/>
      <w:marBottom w:val="0"/>
      <w:divBdr>
        <w:top w:val="none" w:sz="0" w:space="0" w:color="auto"/>
        <w:left w:val="none" w:sz="0" w:space="0" w:color="auto"/>
        <w:bottom w:val="none" w:sz="0" w:space="0" w:color="auto"/>
        <w:right w:val="none" w:sz="0" w:space="0" w:color="auto"/>
      </w:divBdr>
    </w:div>
    <w:div w:id="1768305333">
      <w:bodyDiv w:val="1"/>
      <w:marLeft w:val="0"/>
      <w:marRight w:val="0"/>
      <w:marTop w:val="0"/>
      <w:marBottom w:val="0"/>
      <w:divBdr>
        <w:top w:val="none" w:sz="0" w:space="0" w:color="auto"/>
        <w:left w:val="none" w:sz="0" w:space="0" w:color="auto"/>
        <w:bottom w:val="none" w:sz="0" w:space="0" w:color="auto"/>
        <w:right w:val="none" w:sz="0" w:space="0" w:color="auto"/>
      </w:divBdr>
    </w:div>
    <w:div w:id="1770002833">
      <w:bodyDiv w:val="1"/>
      <w:marLeft w:val="0"/>
      <w:marRight w:val="0"/>
      <w:marTop w:val="0"/>
      <w:marBottom w:val="0"/>
      <w:divBdr>
        <w:top w:val="none" w:sz="0" w:space="0" w:color="auto"/>
        <w:left w:val="none" w:sz="0" w:space="0" w:color="auto"/>
        <w:bottom w:val="none" w:sz="0" w:space="0" w:color="auto"/>
        <w:right w:val="none" w:sz="0" w:space="0" w:color="auto"/>
      </w:divBdr>
    </w:div>
    <w:div w:id="1771777592">
      <w:bodyDiv w:val="1"/>
      <w:marLeft w:val="0"/>
      <w:marRight w:val="0"/>
      <w:marTop w:val="0"/>
      <w:marBottom w:val="0"/>
      <w:divBdr>
        <w:top w:val="none" w:sz="0" w:space="0" w:color="auto"/>
        <w:left w:val="none" w:sz="0" w:space="0" w:color="auto"/>
        <w:bottom w:val="none" w:sz="0" w:space="0" w:color="auto"/>
        <w:right w:val="none" w:sz="0" w:space="0" w:color="auto"/>
      </w:divBdr>
    </w:div>
    <w:div w:id="1772581419">
      <w:bodyDiv w:val="1"/>
      <w:marLeft w:val="0"/>
      <w:marRight w:val="0"/>
      <w:marTop w:val="0"/>
      <w:marBottom w:val="0"/>
      <w:divBdr>
        <w:top w:val="none" w:sz="0" w:space="0" w:color="auto"/>
        <w:left w:val="none" w:sz="0" w:space="0" w:color="auto"/>
        <w:bottom w:val="none" w:sz="0" w:space="0" w:color="auto"/>
        <w:right w:val="none" w:sz="0" w:space="0" w:color="auto"/>
      </w:divBdr>
    </w:div>
    <w:div w:id="1773281272">
      <w:bodyDiv w:val="1"/>
      <w:marLeft w:val="0"/>
      <w:marRight w:val="0"/>
      <w:marTop w:val="0"/>
      <w:marBottom w:val="0"/>
      <w:divBdr>
        <w:top w:val="none" w:sz="0" w:space="0" w:color="auto"/>
        <w:left w:val="none" w:sz="0" w:space="0" w:color="auto"/>
        <w:bottom w:val="none" w:sz="0" w:space="0" w:color="auto"/>
        <w:right w:val="none" w:sz="0" w:space="0" w:color="auto"/>
      </w:divBdr>
    </w:div>
    <w:div w:id="1776055628">
      <w:bodyDiv w:val="1"/>
      <w:marLeft w:val="0"/>
      <w:marRight w:val="0"/>
      <w:marTop w:val="0"/>
      <w:marBottom w:val="0"/>
      <w:divBdr>
        <w:top w:val="none" w:sz="0" w:space="0" w:color="auto"/>
        <w:left w:val="none" w:sz="0" w:space="0" w:color="auto"/>
        <w:bottom w:val="none" w:sz="0" w:space="0" w:color="auto"/>
        <w:right w:val="none" w:sz="0" w:space="0" w:color="auto"/>
      </w:divBdr>
    </w:div>
    <w:div w:id="1776559352">
      <w:bodyDiv w:val="1"/>
      <w:marLeft w:val="0"/>
      <w:marRight w:val="0"/>
      <w:marTop w:val="0"/>
      <w:marBottom w:val="0"/>
      <w:divBdr>
        <w:top w:val="none" w:sz="0" w:space="0" w:color="auto"/>
        <w:left w:val="none" w:sz="0" w:space="0" w:color="auto"/>
        <w:bottom w:val="none" w:sz="0" w:space="0" w:color="auto"/>
        <w:right w:val="none" w:sz="0" w:space="0" w:color="auto"/>
      </w:divBdr>
    </w:div>
    <w:div w:id="1777601416">
      <w:bodyDiv w:val="1"/>
      <w:marLeft w:val="0"/>
      <w:marRight w:val="0"/>
      <w:marTop w:val="0"/>
      <w:marBottom w:val="0"/>
      <w:divBdr>
        <w:top w:val="none" w:sz="0" w:space="0" w:color="auto"/>
        <w:left w:val="none" w:sz="0" w:space="0" w:color="auto"/>
        <w:bottom w:val="none" w:sz="0" w:space="0" w:color="auto"/>
        <w:right w:val="none" w:sz="0" w:space="0" w:color="auto"/>
      </w:divBdr>
    </w:div>
    <w:div w:id="1780448091">
      <w:bodyDiv w:val="1"/>
      <w:marLeft w:val="0"/>
      <w:marRight w:val="0"/>
      <w:marTop w:val="0"/>
      <w:marBottom w:val="0"/>
      <w:divBdr>
        <w:top w:val="none" w:sz="0" w:space="0" w:color="auto"/>
        <w:left w:val="none" w:sz="0" w:space="0" w:color="auto"/>
        <w:bottom w:val="none" w:sz="0" w:space="0" w:color="auto"/>
        <w:right w:val="none" w:sz="0" w:space="0" w:color="auto"/>
      </w:divBdr>
    </w:div>
    <w:div w:id="1780907189">
      <w:bodyDiv w:val="1"/>
      <w:marLeft w:val="0"/>
      <w:marRight w:val="0"/>
      <w:marTop w:val="0"/>
      <w:marBottom w:val="0"/>
      <w:divBdr>
        <w:top w:val="none" w:sz="0" w:space="0" w:color="auto"/>
        <w:left w:val="none" w:sz="0" w:space="0" w:color="auto"/>
        <w:bottom w:val="none" w:sz="0" w:space="0" w:color="auto"/>
        <w:right w:val="none" w:sz="0" w:space="0" w:color="auto"/>
      </w:divBdr>
    </w:div>
    <w:div w:id="1781954227">
      <w:bodyDiv w:val="1"/>
      <w:marLeft w:val="0"/>
      <w:marRight w:val="0"/>
      <w:marTop w:val="0"/>
      <w:marBottom w:val="0"/>
      <w:divBdr>
        <w:top w:val="none" w:sz="0" w:space="0" w:color="auto"/>
        <w:left w:val="none" w:sz="0" w:space="0" w:color="auto"/>
        <w:bottom w:val="none" w:sz="0" w:space="0" w:color="auto"/>
        <w:right w:val="none" w:sz="0" w:space="0" w:color="auto"/>
      </w:divBdr>
    </w:div>
    <w:div w:id="1782383454">
      <w:bodyDiv w:val="1"/>
      <w:marLeft w:val="0"/>
      <w:marRight w:val="0"/>
      <w:marTop w:val="0"/>
      <w:marBottom w:val="0"/>
      <w:divBdr>
        <w:top w:val="none" w:sz="0" w:space="0" w:color="auto"/>
        <w:left w:val="none" w:sz="0" w:space="0" w:color="auto"/>
        <w:bottom w:val="none" w:sz="0" w:space="0" w:color="auto"/>
        <w:right w:val="none" w:sz="0" w:space="0" w:color="auto"/>
      </w:divBdr>
    </w:div>
    <w:div w:id="1783575271">
      <w:bodyDiv w:val="1"/>
      <w:marLeft w:val="0"/>
      <w:marRight w:val="0"/>
      <w:marTop w:val="0"/>
      <w:marBottom w:val="0"/>
      <w:divBdr>
        <w:top w:val="none" w:sz="0" w:space="0" w:color="auto"/>
        <w:left w:val="none" w:sz="0" w:space="0" w:color="auto"/>
        <w:bottom w:val="none" w:sz="0" w:space="0" w:color="auto"/>
        <w:right w:val="none" w:sz="0" w:space="0" w:color="auto"/>
      </w:divBdr>
    </w:div>
    <w:div w:id="1784155583">
      <w:bodyDiv w:val="1"/>
      <w:marLeft w:val="0"/>
      <w:marRight w:val="0"/>
      <w:marTop w:val="0"/>
      <w:marBottom w:val="0"/>
      <w:divBdr>
        <w:top w:val="none" w:sz="0" w:space="0" w:color="auto"/>
        <w:left w:val="none" w:sz="0" w:space="0" w:color="auto"/>
        <w:bottom w:val="none" w:sz="0" w:space="0" w:color="auto"/>
        <w:right w:val="none" w:sz="0" w:space="0" w:color="auto"/>
      </w:divBdr>
    </w:div>
    <w:div w:id="1784811614">
      <w:bodyDiv w:val="1"/>
      <w:marLeft w:val="0"/>
      <w:marRight w:val="0"/>
      <w:marTop w:val="0"/>
      <w:marBottom w:val="0"/>
      <w:divBdr>
        <w:top w:val="none" w:sz="0" w:space="0" w:color="auto"/>
        <w:left w:val="none" w:sz="0" w:space="0" w:color="auto"/>
        <w:bottom w:val="none" w:sz="0" w:space="0" w:color="auto"/>
        <w:right w:val="none" w:sz="0" w:space="0" w:color="auto"/>
      </w:divBdr>
    </w:div>
    <w:div w:id="1786347202">
      <w:bodyDiv w:val="1"/>
      <w:marLeft w:val="0"/>
      <w:marRight w:val="0"/>
      <w:marTop w:val="0"/>
      <w:marBottom w:val="0"/>
      <w:divBdr>
        <w:top w:val="none" w:sz="0" w:space="0" w:color="auto"/>
        <w:left w:val="none" w:sz="0" w:space="0" w:color="auto"/>
        <w:bottom w:val="none" w:sz="0" w:space="0" w:color="auto"/>
        <w:right w:val="none" w:sz="0" w:space="0" w:color="auto"/>
      </w:divBdr>
    </w:div>
    <w:div w:id="1788699171">
      <w:bodyDiv w:val="1"/>
      <w:marLeft w:val="0"/>
      <w:marRight w:val="0"/>
      <w:marTop w:val="0"/>
      <w:marBottom w:val="0"/>
      <w:divBdr>
        <w:top w:val="none" w:sz="0" w:space="0" w:color="auto"/>
        <w:left w:val="none" w:sz="0" w:space="0" w:color="auto"/>
        <w:bottom w:val="none" w:sz="0" w:space="0" w:color="auto"/>
        <w:right w:val="none" w:sz="0" w:space="0" w:color="auto"/>
      </w:divBdr>
    </w:div>
    <w:div w:id="1791899195">
      <w:bodyDiv w:val="1"/>
      <w:marLeft w:val="0"/>
      <w:marRight w:val="0"/>
      <w:marTop w:val="0"/>
      <w:marBottom w:val="0"/>
      <w:divBdr>
        <w:top w:val="none" w:sz="0" w:space="0" w:color="auto"/>
        <w:left w:val="none" w:sz="0" w:space="0" w:color="auto"/>
        <w:bottom w:val="none" w:sz="0" w:space="0" w:color="auto"/>
        <w:right w:val="none" w:sz="0" w:space="0" w:color="auto"/>
      </w:divBdr>
    </w:div>
    <w:div w:id="1793477230">
      <w:bodyDiv w:val="1"/>
      <w:marLeft w:val="0"/>
      <w:marRight w:val="0"/>
      <w:marTop w:val="0"/>
      <w:marBottom w:val="0"/>
      <w:divBdr>
        <w:top w:val="none" w:sz="0" w:space="0" w:color="auto"/>
        <w:left w:val="none" w:sz="0" w:space="0" w:color="auto"/>
        <w:bottom w:val="none" w:sz="0" w:space="0" w:color="auto"/>
        <w:right w:val="none" w:sz="0" w:space="0" w:color="auto"/>
      </w:divBdr>
    </w:div>
    <w:div w:id="1794011884">
      <w:bodyDiv w:val="1"/>
      <w:marLeft w:val="0"/>
      <w:marRight w:val="0"/>
      <w:marTop w:val="0"/>
      <w:marBottom w:val="0"/>
      <w:divBdr>
        <w:top w:val="none" w:sz="0" w:space="0" w:color="auto"/>
        <w:left w:val="none" w:sz="0" w:space="0" w:color="auto"/>
        <w:bottom w:val="none" w:sz="0" w:space="0" w:color="auto"/>
        <w:right w:val="none" w:sz="0" w:space="0" w:color="auto"/>
      </w:divBdr>
    </w:div>
    <w:div w:id="1795563785">
      <w:bodyDiv w:val="1"/>
      <w:marLeft w:val="0"/>
      <w:marRight w:val="0"/>
      <w:marTop w:val="0"/>
      <w:marBottom w:val="0"/>
      <w:divBdr>
        <w:top w:val="none" w:sz="0" w:space="0" w:color="auto"/>
        <w:left w:val="none" w:sz="0" w:space="0" w:color="auto"/>
        <w:bottom w:val="none" w:sz="0" w:space="0" w:color="auto"/>
        <w:right w:val="none" w:sz="0" w:space="0" w:color="auto"/>
      </w:divBdr>
    </w:div>
    <w:div w:id="1797064175">
      <w:bodyDiv w:val="1"/>
      <w:marLeft w:val="0"/>
      <w:marRight w:val="0"/>
      <w:marTop w:val="0"/>
      <w:marBottom w:val="0"/>
      <w:divBdr>
        <w:top w:val="none" w:sz="0" w:space="0" w:color="auto"/>
        <w:left w:val="none" w:sz="0" w:space="0" w:color="auto"/>
        <w:bottom w:val="none" w:sz="0" w:space="0" w:color="auto"/>
        <w:right w:val="none" w:sz="0" w:space="0" w:color="auto"/>
      </w:divBdr>
    </w:div>
    <w:div w:id="1798793052">
      <w:bodyDiv w:val="1"/>
      <w:marLeft w:val="0"/>
      <w:marRight w:val="0"/>
      <w:marTop w:val="0"/>
      <w:marBottom w:val="0"/>
      <w:divBdr>
        <w:top w:val="none" w:sz="0" w:space="0" w:color="auto"/>
        <w:left w:val="none" w:sz="0" w:space="0" w:color="auto"/>
        <w:bottom w:val="none" w:sz="0" w:space="0" w:color="auto"/>
        <w:right w:val="none" w:sz="0" w:space="0" w:color="auto"/>
      </w:divBdr>
    </w:div>
    <w:div w:id="1799296372">
      <w:bodyDiv w:val="1"/>
      <w:marLeft w:val="0"/>
      <w:marRight w:val="0"/>
      <w:marTop w:val="0"/>
      <w:marBottom w:val="0"/>
      <w:divBdr>
        <w:top w:val="none" w:sz="0" w:space="0" w:color="auto"/>
        <w:left w:val="none" w:sz="0" w:space="0" w:color="auto"/>
        <w:bottom w:val="none" w:sz="0" w:space="0" w:color="auto"/>
        <w:right w:val="none" w:sz="0" w:space="0" w:color="auto"/>
      </w:divBdr>
    </w:div>
    <w:div w:id="1801411271">
      <w:bodyDiv w:val="1"/>
      <w:marLeft w:val="0"/>
      <w:marRight w:val="0"/>
      <w:marTop w:val="0"/>
      <w:marBottom w:val="0"/>
      <w:divBdr>
        <w:top w:val="none" w:sz="0" w:space="0" w:color="auto"/>
        <w:left w:val="none" w:sz="0" w:space="0" w:color="auto"/>
        <w:bottom w:val="none" w:sz="0" w:space="0" w:color="auto"/>
        <w:right w:val="none" w:sz="0" w:space="0" w:color="auto"/>
      </w:divBdr>
    </w:div>
    <w:div w:id="1801680923">
      <w:bodyDiv w:val="1"/>
      <w:marLeft w:val="0"/>
      <w:marRight w:val="0"/>
      <w:marTop w:val="0"/>
      <w:marBottom w:val="0"/>
      <w:divBdr>
        <w:top w:val="none" w:sz="0" w:space="0" w:color="auto"/>
        <w:left w:val="none" w:sz="0" w:space="0" w:color="auto"/>
        <w:bottom w:val="none" w:sz="0" w:space="0" w:color="auto"/>
        <w:right w:val="none" w:sz="0" w:space="0" w:color="auto"/>
      </w:divBdr>
    </w:div>
    <w:div w:id="1802263665">
      <w:bodyDiv w:val="1"/>
      <w:marLeft w:val="0"/>
      <w:marRight w:val="0"/>
      <w:marTop w:val="0"/>
      <w:marBottom w:val="0"/>
      <w:divBdr>
        <w:top w:val="none" w:sz="0" w:space="0" w:color="auto"/>
        <w:left w:val="none" w:sz="0" w:space="0" w:color="auto"/>
        <w:bottom w:val="none" w:sz="0" w:space="0" w:color="auto"/>
        <w:right w:val="none" w:sz="0" w:space="0" w:color="auto"/>
      </w:divBdr>
    </w:div>
    <w:div w:id="1806119673">
      <w:bodyDiv w:val="1"/>
      <w:marLeft w:val="0"/>
      <w:marRight w:val="0"/>
      <w:marTop w:val="0"/>
      <w:marBottom w:val="0"/>
      <w:divBdr>
        <w:top w:val="none" w:sz="0" w:space="0" w:color="auto"/>
        <w:left w:val="none" w:sz="0" w:space="0" w:color="auto"/>
        <w:bottom w:val="none" w:sz="0" w:space="0" w:color="auto"/>
        <w:right w:val="none" w:sz="0" w:space="0" w:color="auto"/>
      </w:divBdr>
    </w:div>
    <w:div w:id="1807745131">
      <w:bodyDiv w:val="1"/>
      <w:marLeft w:val="0"/>
      <w:marRight w:val="0"/>
      <w:marTop w:val="0"/>
      <w:marBottom w:val="0"/>
      <w:divBdr>
        <w:top w:val="none" w:sz="0" w:space="0" w:color="auto"/>
        <w:left w:val="none" w:sz="0" w:space="0" w:color="auto"/>
        <w:bottom w:val="none" w:sz="0" w:space="0" w:color="auto"/>
        <w:right w:val="none" w:sz="0" w:space="0" w:color="auto"/>
      </w:divBdr>
    </w:div>
    <w:div w:id="1809349433">
      <w:bodyDiv w:val="1"/>
      <w:marLeft w:val="0"/>
      <w:marRight w:val="0"/>
      <w:marTop w:val="0"/>
      <w:marBottom w:val="0"/>
      <w:divBdr>
        <w:top w:val="none" w:sz="0" w:space="0" w:color="auto"/>
        <w:left w:val="none" w:sz="0" w:space="0" w:color="auto"/>
        <w:bottom w:val="none" w:sz="0" w:space="0" w:color="auto"/>
        <w:right w:val="none" w:sz="0" w:space="0" w:color="auto"/>
      </w:divBdr>
    </w:div>
    <w:div w:id="1810053058">
      <w:bodyDiv w:val="1"/>
      <w:marLeft w:val="0"/>
      <w:marRight w:val="0"/>
      <w:marTop w:val="0"/>
      <w:marBottom w:val="0"/>
      <w:divBdr>
        <w:top w:val="none" w:sz="0" w:space="0" w:color="auto"/>
        <w:left w:val="none" w:sz="0" w:space="0" w:color="auto"/>
        <w:bottom w:val="none" w:sz="0" w:space="0" w:color="auto"/>
        <w:right w:val="none" w:sz="0" w:space="0" w:color="auto"/>
      </w:divBdr>
    </w:div>
    <w:div w:id="1811170527">
      <w:bodyDiv w:val="1"/>
      <w:marLeft w:val="0"/>
      <w:marRight w:val="0"/>
      <w:marTop w:val="0"/>
      <w:marBottom w:val="0"/>
      <w:divBdr>
        <w:top w:val="none" w:sz="0" w:space="0" w:color="auto"/>
        <w:left w:val="none" w:sz="0" w:space="0" w:color="auto"/>
        <w:bottom w:val="none" w:sz="0" w:space="0" w:color="auto"/>
        <w:right w:val="none" w:sz="0" w:space="0" w:color="auto"/>
      </w:divBdr>
    </w:div>
    <w:div w:id="1815563166">
      <w:bodyDiv w:val="1"/>
      <w:marLeft w:val="0"/>
      <w:marRight w:val="0"/>
      <w:marTop w:val="0"/>
      <w:marBottom w:val="0"/>
      <w:divBdr>
        <w:top w:val="none" w:sz="0" w:space="0" w:color="auto"/>
        <w:left w:val="none" w:sz="0" w:space="0" w:color="auto"/>
        <w:bottom w:val="none" w:sz="0" w:space="0" w:color="auto"/>
        <w:right w:val="none" w:sz="0" w:space="0" w:color="auto"/>
      </w:divBdr>
    </w:div>
    <w:div w:id="1816920290">
      <w:bodyDiv w:val="1"/>
      <w:marLeft w:val="0"/>
      <w:marRight w:val="0"/>
      <w:marTop w:val="0"/>
      <w:marBottom w:val="0"/>
      <w:divBdr>
        <w:top w:val="none" w:sz="0" w:space="0" w:color="auto"/>
        <w:left w:val="none" w:sz="0" w:space="0" w:color="auto"/>
        <w:bottom w:val="none" w:sz="0" w:space="0" w:color="auto"/>
        <w:right w:val="none" w:sz="0" w:space="0" w:color="auto"/>
      </w:divBdr>
    </w:div>
    <w:div w:id="1818381072">
      <w:bodyDiv w:val="1"/>
      <w:marLeft w:val="0"/>
      <w:marRight w:val="0"/>
      <w:marTop w:val="0"/>
      <w:marBottom w:val="0"/>
      <w:divBdr>
        <w:top w:val="none" w:sz="0" w:space="0" w:color="auto"/>
        <w:left w:val="none" w:sz="0" w:space="0" w:color="auto"/>
        <w:bottom w:val="none" w:sz="0" w:space="0" w:color="auto"/>
        <w:right w:val="none" w:sz="0" w:space="0" w:color="auto"/>
      </w:divBdr>
    </w:div>
    <w:div w:id="1821264564">
      <w:bodyDiv w:val="1"/>
      <w:marLeft w:val="0"/>
      <w:marRight w:val="0"/>
      <w:marTop w:val="0"/>
      <w:marBottom w:val="0"/>
      <w:divBdr>
        <w:top w:val="none" w:sz="0" w:space="0" w:color="auto"/>
        <w:left w:val="none" w:sz="0" w:space="0" w:color="auto"/>
        <w:bottom w:val="none" w:sz="0" w:space="0" w:color="auto"/>
        <w:right w:val="none" w:sz="0" w:space="0" w:color="auto"/>
      </w:divBdr>
    </w:div>
    <w:div w:id="1826313625">
      <w:bodyDiv w:val="1"/>
      <w:marLeft w:val="0"/>
      <w:marRight w:val="0"/>
      <w:marTop w:val="0"/>
      <w:marBottom w:val="0"/>
      <w:divBdr>
        <w:top w:val="none" w:sz="0" w:space="0" w:color="auto"/>
        <w:left w:val="none" w:sz="0" w:space="0" w:color="auto"/>
        <w:bottom w:val="none" w:sz="0" w:space="0" w:color="auto"/>
        <w:right w:val="none" w:sz="0" w:space="0" w:color="auto"/>
      </w:divBdr>
    </w:div>
    <w:div w:id="1826897134">
      <w:bodyDiv w:val="1"/>
      <w:marLeft w:val="0"/>
      <w:marRight w:val="0"/>
      <w:marTop w:val="0"/>
      <w:marBottom w:val="0"/>
      <w:divBdr>
        <w:top w:val="none" w:sz="0" w:space="0" w:color="auto"/>
        <w:left w:val="none" w:sz="0" w:space="0" w:color="auto"/>
        <w:bottom w:val="none" w:sz="0" w:space="0" w:color="auto"/>
        <w:right w:val="none" w:sz="0" w:space="0" w:color="auto"/>
      </w:divBdr>
    </w:div>
    <w:div w:id="1827892410">
      <w:bodyDiv w:val="1"/>
      <w:marLeft w:val="0"/>
      <w:marRight w:val="0"/>
      <w:marTop w:val="0"/>
      <w:marBottom w:val="0"/>
      <w:divBdr>
        <w:top w:val="none" w:sz="0" w:space="0" w:color="auto"/>
        <w:left w:val="none" w:sz="0" w:space="0" w:color="auto"/>
        <w:bottom w:val="none" w:sz="0" w:space="0" w:color="auto"/>
        <w:right w:val="none" w:sz="0" w:space="0" w:color="auto"/>
      </w:divBdr>
    </w:div>
    <w:div w:id="1829906524">
      <w:bodyDiv w:val="1"/>
      <w:marLeft w:val="0"/>
      <w:marRight w:val="0"/>
      <w:marTop w:val="0"/>
      <w:marBottom w:val="0"/>
      <w:divBdr>
        <w:top w:val="none" w:sz="0" w:space="0" w:color="auto"/>
        <w:left w:val="none" w:sz="0" w:space="0" w:color="auto"/>
        <w:bottom w:val="none" w:sz="0" w:space="0" w:color="auto"/>
        <w:right w:val="none" w:sz="0" w:space="0" w:color="auto"/>
      </w:divBdr>
    </w:div>
    <w:div w:id="1830244558">
      <w:bodyDiv w:val="1"/>
      <w:marLeft w:val="0"/>
      <w:marRight w:val="0"/>
      <w:marTop w:val="0"/>
      <w:marBottom w:val="0"/>
      <w:divBdr>
        <w:top w:val="none" w:sz="0" w:space="0" w:color="auto"/>
        <w:left w:val="none" w:sz="0" w:space="0" w:color="auto"/>
        <w:bottom w:val="none" w:sz="0" w:space="0" w:color="auto"/>
        <w:right w:val="none" w:sz="0" w:space="0" w:color="auto"/>
      </w:divBdr>
    </w:div>
    <w:div w:id="1830289791">
      <w:bodyDiv w:val="1"/>
      <w:marLeft w:val="0"/>
      <w:marRight w:val="0"/>
      <w:marTop w:val="0"/>
      <w:marBottom w:val="0"/>
      <w:divBdr>
        <w:top w:val="none" w:sz="0" w:space="0" w:color="auto"/>
        <w:left w:val="none" w:sz="0" w:space="0" w:color="auto"/>
        <w:bottom w:val="none" w:sz="0" w:space="0" w:color="auto"/>
        <w:right w:val="none" w:sz="0" w:space="0" w:color="auto"/>
      </w:divBdr>
    </w:div>
    <w:div w:id="1830751345">
      <w:bodyDiv w:val="1"/>
      <w:marLeft w:val="0"/>
      <w:marRight w:val="0"/>
      <w:marTop w:val="0"/>
      <w:marBottom w:val="0"/>
      <w:divBdr>
        <w:top w:val="none" w:sz="0" w:space="0" w:color="auto"/>
        <w:left w:val="none" w:sz="0" w:space="0" w:color="auto"/>
        <w:bottom w:val="none" w:sz="0" w:space="0" w:color="auto"/>
        <w:right w:val="none" w:sz="0" w:space="0" w:color="auto"/>
      </w:divBdr>
    </w:div>
    <w:div w:id="1830904371">
      <w:bodyDiv w:val="1"/>
      <w:marLeft w:val="0"/>
      <w:marRight w:val="0"/>
      <w:marTop w:val="0"/>
      <w:marBottom w:val="0"/>
      <w:divBdr>
        <w:top w:val="none" w:sz="0" w:space="0" w:color="auto"/>
        <w:left w:val="none" w:sz="0" w:space="0" w:color="auto"/>
        <w:bottom w:val="none" w:sz="0" w:space="0" w:color="auto"/>
        <w:right w:val="none" w:sz="0" w:space="0" w:color="auto"/>
      </w:divBdr>
    </w:div>
    <w:div w:id="1831483470">
      <w:bodyDiv w:val="1"/>
      <w:marLeft w:val="0"/>
      <w:marRight w:val="0"/>
      <w:marTop w:val="0"/>
      <w:marBottom w:val="0"/>
      <w:divBdr>
        <w:top w:val="none" w:sz="0" w:space="0" w:color="auto"/>
        <w:left w:val="none" w:sz="0" w:space="0" w:color="auto"/>
        <w:bottom w:val="none" w:sz="0" w:space="0" w:color="auto"/>
        <w:right w:val="none" w:sz="0" w:space="0" w:color="auto"/>
      </w:divBdr>
    </w:div>
    <w:div w:id="1834566750">
      <w:bodyDiv w:val="1"/>
      <w:marLeft w:val="0"/>
      <w:marRight w:val="0"/>
      <w:marTop w:val="0"/>
      <w:marBottom w:val="0"/>
      <w:divBdr>
        <w:top w:val="none" w:sz="0" w:space="0" w:color="auto"/>
        <w:left w:val="none" w:sz="0" w:space="0" w:color="auto"/>
        <w:bottom w:val="none" w:sz="0" w:space="0" w:color="auto"/>
        <w:right w:val="none" w:sz="0" w:space="0" w:color="auto"/>
      </w:divBdr>
    </w:div>
    <w:div w:id="1840922953">
      <w:bodyDiv w:val="1"/>
      <w:marLeft w:val="0"/>
      <w:marRight w:val="0"/>
      <w:marTop w:val="0"/>
      <w:marBottom w:val="0"/>
      <w:divBdr>
        <w:top w:val="none" w:sz="0" w:space="0" w:color="auto"/>
        <w:left w:val="none" w:sz="0" w:space="0" w:color="auto"/>
        <w:bottom w:val="none" w:sz="0" w:space="0" w:color="auto"/>
        <w:right w:val="none" w:sz="0" w:space="0" w:color="auto"/>
      </w:divBdr>
    </w:div>
    <w:div w:id="1840925407">
      <w:bodyDiv w:val="1"/>
      <w:marLeft w:val="0"/>
      <w:marRight w:val="0"/>
      <w:marTop w:val="0"/>
      <w:marBottom w:val="0"/>
      <w:divBdr>
        <w:top w:val="none" w:sz="0" w:space="0" w:color="auto"/>
        <w:left w:val="none" w:sz="0" w:space="0" w:color="auto"/>
        <w:bottom w:val="none" w:sz="0" w:space="0" w:color="auto"/>
        <w:right w:val="none" w:sz="0" w:space="0" w:color="auto"/>
      </w:divBdr>
    </w:div>
    <w:div w:id="1841693683">
      <w:bodyDiv w:val="1"/>
      <w:marLeft w:val="0"/>
      <w:marRight w:val="0"/>
      <w:marTop w:val="0"/>
      <w:marBottom w:val="0"/>
      <w:divBdr>
        <w:top w:val="none" w:sz="0" w:space="0" w:color="auto"/>
        <w:left w:val="none" w:sz="0" w:space="0" w:color="auto"/>
        <w:bottom w:val="none" w:sz="0" w:space="0" w:color="auto"/>
        <w:right w:val="none" w:sz="0" w:space="0" w:color="auto"/>
      </w:divBdr>
    </w:div>
    <w:div w:id="1842772252">
      <w:bodyDiv w:val="1"/>
      <w:marLeft w:val="0"/>
      <w:marRight w:val="0"/>
      <w:marTop w:val="0"/>
      <w:marBottom w:val="0"/>
      <w:divBdr>
        <w:top w:val="none" w:sz="0" w:space="0" w:color="auto"/>
        <w:left w:val="none" w:sz="0" w:space="0" w:color="auto"/>
        <w:bottom w:val="none" w:sz="0" w:space="0" w:color="auto"/>
        <w:right w:val="none" w:sz="0" w:space="0" w:color="auto"/>
      </w:divBdr>
    </w:div>
    <w:div w:id="1843428066">
      <w:bodyDiv w:val="1"/>
      <w:marLeft w:val="0"/>
      <w:marRight w:val="0"/>
      <w:marTop w:val="0"/>
      <w:marBottom w:val="0"/>
      <w:divBdr>
        <w:top w:val="none" w:sz="0" w:space="0" w:color="auto"/>
        <w:left w:val="none" w:sz="0" w:space="0" w:color="auto"/>
        <w:bottom w:val="none" w:sz="0" w:space="0" w:color="auto"/>
        <w:right w:val="none" w:sz="0" w:space="0" w:color="auto"/>
      </w:divBdr>
    </w:div>
    <w:div w:id="1844127592">
      <w:bodyDiv w:val="1"/>
      <w:marLeft w:val="0"/>
      <w:marRight w:val="0"/>
      <w:marTop w:val="0"/>
      <w:marBottom w:val="0"/>
      <w:divBdr>
        <w:top w:val="none" w:sz="0" w:space="0" w:color="auto"/>
        <w:left w:val="none" w:sz="0" w:space="0" w:color="auto"/>
        <w:bottom w:val="none" w:sz="0" w:space="0" w:color="auto"/>
        <w:right w:val="none" w:sz="0" w:space="0" w:color="auto"/>
      </w:divBdr>
    </w:div>
    <w:div w:id="1846091194">
      <w:bodyDiv w:val="1"/>
      <w:marLeft w:val="0"/>
      <w:marRight w:val="0"/>
      <w:marTop w:val="0"/>
      <w:marBottom w:val="0"/>
      <w:divBdr>
        <w:top w:val="none" w:sz="0" w:space="0" w:color="auto"/>
        <w:left w:val="none" w:sz="0" w:space="0" w:color="auto"/>
        <w:bottom w:val="none" w:sz="0" w:space="0" w:color="auto"/>
        <w:right w:val="none" w:sz="0" w:space="0" w:color="auto"/>
      </w:divBdr>
    </w:div>
    <w:div w:id="1846432622">
      <w:bodyDiv w:val="1"/>
      <w:marLeft w:val="0"/>
      <w:marRight w:val="0"/>
      <w:marTop w:val="0"/>
      <w:marBottom w:val="0"/>
      <w:divBdr>
        <w:top w:val="none" w:sz="0" w:space="0" w:color="auto"/>
        <w:left w:val="none" w:sz="0" w:space="0" w:color="auto"/>
        <w:bottom w:val="none" w:sz="0" w:space="0" w:color="auto"/>
        <w:right w:val="none" w:sz="0" w:space="0" w:color="auto"/>
      </w:divBdr>
    </w:div>
    <w:div w:id="1848979714">
      <w:bodyDiv w:val="1"/>
      <w:marLeft w:val="0"/>
      <w:marRight w:val="0"/>
      <w:marTop w:val="0"/>
      <w:marBottom w:val="0"/>
      <w:divBdr>
        <w:top w:val="none" w:sz="0" w:space="0" w:color="auto"/>
        <w:left w:val="none" w:sz="0" w:space="0" w:color="auto"/>
        <w:bottom w:val="none" w:sz="0" w:space="0" w:color="auto"/>
        <w:right w:val="none" w:sz="0" w:space="0" w:color="auto"/>
      </w:divBdr>
    </w:div>
    <w:div w:id="1852257372">
      <w:bodyDiv w:val="1"/>
      <w:marLeft w:val="0"/>
      <w:marRight w:val="0"/>
      <w:marTop w:val="0"/>
      <w:marBottom w:val="0"/>
      <w:divBdr>
        <w:top w:val="none" w:sz="0" w:space="0" w:color="auto"/>
        <w:left w:val="none" w:sz="0" w:space="0" w:color="auto"/>
        <w:bottom w:val="none" w:sz="0" w:space="0" w:color="auto"/>
        <w:right w:val="none" w:sz="0" w:space="0" w:color="auto"/>
      </w:divBdr>
    </w:div>
    <w:div w:id="1853641378">
      <w:bodyDiv w:val="1"/>
      <w:marLeft w:val="0"/>
      <w:marRight w:val="0"/>
      <w:marTop w:val="0"/>
      <w:marBottom w:val="0"/>
      <w:divBdr>
        <w:top w:val="none" w:sz="0" w:space="0" w:color="auto"/>
        <w:left w:val="none" w:sz="0" w:space="0" w:color="auto"/>
        <w:bottom w:val="none" w:sz="0" w:space="0" w:color="auto"/>
        <w:right w:val="none" w:sz="0" w:space="0" w:color="auto"/>
      </w:divBdr>
    </w:div>
    <w:div w:id="1855655657">
      <w:bodyDiv w:val="1"/>
      <w:marLeft w:val="0"/>
      <w:marRight w:val="0"/>
      <w:marTop w:val="0"/>
      <w:marBottom w:val="0"/>
      <w:divBdr>
        <w:top w:val="none" w:sz="0" w:space="0" w:color="auto"/>
        <w:left w:val="none" w:sz="0" w:space="0" w:color="auto"/>
        <w:bottom w:val="none" w:sz="0" w:space="0" w:color="auto"/>
        <w:right w:val="none" w:sz="0" w:space="0" w:color="auto"/>
      </w:divBdr>
    </w:div>
    <w:div w:id="1855806127">
      <w:bodyDiv w:val="1"/>
      <w:marLeft w:val="0"/>
      <w:marRight w:val="0"/>
      <w:marTop w:val="0"/>
      <w:marBottom w:val="0"/>
      <w:divBdr>
        <w:top w:val="none" w:sz="0" w:space="0" w:color="auto"/>
        <w:left w:val="none" w:sz="0" w:space="0" w:color="auto"/>
        <w:bottom w:val="none" w:sz="0" w:space="0" w:color="auto"/>
        <w:right w:val="none" w:sz="0" w:space="0" w:color="auto"/>
      </w:divBdr>
    </w:div>
    <w:div w:id="1858083003">
      <w:bodyDiv w:val="1"/>
      <w:marLeft w:val="0"/>
      <w:marRight w:val="0"/>
      <w:marTop w:val="0"/>
      <w:marBottom w:val="0"/>
      <w:divBdr>
        <w:top w:val="none" w:sz="0" w:space="0" w:color="auto"/>
        <w:left w:val="none" w:sz="0" w:space="0" w:color="auto"/>
        <w:bottom w:val="none" w:sz="0" w:space="0" w:color="auto"/>
        <w:right w:val="none" w:sz="0" w:space="0" w:color="auto"/>
      </w:divBdr>
    </w:div>
    <w:div w:id="1859003208">
      <w:bodyDiv w:val="1"/>
      <w:marLeft w:val="0"/>
      <w:marRight w:val="0"/>
      <w:marTop w:val="0"/>
      <w:marBottom w:val="0"/>
      <w:divBdr>
        <w:top w:val="none" w:sz="0" w:space="0" w:color="auto"/>
        <w:left w:val="none" w:sz="0" w:space="0" w:color="auto"/>
        <w:bottom w:val="none" w:sz="0" w:space="0" w:color="auto"/>
        <w:right w:val="none" w:sz="0" w:space="0" w:color="auto"/>
      </w:divBdr>
    </w:div>
    <w:div w:id="1859540611">
      <w:bodyDiv w:val="1"/>
      <w:marLeft w:val="0"/>
      <w:marRight w:val="0"/>
      <w:marTop w:val="0"/>
      <w:marBottom w:val="0"/>
      <w:divBdr>
        <w:top w:val="none" w:sz="0" w:space="0" w:color="auto"/>
        <w:left w:val="none" w:sz="0" w:space="0" w:color="auto"/>
        <w:bottom w:val="none" w:sz="0" w:space="0" w:color="auto"/>
        <w:right w:val="none" w:sz="0" w:space="0" w:color="auto"/>
      </w:divBdr>
    </w:div>
    <w:div w:id="1859541034">
      <w:bodyDiv w:val="1"/>
      <w:marLeft w:val="0"/>
      <w:marRight w:val="0"/>
      <w:marTop w:val="0"/>
      <w:marBottom w:val="0"/>
      <w:divBdr>
        <w:top w:val="none" w:sz="0" w:space="0" w:color="auto"/>
        <w:left w:val="none" w:sz="0" w:space="0" w:color="auto"/>
        <w:bottom w:val="none" w:sz="0" w:space="0" w:color="auto"/>
        <w:right w:val="none" w:sz="0" w:space="0" w:color="auto"/>
      </w:divBdr>
    </w:div>
    <w:div w:id="1859615135">
      <w:bodyDiv w:val="1"/>
      <w:marLeft w:val="0"/>
      <w:marRight w:val="0"/>
      <w:marTop w:val="0"/>
      <w:marBottom w:val="0"/>
      <w:divBdr>
        <w:top w:val="none" w:sz="0" w:space="0" w:color="auto"/>
        <w:left w:val="none" w:sz="0" w:space="0" w:color="auto"/>
        <w:bottom w:val="none" w:sz="0" w:space="0" w:color="auto"/>
        <w:right w:val="none" w:sz="0" w:space="0" w:color="auto"/>
      </w:divBdr>
    </w:div>
    <w:div w:id="1860390460">
      <w:bodyDiv w:val="1"/>
      <w:marLeft w:val="0"/>
      <w:marRight w:val="0"/>
      <w:marTop w:val="0"/>
      <w:marBottom w:val="0"/>
      <w:divBdr>
        <w:top w:val="none" w:sz="0" w:space="0" w:color="auto"/>
        <w:left w:val="none" w:sz="0" w:space="0" w:color="auto"/>
        <w:bottom w:val="none" w:sz="0" w:space="0" w:color="auto"/>
        <w:right w:val="none" w:sz="0" w:space="0" w:color="auto"/>
      </w:divBdr>
    </w:div>
    <w:div w:id="1861356040">
      <w:bodyDiv w:val="1"/>
      <w:marLeft w:val="0"/>
      <w:marRight w:val="0"/>
      <w:marTop w:val="0"/>
      <w:marBottom w:val="0"/>
      <w:divBdr>
        <w:top w:val="none" w:sz="0" w:space="0" w:color="auto"/>
        <w:left w:val="none" w:sz="0" w:space="0" w:color="auto"/>
        <w:bottom w:val="none" w:sz="0" w:space="0" w:color="auto"/>
        <w:right w:val="none" w:sz="0" w:space="0" w:color="auto"/>
      </w:divBdr>
    </w:div>
    <w:div w:id="1861697679">
      <w:bodyDiv w:val="1"/>
      <w:marLeft w:val="0"/>
      <w:marRight w:val="0"/>
      <w:marTop w:val="0"/>
      <w:marBottom w:val="0"/>
      <w:divBdr>
        <w:top w:val="none" w:sz="0" w:space="0" w:color="auto"/>
        <w:left w:val="none" w:sz="0" w:space="0" w:color="auto"/>
        <w:bottom w:val="none" w:sz="0" w:space="0" w:color="auto"/>
        <w:right w:val="none" w:sz="0" w:space="0" w:color="auto"/>
      </w:divBdr>
    </w:div>
    <w:div w:id="1863085855">
      <w:bodyDiv w:val="1"/>
      <w:marLeft w:val="0"/>
      <w:marRight w:val="0"/>
      <w:marTop w:val="0"/>
      <w:marBottom w:val="0"/>
      <w:divBdr>
        <w:top w:val="none" w:sz="0" w:space="0" w:color="auto"/>
        <w:left w:val="none" w:sz="0" w:space="0" w:color="auto"/>
        <w:bottom w:val="none" w:sz="0" w:space="0" w:color="auto"/>
        <w:right w:val="none" w:sz="0" w:space="0" w:color="auto"/>
      </w:divBdr>
    </w:div>
    <w:div w:id="1865710491">
      <w:bodyDiv w:val="1"/>
      <w:marLeft w:val="0"/>
      <w:marRight w:val="0"/>
      <w:marTop w:val="0"/>
      <w:marBottom w:val="0"/>
      <w:divBdr>
        <w:top w:val="none" w:sz="0" w:space="0" w:color="auto"/>
        <w:left w:val="none" w:sz="0" w:space="0" w:color="auto"/>
        <w:bottom w:val="none" w:sz="0" w:space="0" w:color="auto"/>
        <w:right w:val="none" w:sz="0" w:space="0" w:color="auto"/>
      </w:divBdr>
    </w:div>
    <w:div w:id="1866020721">
      <w:bodyDiv w:val="1"/>
      <w:marLeft w:val="0"/>
      <w:marRight w:val="0"/>
      <w:marTop w:val="0"/>
      <w:marBottom w:val="0"/>
      <w:divBdr>
        <w:top w:val="none" w:sz="0" w:space="0" w:color="auto"/>
        <w:left w:val="none" w:sz="0" w:space="0" w:color="auto"/>
        <w:bottom w:val="none" w:sz="0" w:space="0" w:color="auto"/>
        <w:right w:val="none" w:sz="0" w:space="0" w:color="auto"/>
      </w:divBdr>
    </w:div>
    <w:div w:id="1866555978">
      <w:bodyDiv w:val="1"/>
      <w:marLeft w:val="0"/>
      <w:marRight w:val="0"/>
      <w:marTop w:val="0"/>
      <w:marBottom w:val="0"/>
      <w:divBdr>
        <w:top w:val="none" w:sz="0" w:space="0" w:color="auto"/>
        <w:left w:val="none" w:sz="0" w:space="0" w:color="auto"/>
        <w:bottom w:val="none" w:sz="0" w:space="0" w:color="auto"/>
        <w:right w:val="none" w:sz="0" w:space="0" w:color="auto"/>
      </w:divBdr>
    </w:div>
    <w:div w:id="1867713772">
      <w:bodyDiv w:val="1"/>
      <w:marLeft w:val="0"/>
      <w:marRight w:val="0"/>
      <w:marTop w:val="0"/>
      <w:marBottom w:val="0"/>
      <w:divBdr>
        <w:top w:val="none" w:sz="0" w:space="0" w:color="auto"/>
        <w:left w:val="none" w:sz="0" w:space="0" w:color="auto"/>
        <w:bottom w:val="none" w:sz="0" w:space="0" w:color="auto"/>
        <w:right w:val="none" w:sz="0" w:space="0" w:color="auto"/>
      </w:divBdr>
    </w:div>
    <w:div w:id="1869023576">
      <w:bodyDiv w:val="1"/>
      <w:marLeft w:val="0"/>
      <w:marRight w:val="0"/>
      <w:marTop w:val="0"/>
      <w:marBottom w:val="0"/>
      <w:divBdr>
        <w:top w:val="none" w:sz="0" w:space="0" w:color="auto"/>
        <w:left w:val="none" w:sz="0" w:space="0" w:color="auto"/>
        <w:bottom w:val="none" w:sz="0" w:space="0" w:color="auto"/>
        <w:right w:val="none" w:sz="0" w:space="0" w:color="auto"/>
      </w:divBdr>
    </w:div>
    <w:div w:id="1869949325">
      <w:bodyDiv w:val="1"/>
      <w:marLeft w:val="0"/>
      <w:marRight w:val="0"/>
      <w:marTop w:val="0"/>
      <w:marBottom w:val="0"/>
      <w:divBdr>
        <w:top w:val="none" w:sz="0" w:space="0" w:color="auto"/>
        <w:left w:val="none" w:sz="0" w:space="0" w:color="auto"/>
        <w:bottom w:val="none" w:sz="0" w:space="0" w:color="auto"/>
        <w:right w:val="none" w:sz="0" w:space="0" w:color="auto"/>
      </w:divBdr>
    </w:div>
    <w:div w:id="1872264035">
      <w:bodyDiv w:val="1"/>
      <w:marLeft w:val="0"/>
      <w:marRight w:val="0"/>
      <w:marTop w:val="0"/>
      <w:marBottom w:val="0"/>
      <w:divBdr>
        <w:top w:val="none" w:sz="0" w:space="0" w:color="auto"/>
        <w:left w:val="none" w:sz="0" w:space="0" w:color="auto"/>
        <w:bottom w:val="none" w:sz="0" w:space="0" w:color="auto"/>
        <w:right w:val="none" w:sz="0" w:space="0" w:color="auto"/>
      </w:divBdr>
    </w:div>
    <w:div w:id="1872567773">
      <w:bodyDiv w:val="1"/>
      <w:marLeft w:val="0"/>
      <w:marRight w:val="0"/>
      <w:marTop w:val="0"/>
      <w:marBottom w:val="0"/>
      <w:divBdr>
        <w:top w:val="none" w:sz="0" w:space="0" w:color="auto"/>
        <w:left w:val="none" w:sz="0" w:space="0" w:color="auto"/>
        <w:bottom w:val="none" w:sz="0" w:space="0" w:color="auto"/>
        <w:right w:val="none" w:sz="0" w:space="0" w:color="auto"/>
      </w:divBdr>
    </w:div>
    <w:div w:id="1873835930">
      <w:bodyDiv w:val="1"/>
      <w:marLeft w:val="0"/>
      <w:marRight w:val="0"/>
      <w:marTop w:val="0"/>
      <w:marBottom w:val="0"/>
      <w:divBdr>
        <w:top w:val="none" w:sz="0" w:space="0" w:color="auto"/>
        <w:left w:val="none" w:sz="0" w:space="0" w:color="auto"/>
        <w:bottom w:val="none" w:sz="0" w:space="0" w:color="auto"/>
        <w:right w:val="none" w:sz="0" w:space="0" w:color="auto"/>
      </w:divBdr>
    </w:div>
    <w:div w:id="1874222540">
      <w:bodyDiv w:val="1"/>
      <w:marLeft w:val="0"/>
      <w:marRight w:val="0"/>
      <w:marTop w:val="0"/>
      <w:marBottom w:val="0"/>
      <w:divBdr>
        <w:top w:val="none" w:sz="0" w:space="0" w:color="auto"/>
        <w:left w:val="none" w:sz="0" w:space="0" w:color="auto"/>
        <w:bottom w:val="none" w:sz="0" w:space="0" w:color="auto"/>
        <w:right w:val="none" w:sz="0" w:space="0" w:color="auto"/>
      </w:divBdr>
    </w:div>
    <w:div w:id="1874461430">
      <w:bodyDiv w:val="1"/>
      <w:marLeft w:val="0"/>
      <w:marRight w:val="0"/>
      <w:marTop w:val="0"/>
      <w:marBottom w:val="0"/>
      <w:divBdr>
        <w:top w:val="none" w:sz="0" w:space="0" w:color="auto"/>
        <w:left w:val="none" w:sz="0" w:space="0" w:color="auto"/>
        <w:bottom w:val="none" w:sz="0" w:space="0" w:color="auto"/>
        <w:right w:val="none" w:sz="0" w:space="0" w:color="auto"/>
      </w:divBdr>
    </w:div>
    <w:div w:id="1875077696">
      <w:bodyDiv w:val="1"/>
      <w:marLeft w:val="0"/>
      <w:marRight w:val="0"/>
      <w:marTop w:val="0"/>
      <w:marBottom w:val="0"/>
      <w:divBdr>
        <w:top w:val="none" w:sz="0" w:space="0" w:color="auto"/>
        <w:left w:val="none" w:sz="0" w:space="0" w:color="auto"/>
        <w:bottom w:val="none" w:sz="0" w:space="0" w:color="auto"/>
        <w:right w:val="none" w:sz="0" w:space="0" w:color="auto"/>
      </w:divBdr>
    </w:div>
    <w:div w:id="1876230690">
      <w:bodyDiv w:val="1"/>
      <w:marLeft w:val="0"/>
      <w:marRight w:val="0"/>
      <w:marTop w:val="0"/>
      <w:marBottom w:val="0"/>
      <w:divBdr>
        <w:top w:val="none" w:sz="0" w:space="0" w:color="auto"/>
        <w:left w:val="none" w:sz="0" w:space="0" w:color="auto"/>
        <w:bottom w:val="none" w:sz="0" w:space="0" w:color="auto"/>
        <w:right w:val="none" w:sz="0" w:space="0" w:color="auto"/>
      </w:divBdr>
    </w:div>
    <w:div w:id="1877157426">
      <w:bodyDiv w:val="1"/>
      <w:marLeft w:val="0"/>
      <w:marRight w:val="0"/>
      <w:marTop w:val="0"/>
      <w:marBottom w:val="0"/>
      <w:divBdr>
        <w:top w:val="none" w:sz="0" w:space="0" w:color="auto"/>
        <w:left w:val="none" w:sz="0" w:space="0" w:color="auto"/>
        <w:bottom w:val="none" w:sz="0" w:space="0" w:color="auto"/>
        <w:right w:val="none" w:sz="0" w:space="0" w:color="auto"/>
      </w:divBdr>
    </w:div>
    <w:div w:id="1883053116">
      <w:bodyDiv w:val="1"/>
      <w:marLeft w:val="0"/>
      <w:marRight w:val="0"/>
      <w:marTop w:val="0"/>
      <w:marBottom w:val="0"/>
      <w:divBdr>
        <w:top w:val="none" w:sz="0" w:space="0" w:color="auto"/>
        <w:left w:val="none" w:sz="0" w:space="0" w:color="auto"/>
        <w:bottom w:val="none" w:sz="0" w:space="0" w:color="auto"/>
        <w:right w:val="none" w:sz="0" w:space="0" w:color="auto"/>
      </w:divBdr>
    </w:div>
    <w:div w:id="1884519210">
      <w:bodyDiv w:val="1"/>
      <w:marLeft w:val="0"/>
      <w:marRight w:val="0"/>
      <w:marTop w:val="0"/>
      <w:marBottom w:val="0"/>
      <w:divBdr>
        <w:top w:val="none" w:sz="0" w:space="0" w:color="auto"/>
        <w:left w:val="none" w:sz="0" w:space="0" w:color="auto"/>
        <w:bottom w:val="none" w:sz="0" w:space="0" w:color="auto"/>
        <w:right w:val="none" w:sz="0" w:space="0" w:color="auto"/>
      </w:divBdr>
    </w:div>
    <w:div w:id="1887594914">
      <w:bodyDiv w:val="1"/>
      <w:marLeft w:val="0"/>
      <w:marRight w:val="0"/>
      <w:marTop w:val="0"/>
      <w:marBottom w:val="0"/>
      <w:divBdr>
        <w:top w:val="none" w:sz="0" w:space="0" w:color="auto"/>
        <w:left w:val="none" w:sz="0" w:space="0" w:color="auto"/>
        <w:bottom w:val="none" w:sz="0" w:space="0" w:color="auto"/>
        <w:right w:val="none" w:sz="0" w:space="0" w:color="auto"/>
      </w:divBdr>
    </w:div>
    <w:div w:id="1889758758">
      <w:bodyDiv w:val="1"/>
      <w:marLeft w:val="0"/>
      <w:marRight w:val="0"/>
      <w:marTop w:val="0"/>
      <w:marBottom w:val="0"/>
      <w:divBdr>
        <w:top w:val="none" w:sz="0" w:space="0" w:color="auto"/>
        <w:left w:val="none" w:sz="0" w:space="0" w:color="auto"/>
        <w:bottom w:val="none" w:sz="0" w:space="0" w:color="auto"/>
        <w:right w:val="none" w:sz="0" w:space="0" w:color="auto"/>
      </w:divBdr>
    </w:div>
    <w:div w:id="1890264790">
      <w:bodyDiv w:val="1"/>
      <w:marLeft w:val="0"/>
      <w:marRight w:val="0"/>
      <w:marTop w:val="0"/>
      <w:marBottom w:val="0"/>
      <w:divBdr>
        <w:top w:val="none" w:sz="0" w:space="0" w:color="auto"/>
        <w:left w:val="none" w:sz="0" w:space="0" w:color="auto"/>
        <w:bottom w:val="none" w:sz="0" w:space="0" w:color="auto"/>
        <w:right w:val="none" w:sz="0" w:space="0" w:color="auto"/>
      </w:divBdr>
    </w:div>
    <w:div w:id="1891070953">
      <w:bodyDiv w:val="1"/>
      <w:marLeft w:val="0"/>
      <w:marRight w:val="0"/>
      <w:marTop w:val="0"/>
      <w:marBottom w:val="0"/>
      <w:divBdr>
        <w:top w:val="none" w:sz="0" w:space="0" w:color="auto"/>
        <w:left w:val="none" w:sz="0" w:space="0" w:color="auto"/>
        <w:bottom w:val="none" w:sz="0" w:space="0" w:color="auto"/>
        <w:right w:val="none" w:sz="0" w:space="0" w:color="auto"/>
      </w:divBdr>
    </w:div>
    <w:div w:id="1892040371">
      <w:bodyDiv w:val="1"/>
      <w:marLeft w:val="0"/>
      <w:marRight w:val="0"/>
      <w:marTop w:val="0"/>
      <w:marBottom w:val="0"/>
      <w:divBdr>
        <w:top w:val="none" w:sz="0" w:space="0" w:color="auto"/>
        <w:left w:val="none" w:sz="0" w:space="0" w:color="auto"/>
        <w:bottom w:val="none" w:sz="0" w:space="0" w:color="auto"/>
        <w:right w:val="none" w:sz="0" w:space="0" w:color="auto"/>
      </w:divBdr>
    </w:div>
    <w:div w:id="1894080491">
      <w:bodyDiv w:val="1"/>
      <w:marLeft w:val="0"/>
      <w:marRight w:val="0"/>
      <w:marTop w:val="0"/>
      <w:marBottom w:val="0"/>
      <w:divBdr>
        <w:top w:val="none" w:sz="0" w:space="0" w:color="auto"/>
        <w:left w:val="none" w:sz="0" w:space="0" w:color="auto"/>
        <w:bottom w:val="none" w:sz="0" w:space="0" w:color="auto"/>
        <w:right w:val="none" w:sz="0" w:space="0" w:color="auto"/>
      </w:divBdr>
    </w:div>
    <w:div w:id="1898008454">
      <w:bodyDiv w:val="1"/>
      <w:marLeft w:val="0"/>
      <w:marRight w:val="0"/>
      <w:marTop w:val="0"/>
      <w:marBottom w:val="0"/>
      <w:divBdr>
        <w:top w:val="none" w:sz="0" w:space="0" w:color="auto"/>
        <w:left w:val="none" w:sz="0" w:space="0" w:color="auto"/>
        <w:bottom w:val="none" w:sz="0" w:space="0" w:color="auto"/>
        <w:right w:val="none" w:sz="0" w:space="0" w:color="auto"/>
      </w:divBdr>
    </w:div>
    <w:div w:id="1900631819">
      <w:bodyDiv w:val="1"/>
      <w:marLeft w:val="0"/>
      <w:marRight w:val="0"/>
      <w:marTop w:val="0"/>
      <w:marBottom w:val="0"/>
      <w:divBdr>
        <w:top w:val="none" w:sz="0" w:space="0" w:color="auto"/>
        <w:left w:val="none" w:sz="0" w:space="0" w:color="auto"/>
        <w:bottom w:val="none" w:sz="0" w:space="0" w:color="auto"/>
        <w:right w:val="none" w:sz="0" w:space="0" w:color="auto"/>
      </w:divBdr>
    </w:div>
    <w:div w:id="1902252443">
      <w:bodyDiv w:val="1"/>
      <w:marLeft w:val="0"/>
      <w:marRight w:val="0"/>
      <w:marTop w:val="0"/>
      <w:marBottom w:val="0"/>
      <w:divBdr>
        <w:top w:val="none" w:sz="0" w:space="0" w:color="auto"/>
        <w:left w:val="none" w:sz="0" w:space="0" w:color="auto"/>
        <w:bottom w:val="none" w:sz="0" w:space="0" w:color="auto"/>
        <w:right w:val="none" w:sz="0" w:space="0" w:color="auto"/>
      </w:divBdr>
    </w:div>
    <w:div w:id="1903296591">
      <w:bodyDiv w:val="1"/>
      <w:marLeft w:val="0"/>
      <w:marRight w:val="0"/>
      <w:marTop w:val="0"/>
      <w:marBottom w:val="0"/>
      <w:divBdr>
        <w:top w:val="none" w:sz="0" w:space="0" w:color="auto"/>
        <w:left w:val="none" w:sz="0" w:space="0" w:color="auto"/>
        <w:bottom w:val="none" w:sz="0" w:space="0" w:color="auto"/>
        <w:right w:val="none" w:sz="0" w:space="0" w:color="auto"/>
      </w:divBdr>
    </w:div>
    <w:div w:id="1904561327">
      <w:bodyDiv w:val="1"/>
      <w:marLeft w:val="0"/>
      <w:marRight w:val="0"/>
      <w:marTop w:val="0"/>
      <w:marBottom w:val="0"/>
      <w:divBdr>
        <w:top w:val="none" w:sz="0" w:space="0" w:color="auto"/>
        <w:left w:val="none" w:sz="0" w:space="0" w:color="auto"/>
        <w:bottom w:val="none" w:sz="0" w:space="0" w:color="auto"/>
        <w:right w:val="none" w:sz="0" w:space="0" w:color="auto"/>
      </w:divBdr>
    </w:div>
    <w:div w:id="1904756591">
      <w:bodyDiv w:val="1"/>
      <w:marLeft w:val="0"/>
      <w:marRight w:val="0"/>
      <w:marTop w:val="0"/>
      <w:marBottom w:val="0"/>
      <w:divBdr>
        <w:top w:val="none" w:sz="0" w:space="0" w:color="auto"/>
        <w:left w:val="none" w:sz="0" w:space="0" w:color="auto"/>
        <w:bottom w:val="none" w:sz="0" w:space="0" w:color="auto"/>
        <w:right w:val="none" w:sz="0" w:space="0" w:color="auto"/>
      </w:divBdr>
    </w:div>
    <w:div w:id="1905094516">
      <w:bodyDiv w:val="1"/>
      <w:marLeft w:val="0"/>
      <w:marRight w:val="0"/>
      <w:marTop w:val="0"/>
      <w:marBottom w:val="0"/>
      <w:divBdr>
        <w:top w:val="none" w:sz="0" w:space="0" w:color="auto"/>
        <w:left w:val="none" w:sz="0" w:space="0" w:color="auto"/>
        <w:bottom w:val="none" w:sz="0" w:space="0" w:color="auto"/>
        <w:right w:val="none" w:sz="0" w:space="0" w:color="auto"/>
      </w:divBdr>
    </w:div>
    <w:div w:id="1905406168">
      <w:bodyDiv w:val="1"/>
      <w:marLeft w:val="0"/>
      <w:marRight w:val="0"/>
      <w:marTop w:val="0"/>
      <w:marBottom w:val="0"/>
      <w:divBdr>
        <w:top w:val="none" w:sz="0" w:space="0" w:color="auto"/>
        <w:left w:val="none" w:sz="0" w:space="0" w:color="auto"/>
        <w:bottom w:val="none" w:sz="0" w:space="0" w:color="auto"/>
        <w:right w:val="none" w:sz="0" w:space="0" w:color="auto"/>
      </w:divBdr>
    </w:div>
    <w:div w:id="1909030885">
      <w:bodyDiv w:val="1"/>
      <w:marLeft w:val="0"/>
      <w:marRight w:val="0"/>
      <w:marTop w:val="0"/>
      <w:marBottom w:val="0"/>
      <w:divBdr>
        <w:top w:val="none" w:sz="0" w:space="0" w:color="auto"/>
        <w:left w:val="none" w:sz="0" w:space="0" w:color="auto"/>
        <w:bottom w:val="none" w:sz="0" w:space="0" w:color="auto"/>
        <w:right w:val="none" w:sz="0" w:space="0" w:color="auto"/>
      </w:divBdr>
    </w:div>
    <w:div w:id="1909224999">
      <w:bodyDiv w:val="1"/>
      <w:marLeft w:val="0"/>
      <w:marRight w:val="0"/>
      <w:marTop w:val="0"/>
      <w:marBottom w:val="0"/>
      <w:divBdr>
        <w:top w:val="none" w:sz="0" w:space="0" w:color="auto"/>
        <w:left w:val="none" w:sz="0" w:space="0" w:color="auto"/>
        <w:bottom w:val="none" w:sz="0" w:space="0" w:color="auto"/>
        <w:right w:val="none" w:sz="0" w:space="0" w:color="auto"/>
      </w:divBdr>
    </w:div>
    <w:div w:id="1911235089">
      <w:bodyDiv w:val="1"/>
      <w:marLeft w:val="0"/>
      <w:marRight w:val="0"/>
      <w:marTop w:val="0"/>
      <w:marBottom w:val="0"/>
      <w:divBdr>
        <w:top w:val="none" w:sz="0" w:space="0" w:color="auto"/>
        <w:left w:val="none" w:sz="0" w:space="0" w:color="auto"/>
        <w:bottom w:val="none" w:sz="0" w:space="0" w:color="auto"/>
        <w:right w:val="none" w:sz="0" w:space="0" w:color="auto"/>
      </w:divBdr>
    </w:div>
    <w:div w:id="1913268639">
      <w:bodyDiv w:val="1"/>
      <w:marLeft w:val="0"/>
      <w:marRight w:val="0"/>
      <w:marTop w:val="0"/>
      <w:marBottom w:val="0"/>
      <w:divBdr>
        <w:top w:val="none" w:sz="0" w:space="0" w:color="auto"/>
        <w:left w:val="none" w:sz="0" w:space="0" w:color="auto"/>
        <w:bottom w:val="none" w:sz="0" w:space="0" w:color="auto"/>
        <w:right w:val="none" w:sz="0" w:space="0" w:color="auto"/>
      </w:divBdr>
    </w:div>
    <w:div w:id="1913395308">
      <w:bodyDiv w:val="1"/>
      <w:marLeft w:val="0"/>
      <w:marRight w:val="0"/>
      <w:marTop w:val="0"/>
      <w:marBottom w:val="0"/>
      <w:divBdr>
        <w:top w:val="none" w:sz="0" w:space="0" w:color="auto"/>
        <w:left w:val="none" w:sz="0" w:space="0" w:color="auto"/>
        <w:bottom w:val="none" w:sz="0" w:space="0" w:color="auto"/>
        <w:right w:val="none" w:sz="0" w:space="0" w:color="auto"/>
      </w:divBdr>
    </w:div>
    <w:div w:id="1916621905">
      <w:bodyDiv w:val="1"/>
      <w:marLeft w:val="0"/>
      <w:marRight w:val="0"/>
      <w:marTop w:val="0"/>
      <w:marBottom w:val="0"/>
      <w:divBdr>
        <w:top w:val="none" w:sz="0" w:space="0" w:color="auto"/>
        <w:left w:val="none" w:sz="0" w:space="0" w:color="auto"/>
        <w:bottom w:val="none" w:sz="0" w:space="0" w:color="auto"/>
        <w:right w:val="none" w:sz="0" w:space="0" w:color="auto"/>
      </w:divBdr>
    </w:div>
    <w:div w:id="1917520120">
      <w:bodyDiv w:val="1"/>
      <w:marLeft w:val="0"/>
      <w:marRight w:val="0"/>
      <w:marTop w:val="0"/>
      <w:marBottom w:val="0"/>
      <w:divBdr>
        <w:top w:val="none" w:sz="0" w:space="0" w:color="auto"/>
        <w:left w:val="none" w:sz="0" w:space="0" w:color="auto"/>
        <w:bottom w:val="none" w:sz="0" w:space="0" w:color="auto"/>
        <w:right w:val="none" w:sz="0" w:space="0" w:color="auto"/>
      </w:divBdr>
    </w:div>
    <w:div w:id="1917930184">
      <w:bodyDiv w:val="1"/>
      <w:marLeft w:val="0"/>
      <w:marRight w:val="0"/>
      <w:marTop w:val="0"/>
      <w:marBottom w:val="0"/>
      <w:divBdr>
        <w:top w:val="none" w:sz="0" w:space="0" w:color="auto"/>
        <w:left w:val="none" w:sz="0" w:space="0" w:color="auto"/>
        <w:bottom w:val="none" w:sz="0" w:space="0" w:color="auto"/>
        <w:right w:val="none" w:sz="0" w:space="0" w:color="auto"/>
      </w:divBdr>
    </w:div>
    <w:div w:id="1918707572">
      <w:bodyDiv w:val="1"/>
      <w:marLeft w:val="0"/>
      <w:marRight w:val="0"/>
      <w:marTop w:val="0"/>
      <w:marBottom w:val="0"/>
      <w:divBdr>
        <w:top w:val="none" w:sz="0" w:space="0" w:color="auto"/>
        <w:left w:val="none" w:sz="0" w:space="0" w:color="auto"/>
        <w:bottom w:val="none" w:sz="0" w:space="0" w:color="auto"/>
        <w:right w:val="none" w:sz="0" w:space="0" w:color="auto"/>
      </w:divBdr>
    </w:div>
    <w:div w:id="1919441028">
      <w:bodyDiv w:val="1"/>
      <w:marLeft w:val="0"/>
      <w:marRight w:val="0"/>
      <w:marTop w:val="0"/>
      <w:marBottom w:val="0"/>
      <w:divBdr>
        <w:top w:val="none" w:sz="0" w:space="0" w:color="auto"/>
        <w:left w:val="none" w:sz="0" w:space="0" w:color="auto"/>
        <w:bottom w:val="none" w:sz="0" w:space="0" w:color="auto"/>
        <w:right w:val="none" w:sz="0" w:space="0" w:color="auto"/>
      </w:divBdr>
    </w:div>
    <w:div w:id="1922058326">
      <w:bodyDiv w:val="1"/>
      <w:marLeft w:val="0"/>
      <w:marRight w:val="0"/>
      <w:marTop w:val="0"/>
      <w:marBottom w:val="0"/>
      <w:divBdr>
        <w:top w:val="none" w:sz="0" w:space="0" w:color="auto"/>
        <w:left w:val="none" w:sz="0" w:space="0" w:color="auto"/>
        <w:bottom w:val="none" w:sz="0" w:space="0" w:color="auto"/>
        <w:right w:val="none" w:sz="0" w:space="0" w:color="auto"/>
      </w:divBdr>
    </w:div>
    <w:div w:id="1922331334">
      <w:bodyDiv w:val="1"/>
      <w:marLeft w:val="0"/>
      <w:marRight w:val="0"/>
      <w:marTop w:val="0"/>
      <w:marBottom w:val="0"/>
      <w:divBdr>
        <w:top w:val="none" w:sz="0" w:space="0" w:color="auto"/>
        <w:left w:val="none" w:sz="0" w:space="0" w:color="auto"/>
        <w:bottom w:val="none" w:sz="0" w:space="0" w:color="auto"/>
        <w:right w:val="none" w:sz="0" w:space="0" w:color="auto"/>
      </w:divBdr>
    </w:div>
    <w:div w:id="1924872202">
      <w:bodyDiv w:val="1"/>
      <w:marLeft w:val="0"/>
      <w:marRight w:val="0"/>
      <w:marTop w:val="0"/>
      <w:marBottom w:val="0"/>
      <w:divBdr>
        <w:top w:val="none" w:sz="0" w:space="0" w:color="auto"/>
        <w:left w:val="none" w:sz="0" w:space="0" w:color="auto"/>
        <w:bottom w:val="none" w:sz="0" w:space="0" w:color="auto"/>
        <w:right w:val="none" w:sz="0" w:space="0" w:color="auto"/>
      </w:divBdr>
    </w:div>
    <w:div w:id="1924996736">
      <w:bodyDiv w:val="1"/>
      <w:marLeft w:val="0"/>
      <w:marRight w:val="0"/>
      <w:marTop w:val="0"/>
      <w:marBottom w:val="0"/>
      <w:divBdr>
        <w:top w:val="none" w:sz="0" w:space="0" w:color="auto"/>
        <w:left w:val="none" w:sz="0" w:space="0" w:color="auto"/>
        <w:bottom w:val="none" w:sz="0" w:space="0" w:color="auto"/>
        <w:right w:val="none" w:sz="0" w:space="0" w:color="auto"/>
      </w:divBdr>
    </w:div>
    <w:div w:id="1927030369">
      <w:bodyDiv w:val="1"/>
      <w:marLeft w:val="0"/>
      <w:marRight w:val="0"/>
      <w:marTop w:val="0"/>
      <w:marBottom w:val="0"/>
      <w:divBdr>
        <w:top w:val="none" w:sz="0" w:space="0" w:color="auto"/>
        <w:left w:val="none" w:sz="0" w:space="0" w:color="auto"/>
        <w:bottom w:val="none" w:sz="0" w:space="0" w:color="auto"/>
        <w:right w:val="none" w:sz="0" w:space="0" w:color="auto"/>
      </w:divBdr>
    </w:div>
    <w:div w:id="1928146109">
      <w:bodyDiv w:val="1"/>
      <w:marLeft w:val="0"/>
      <w:marRight w:val="0"/>
      <w:marTop w:val="0"/>
      <w:marBottom w:val="0"/>
      <w:divBdr>
        <w:top w:val="none" w:sz="0" w:space="0" w:color="auto"/>
        <w:left w:val="none" w:sz="0" w:space="0" w:color="auto"/>
        <w:bottom w:val="none" w:sz="0" w:space="0" w:color="auto"/>
        <w:right w:val="none" w:sz="0" w:space="0" w:color="auto"/>
      </w:divBdr>
    </w:div>
    <w:div w:id="1928270037">
      <w:bodyDiv w:val="1"/>
      <w:marLeft w:val="0"/>
      <w:marRight w:val="0"/>
      <w:marTop w:val="0"/>
      <w:marBottom w:val="0"/>
      <w:divBdr>
        <w:top w:val="none" w:sz="0" w:space="0" w:color="auto"/>
        <w:left w:val="none" w:sz="0" w:space="0" w:color="auto"/>
        <w:bottom w:val="none" w:sz="0" w:space="0" w:color="auto"/>
        <w:right w:val="none" w:sz="0" w:space="0" w:color="auto"/>
      </w:divBdr>
    </w:div>
    <w:div w:id="1929266473">
      <w:bodyDiv w:val="1"/>
      <w:marLeft w:val="0"/>
      <w:marRight w:val="0"/>
      <w:marTop w:val="0"/>
      <w:marBottom w:val="0"/>
      <w:divBdr>
        <w:top w:val="none" w:sz="0" w:space="0" w:color="auto"/>
        <w:left w:val="none" w:sz="0" w:space="0" w:color="auto"/>
        <w:bottom w:val="none" w:sz="0" w:space="0" w:color="auto"/>
        <w:right w:val="none" w:sz="0" w:space="0" w:color="auto"/>
      </w:divBdr>
    </w:div>
    <w:div w:id="1932427150">
      <w:bodyDiv w:val="1"/>
      <w:marLeft w:val="0"/>
      <w:marRight w:val="0"/>
      <w:marTop w:val="0"/>
      <w:marBottom w:val="0"/>
      <w:divBdr>
        <w:top w:val="none" w:sz="0" w:space="0" w:color="auto"/>
        <w:left w:val="none" w:sz="0" w:space="0" w:color="auto"/>
        <w:bottom w:val="none" w:sz="0" w:space="0" w:color="auto"/>
        <w:right w:val="none" w:sz="0" w:space="0" w:color="auto"/>
      </w:divBdr>
    </w:div>
    <w:div w:id="1932733409">
      <w:bodyDiv w:val="1"/>
      <w:marLeft w:val="0"/>
      <w:marRight w:val="0"/>
      <w:marTop w:val="0"/>
      <w:marBottom w:val="0"/>
      <w:divBdr>
        <w:top w:val="none" w:sz="0" w:space="0" w:color="auto"/>
        <w:left w:val="none" w:sz="0" w:space="0" w:color="auto"/>
        <w:bottom w:val="none" w:sz="0" w:space="0" w:color="auto"/>
        <w:right w:val="none" w:sz="0" w:space="0" w:color="auto"/>
      </w:divBdr>
    </w:div>
    <w:div w:id="1932813893">
      <w:bodyDiv w:val="1"/>
      <w:marLeft w:val="0"/>
      <w:marRight w:val="0"/>
      <w:marTop w:val="0"/>
      <w:marBottom w:val="0"/>
      <w:divBdr>
        <w:top w:val="none" w:sz="0" w:space="0" w:color="auto"/>
        <w:left w:val="none" w:sz="0" w:space="0" w:color="auto"/>
        <w:bottom w:val="none" w:sz="0" w:space="0" w:color="auto"/>
        <w:right w:val="none" w:sz="0" w:space="0" w:color="auto"/>
      </w:divBdr>
    </w:div>
    <w:div w:id="1933783727">
      <w:bodyDiv w:val="1"/>
      <w:marLeft w:val="0"/>
      <w:marRight w:val="0"/>
      <w:marTop w:val="0"/>
      <w:marBottom w:val="0"/>
      <w:divBdr>
        <w:top w:val="none" w:sz="0" w:space="0" w:color="auto"/>
        <w:left w:val="none" w:sz="0" w:space="0" w:color="auto"/>
        <w:bottom w:val="none" w:sz="0" w:space="0" w:color="auto"/>
        <w:right w:val="none" w:sz="0" w:space="0" w:color="auto"/>
      </w:divBdr>
    </w:div>
    <w:div w:id="1939486459">
      <w:bodyDiv w:val="1"/>
      <w:marLeft w:val="0"/>
      <w:marRight w:val="0"/>
      <w:marTop w:val="0"/>
      <w:marBottom w:val="0"/>
      <w:divBdr>
        <w:top w:val="none" w:sz="0" w:space="0" w:color="auto"/>
        <w:left w:val="none" w:sz="0" w:space="0" w:color="auto"/>
        <w:bottom w:val="none" w:sz="0" w:space="0" w:color="auto"/>
        <w:right w:val="none" w:sz="0" w:space="0" w:color="auto"/>
      </w:divBdr>
    </w:div>
    <w:div w:id="1939561326">
      <w:bodyDiv w:val="1"/>
      <w:marLeft w:val="0"/>
      <w:marRight w:val="0"/>
      <w:marTop w:val="0"/>
      <w:marBottom w:val="0"/>
      <w:divBdr>
        <w:top w:val="none" w:sz="0" w:space="0" w:color="auto"/>
        <w:left w:val="none" w:sz="0" w:space="0" w:color="auto"/>
        <w:bottom w:val="none" w:sz="0" w:space="0" w:color="auto"/>
        <w:right w:val="none" w:sz="0" w:space="0" w:color="auto"/>
      </w:divBdr>
    </w:div>
    <w:div w:id="1940406765">
      <w:bodyDiv w:val="1"/>
      <w:marLeft w:val="0"/>
      <w:marRight w:val="0"/>
      <w:marTop w:val="0"/>
      <w:marBottom w:val="0"/>
      <w:divBdr>
        <w:top w:val="none" w:sz="0" w:space="0" w:color="auto"/>
        <w:left w:val="none" w:sz="0" w:space="0" w:color="auto"/>
        <w:bottom w:val="none" w:sz="0" w:space="0" w:color="auto"/>
        <w:right w:val="none" w:sz="0" w:space="0" w:color="auto"/>
      </w:divBdr>
    </w:div>
    <w:div w:id="1940525807">
      <w:bodyDiv w:val="1"/>
      <w:marLeft w:val="0"/>
      <w:marRight w:val="0"/>
      <w:marTop w:val="0"/>
      <w:marBottom w:val="0"/>
      <w:divBdr>
        <w:top w:val="none" w:sz="0" w:space="0" w:color="auto"/>
        <w:left w:val="none" w:sz="0" w:space="0" w:color="auto"/>
        <w:bottom w:val="none" w:sz="0" w:space="0" w:color="auto"/>
        <w:right w:val="none" w:sz="0" w:space="0" w:color="auto"/>
      </w:divBdr>
    </w:div>
    <w:div w:id="1942225217">
      <w:bodyDiv w:val="1"/>
      <w:marLeft w:val="0"/>
      <w:marRight w:val="0"/>
      <w:marTop w:val="0"/>
      <w:marBottom w:val="0"/>
      <w:divBdr>
        <w:top w:val="none" w:sz="0" w:space="0" w:color="auto"/>
        <w:left w:val="none" w:sz="0" w:space="0" w:color="auto"/>
        <w:bottom w:val="none" w:sz="0" w:space="0" w:color="auto"/>
        <w:right w:val="none" w:sz="0" w:space="0" w:color="auto"/>
      </w:divBdr>
    </w:div>
    <w:div w:id="1943493118">
      <w:bodyDiv w:val="1"/>
      <w:marLeft w:val="0"/>
      <w:marRight w:val="0"/>
      <w:marTop w:val="0"/>
      <w:marBottom w:val="0"/>
      <w:divBdr>
        <w:top w:val="none" w:sz="0" w:space="0" w:color="auto"/>
        <w:left w:val="none" w:sz="0" w:space="0" w:color="auto"/>
        <w:bottom w:val="none" w:sz="0" w:space="0" w:color="auto"/>
        <w:right w:val="none" w:sz="0" w:space="0" w:color="auto"/>
      </w:divBdr>
    </w:div>
    <w:div w:id="1944148463">
      <w:bodyDiv w:val="1"/>
      <w:marLeft w:val="0"/>
      <w:marRight w:val="0"/>
      <w:marTop w:val="0"/>
      <w:marBottom w:val="0"/>
      <w:divBdr>
        <w:top w:val="none" w:sz="0" w:space="0" w:color="auto"/>
        <w:left w:val="none" w:sz="0" w:space="0" w:color="auto"/>
        <w:bottom w:val="none" w:sz="0" w:space="0" w:color="auto"/>
        <w:right w:val="none" w:sz="0" w:space="0" w:color="auto"/>
      </w:divBdr>
    </w:div>
    <w:div w:id="1945455842">
      <w:bodyDiv w:val="1"/>
      <w:marLeft w:val="0"/>
      <w:marRight w:val="0"/>
      <w:marTop w:val="0"/>
      <w:marBottom w:val="0"/>
      <w:divBdr>
        <w:top w:val="none" w:sz="0" w:space="0" w:color="auto"/>
        <w:left w:val="none" w:sz="0" w:space="0" w:color="auto"/>
        <w:bottom w:val="none" w:sz="0" w:space="0" w:color="auto"/>
        <w:right w:val="none" w:sz="0" w:space="0" w:color="auto"/>
      </w:divBdr>
    </w:div>
    <w:div w:id="1945576871">
      <w:bodyDiv w:val="1"/>
      <w:marLeft w:val="0"/>
      <w:marRight w:val="0"/>
      <w:marTop w:val="0"/>
      <w:marBottom w:val="0"/>
      <w:divBdr>
        <w:top w:val="none" w:sz="0" w:space="0" w:color="auto"/>
        <w:left w:val="none" w:sz="0" w:space="0" w:color="auto"/>
        <w:bottom w:val="none" w:sz="0" w:space="0" w:color="auto"/>
        <w:right w:val="none" w:sz="0" w:space="0" w:color="auto"/>
      </w:divBdr>
    </w:div>
    <w:div w:id="1946426330">
      <w:bodyDiv w:val="1"/>
      <w:marLeft w:val="0"/>
      <w:marRight w:val="0"/>
      <w:marTop w:val="0"/>
      <w:marBottom w:val="0"/>
      <w:divBdr>
        <w:top w:val="none" w:sz="0" w:space="0" w:color="auto"/>
        <w:left w:val="none" w:sz="0" w:space="0" w:color="auto"/>
        <w:bottom w:val="none" w:sz="0" w:space="0" w:color="auto"/>
        <w:right w:val="none" w:sz="0" w:space="0" w:color="auto"/>
      </w:divBdr>
    </w:div>
    <w:div w:id="1950310437">
      <w:bodyDiv w:val="1"/>
      <w:marLeft w:val="0"/>
      <w:marRight w:val="0"/>
      <w:marTop w:val="0"/>
      <w:marBottom w:val="0"/>
      <w:divBdr>
        <w:top w:val="none" w:sz="0" w:space="0" w:color="auto"/>
        <w:left w:val="none" w:sz="0" w:space="0" w:color="auto"/>
        <w:bottom w:val="none" w:sz="0" w:space="0" w:color="auto"/>
        <w:right w:val="none" w:sz="0" w:space="0" w:color="auto"/>
      </w:divBdr>
    </w:div>
    <w:div w:id="1950579473">
      <w:bodyDiv w:val="1"/>
      <w:marLeft w:val="0"/>
      <w:marRight w:val="0"/>
      <w:marTop w:val="0"/>
      <w:marBottom w:val="0"/>
      <w:divBdr>
        <w:top w:val="none" w:sz="0" w:space="0" w:color="auto"/>
        <w:left w:val="none" w:sz="0" w:space="0" w:color="auto"/>
        <w:bottom w:val="none" w:sz="0" w:space="0" w:color="auto"/>
        <w:right w:val="none" w:sz="0" w:space="0" w:color="auto"/>
      </w:divBdr>
    </w:div>
    <w:div w:id="1951546476">
      <w:bodyDiv w:val="1"/>
      <w:marLeft w:val="0"/>
      <w:marRight w:val="0"/>
      <w:marTop w:val="0"/>
      <w:marBottom w:val="0"/>
      <w:divBdr>
        <w:top w:val="none" w:sz="0" w:space="0" w:color="auto"/>
        <w:left w:val="none" w:sz="0" w:space="0" w:color="auto"/>
        <w:bottom w:val="none" w:sz="0" w:space="0" w:color="auto"/>
        <w:right w:val="none" w:sz="0" w:space="0" w:color="auto"/>
      </w:divBdr>
    </w:div>
    <w:div w:id="1956281022">
      <w:bodyDiv w:val="1"/>
      <w:marLeft w:val="0"/>
      <w:marRight w:val="0"/>
      <w:marTop w:val="0"/>
      <w:marBottom w:val="0"/>
      <w:divBdr>
        <w:top w:val="none" w:sz="0" w:space="0" w:color="auto"/>
        <w:left w:val="none" w:sz="0" w:space="0" w:color="auto"/>
        <w:bottom w:val="none" w:sz="0" w:space="0" w:color="auto"/>
        <w:right w:val="none" w:sz="0" w:space="0" w:color="auto"/>
      </w:divBdr>
    </w:div>
    <w:div w:id="1958172400">
      <w:bodyDiv w:val="1"/>
      <w:marLeft w:val="0"/>
      <w:marRight w:val="0"/>
      <w:marTop w:val="0"/>
      <w:marBottom w:val="0"/>
      <w:divBdr>
        <w:top w:val="none" w:sz="0" w:space="0" w:color="auto"/>
        <w:left w:val="none" w:sz="0" w:space="0" w:color="auto"/>
        <w:bottom w:val="none" w:sz="0" w:space="0" w:color="auto"/>
        <w:right w:val="none" w:sz="0" w:space="0" w:color="auto"/>
      </w:divBdr>
    </w:div>
    <w:div w:id="1960869798">
      <w:bodyDiv w:val="1"/>
      <w:marLeft w:val="0"/>
      <w:marRight w:val="0"/>
      <w:marTop w:val="0"/>
      <w:marBottom w:val="0"/>
      <w:divBdr>
        <w:top w:val="none" w:sz="0" w:space="0" w:color="auto"/>
        <w:left w:val="none" w:sz="0" w:space="0" w:color="auto"/>
        <w:bottom w:val="none" w:sz="0" w:space="0" w:color="auto"/>
        <w:right w:val="none" w:sz="0" w:space="0" w:color="auto"/>
      </w:divBdr>
    </w:div>
    <w:div w:id="1962571829">
      <w:bodyDiv w:val="1"/>
      <w:marLeft w:val="0"/>
      <w:marRight w:val="0"/>
      <w:marTop w:val="0"/>
      <w:marBottom w:val="0"/>
      <w:divBdr>
        <w:top w:val="none" w:sz="0" w:space="0" w:color="auto"/>
        <w:left w:val="none" w:sz="0" w:space="0" w:color="auto"/>
        <w:bottom w:val="none" w:sz="0" w:space="0" w:color="auto"/>
        <w:right w:val="none" w:sz="0" w:space="0" w:color="auto"/>
      </w:divBdr>
    </w:div>
    <w:div w:id="1963002725">
      <w:bodyDiv w:val="1"/>
      <w:marLeft w:val="0"/>
      <w:marRight w:val="0"/>
      <w:marTop w:val="0"/>
      <w:marBottom w:val="0"/>
      <w:divBdr>
        <w:top w:val="none" w:sz="0" w:space="0" w:color="auto"/>
        <w:left w:val="none" w:sz="0" w:space="0" w:color="auto"/>
        <w:bottom w:val="none" w:sz="0" w:space="0" w:color="auto"/>
        <w:right w:val="none" w:sz="0" w:space="0" w:color="auto"/>
      </w:divBdr>
    </w:div>
    <w:div w:id="1964727806">
      <w:bodyDiv w:val="1"/>
      <w:marLeft w:val="0"/>
      <w:marRight w:val="0"/>
      <w:marTop w:val="0"/>
      <w:marBottom w:val="0"/>
      <w:divBdr>
        <w:top w:val="none" w:sz="0" w:space="0" w:color="auto"/>
        <w:left w:val="none" w:sz="0" w:space="0" w:color="auto"/>
        <w:bottom w:val="none" w:sz="0" w:space="0" w:color="auto"/>
        <w:right w:val="none" w:sz="0" w:space="0" w:color="auto"/>
      </w:divBdr>
    </w:div>
    <w:div w:id="1965884224">
      <w:bodyDiv w:val="1"/>
      <w:marLeft w:val="0"/>
      <w:marRight w:val="0"/>
      <w:marTop w:val="0"/>
      <w:marBottom w:val="0"/>
      <w:divBdr>
        <w:top w:val="none" w:sz="0" w:space="0" w:color="auto"/>
        <w:left w:val="none" w:sz="0" w:space="0" w:color="auto"/>
        <w:bottom w:val="none" w:sz="0" w:space="0" w:color="auto"/>
        <w:right w:val="none" w:sz="0" w:space="0" w:color="auto"/>
      </w:divBdr>
    </w:div>
    <w:div w:id="1966421099">
      <w:bodyDiv w:val="1"/>
      <w:marLeft w:val="0"/>
      <w:marRight w:val="0"/>
      <w:marTop w:val="0"/>
      <w:marBottom w:val="0"/>
      <w:divBdr>
        <w:top w:val="none" w:sz="0" w:space="0" w:color="auto"/>
        <w:left w:val="none" w:sz="0" w:space="0" w:color="auto"/>
        <w:bottom w:val="none" w:sz="0" w:space="0" w:color="auto"/>
        <w:right w:val="none" w:sz="0" w:space="0" w:color="auto"/>
      </w:divBdr>
    </w:div>
    <w:div w:id="1969623758">
      <w:bodyDiv w:val="1"/>
      <w:marLeft w:val="0"/>
      <w:marRight w:val="0"/>
      <w:marTop w:val="0"/>
      <w:marBottom w:val="0"/>
      <w:divBdr>
        <w:top w:val="none" w:sz="0" w:space="0" w:color="auto"/>
        <w:left w:val="none" w:sz="0" w:space="0" w:color="auto"/>
        <w:bottom w:val="none" w:sz="0" w:space="0" w:color="auto"/>
        <w:right w:val="none" w:sz="0" w:space="0" w:color="auto"/>
      </w:divBdr>
    </w:div>
    <w:div w:id="1970545263">
      <w:bodyDiv w:val="1"/>
      <w:marLeft w:val="0"/>
      <w:marRight w:val="0"/>
      <w:marTop w:val="0"/>
      <w:marBottom w:val="0"/>
      <w:divBdr>
        <w:top w:val="none" w:sz="0" w:space="0" w:color="auto"/>
        <w:left w:val="none" w:sz="0" w:space="0" w:color="auto"/>
        <w:bottom w:val="none" w:sz="0" w:space="0" w:color="auto"/>
        <w:right w:val="none" w:sz="0" w:space="0" w:color="auto"/>
      </w:divBdr>
    </w:div>
    <w:div w:id="1970550009">
      <w:bodyDiv w:val="1"/>
      <w:marLeft w:val="0"/>
      <w:marRight w:val="0"/>
      <w:marTop w:val="0"/>
      <w:marBottom w:val="0"/>
      <w:divBdr>
        <w:top w:val="none" w:sz="0" w:space="0" w:color="auto"/>
        <w:left w:val="none" w:sz="0" w:space="0" w:color="auto"/>
        <w:bottom w:val="none" w:sz="0" w:space="0" w:color="auto"/>
        <w:right w:val="none" w:sz="0" w:space="0" w:color="auto"/>
      </w:divBdr>
    </w:div>
    <w:div w:id="1971016708">
      <w:bodyDiv w:val="1"/>
      <w:marLeft w:val="0"/>
      <w:marRight w:val="0"/>
      <w:marTop w:val="0"/>
      <w:marBottom w:val="0"/>
      <w:divBdr>
        <w:top w:val="none" w:sz="0" w:space="0" w:color="auto"/>
        <w:left w:val="none" w:sz="0" w:space="0" w:color="auto"/>
        <w:bottom w:val="none" w:sz="0" w:space="0" w:color="auto"/>
        <w:right w:val="none" w:sz="0" w:space="0" w:color="auto"/>
      </w:divBdr>
    </w:div>
    <w:div w:id="1972590609">
      <w:bodyDiv w:val="1"/>
      <w:marLeft w:val="0"/>
      <w:marRight w:val="0"/>
      <w:marTop w:val="0"/>
      <w:marBottom w:val="0"/>
      <w:divBdr>
        <w:top w:val="none" w:sz="0" w:space="0" w:color="auto"/>
        <w:left w:val="none" w:sz="0" w:space="0" w:color="auto"/>
        <w:bottom w:val="none" w:sz="0" w:space="0" w:color="auto"/>
        <w:right w:val="none" w:sz="0" w:space="0" w:color="auto"/>
      </w:divBdr>
    </w:div>
    <w:div w:id="1974285209">
      <w:bodyDiv w:val="1"/>
      <w:marLeft w:val="0"/>
      <w:marRight w:val="0"/>
      <w:marTop w:val="0"/>
      <w:marBottom w:val="0"/>
      <w:divBdr>
        <w:top w:val="none" w:sz="0" w:space="0" w:color="auto"/>
        <w:left w:val="none" w:sz="0" w:space="0" w:color="auto"/>
        <w:bottom w:val="none" w:sz="0" w:space="0" w:color="auto"/>
        <w:right w:val="none" w:sz="0" w:space="0" w:color="auto"/>
      </w:divBdr>
    </w:div>
    <w:div w:id="1974552766">
      <w:bodyDiv w:val="1"/>
      <w:marLeft w:val="0"/>
      <w:marRight w:val="0"/>
      <w:marTop w:val="0"/>
      <w:marBottom w:val="0"/>
      <w:divBdr>
        <w:top w:val="none" w:sz="0" w:space="0" w:color="auto"/>
        <w:left w:val="none" w:sz="0" w:space="0" w:color="auto"/>
        <w:bottom w:val="none" w:sz="0" w:space="0" w:color="auto"/>
        <w:right w:val="none" w:sz="0" w:space="0" w:color="auto"/>
      </w:divBdr>
    </w:div>
    <w:div w:id="1974603041">
      <w:bodyDiv w:val="1"/>
      <w:marLeft w:val="0"/>
      <w:marRight w:val="0"/>
      <w:marTop w:val="0"/>
      <w:marBottom w:val="0"/>
      <w:divBdr>
        <w:top w:val="none" w:sz="0" w:space="0" w:color="auto"/>
        <w:left w:val="none" w:sz="0" w:space="0" w:color="auto"/>
        <w:bottom w:val="none" w:sz="0" w:space="0" w:color="auto"/>
        <w:right w:val="none" w:sz="0" w:space="0" w:color="auto"/>
      </w:divBdr>
    </w:div>
    <w:div w:id="1979383902">
      <w:bodyDiv w:val="1"/>
      <w:marLeft w:val="0"/>
      <w:marRight w:val="0"/>
      <w:marTop w:val="0"/>
      <w:marBottom w:val="0"/>
      <w:divBdr>
        <w:top w:val="none" w:sz="0" w:space="0" w:color="auto"/>
        <w:left w:val="none" w:sz="0" w:space="0" w:color="auto"/>
        <w:bottom w:val="none" w:sz="0" w:space="0" w:color="auto"/>
        <w:right w:val="none" w:sz="0" w:space="0" w:color="auto"/>
      </w:divBdr>
    </w:div>
    <w:div w:id="1979874179">
      <w:bodyDiv w:val="1"/>
      <w:marLeft w:val="0"/>
      <w:marRight w:val="0"/>
      <w:marTop w:val="0"/>
      <w:marBottom w:val="0"/>
      <w:divBdr>
        <w:top w:val="none" w:sz="0" w:space="0" w:color="auto"/>
        <w:left w:val="none" w:sz="0" w:space="0" w:color="auto"/>
        <w:bottom w:val="none" w:sz="0" w:space="0" w:color="auto"/>
        <w:right w:val="none" w:sz="0" w:space="0" w:color="auto"/>
      </w:divBdr>
    </w:div>
    <w:div w:id="1981183547">
      <w:bodyDiv w:val="1"/>
      <w:marLeft w:val="0"/>
      <w:marRight w:val="0"/>
      <w:marTop w:val="0"/>
      <w:marBottom w:val="0"/>
      <w:divBdr>
        <w:top w:val="none" w:sz="0" w:space="0" w:color="auto"/>
        <w:left w:val="none" w:sz="0" w:space="0" w:color="auto"/>
        <w:bottom w:val="none" w:sz="0" w:space="0" w:color="auto"/>
        <w:right w:val="none" w:sz="0" w:space="0" w:color="auto"/>
      </w:divBdr>
    </w:div>
    <w:div w:id="1982999208">
      <w:bodyDiv w:val="1"/>
      <w:marLeft w:val="0"/>
      <w:marRight w:val="0"/>
      <w:marTop w:val="0"/>
      <w:marBottom w:val="0"/>
      <w:divBdr>
        <w:top w:val="none" w:sz="0" w:space="0" w:color="auto"/>
        <w:left w:val="none" w:sz="0" w:space="0" w:color="auto"/>
        <w:bottom w:val="none" w:sz="0" w:space="0" w:color="auto"/>
        <w:right w:val="none" w:sz="0" w:space="0" w:color="auto"/>
      </w:divBdr>
    </w:div>
    <w:div w:id="1983273034">
      <w:bodyDiv w:val="1"/>
      <w:marLeft w:val="0"/>
      <w:marRight w:val="0"/>
      <w:marTop w:val="0"/>
      <w:marBottom w:val="0"/>
      <w:divBdr>
        <w:top w:val="none" w:sz="0" w:space="0" w:color="auto"/>
        <w:left w:val="none" w:sz="0" w:space="0" w:color="auto"/>
        <w:bottom w:val="none" w:sz="0" w:space="0" w:color="auto"/>
        <w:right w:val="none" w:sz="0" w:space="0" w:color="auto"/>
      </w:divBdr>
    </w:div>
    <w:div w:id="1983341799">
      <w:bodyDiv w:val="1"/>
      <w:marLeft w:val="0"/>
      <w:marRight w:val="0"/>
      <w:marTop w:val="0"/>
      <w:marBottom w:val="0"/>
      <w:divBdr>
        <w:top w:val="none" w:sz="0" w:space="0" w:color="auto"/>
        <w:left w:val="none" w:sz="0" w:space="0" w:color="auto"/>
        <w:bottom w:val="none" w:sz="0" w:space="0" w:color="auto"/>
        <w:right w:val="none" w:sz="0" w:space="0" w:color="auto"/>
      </w:divBdr>
    </w:div>
    <w:div w:id="1984234404">
      <w:bodyDiv w:val="1"/>
      <w:marLeft w:val="0"/>
      <w:marRight w:val="0"/>
      <w:marTop w:val="0"/>
      <w:marBottom w:val="0"/>
      <w:divBdr>
        <w:top w:val="none" w:sz="0" w:space="0" w:color="auto"/>
        <w:left w:val="none" w:sz="0" w:space="0" w:color="auto"/>
        <w:bottom w:val="none" w:sz="0" w:space="0" w:color="auto"/>
        <w:right w:val="none" w:sz="0" w:space="0" w:color="auto"/>
      </w:divBdr>
    </w:div>
    <w:div w:id="1984920323">
      <w:bodyDiv w:val="1"/>
      <w:marLeft w:val="0"/>
      <w:marRight w:val="0"/>
      <w:marTop w:val="0"/>
      <w:marBottom w:val="0"/>
      <w:divBdr>
        <w:top w:val="none" w:sz="0" w:space="0" w:color="auto"/>
        <w:left w:val="none" w:sz="0" w:space="0" w:color="auto"/>
        <w:bottom w:val="none" w:sz="0" w:space="0" w:color="auto"/>
        <w:right w:val="none" w:sz="0" w:space="0" w:color="auto"/>
      </w:divBdr>
    </w:div>
    <w:div w:id="1985236377">
      <w:bodyDiv w:val="1"/>
      <w:marLeft w:val="0"/>
      <w:marRight w:val="0"/>
      <w:marTop w:val="0"/>
      <w:marBottom w:val="0"/>
      <w:divBdr>
        <w:top w:val="none" w:sz="0" w:space="0" w:color="auto"/>
        <w:left w:val="none" w:sz="0" w:space="0" w:color="auto"/>
        <w:bottom w:val="none" w:sz="0" w:space="0" w:color="auto"/>
        <w:right w:val="none" w:sz="0" w:space="0" w:color="auto"/>
      </w:divBdr>
    </w:div>
    <w:div w:id="1985889854">
      <w:bodyDiv w:val="1"/>
      <w:marLeft w:val="0"/>
      <w:marRight w:val="0"/>
      <w:marTop w:val="0"/>
      <w:marBottom w:val="0"/>
      <w:divBdr>
        <w:top w:val="none" w:sz="0" w:space="0" w:color="auto"/>
        <w:left w:val="none" w:sz="0" w:space="0" w:color="auto"/>
        <w:bottom w:val="none" w:sz="0" w:space="0" w:color="auto"/>
        <w:right w:val="none" w:sz="0" w:space="0" w:color="auto"/>
      </w:divBdr>
    </w:div>
    <w:div w:id="1986665683">
      <w:bodyDiv w:val="1"/>
      <w:marLeft w:val="0"/>
      <w:marRight w:val="0"/>
      <w:marTop w:val="0"/>
      <w:marBottom w:val="0"/>
      <w:divBdr>
        <w:top w:val="none" w:sz="0" w:space="0" w:color="auto"/>
        <w:left w:val="none" w:sz="0" w:space="0" w:color="auto"/>
        <w:bottom w:val="none" w:sz="0" w:space="0" w:color="auto"/>
        <w:right w:val="none" w:sz="0" w:space="0" w:color="auto"/>
      </w:divBdr>
    </w:div>
    <w:div w:id="1990206584">
      <w:bodyDiv w:val="1"/>
      <w:marLeft w:val="0"/>
      <w:marRight w:val="0"/>
      <w:marTop w:val="0"/>
      <w:marBottom w:val="0"/>
      <w:divBdr>
        <w:top w:val="none" w:sz="0" w:space="0" w:color="auto"/>
        <w:left w:val="none" w:sz="0" w:space="0" w:color="auto"/>
        <w:bottom w:val="none" w:sz="0" w:space="0" w:color="auto"/>
        <w:right w:val="none" w:sz="0" w:space="0" w:color="auto"/>
      </w:divBdr>
    </w:div>
    <w:div w:id="1991640850">
      <w:bodyDiv w:val="1"/>
      <w:marLeft w:val="0"/>
      <w:marRight w:val="0"/>
      <w:marTop w:val="0"/>
      <w:marBottom w:val="0"/>
      <w:divBdr>
        <w:top w:val="none" w:sz="0" w:space="0" w:color="auto"/>
        <w:left w:val="none" w:sz="0" w:space="0" w:color="auto"/>
        <w:bottom w:val="none" w:sz="0" w:space="0" w:color="auto"/>
        <w:right w:val="none" w:sz="0" w:space="0" w:color="auto"/>
      </w:divBdr>
    </w:div>
    <w:div w:id="1994017336">
      <w:bodyDiv w:val="1"/>
      <w:marLeft w:val="0"/>
      <w:marRight w:val="0"/>
      <w:marTop w:val="0"/>
      <w:marBottom w:val="0"/>
      <w:divBdr>
        <w:top w:val="none" w:sz="0" w:space="0" w:color="auto"/>
        <w:left w:val="none" w:sz="0" w:space="0" w:color="auto"/>
        <w:bottom w:val="none" w:sz="0" w:space="0" w:color="auto"/>
        <w:right w:val="none" w:sz="0" w:space="0" w:color="auto"/>
      </w:divBdr>
    </w:div>
    <w:div w:id="1994790554">
      <w:bodyDiv w:val="1"/>
      <w:marLeft w:val="0"/>
      <w:marRight w:val="0"/>
      <w:marTop w:val="0"/>
      <w:marBottom w:val="0"/>
      <w:divBdr>
        <w:top w:val="none" w:sz="0" w:space="0" w:color="auto"/>
        <w:left w:val="none" w:sz="0" w:space="0" w:color="auto"/>
        <w:bottom w:val="none" w:sz="0" w:space="0" w:color="auto"/>
        <w:right w:val="none" w:sz="0" w:space="0" w:color="auto"/>
      </w:divBdr>
    </w:div>
    <w:div w:id="1996372458">
      <w:bodyDiv w:val="1"/>
      <w:marLeft w:val="0"/>
      <w:marRight w:val="0"/>
      <w:marTop w:val="0"/>
      <w:marBottom w:val="0"/>
      <w:divBdr>
        <w:top w:val="none" w:sz="0" w:space="0" w:color="auto"/>
        <w:left w:val="none" w:sz="0" w:space="0" w:color="auto"/>
        <w:bottom w:val="none" w:sz="0" w:space="0" w:color="auto"/>
        <w:right w:val="none" w:sz="0" w:space="0" w:color="auto"/>
      </w:divBdr>
    </w:div>
    <w:div w:id="1997340675">
      <w:bodyDiv w:val="1"/>
      <w:marLeft w:val="0"/>
      <w:marRight w:val="0"/>
      <w:marTop w:val="0"/>
      <w:marBottom w:val="0"/>
      <w:divBdr>
        <w:top w:val="none" w:sz="0" w:space="0" w:color="auto"/>
        <w:left w:val="none" w:sz="0" w:space="0" w:color="auto"/>
        <w:bottom w:val="none" w:sz="0" w:space="0" w:color="auto"/>
        <w:right w:val="none" w:sz="0" w:space="0" w:color="auto"/>
      </w:divBdr>
    </w:div>
    <w:div w:id="1998722254">
      <w:bodyDiv w:val="1"/>
      <w:marLeft w:val="0"/>
      <w:marRight w:val="0"/>
      <w:marTop w:val="0"/>
      <w:marBottom w:val="0"/>
      <w:divBdr>
        <w:top w:val="none" w:sz="0" w:space="0" w:color="auto"/>
        <w:left w:val="none" w:sz="0" w:space="0" w:color="auto"/>
        <w:bottom w:val="none" w:sz="0" w:space="0" w:color="auto"/>
        <w:right w:val="none" w:sz="0" w:space="0" w:color="auto"/>
      </w:divBdr>
    </w:div>
    <w:div w:id="1999188301">
      <w:bodyDiv w:val="1"/>
      <w:marLeft w:val="0"/>
      <w:marRight w:val="0"/>
      <w:marTop w:val="0"/>
      <w:marBottom w:val="0"/>
      <w:divBdr>
        <w:top w:val="none" w:sz="0" w:space="0" w:color="auto"/>
        <w:left w:val="none" w:sz="0" w:space="0" w:color="auto"/>
        <w:bottom w:val="none" w:sz="0" w:space="0" w:color="auto"/>
        <w:right w:val="none" w:sz="0" w:space="0" w:color="auto"/>
      </w:divBdr>
    </w:div>
    <w:div w:id="2003192593">
      <w:bodyDiv w:val="1"/>
      <w:marLeft w:val="0"/>
      <w:marRight w:val="0"/>
      <w:marTop w:val="0"/>
      <w:marBottom w:val="0"/>
      <w:divBdr>
        <w:top w:val="none" w:sz="0" w:space="0" w:color="auto"/>
        <w:left w:val="none" w:sz="0" w:space="0" w:color="auto"/>
        <w:bottom w:val="none" w:sz="0" w:space="0" w:color="auto"/>
        <w:right w:val="none" w:sz="0" w:space="0" w:color="auto"/>
      </w:divBdr>
    </w:div>
    <w:div w:id="2004121685">
      <w:bodyDiv w:val="1"/>
      <w:marLeft w:val="0"/>
      <w:marRight w:val="0"/>
      <w:marTop w:val="0"/>
      <w:marBottom w:val="0"/>
      <w:divBdr>
        <w:top w:val="none" w:sz="0" w:space="0" w:color="auto"/>
        <w:left w:val="none" w:sz="0" w:space="0" w:color="auto"/>
        <w:bottom w:val="none" w:sz="0" w:space="0" w:color="auto"/>
        <w:right w:val="none" w:sz="0" w:space="0" w:color="auto"/>
      </w:divBdr>
    </w:div>
    <w:div w:id="2004892011">
      <w:bodyDiv w:val="1"/>
      <w:marLeft w:val="0"/>
      <w:marRight w:val="0"/>
      <w:marTop w:val="0"/>
      <w:marBottom w:val="0"/>
      <w:divBdr>
        <w:top w:val="none" w:sz="0" w:space="0" w:color="auto"/>
        <w:left w:val="none" w:sz="0" w:space="0" w:color="auto"/>
        <w:bottom w:val="none" w:sz="0" w:space="0" w:color="auto"/>
        <w:right w:val="none" w:sz="0" w:space="0" w:color="auto"/>
      </w:divBdr>
    </w:div>
    <w:div w:id="2007979394">
      <w:bodyDiv w:val="1"/>
      <w:marLeft w:val="0"/>
      <w:marRight w:val="0"/>
      <w:marTop w:val="0"/>
      <w:marBottom w:val="0"/>
      <w:divBdr>
        <w:top w:val="none" w:sz="0" w:space="0" w:color="auto"/>
        <w:left w:val="none" w:sz="0" w:space="0" w:color="auto"/>
        <w:bottom w:val="none" w:sz="0" w:space="0" w:color="auto"/>
        <w:right w:val="none" w:sz="0" w:space="0" w:color="auto"/>
      </w:divBdr>
    </w:div>
    <w:div w:id="2008358309">
      <w:bodyDiv w:val="1"/>
      <w:marLeft w:val="0"/>
      <w:marRight w:val="0"/>
      <w:marTop w:val="0"/>
      <w:marBottom w:val="0"/>
      <w:divBdr>
        <w:top w:val="none" w:sz="0" w:space="0" w:color="auto"/>
        <w:left w:val="none" w:sz="0" w:space="0" w:color="auto"/>
        <w:bottom w:val="none" w:sz="0" w:space="0" w:color="auto"/>
        <w:right w:val="none" w:sz="0" w:space="0" w:color="auto"/>
      </w:divBdr>
    </w:div>
    <w:div w:id="2009599739">
      <w:bodyDiv w:val="1"/>
      <w:marLeft w:val="0"/>
      <w:marRight w:val="0"/>
      <w:marTop w:val="0"/>
      <w:marBottom w:val="0"/>
      <w:divBdr>
        <w:top w:val="none" w:sz="0" w:space="0" w:color="auto"/>
        <w:left w:val="none" w:sz="0" w:space="0" w:color="auto"/>
        <w:bottom w:val="none" w:sz="0" w:space="0" w:color="auto"/>
        <w:right w:val="none" w:sz="0" w:space="0" w:color="auto"/>
      </w:divBdr>
    </w:div>
    <w:div w:id="2014523952">
      <w:bodyDiv w:val="1"/>
      <w:marLeft w:val="0"/>
      <w:marRight w:val="0"/>
      <w:marTop w:val="0"/>
      <w:marBottom w:val="0"/>
      <w:divBdr>
        <w:top w:val="none" w:sz="0" w:space="0" w:color="auto"/>
        <w:left w:val="none" w:sz="0" w:space="0" w:color="auto"/>
        <w:bottom w:val="none" w:sz="0" w:space="0" w:color="auto"/>
        <w:right w:val="none" w:sz="0" w:space="0" w:color="auto"/>
      </w:divBdr>
    </w:div>
    <w:div w:id="2015571619">
      <w:bodyDiv w:val="1"/>
      <w:marLeft w:val="0"/>
      <w:marRight w:val="0"/>
      <w:marTop w:val="0"/>
      <w:marBottom w:val="0"/>
      <w:divBdr>
        <w:top w:val="none" w:sz="0" w:space="0" w:color="auto"/>
        <w:left w:val="none" w:sz="0" w:space="0" w:color="auto"/>
        <w:bottom w:val="none" w:sz="0" w:space="0" w:color="auto"/>
        <w:right w:val="none" w:sz="0" w:space="0" w:color="auto"/>
      </w:divBdr>
    </w:div>
    <w:div w:id="2016378201">
      <w:bodyDiv w:val="1"/>
      <w:marLeft w:val="0"/>
      <w:marRight w:val="0"/>
      <w:marTop w:val="0"/>
      <w:marBottom w:val="0"/>
      <w:divBdr>
        <w:top w:val="none" w:sz="0" w:space="0" w:color="auto"/>
        <w:left w:val="none" w:sz="0" w:space="0" w:color="auto"/>
        <w:bottom w:val="none" w:sz="0" w:space="0" w:color="auto"/>
        <w:right w:val="none" w:sz="0" w:space="0" w:color="auto"/>
      </w:divBdr>
    </w:div>
    <w:div w:id="2016689879">
      <w:bodyDiv w:val="1"/>
      <w:marLeft w:val="0"/>
      <w:marRight w:val="0"/>
      <w:marTop w:val="0"/>
      <w:marBottom w:val="0"/>
      <w:divBdr>
        <w:top w:val="none" w:sz="0" w:space="0" w:color="auto"/>
        <w:left w:val="none" w:sz="0" w:space="0" w:color="auto"/>
        <w:bottom w:val="none" w:sz="0" w:space="0" w:color="auto"/>
        <w:right w:val="none" w:sz="0" w:space="0" w:color="auto"/>
      </w:divBdr>
    </w:div>
    <w:div w:id="2016952054">
      <w:bodyDiv w:val="1"/>
      <w:marLeft w:val="0"/>
      <w:marRight w:val="0"/>
      <w:marTop w:val="0"/>
      <w:marBottom w:val="0"/>
      <w:divBdr>
        <w:top w:val="none" w:sz="0" w:space="0" w:color="auto"/>
        <w:left w:val="none" w:sz="0" w:space="0" w:color="auto"/>
        <w:bottom w:val="none" w:sz="0" w:space="0" w:color="auto"/>
        <w:right w:val="none" w:sz="0" w:space="0" w:color="auto"/>
      </w:divBdr>
    </w:div>
    <w:div w:id="2018381128">
      <w:bodyDiv w:val="1"/>
      <w:marLeft w:val="0"/>
      <w:marRight w:val="0"/>
      <w:marTop w:val="0"/>
      <w:marBottom w:val="0"/>
      <w:divBdr>
        <w:top w:val="none" w:sz="0" w:space="0" w:color="auto"/>
        <w:left w:val="none" w:sz="0" w:space="0" w:color="auto"/>
        <w:bottom w:val="none" w:sz="0" w:space="0" w:color="auto"/>
        <w:right w:val="none" w:sz="0" w:space="0" w:color="auto"/>
      </w:divBdr>
    </w:div>
    <w:div w:id="2018732517">
      <w:bodyDiv w:val="1"/>
      <w:marLeft w:val="0"/>
      <w:marRight w:val="0"/>
      <w:marTop w:val="0"/>
      <w:marBottom w:val="0"/>
      <w:divBdr>
        <w:top w:val="none" w:sz="0" w:space="0" w:color="auto"/>
        <w:left w:val="none" w:sz="0" w:space="0" w:color="auto"/>
        <w:bottom w:val="none" w:sz="0" w:space="0" w:color="auto"/>
        <w:right w:val="none" w:sz="0" w:space="0" w:color="auto"/>
      </w:divBdr>
    </w:div>
    <w:div w:id="2021808559">
      <w:bodyDiv w:val="1"/>
      <w:marLeft w:val="0"/>
      <w:marRight w:val="0"/>
      <w:marTop w:val="0"/>
      <w:marBottom w:val="0"/>
      <w:divBdr>
        <w:top w:val="none" w:sz="0" w:space="0" w:color="auto"/>
        <w:left w:val="none" w:sz="0" w:space="0" w:color="auto"/>
        <w:bottom w:val="none" w:sz="0" w:space="0" w:color="auto"/>
        <w:right w:val="none" w:sz="0" w:space="0" w:color="auto"/>
      </w:divBdr>
    </w:div>
    <w:div w:id="2025932104">
      <w:bodyDiv w:val="1"/>
      <w:marLeft w:val="0"/>
      <w:marRight w:val="0"/>
      <w:marTop w:val="0"/>
      <w:marBottom w:val="0"/>
      <w:divBdr>
        <w:top w:val="none" w:sz="0" w:space="0" w:color="auto"/>
        <w:left w:val="none" w:sz="0" w:space="0" w:color="auto"/>
        <w:bottom w:val="none" w:sz="0" w:space="0" w:color="auto"/>
        <w:right w:val="none" w:sz="0" w:space="0" w:color="auto"/>
      </w:divBdr>
    </w:div>
    <w:div w:id="2033148172">
      <w:bodyDiv w:val="1"/>
      <w:marLeft w:val="0"/>
      <w:marRight w:val="0"/>
      <w:marTop w:val="0"/>
      <w:marBottom w:val="0"/>
      <w:divBdr>
        <w:top w:val="none" w:sz="0" w:space="0" w:color="auto"/>
        <w:left w:val="none" w:sz="0" w:space="0" w:color="auto"/>
        <w:bottom w:val="none" w:sz="0" w:space="0" w:color="auto"/>
        <w:right w:val="none" w:sz="0" w:space="0" w:color="auto"/>
      </w:divBdr>
    </w:div>
    <w:div w:id="2033725319">
      <w:bodyDiv w:val="1"/>
      <w:marLeft w:val="0"/>
      <w:marRight w:val="0"/>
      <w:marTop w:val="0"/>
      <w:marBottom w:val="0"/>
      <w:divBdr>
        <w:top w:val="none" w:sz="0" w:space="0" w:color="auto"/>
        <w:left w:val="none" w:sz="0" w:space="0" w:color="auto"/>
        <w:bottom w:val="none" w:sz="0" w:space="0" w:color="auto"/>
        <w:right w:val="none" w:sz="0" w:space="0" w:color="auto"/>
      </w:divBdr>
    </w:div>
    <w:div w:id="2038390464">
      <w:bodyDiv w:val="1"/>
      <w:marLeft w:val="0"/>
      <w:marRight w:val="0"/>
      <w:marTop w:val="0"/>
      <w:marBottom w:val="0"/>
      <w:divBdr>
        <w:top w:val="none" w:sz="0" w:space="0" w:color="auto"/>
        <w:left w:val="none" w:sz="0" w:space="0" w:color="auto"/>
        <w:bottom w:val="none" w:sz="0" w:space="0" w:color="auto"/>
        <w:right w:val="none" w:sz="0" w:space="0" w:color="auto"/>
      </w:divBdr>
    </w:div>
    <w:div w:id="2038458885">
      <w:bodyDiv w:val="1"/>
      <w:marLeft w:val="0"/>
      <w:marRight w:val="0"/>
      <w:marTop w:val="0"/>
      <w:marBottom w:val="0"/>
      <w:divBdr>
        <w:top w:val="none" w:sz="0" w:space="0" w:color="auto"/>
        <w:left w:val="none" w:sz="0" w:space="0" w:color="auto"/>
        <w:bottom w:val="none" w:sz="0" w:space="0" w:color="auto"/>
        <w:right w:val="none" w:sz="0" w:space="0" w:color="auto"/>
      </w:divBdr>
    </w:div>
    <w:div w:id="2040279729">
      <w:bodyDiv w:val="1"/>
      <w:marLeft w:val="0"/>
      <w:marRight w:val="0"/>
      <w:marTop w:val="0"/>
      <w:marBottom w:val="0"/>
      <w:divBdr>
        <w:top w:val="none" w:sz="0" w:space="0" w:color="auto"/>
        <w:left w:val="none" w:sz="0" w:space="0" w:color="auto"/>
        <w:bottom w:val="none" w:sz="0" w:space="0" w:color="auto"/>
        <w:right w:val="none" w:sz="0" w:space="0" w:color="auto"/>
      </w:divBdr>
    </w:div>
    <w:div w:id="2040621649">
      <w:bodyDiv w:val="1"/>
      <w:marLeft w:val="0"/>
      <w:marRight w:val="0"/>
      <w:marTop w:val="0"/>
      <w:marBottom w:val="0"/>
      <w:divBdr>
        <w:top w:val="none" w:sz="0" w:space="0" w:color="auto"/>
        <w:left w:val="none" w:sz="0" w:space="0" w:color="auto"/>
        <w:bottom w:val="none" w:sz="0" w:space="0" w:color="auto"/>
        <w:right w:val="none" w:sz="0" w:space="0" w:color="auto"/>
      </w:divBdr>
    </w:div>
    <w:div w:id="2042898003">
      <w:bodyDiv w:val="1"/>
      <w:marLeft w:val="0"/>
      <w:marRight w:val="0"/>
      <w:marTop w:val="0"/>
      <w:marBottom w:val="0"/>
      <w:divBdr>
        <w:top w:val="none" w:sz="0" w:space="0" w:color="auto"/>
        <w:left w:val="none" w:sz="0" w:space="0" w:color="auto"/>
        <w:bottom w:val="none" w:sz="0" w:space="0" w:color="auto"/>
        <w:right w:val="none" w:sz="0" w:space="0" w:color="auto"/>
      </w:divBdr>
    </w:div>
    <w:div w:id="2043438185">
      <w:bodyDiv w:val="1"/>
      <w:marLeft w:val="0"/>
      <w:marRight w:val="0"/>
      <w:marTop w:val="0"/>
      <w:marBottom w:val="0"/>
      <w:divBdr>
        <w:top w:val="none" w:sz="0" w:space="0" w:color="auto"/>
        <w:left w:val="none" w:sz="0" w:space="0" w:color="auto"/>
        <w:bottom w:val="none" w:sz="0" w:space="0" w:color="auto"/>
        <w:right w:val="none" w:sz="0" w:space="0" w:color="auto"/>
      </w:divBdr>
    </w:div>
    <w:div w:id="2047946136">
      <w:bodyDiv w:val="1"/>
      <w:marLeft w:val="0"/>
      <w:marRight w:val="0"/>
      <w:marTop w:val="0"/>
      <w:marBottom w:val="0"/>
      <w:divBdr>
        <w:top w:val="none" w:sz="0" w:space="0" w:color="auto"/>
        <w:left w:val="none" w:sz="0" w:space="0" w:color="auto"/>
        <w:bottom w:val="none" w:sz="0" w:space="0" w:color="auto"/>
        <w:right w:val="none" w:sz="0" w:space="0" w:color="auto"/>
      </w:divBdr>
    </w:div>
    <w:div w:id="2051878141">
      <w:bodyDiv w:val="1"/>
      <w:marLeft w:val="0"/>
      <w:marRight w:val="0"/>
      <w:marTop w:val="0"/>
      <w:marBottom w:val="0"/>
      <w:divBdr>
        <w:top w:val="none" w:sz="0" w:space="0" w:color="auto"/>
        <w:left w:val="none" w:sz="0" w:space="0" w:color="auto"/>
        <w:bottom w:val="none" w:sz="0" w:space="0" w:color="auto"/>
        <w:right w:val="none" w:sz="0" w:space="0" w:color="auto"/>
      </w:divBdr>
    </w:div>
    <w:div w:id="2051954137">
      <w:bodyDiv w:val="1"/>
      <w:marLeft w:val="0"/>
      <w:marRight w:val="0"/>
      <w:marTop w:val="0"/>
      <w:marBottom w:val="0"/>
      <w:divBdr>
        <w:top w:val="none" w:sz="0" w:space="0" w:color="auto"/>
        <w:left w:val="none" w:sz="0" w:space="0" w:color="auto"/>
        <w:bottom w:val="none" w:sz="0" w:space="0" w:color="auto"/>
        <w:right w:val="none" w:sz="0" w:space="0" w:color="auto"/>
      </w:divBdr>
    </w:div>
    <w:div w:id="2052874932">
      <w:bodyDiv w:val="1"/>
      <w:marLeft w:val="0"/>
      <w:marRight w:val="0"/>
      <w:marTop w:val="0"/>
      <w:marBottom w:val="0"/>
      <w:divBdr>
        <w:top w:val="none" w:sz="0" w:space="0" w:color="auto"/>
        <w:left w:val="none" w:sz="0" w:space="0" w:color="auto"/>
        <w:bottom w:val="none" w:sz="0" w:space="0" w:color="auto"/>
        <w:right w:val="none" w:sz="0" w:space="0" w:color="auto"/>
      </w:divBdr>
    </w:div>
    <w:div w:id="2053530300">
      <w:bodyDiv w:val="1"/>
      <w:marLeft w:val="0"/>
      <w:marRight w:val="0"/>
      <w:marTop w:val="0"/>
      <w:marBottom w:val="0"/>
      <w:divBdr>
        <w:top w:val="none" w:sz="0" w:space="0" w:color="auto"/>
        <w:left w:val="none" w:sz="0" w:space="0" w:color="auto"/>
        <w:bottom w:val="none" w:sz="0" w:space="0" w:color="auto"/>
        <w:right w:val="none" w:sz="0" w:space="0" w:color="auto"/>
      </w:divBdr>
    </w:div>
    <w:div w:id="2054108374">
      <w:bodyDiv w:val="1"/>
      <w:marLeft w:val="0"/>
      <w:marRight w:val="0"/>
      <w:marTop w:val="0"/>
      <w:marBottom w:val="0"/>
      <w:divBdr>
        <w:top w:val="none" w:sz="0" w:space="0" w:color="auto"/>
        <w:left w:val="none" w:sz="0" w:space="0" w:color="auto"/>
        <w:bottom w:val="none" w:sz="0" w:space="0" w:color="auto"/>
        <w:right w:val="none" w:sz="0" w:space="0" w:color="auto"/>
      </w:divBdr>
    </w:div>
    <w:div w:id="2054426592">
      <w:bodyDiv w:val="1"/>
      <w:marLeft w:val="0"/>
      <w:marRight w:val="0"/>
      <w:marTop w:val="0"/>
      <w:marBottom w:val="0"/>
      <w:divBdr>
        <w:top w:val="none" w:sz="0" w:space="0" w:color="auto"/>
        <w:left w:val="none" w:sz="0" w:space="0" w:color="auto"/>
        <w:bottom w:val="none" w:sz="0" w:space="0" w:color="auto"/>
        <w:right w:val="none" w:sz="0" w:space="0" w:color="auto"/>
      </w:divBdr>
    </w:div>
    <w:div w:id="2055807386">
      <w:bodyDiv w:val="1"/>
      <w:marLeft w:val="0"/>
      <w:marRight w:val="0"/>
      <w:marTop w:val="0"/>
      <w:marBottom w:val="0"/>
      <w:divBdr>
        <w:top w:val="none" w:sz="0" w:space="0" w:color="auto"/>
        <w:left w:val="none" w:sz="0" w:space="0" w:color="auto"/>
        <w:bottom w:val="none" w:sz="0" w:space="0" w:color="auto"/>
        <w:right w:val="none" w:sz="0" w:space="0" w:color="auto"/>
      </w:divBdr>
    </w:div>
    <w:div w:id="2059892961">
      <w:bodyDiv w:val="1"/>
      <w:marLeft w:val="0"/>
      <w:marRight w:val="0"/>
      <w:marTop w:val="0"/>
      <w:marBottom w:val="0"/>
      <w:divBdr>
        <w:top w:val="none" w:sz="0" w:space="0" w:color="auto"/>
        <w:left w:val="none" w:sz="0" w:space="0" w:color="auto"/>
        <w:bottom w:val="none" w:sz="0" w:space="0" w:color="auto"/>
        <w:right w:val="none" w:sz="0" w:space="0" w:color="auto"/>
      </w:divBdr>
    </w:div>
    <w:div w:id="2060275856">
      <w:bodyDiv w:val="1"/>
      <w:marLeft w:val="0"/>
      <w:marRight w:val="0"/>
      <w:marTop w:val="0"/>
      <w:marBottom w:val="0"/>
      <w:divBdr>
        <w:top w:val="none" w:sz="0" w:space="0" w:color="auto"/>
        <w:left w:val="none" w:sz="0" w:space="0" w:color="auto"/>
        <w:bottom w:val="none" w:sz="0" w:space="0" w:color="auto"/>
        <w:right w:val="none" w:sz="0" w:space="0" w:color="auto"/>
      </w:divBdr>
    </w:div>
    <w:div w:id="2062971984">
      <w:bodyDiv w:val="1"/>
      <w:marLeft w:val="0"/>
      <w:marRight w:val="0"/>
      <w:marTop w:val="0"/>
      <w:marBottom w:val="0"/>
      <w:divBdr>
        <w:top w:val="none" w:sz="0" w:space="0" w:color="auto"/>
        <w:left w:val="none" w:sz="0" w:space="0" w:color="auto"/>
        <w:bottom w:val="none" w:sz="0" w:space="0" w:color="auto"/>
        <w:right w:val="none" w:sz="0" w:space="0" w:color="auto"/>
      </w:divBdr>
    </w:div>
    <w:div w:id="2064132699">
      <w:bodyDiv w:val="1"/>
      <w:marLeft w:val="0"/>
      <w:marRight w:val="0"/>
      <w:marTop w:val="0"/>
      <w:marBottom w:val="0"/>
      <w:divBdr>
        <w:top w:val="none" w:sz="0" w:space="0" w:color="auto"/>
        <w:left w:val="none" w:sz="0" w:space="0" w:color="auto"/>
        <w:bottom w:val="none" w:sz="0" w:space="0" w:color="auto"/>
        <w:right w:val="none" w:sz="0" w:space="0" w:color="auto"/>
      </w:divBdr>
    </w:div>
    <w:div w:id="2064328511">
      <w:bodyDiv w:val="1"/>
      <w:marLeft w:val="0"/>
      <w:marRight w:val="0"/>
      <w:marTop w:val="0"/>
      <w:marBottom w:val="0"/>
      <w:divBdr>
        <w:top w:val="none" w:sz="0" w:space="0" w:color="auto"/>
        <w:left w:val="none" w:sz="0" w:space="0" w:color="auto"/>
        <w:bottom w:val="none" w:sz="0" w:space="0" w:color="auto"/>
        <w:right w:val="none" w:sz="0" w:space="0" w:color="auto"/>
      </w:divBdr>
    </w:div>
    <w:div w:id="2067214966">
      <w:bodyDiv w:val="1"/>
      <w:marLeft w:val="0"/>
      <w:marRight w:val="0"/>
      <w:marTop w:val="0"/>
      <w:marBottom w:val="0"/>
      <w:divBdr>
        <w:top w:val="none" w:sz="0" w:space="0" w:color="auto"/>
        <w:left w:val="none" w:sz="0" w:space="0" w:color="auto"/>
        <w:bottom w:val="none" w:sz="0" w:space="0" w:color="auto"/>
        <w:right w:val="none" w:sz="0" w:space="0" w:color="auto"/>
      </w:divBdr>
    </w:div>
    <w:div w:id="2069835480">
      <w:bodyDiv w:val="1"/>
      <w:marLeft w:val="0"/>
      <w:marRight w:val="0"/>
      <w:marTop w:val="0"/>
      <w:marBottom w:val="0"/>
      <w:divBdr>
        <w:top w:val="none" w:sz="0" w:space="0" w:color="auto"/>
        <w:left w:val="none" w:sz="0" w:space="0" w:color="auto"/>
        <w:bottom w:val="none" w:sz="0" w:space="0" w:color="auto"/>
        <w:right w:val="none" w:sz="0" w:space="0" w:color="auto"/>
      </w:divBdr>
    </w:div>
    <w:div w:id="2070806680">
      <w:bodyDiv w:val="1"/>
      <w:marLeft w:val="0"/>
      <w:marRight w:val="0"/>
      <w:marTop w:val="0"/>
      <w:marBottom w:val="0"/>
      <w:divBdr>
        <w:top w:val="none" w:sz="0" w:space="0" w:color="auto"/>
        <w:left w:val="none" w:sz="0" w:space="0" w:color="auto"/>
        <w:bottom w:val="none" w:sz="0" w:space="0" w:color="auto"/>
        <w:right w:val="none" w:sz="0" w:space="0" w:color="auto"/>
      </w:divBdr>
    </w:div>
    <w:div w:id="2071072006">
      <w:bodyDiv w:val="1"/>
      <w:marLeft w:val="0"/>
      <w:marRight w:val="0"/>
      <w:marTop w:val="0"/>
      <w:marBottom w:val="0"/>
      <w:divBdr>
        <w:top w:val="none" w:sz="0" w:space="0" w:color="auto"/>
        <w:left w:val="none" w:sz="0" w:space="0" w:color="auto"/>
        <w:bottom w:val="none" w:sz="0" w:space="0" w:color="auto"/>
        <w:right w:val="none" w:sz="0" w:space="0" w:color="auto"/>
      </w:divBdr>
    </w:div>
    <w:div w:id="2073236774">
      <w:bodyDiv w:val="1"/>
      <w:marLeft w:val="0"/>
      <w:marRight w:val="0"/>
      <w:marTop w:val="0"/>
      <w:marBottom w:val="0"/>
      <w:divBdr>
        <w:top w:val="none" w:sz="0" w:space="0" w:color="auto"/>
        <w:left w:val="none" w:sz="0" w:space="0" w:color="auto"/>
        <w:bottom w:val="none" w:sz="0" w:space="0" w:color="auto"/>
        <w:right w:val="none" w:sz="0" w:space="0" w:color="auto"/>
      </w:divBdr>
    </w:div>
    <w:div w:id="2074113539">
      <w:bodyDiv w:val="1"/>
      <w:marLeft w:val="0"/>
      <w:marRight w:val="0"/>
      <w:marTop w:val="0"/>
      <w:marBottom w:val="0"/>
      <w:divBdr>
        <w:top w:val="none" w:sz="0" w:space="0" w:color="auto"/>
        <w:left w:val="none" w:sz="0" w:space="0" w:color="auto"/>
        <w:bottom w:val="none" w:sz="0" w:space="0" w:color="auto"/>
        <w:right w:val="none" w:sz="0" w:space="0" w:color="auto"/>
      </w:divBdr>
    </w:div>
    <w:div w:id="2078894169">
      <w:bodyDiv w:val="1"/>
      <w:marLeft w:val="0"/>
      <w:marRight w:val="0"/>
      <w:marTop w:val="0"/>
      <w:marBottom w:val="0"/>
      <w:divBdr>
        <w:top w:val="none" w:sz="0" w:space="0" w:color="auto"/>
        <w:left w:val="none" w:sz="0" w:space="0" w:color="auto"/>
        <w:bottom w:val="none" w:sz="0" w:space="0" w:color="auto"/>
        <w:right w:val="none" w:sz="0" w:space="0" w:color="auto"/>
      </w:divBdr>
    </w:div>
    <w:div w:id="2081057063">
      <w:bodyDiv w:val="1"/>
      <w:marLeft w:val="0"/>
      <w:marRight w:val="0"/>
      <w:marTop w:val="0"/>
      <w:marBottom w:val="0"/>
      <w:divBdr>
        <w:top w:val="none" w:sz="0" w:space="0" w:color="auto"/>
        <w:left w:val="none" w:sz="0" w:space="0" w:color="auto"/>
        <w:bottom w:val="none" w:sz="0" w:space="0" w:color="auto"/>
        <w:right w:val="none" w:sz="0" w:space="0" w:color="auto"/>
      </w:divBdr>
    </w:div>
    <w:div w:id="2082872459">
      <w:bodyDiv w:val="1"/>
      <w:marLeft w:val="0"/>
      <w:marRight w:val="0"/>
      <w:marTop w:val="0"/>
      <w:marBottom w:val="0"/>
      <w:divBdr>
        <w:top w:val="none" w:sz="0" w:space="0" w:color="auto"/>
        <w:left w:val="none" w:sz="0" w:space="0" w:color="auto"/>
        <w:bottom w:val="none" w:sz="0" w:space="0" w:color="auto"/>
        <w:right w:val="none" w:sz="0" w:space="0" w:color="auto"/>
      </w:divBdr>
    </w:div>
    <w:div w:id="2083329181">
      <w:bodyDiv w:val="1"/>
      <w:marLeft w:val="0"/>
      <w:marRight w:val="0"/>
      <w:marTop w:val="0"/>
      <w:marBottom w:val="0"/>
      <w:divBdr>
        <w:top w:val="none" w:sz="0" w:space="0" w:color="auto"/>
        <w:left w:val="none" w:sz="0" w:space="0" w:color="auto"/>
        <w:bottom w:val="none" w:sz="0" w:space="0" w:color="auto"/>
        <w:right w:val="none" w:sz="0" w:space="0" w:color="auto"/>
      </w:divBdr>
    </w:div>
    <w:div w:id="2083528128">
      <w:bodyDiv w:val="1"/>
      <w:marLeft w:val="0"/>
      <w:marRight w:val="0"/>
      <w:marTop w:val="0"/>
      <w:marBottom w:val="0"/>
      <w:divBdr>
        <w:top w:val="none" w:sz="0" w:space="0" w:color="auto"/>
        <w:left w:val="none" w:sz="0" w:space="0" w:color="auto"/>
        <w:bottom w:val="none" w:sz="0" w:space="0" w:color="auto"/>
        <w:right w:val="none" w:sz="0" w:space="0" w:color="auto"/>
      </w:divBdr>
    </w:div>
    <w:div w:id="2084527488">
      <w:bodyDiv w:val="1"/>
      <w:marLeft w:val="0"/>
      <w:marRight w:val="0"/>
      <w:marTop w:val="0"/>
      <w:marBottom w:val="0"/>
      <w:divBdr>
        <w:top w:val="none" w:sz="0" w:space="0" w:color="auto"/>
        <w:left w:val="none" w:sz="0" w:space="0" w:color="auto"/>
        <w:bottom w:val="none" w:sz="0" w:space="0" w:color="auto"/>
        <w:right w:val="none" w:sz="0" w:space="0" w:color="auto"/>
      </w:divBdr>
    </w:div>
    <w:div w:id="2085834877">
      <w:bodyDiv w:val="1"/>
      <w:marLeft w:val="0"/>
      <w:marRight w:val="0"/>
      <w:marTop w:val="0"/>
      <w:marBottom w:val="0"/>
      <w:divBdr>
        <w:top w:val="none" w:sz="0" w:space="0" w:color="auto"/>
        <w:left w:val="none" w:sz="0" w:space="0" w:color="auto"/>
        <w:bottom w:val="none" w:sz="0" w:space="0" w:color="auto"/>
        <w:right w:val="none" w:sz="0" w:space="0" w:color="auto"/>
      </w:divBdr>
    </w:div>
    <w:div w:id="2086762275">
      <w:bodyDiv w:val="1"/>
      <w:marLeft w:val="0"/>
      <w:marRight w:val="0"/>
      <w:marTop w:val="0"/>
      <w:marBottom w:val="0"/>
      <w:divBdr>
        <w:top w:val="none" w:sz="0" w:space="0" w:color="auto"/>
        <w:left w:val="none" w:sz="0" w:space="0" w:color="auto"/>
        <w:bottom w:val="none" w:sz="0" w:space="0" w:color="auto"/>
        <w:right w:val="none" w:sz="0" w:space="0" w:color="auto"/>
      </w:divBdr>
    </w:div>
    <w:div w:id="2087679707">
      <w:bodyDiv w:val="1"/>
      <w:marLeft w:val="0"/>
      <w:marRight w:val="0"/>
      <w:marTop w:val="0"/>
      <w:marBottom w:val="0"/>
      <w:divBdr>
        <w:top w:val="none" w:sz="0" w:space="0" w:color="auto"/>
        <w:left w:val="none" w:sz="0" w:space="0" w:color="auto"/>
        <w:bottom w:val="none" w:sz="0" w:space="0" w:color="auto"/>
        <w:right w:val="none" w:sz="0" w:space="0" w:color="auto"/>
      </w:divBdr>
    </w:div>
    <w:div w:id="2087805084">
      <w:bodyDiv w:val="1"/>
      <w:marLeft w:val="0"/>
      <w:marRight w:val="0"/>
      <w:marTop w:val="0"/>
      <w:marBottom w:val="0"/>
      <w:divBdr>
        <w:top w:val="none" w:sz="0" w:space="0" w:color="auto"/>
        <w:left w:val="none" w:sz="0" w:space="0" w:color="auto"/>
        <w:bottom w:val="none" w:sz="0" w:space="0" w:color="auto"/>
        <w:right w:val="none" w:sz="0" w:space="0" w:color="auto"/>
      </w:divBdr>
    </w:div>
    <w:div w:id="2088377484">
      <w:bodyDiv w:val="1"/>
      <w:marLeft w:val="0"/>
      <w:marRight w:val="0"/>
      <w:marTop w:val="0"/>
      <w:marBottom w:val="0"/>
      <w:divBdr>
        <w:top w:val="none" w:sz="0" w:space="0" w:color="auto"/>
        <w:left w:val="none" w:sz="0" w:space="0" w:color="auto"/>
        <w:bottom w:val="none" w:sz="0" w:space="0" w:color="auto"/>
        <w:right w:val="none" w:sz="0" w:space="0" w:color="auto"/>
      </w:divBdr>
    </w:div>
    <w:div w:id="2091539856">
      <w:bodyDiv w:val="1"/>
      <w:marLeft w:val="0"/>
      <w:marRight w:val="0"/>
      <w:marTop w:val="0"/>
      <w:marBottom w:val="0"/>
      <w:divBdr>
        <w:top w:val="none" w:sz="0" w:space="0" w:color="auto"/>
        <w:left w:val="none" w:sz="0" w:space="0" w:color="auto"/>
        <w:bottom w:val="none" w:sz="0" w:space="0" w:color="auto"/>
        <w:right w:val="none" w:sz="0" w:space="0" w:color="auto"/>
      </w:divBdr>
    </w:div>
    <w:div w:id="2091925297">
      <w:bodyDiv w:val="1"/>
      <w:marLeft w:val="0"/>
      <w:marRight w:val="0"/>
      <w:marTop w:val="0"/>
      <w:marBottom w:val="0"/>
      <w:divBdr>
        <w:top w:val="none" w:sz="0" w:space="0" w:color="auto"/>
        <w:left w:val="none" w:sz="0" w:space="0" w:color="auto"/>
        <w:bottom w:val="none" w:sz="0" w:space="0" w:color="auto"/>
        <w:right w:val="none" w:sz="0" w:space="0" w:color="auto"/>
      </w:divBdr>
    </w:div>
    <w:div w:id="2092003227">
      <w:bodyDiv w:val="1"/>
      <w:marLeft w:val="0"/>
      <w:marRight w:val="0"/>
      <w:marTop w:val="0"/>
      <w:marBottom w:val="0"/>
      <w:divBdr>
        <w:top w:val="none" w:sz="0" w:space="0" w:color="auto"/>
        <w:left w:val="none" w:sz="0" w:space="0" w:color="auto"/>
        <w:bottom w:val="none" w:sz="0" w:space="0" w:color="auto"/>
        <w:right w:val="none" w:sz="0" w:space="0" w:color="auto"/>
      </w:divBdr>
    </w:div>
    <w:div w:id="2092846335">
      <w:bodyDiv w:val="1"/>
      <w:marLeft w:val="0"/>
      <w:marRight w:val="0"/>
      <w:marTop w:val="0"/>
      <w:marBottom w:val="0"/>
      <w:divBdr>
        <w:top w:val="none" w:sz="0" w:space="0" w:color="auto"/>
        <w:left w:val="none" w:sz="0" w:space="0" w:color="auto"/>
        <w:bottom w:val="none" w:sz="0" w:space="0" w:color="auto"/>
        <w:right w:val="none" w:sz="0" w:space="0" w:color="auto"/>
      </w:divBdr>
    </w:div>
    <w:div w:id="2094348909">
      <w:bodyDiv w:val="1"/>
      <w:marLeft w:val="0"/>
      <w:marRight w:val="0"/>
      <w:marTop w:val="0"/>
      <w:marBottom w:val="0"/>
      <w:divBdr>
        <w:top w:val="none" w:sz="0" w:space="0" w:color="auto"/>
        <w:left w:val="none" w:sz="0" w:space="0" w:color="auto"/>
        <w:bottom w:val="none" w:sz="0" w:space="0" w:color="auto"/>
        <w:right w:val="none" w:sz="0" w:space="0" w:color="auto"/>
      </w:divBdr>
    </w:div>
    <w:div w:id="2095206571">
      <w:bodyDiv w:val="1"/>
      <w:marLeft w:val="0"/>
      <w:marRight w:val="0"/>
      <w:marTop w:val="0"/>
      <w:marBottom w:val="0"/>
      <w:divBdr>
        <w:top w:val="none" w:sz="0" w:space="0" w:color="auto"/>
        <w:left w:val="none" w:sz="0" w:space="0" w:color="auto"/>
        <w:bottom w:val="none" w:sz="0" w:space="0" w:color="auto"/>
        <w:right w:val="none" w:sz="0" w:space="0" w:color="auto"/>
      </w:divBdr>
    </w:div>
    <w:div w:id="2098400366">
      <w:bodyDiv w:val="1"/>
      <w:marLeft w:val="0"/>
      <w:marRight w:val="0"/>
      <w:marTop w:val="0"/>
      <w:marBottom w:val="0"/>
      <w:divBdr>
        <w:top w:val="none" w:sz="0" w:space="0" w:color="auto"/>
        <w:left w:val="none" w:sz="0" w:space="0" w:color="auto"/>
        <w:bottom w:val="none" w:sz="0" w:space="0" w:color="auto"/>
        <w:right w:val="none" w:sz="0" w:space="0" w:color="auto"/>
      </w:divBdr>
    </w:div>
    <w:div w:id="2099867198">
      <w:bodyDiv w:val="1"/>
      <w:marLeft w:val="0"/>
      <w:marRight w:val="0"/>
      <w:marTop w:val="0"/>
      <w:marBottom w:val="0"/>
      <w:divBdr>
        <w:top w:val="none" w:sz="0" w:space="0" w:color="auto"/>
        <w:left w:val="none" w:sz="0" w:space="0" w:color="auto"/>
        <w:bottom w:val="none" w:sz="0" w:space="0" w:color="auto"/>
        <w:right w:val="none" w:sz="0" w:space="0" w:color="auto"/>
      </w:divBdr>
    </w:div>
    <w:div w:id="2099985274">
      <w:bodyDiv w:val="1"/>
      <w:marLeft w:val="0"/>
      <w:marRight w:val="0"/>
      <w:marTop w:val="0"/>
      <w:marBottom w:val="0"/>
      <w:divBdr>
        <w:top w:val="none" w:sz="0" w:space="0" w:color="auto"/>
        <w:left w:val="none" w:sz="0" w:space="0" w:color="auto"/>
        <w:bottom w:val="none" w:sz="0" w:space="0" w:color="auto"/>
        <w:right w:val="none" w:sz="0" w:space="0" w:color="auto"/>
      </w:divBdr>
    </w:div>
    <w:div w:id="2104493744">
      <w:bodyDiv w:val="1"/>
      <w:marLeft w:val="0"/>
      <w:marRight w:val="0"/>
      <w:marTop w:val="0"/>
      <w:marBottom w:val="0"/>
      <w:divBdr>
        <w:top w:val="none" w:sz="0" w:space="0" w:color="auto"/>
        <w:left w:val="none" w:sz="0" w:space="0" w:color="auto"/>
        <w:bottom w:val="none" w:sz="0" w:space="0" w:color="auto"/>
        <w:right w:val="none" w:sz="0" w:space="0" w:color="auto"/>
      </w:divBdr>
    </w:div>
    <w:div w:id="2105147808">
      <w:bodyDiv w:val="1"/>
      <w:marLeft w:val="0"/>
      <w:marRight w:val="0"/>
      <w:marTop w:val="0"/>
      <w:marBottom w:val="0"/>
      <w:divBdr>
        <w:top w:val="none" w:sz="0" w:space="0" w:color="auto"/>
        <w:left w:val="none" w:sz="0" w:space="0" w:color="auto"/>
        <w:bottom w:val="none" w:sz="0" w:space="0" w:color="auto"/>
        <w:right w:val="none" w:sz="0" w:space="0" w:color="auto"/>
      </w:divBdr>
    </w:div>
    <w:div w:id="2106608438">
      <w:bodyDiv w:val="1"/>
      <w:marLeft w:val="0"/>
      <w:marRight w:val="0"/>
      <w:marTop w:val="0"/>
      <w:marBottom w:val="0"/>
      <w:divBdr>
        <w:top w:val="none" w:sz="0" w:space="0" w:color="auto"/>
        <w:left w:val="none" w:sz="0" w:space="0" w:color="auto"/>
        <w:bottom w:val="none" w:sz="0" w:space="0" w:color="auto"/>
        <w:right w:val="none" w:sz="0" w:space="0" w:color="auto"/>
      </w:divBdr>
    </w:div>
    <w:div w:id="2106610938">
      <w:bodyDiv w:val="1"/>
      <w:marLeft w:val="0"/>
      <w:marRight w:val="0"/>
      <w:marTop w:val="0"/>
      <w:marBottom w:val="0"/>
      <w:divBdr>
        <w:top w:val="none" w:sz="0" w:space="0" w:color="auto"/>
        <w:left w:val="none" w:sz="0" w:space="0" w:color="auto"/>
        <w:bottom w:val="none" w:sz="0" w:space="0" w:color="auto"/>
        <w:right w:val="none" w:sz="0" w:space="0" w:color="auto"/>
      </w:divBdr>
    </w:div>
    <w:div w:id="2107653076">
      <w:bodyDiv w:val="1"/>
      <w:marLeft w:val="0"/>
      <w:marRight w:val="0"/>
      <w:marTop w:val="0"/>
      <w:marBottom w:val="0"/>
      <w:divBdr>
        <w:top w:val="none" w:sz="0" w:space="0" w:color="auto"/>
        <w:left w:val="none" w:sz="0" w:space="0" w:color="auto"/>
        <w:bottom w:val="none" w:sz="0" w:space="0" w:color="auto"/>
        <w:right w:val="none" w:sz="0" w:space="0" w:color="auto"/>
      </w:divBdr>
    </w:div>
    <w:div w:id="2107922058">
      <w:bodyDiv w:val="1"/>
      <w:marLeft w:val="0"/>
      <w:marRight w:val="0"/>
      <w:marTop w:val="0"/>
      <w:marBottom w:val="0"/>
      <w:divBdr>
        <w:top w:val="none" w:sz="0" w:space="0" w:color="auto"/>
        <w:left w:val="none" w:sz="0" w:space="0" w:color="auto"/>
        <w:bottom w:val="none" w:sz="0" w:space="0" w:color="auto"/>
        <w:right w:val="none" w:sz="0" w:space="0" w:color="auto"/>
      </w:divBdr>
    </w:div>
    <w:div w:id="2108386294">
      <w:bodyDiv w:val="1"/>
      <w:marLeft w:val="0"/>
      <w:marRight w:val="0"/>
      <w:marTop w:val="0"/>
      <w:marBottom w:val="0"/>
      <w:divBdr>
        <w:top w:val="none" w:sz="0" w:space="0" w:color="auto"/>
        <w:left w:val="none" w:sz="0" w:space="0" w:color="auto"/>
        <w:bottom w:val="none" w:sz="0" w:space="0" w:color="auto"/>
        <w:right w:val="none" w:sz="0" w:space="0" w:color="auto"/>
      </w:divBdr>
    </w:div>
    <w:div w:id="2111001998">
      <w:bodyDiv w:val="1"/>
      <w:marLeft w:val="0"/>
      <w:marRight w:val="0"/>
      <w:marTop w:val="0"/>
      <w:marBottom w:val="0"/>
      <w:divBdr>
        <w:top w:val="none" w:sz="0" w:space="0" w:color="auto"/>
        <w:left w:val="none" w:sz="0" w:space="0" w:color="auto"/>
        <w:bottom w:val="none" w:sz="0" w:space="0" w:color="auto"/>
        <w:right w:val="none" w:sz="0" w:space="0" w:color="auto"/>
      </w:divBdr>
    </w:div>
    <w:div w:id="2111199323">
      <w:bodyDiv w:val="1"/>
      <w:marLeft w:val="0"/>
      <w:marRight w:val="0"/>
      <w:marTop w:val="0"/>
      <w:marBottom w:val="0"/>
      <w:divBdr>
        <w:top w:val="none" w:sz="0" w:space="0" w:color="auto"/>
        <w:left w:val="none" w:sz="0" w:space="0" w:color="auto"/>
        <w:bottom w:val="none" w:sz="0" w:space="0" w:color="auto"/>
        <w:right w:val="none" w:sz="0" w:space="0" w:color="auto"/>
      </w:divBdr>
    </w:div>
    <w:div w:id="2113741983">
      <w:bodyDiv w:val="1"/>
      <w:marLeft w:val="0"/>
      <w:marRight w:val="0"/>
      <w:marTop w:val="0"/>
      <w:marBottom w:val="0"/>
      <w:divBdr>
        <w:top w:val="none" w:sz="0" w:space="0" w:color="auto"/>
        <w:left w:val="none" w:sz="0" w:space="0" w:color="auto"/>
        <w:bottom w:val="none" w:sz="0" w:space="0" w:color="auto"/>
        <w:right w:val="none" w:sz="0" w:space="0" w:color="auto"/>
      </w:divBdr>
    </w:div>
    <w:div w:id="2116628426">
      <w:bodyDiv w:val="1"/>
      <w:marLeft w:val="0"/>
      <w:marRight w:val="0"/>
      <w:marTop w:val="0"/>
      <w:marBottom w:val="0"/>
      <w:divBdr>
        <w:top w:val="none" w:sz="0" w:space="0" w:color="auto"/>
        <w:left w:val="none" w:sz="0" w:space="0" w:color="auto"/>
        <w:bottom w:val="none" w:sz="0" w:space="0" w:color="auto"/>
        <w:right w:val="none" w:sz="0" w:space="0" w:color="auto"/>
      </w:divBdr>
    </w:div>
    <w:div w:id="2120297724">
      <w:bodyDiv w:val="1"/>
      <w:marLeft w:val="0"/>
      <w:marRight w:val="0"/>
      <w:marTop w:val="0"/>
      <w:marBottom w:val="0"/>
      <w:divBdr>
        <w:top w:val="none" w:sz="0" w:space="0" w:color="auto"/>
        <w:left w:val="none" w:sz="0" w:space="0" w:color="auto"/>
        <w:bottom w:val="none" w:sz="0" w:space="0" w:color="auto"/>
        <w:right w:val="none" w:sz="0" w:space="0" w:color="auto"/>
      </w:divBdr>
    </w:div>
    <w:div w:id="2124491263">
      <w:bodyDiv w:val="1"/>
      <w:marLeft w:val="0"/>
      <w:marRight w:val="0"/>
      <w:marTop w:val="0"/>
      <w:marBottom w:val="0"/>
      <w:divBdr>
        <w:top w:val="none" w:sz="0" w:space="0" w:color="auto"/>
        <w:left w:val="none" w:sz="0" w:space="0" w:color="auto"/>
        <w:bottom w:val="none" w:sz="0" w:space="0" w:color="auto"/>
        <w:right w:val="none" w:sz="0" w:space="0" w:color="auto"/>
      </w:divBdr>
    </w:div>
    <w:div w:id="2126121460">
      <w:bodyDiv w:val="1"/>
      <w:marLeft w:val="0"/>
      <w:marRight w:val="0"/>
      <w:marTop w:val="0"/>
      <w:marBottom w:val="0"/>
      <w:divBdr>
        <w:top w:val="none" w:sz="0" w:space="0" w:color="auto"/>
        <w:left w:val="none" w:sz="0" w:space="0" w:color="auto"/>
        <w:bottom w:val="none" w:sz="0" w:space="0" w:color="auto"/>
        <w:right w:val="none" w:sz="0" w:space="0" w:color="auto"/>
      </w:divBdr>
    </w:div>
    <w:div w:id="2128888862">
      <w:bodyDiv w:val="1"/>
      <w:marLeft w:val="0"/>
      <w:marRight w:val="0"/>
      <w:marTop w:val="0"/>
      <w:marBottom w:val="0"/>
      <w:divBdr>
        <w:top w:val="none" w:sz="0" w:space="0" w:color="auto"/>
        <w:left w:val="none" w:sz="0" w:space="0" w:color="auto"/>
        <w:bottom w:val="none" w:sz="0" w:space="0" w:color="auto"/>
        <w:right w:val="none" w:sz="0" w:space="0" w:color="auto"/>
      </w:divBdr>
    </w:div>
    <w:div w:id="2133673675">
      <w:bodyDiv w:val="1"/>
      <w:marLeft w:val="0"/>
      <w:marRight w:val="0"/>
      <w:marTop w:val="0"/>
      <w:marBottom w:val="0"/>
      <w:divBdr>
        <w:top w:val="none" w:sz="0" w:space="0" w:color="auto"/>
        <w:left w:val="none" w:sz="0" w:space="0" w:color="auto"/>
        <w:bottom w:val="none" w:sz="0" w:space="0" w:color="auto"/>
        <w:right w:val="none" w:sz="0" w:space="0" w:color="auto"/>
      </w:divBdr>
    </w:div>
    <w:div w:id="2134789525">
      <w:bodyDiv w:val="1"/>
      <w:marLeft w:val="0"/>
      <w:marRight w:val="0"/>
      <w:marTop w:val="0"/>
      <w:marBottom w:val="0"/>
      <w:divBdr>
        <w:top w:val="none" w:sz="0" w:space="0" w:color="auto"/>
        <w:left w:val="none" w:sz="0" w:space="0" w:color="auto"/>
        <w:bottom w:val="none" w:sz="0" w:space="0" w:color="auto"/>
        <w:right w:val="none" w:sz="0" w:space="0" w:color="auto"/>
      </w:divBdr>
    </w:div>
    <w:div w:id="2136214485">
      <w:bodyDiv w:val="1"/>
      <w:marLeft w:val="0"/>
      <w:marRight w:val="0"/>
      <w:marTop w:val="0"/>
      <w:marBottom w:val="0"/>
      <w:divBdr>
        <w:top w:val="none" w:sz="0" w:space="0" w:color="auto"/>
        <w:left w:val="none" w:sz="0" w:space="0" w:color="auto"/>
        <w:bottom w:val="none" w:sz="0" w:space="0" w:color="auto"/>
        <w:right w:val="none" w:sz="0" w:space="0" w:color="auto"/>
      </w:divBdr>
    </w:div>
    <w:div w:id="2136243841">
      <w:bodyDiv w:val="1"/>
      <w:marLeft w:val="0"/>
      <w:marRight w:val="0"/>
      <w:marTop w:val="0"/>
      <w:marBottom w:val="0"/>
      <w:divBdr>
        <w:top w:val="none" w:sz="0" w:space="0" w:color="auto"/>
        <w:left w:val="none" w:sz="0" w:space="0" w:color="auto"/>
        <w:bottom w:val="none" w:sz="0" w:space="0" w:color="auto"/>
        <w:right w:val="none" w:sz="0" w:space="0" w:color="auto"/>
      </w:divBdr>
    </w:div>
    <w:div w:id="2144808867">
      <w:bodyDiv w:val="1"/>
      <w:marLeft w:val="0"/>
      <w:marRight w:val="0"/>
      <w:marTop w:val="0"/>
      <w:marBottom w:val="0"/>
      <w:divBdr>
        <w:top w:val="none" w:sz="0" w:space="0" w:color="auto"/>
        <w:left w:val="none" w:sz="0" w:space="0" w:color="auto"/>
        <w:bottom w:val="none" w:sz="0" w:space="0" w:color="auto"/>
        <w:right w:val="none" w:sz="0" w:space="0" w:color="auto"/>
      </w:divBdr>
    </w:div>
    <w:div w:id="2146241907">
      <w:bodyDiv w:val="1"/>
      <w:marLeft w:val="0"/>
      <w:marRight w:val="0"/>
      <w:marTop w:val="0"/>
      <w:marBottom w:val="0"/>
      <w:divBdr>
        <w:top w:val="none" w:sz="0" w:space="0" w:color="auto"/>
        <w:left w:val="none" w:sz="0" w:space="0" w:color="auto"/>
        <w:bottom w:val="none" w:sz="0" w:space="0" w:color="auto"/>
        <w:right w:val="none" w:sz="0" w:space="0" w:color="auto"/>
      </w:divBdr>
    </w:div>
    <w:div w:id="2146970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api.thingspeak.com/update.json?api_key=WriteAPIKey&amp;field3=1" TargetMode="External"/><Relationship Id="rId21" Type="http://schemas.openxmlformats.org/officeDocument/2006/relationships/image" Target="media/image10.png"/><Relationship Id="rId42" Type="http://schemas.openxmlformats.org/officeDocument/2006/relationships/image" Target="media/image31.jpeg"/><Relationship Id="rId47" Type="http://schemas.openxmlformats.org/officeDocument/2006/relationships/image" Target="media/image36.png"/><Relationship Id="rId63" Type="http://schemas.openxmlformats.org/officeDocument/2006/relationships/hyperlink" Target="https://doc.riot-os.org/group__cpu__esp32.html" TargetMode="External"/><Relationship Id="rId68" Type="http://schemas.openxmlformats.org/officeDocument/2006/relationships/hyperlink" Target="https://doc.riot-os.org/group__drivers__periph__spi.html" TargetMode="External"/><Relationship Id="rId84" Type="http://schemas.openxmlformats.org/officeDocument/2006/relationships/hyperlink" Target="https://doc.riot-os.org/group__drivers__periph__uart.html" TargetMode="External"/><Relationship Id="rId89" Type="http://schemas.openxmlformats.org/officeDocument/2006/relationships/image" Target="media/image44.wmf"/><Relationship Id="rId112" Type="http://schemas.openxmlformats.org/officeDocument/2006/relationships/image" Target="media/image61.jpeg"/><Relationship Id="rId16" Type="http://schemas.openxmlformats.org/officeDocument/2006/relationships/image" Target="media/image5.png"/><Relationship Id="rId107" Type="http://schemas.openxmlformats.org/officeDocument/2006/relationships/image" Target="media/image56.jpeg"/><Relationship Id="rId11" Type="http://schemas.openxmlformats.org/officeDocument/2006/relationships/image" Target="media/image3.emf"/><Relationship Id="rId32" Type="http://schemas.openxmlformats.org/officeDocument/2006/relationships/image" Target="media/image21.png"/><Relationship Id="rId37" Type="http://schemas.openxmlformats.org/officeDocument/2006/relationships/image" Target="media/image26.jpg"/><Relationship Id="rId53" Type="http://schemas.openxmlformats.org/officeDocument/2006/relationships/hyperlink" Target="https://doc.riot-os.org/group__cpu__esp32.html" TargetMode="External"/><Relationship Id="rId58" Type="http://schemas.openxmlformats.org/officeDocument/2006/relationships/hyperlink" Target="https://doc.riot-os.org/group__drivers__periph__i2c.html" TargetMode="External"/><Relationship Id="rId74" Type="http://schemas.openxmlformats.org/officeDocument/2006/relationships/hyperlink" Target="https://doc.riot-os.org/group__drivers__periph__spi.html" TargetMode="External"/><Relationship Id="rId79" Type="http://schemas.openxmlformats.org/officeDocument/2006/relationships/hyperlink" Target="https://doc.riot-os.org/group__cpu__esp32.html" TargetMode="External"/><Relationship Id="rId102" Type="http://schemas.openxmlformats.org/officeDocument/2006/relationships/image" Target="media/image51.jpeg"/><Relationship Id="rId123" Type="http://schemas.openxmlformats.org/officeDocument/2006/relationships/hyperlink" Target="https://www.geeksforgeeks.org/architecture-of-internet-of-things-iot/" TargetMode="External"/><Relationship Id="rId128"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oleObject" Target="embeddings/oleObject1.bin"/><Relationship Id="rId95" Type="http://schemas.openxmlformats.org/officeDocument/2006/relationships/image" Target="media/image47.wmf"/><Relationship Id="rId22" Type="http://schemas.openxmlformats.org/officeDocument/2006/relationships/image" Target="media/image11.jpeg"/><Relationship Id="rId27" Type="http://schemas.openxmlformats.org/officeDocument/2006/relationships/image" Target="media/image16.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hyperlink" Target="https://doc.riot-os.org/group__drivers__periph__spi.html" TargetMode="External"/><Relationship Id="rId69" Type="http://schemas.openxmlformats.org/officeDocument/2006/relationships/hyperlink" Target="https://doc.riot-os.org/group__cpu__esp32.html" TargetMode="External"/><Relationship Id="rId113" Type="http://schemas.openxmlformats.org/officeDocument/2006/relationships/image" Target="media/image62.jpeg"/><Relationship Id="rId118" Type="http://schemas.openxmlformats.org/officeDocument/2006/relationships/image" Target="media/image66.jpg"/><Relationship Id="rId80" Type="http://schemas.openxmlformats.org/officeDocument/2006/relationships/hyperlink" Target="https://doc.riot-os.org/group__drivers__periph__uart.html" TargetMode="External"/><Relationship Id="rId85" Type="http://schemas.openxmlformats.org/officeDocument/2006/relationships/hyperlink" Target="https://doc.riot-os.org/group__cpu__esp32.html" TargetMode="External"/><Relationship Id="rId12" Type="http://schemas.openxmlformats.org/officeDocument/2006/relationships/header" Target="header1.xml"/><Relationship Id="rId17" Type="http://schemas.openxmlformats.org/officeDocument/2006/relationships/image" Target="media/image6.png"/><Relationship Id="rId33" Type="http://schemas.openxmlformats.org/officeDocument/2006/relationships/image" Target="media/image22.jpeg"/><Relationship Id="rId38" Type="http://schemas.openxmlformats.org/officeDocument/2006/relationships/image" Target="media/image27.png"/><Relationship Id="rId59" Type="http://schemas.openxmlformats.org/officeDocument/2006/relationships/hyperlink" Target="https://doc.riot-os.org/group__cpu__esp32.html" TargetMode="External"/><Relationship Id="rId103" Type="http://schemas.openxmlformats.org/officeDocument/2006/relationships/image" Target="media/image52.png"/><Relationship Id="rId108" Type="http://schemas.openxmlformats.org/officeDocument/2006/relationships/image" Target="media/image57.jpeg"/><Relationship Id="rId124" Type="http://schemas.openxmlformats.org/officeDocument/2006/relationships/hyperlink" Target="https://en.wikipedia.org/wiki/I%C2%B2C" TargetMode="External"/><Relationship Id="rId129" Type="http://schemas.openxmlformats.org/officeDocument/2006/relationships/fontTable" Target="fontTable.xml"/><Relationship Id="rId54" Type="http://schemas.openxmlformats.org/officeDocument/2006/relationships/hyperlink" Target="https://doc.riot-os.org/group__drivers__periph__pwm.html" TargetMode="External"/><Relationship Id="rId70" Type="http://schemas.openxmlformats.org/officeDocument/2006/relationships/hyperlink" Target="https://doc.riot-os.org/group__drivers__periph__spi.html" TargetMode="External"/><Relationship Id="rId75" Type="http://schemas.openxmlformats.org/officeDocument/2006/relationships/hyperlink" Target="https://doc.riot-os.org/group__cpu__esp32.html" TargetMode="External"/><Relationship Id="rId91" Type="http://schemas.openxmlformats.org/officeDocument/2006/relationships/image" Target="media/image45.wmf"/><Relationship Id="rId9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7.jpeg"/><Relationship Id="rId49" Type="http://schemas.openxmlformats.org/officeDocument/2006/relationships/image" Target="media/image38.png"/><Relationship Id="rId114" Type="http://schemas.openxmlformats.org/officeDocument/2006/relationships/image" Target="media/image63.jpg"/><Relationship Id="rId119" Type="http://schemas.openxmlformats.org/officeDocument/2006/relationships/image" Target="media/image67.jpg"/><Relationship Id="rId44" Type="http://schemas.openxmlformats.org/officeDocument/2006/relationships/image" Target="media/image33.jpeg"/><Relationship Id="rId60" Type="http://schemas.openxmlformats.org/officeDocument/2006/relationships/hyperlink" Target="https://doc.riot-os.org/group__drivers__periph__i2c.html" TargetMode="External"/><Relationship Id="rId65" Type="http://schemas.openxmlformats.org/officeDocument/2006/relationships/hyperlink" Target="https://doc.riot-os.org/group__cpu__esp32.html" TargetMode="External"/><Relationship Id="rId81" Type="http://schemas.openxmlformats.org/officeDocument/2006/relationships/hyperlink" Target="https://doc.riot-os.org/group__cpu__esp32.html" TargetMode="External"/><Relationship Id="rId86" Type="http://schemas.openxmlformats.org/officeDocument/2006/relationships/image" Target="media/image41.jpeg"/><Relationship Id="rId130" Type="http://schemas.openxmlformats.org/officeDocument/2006/relationships/theme" Target="theme/theme1.xml"/><Relationship Id="rId13" Type="http://schemas.openxmlformats.org/officeDocument/2006/relationships/footer" Target="footer1.xml"/><Relationship Id="rId18" Type="http://schemas.openxmlformats.org/officeDocument/2006/relationships/image" Target="media/image7.jpeg"/><Relationship Id="rId39" Type="http://schemas.openxmlformats.org/officeDocument/2006/relationships/image" Target="media/image28.jpeg"/><Relationship Id="rId109" Type="http://schemas.openxmlformats.org/officeDocument/2006/relationships/image" Target="media/image58.png"/><Relationship Id="rId34" Type="http://schemas.openxmlformats.org/officeDocument/2006/relationships/image" Target="media/image23.png"/><Relationship Id="rId50" Type="http://schemas.openxmlformats.org/officeDocument/2006/relationships/image" Target="media/image39.jpg"/><Relationship Id="rId55" Type="http://schemas.openxmlformats.org/officeDocument/2006/relationships/hyperlink" Target="https://doc.riot-os.org/group__cpu__esp32.html" TargetMode="External"/><Relationship Id="rId76" Type="http://schemas.openxmlformats.org/officeDocument/2006/relationships/hyperlink" Target="https://doc.riot-os.org/group__drivers__periph__spi.html" TargetMode="External"/><Relationship Id="rId97" Type="http://schemas.openxmlformats.org/officeDocument/2006/relationships/image" Target="media/image48.wmf"/><Relationship Id="rId104" Type="http://schemas.openxmlformats.org/officeDocument/2006/relationships/image" Target="media/image53.jpg"/><Relationship Id="rId120" Type="http://schemas.openxmlformats.org/officeDocument/2006/relationships/image" Target="media/image68.jpg"/><Relationship Id="rId125" Type="http://schemas.openxmlformats.org/officeDocument/2006/relationships/hyperlink" Target="https://moduino.techbase.eu/" TargetMode="External"/><Relationship Id="rId7" Type="http://schemas.openxmlformats.org/officeDocument/2006/relationships/endnotes" Target="endnotes.xml"/><Relationship Id="rId71" Type="http://schemas.openxmlformats.org/officeDocument/2006/relationships/hyperlink" Target="https://doc.riot-os.org/group__cpu__esp32.html" TargetMode="External"/><Relationship Id="rId92"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3.png"/><Relationship Id="rId40" Type="http://schemas.openxmlformats.org/officeDocument/2006/relationships/image" Target="media/image29.jpeg"/><Relationship Id="rId45" Type="http://schemas.openxmlformats.org/officeDocument/2006/relationships/image" Target="media/image34.png"/><Relationship Id="rId66" Type="http://schemas.openxmlformats.org/officeDocument/2006/relationships/hyperlink" Target="https://doc.riot-os.org/group__drivers__periph__spi.html" TargetMode="External"/><Relationship Id="rId87" Type="http://schemas.openxmlformats.org/officeDocument/2006/relationships/image" Target="media/image42.jpeg"/><Relationship Id="rId110" Type="http://schemas.openxmlformats.org/officeDocument/2006/relationships/image" Target="media/image59.png"/><Relationship Id="rId115" Type="http://schemas.openxmlformats.org/officeDocument/2006/relationships/image" Target="media/image64.jpeg"/><Relationship Id="rId61" Type="http://schemas.openxmlformats.org/officeDocument/2006/relationships/hyperlink" Target="https://doc.riot-os.org/group__cpu__esp32.html" TargetMode="External"/><Relationship Id="rId82" Type="http://schemas.openxmlformats.org/officeDocument/2006/relationships/hyperlink" Target="https://doc.riot-os.org/group__drivers__periph__uart.html" TargetMode="External"/><Relationship Id="rId19" Type="http://schemas.openxmlformats.org/officeDocument/2006/relationships/image" Target="media/image8.png"/><Relationship Id="rId14" Type="http://schemas.openxmlformats.org/officeDocument/2006/relationships/footer" Target="footer2.xml"/><Relationship Id="rId30" Type="http://schemas.openxmlformats.org/officeDocument/2006/relationships/image" Target="media/image19.jpeg"/><Relationship Id="rId35" Type="http://schemas.openxmlformats.org/officeDocument/2006/relationships/image" Target="media/image24.jpg"/><Relationship Id="rId56" Type="http://schemas.openxmlformats.org/officeDocument/2006/relationships/hyperlink" Target="https://doc.riot-os.org/group__drivers__periph__pwm.html" TargetMode="External"/><Relationship Id="rId77" Type="http://schemas.openxmlformats.org/officeDocument/2006/relationships/hyperlink" Target="https://doc.riot-os.org/group__cpu__esp32.html" TargetMode="External"/><Relationship Id="rId100" Type="http://schemas.openxmlformats.org/officeDocument/2006/relationships/oleObject" Target="embeddings/oleObject6.bin"/><Relationship Id="rId105" Type="http://schemas.openxmlformats.org/officeDocument/2006/relationships/image" Target="media/image54.jpeg"/><Relationship Id="rId126" Type="http://schemas.openxmlformats.org/officeDocument/2006/relationships/hyperlink" Target="https://norvi.lk" TargetMode="External"/><Relationship Id="rId8" Type="http://schemas.openxmlformats.org/officeDocument/2006/relationships/image" Target="media/image1.png"/><Relationship Id="rId51" Type="http://schemas.openxmlformats.org/officeDocument/2006/relationships/image" Target="media/image40.jpeg"/><Relationship Id="rId72" Type="http://schemas.openxmlformats.org/officeDocument/2006/relationships/hyperlink" Target="https://doc.riot-os.org/group__drivers__periph__spi.html" TargetMode="External"/><Relationship Id="rId93" Type="http://schemas.openxmlformats.org/officeDocument/2006/relationships/image" Target="media/image46.wmf"/><Relationship Id="rId98" Type="http://schemas.openxmlformats.org/officeDocument/2006/relationships/oleObject" Target="embeddings/oleObject5.bin"/><Relationship Id="rId121" Type="http://schemas.openxmlformats.org/officeDocument/2006/relationships/image" Target="media/image69.jpeg"/><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hyperlink" Target="https://doc.riot-os.org/group__cpu__esp32.html" TargetMode="External"/><Relationship Id="rId116" Type="http://schemas.openxmlformats.org/officeDocument/2006/relationships/image" Target="media/image65.jpeg"/><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hyperlink" Target="https://doc.riot-os.org/group__drivers__periph__spi.html" TargetMode="External"/><Relationship Id="rId83" Type="http://schemas.openxmlformats.org/officeDocument/2006/relationships/hyperlink" Target="https://doc.riot-os.org/group__cpu__esp32.html" TargetMode="External"/><Relationship Id="rId88" Type="http://schemas.openxmlformats.org/officeDocument/2006/relationships/image" Target="media/image43.png"/><Relationship Id="rId111" Type="http://schemas.openxmlformats.org/officeDocument/2006/relationships/image" Target="media/image60.jpeg"/><Relationship Id="rId15" Type="http://schemas.openxmlformats.org/officeDocument/2006/relationships/image" Target="media/image4.png"/><Relationship Id="rId36" Type="http://schemas.openxmlformats.org/officeDocument/2006/relationships/image" Target="media/image25.jpeg"/><Relationship Id="rId57" Type="http://schemas.openxmlformats.org/officeDocument/2006/relationships/hyperlink" Target="https://doc.riot-os.org/group__cpu__esp32.html" TargetMode="External"/><Relationship Id="rId106" Type="http://schemas.openxmlformats.org/officeDocument/2006/relationships/image" Target="media/image55.jpeg"/><Relationship Id="rId127" Type="http://schemas.openxmlformats.org/officeDocument/2006/relationships/hyperlink" Target="https://infoteh.etf.ues.rs.ba/zbornik/2021/radovi/P-1/P-1-3.pdf" TargetMode="External"/><Relationship Id="rId10" Type="http://schemas.openxmlformats.org/officeDocument/2006/relationships/image" Target="media/image2.jpeg"/><Relationship Id="rId31" Type="http://schemas.openxmlformats.org/officeDocument/2006/relationships/image" Target="media/image20.png"/><Relationship Id="rId52" Type="http://schemas.openxmlformats.org/officeDocument/2006/relationships/hyperlink" Target="https://doc.riot-os.org/group__cpu__esp32.html" TargetMode="External"/><Relationship Id="rId73" Type="http://schemas.openxmlformats.org/officeDocument/2006/relationships/hyperlink" Target="https://doc.riot-os.org/group__cpu__esp32.html" TargetMode="External"/><Relationship Id="rId78" Type="http://schemas.openxmlformats.org/officeDocument/2006/relationships/hyperlink" Target="https://doc.riot-os.org/group__drivers__periph__uart.html" TargetMode="External"/><Relationship Id="rId94" Type="http://schemas.openxmlformats.org/officeDocument/2006/relationships/oleObject" Target="embeddings/oleObject3.bin"/><Relationship Id="rId99" Type="http://schemas.openxmlformats.org/officeDocument/2006/relationships/image" Target="media/image49.wmf"/><Relationship Id="rId101" Type="http://schemas.openxmlformats.org/officeDocument/2006/relationships/image" Target="media/image50.jpeg"/><Relationship Id="rId122" Type="http://schemas.openxmlformats.org/officeDocument/2006/relationships/image" Target="media/image70.jpg"/><Relationship Id="rId4" Type="http://schemas.openxmlformats.org/officeDocument/2006/relationships/settings" Target="settings.xml"/><Relationship Id="rId9" Type="http://schemas.openxmlformats.org/officeDocument/2006/relationships/image" Target="http://t3.gstatic.com/images?q=tbn:tjz3s8zGAR-NVM:http://www.unssa.rs.ba/slike/grb/grb_v.gif" TargetMode="External"/><Relationship Id="rId26"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oglavlj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oh22</b:Tag>
    <b:SourceType>DocumentFromInternetSite</b:SourceType>
    <b:Guid>{9A4F130A-7AEE-44C2-926C-E0650250A924}</b:Guid>
    <b:Author>
      <b:Author>
        <b:NameList>
          <b:Person>
            <b:Last>Mohammad</b:Last>
            <b:First>Hasan</b:First>
          </b:Person>
        </b:NameList>
      </b:Author>
    </b:Author>
    <b:URL>https://iot-analytics.com/number-connected-iot-devices/</b:URL>
    <b:Title>State of IoT 2022: Number of connected IoT devices growing 18% to 14.4 billion globally</b:Title>
    <b:Year>2022</b:Year>
    <b:LCID>sr-Latn-RS</b:LCID>
    <b:RefOrder>1</b:RefOrder>
  </b:Source>
  <b:Source>
    <b:Tag>Weg22</b:Tag>
    <b:SourceType>DocumentFromInternetSite</b:SourceType>
    <b:Guid>{29B3DF32-7E57-49A9-B737-0DDB3233C0FF}</b:Guid>
    <b:Title>Global IoT market size grew 22% in 2021 — these 16 factors affect the growth trajectory to 2027</b:Title>
    <b:Year>2022</b:Year>
    <b:Author>
      <b:Author>
        <b:NameList>
          <b:Person>
            <b:Last>Wegner</b:Last>
            <b:First>Philipp</b:First>
          </b:Person>
        </b:NameList>
      </b:Author>
    </b:Author>
    <b:URL>https://iot-analytics.com/iot-market-size/</b:URL>
    <b:LCID>sr-Latn-BA</b:LCID>
    <b:RefOrder>17</b:RefOrder>
  </b:Source>
  <b:Source>
    <b:Tag>SKu19</b:Tag>
    <b:SourceType>DocumentFromInternetSite</b:SourceType>
    <b:Guid>{B78B218A-C223-4C36-BC4F-269D22A43D79}</b:Guid>
    <b:Author>
      <b:Author>
        <b:NameList>
          <b:Person>
            <b:Last>Kumar</b:Last>
            <b:First>S.</b:First>
          </b:Person>
          <b:Person>
            <b:Last>Tiwari</b:Last>
            <b:First>P</b:First>
          </b:Person>
          <b:Person>
            <b:Last>Zymbler</b:Last>
            <b:First>M</b:First>
          </b:Person>
        </b:NameList>
      </b:Author>
    </b:Author>
    <b:Title>Internet of Things is a revolutionary approach for future technology enhancement: a review, J Big Data 6, 111</b:Title>
    <b:Year>2019</b:Year>
    <b:LCID>sr-Latn-BA</b:LCID>
    <b:URL>https://doi.org/10.1186/s40537-019-0268-2</b:URL>
    <b:RefOrder>25</b:RefOrder>
  </b:Source>
  <b:Source>
    <b:Tag>Hua</b:Tag>
    <b:SourceType>DocumentFromInternetSite</b:SourceType>
    <b:Guid>{8CDBBA09-7042-41FB-B9B5-2470DF163395}</b:Guid>
    <b:Title>Huawei's Global Industry Vision 2025: Unfolding the Industry Blueprint of an Intelligent World</b:Title>
    <b:URL>https://www.huawei.com/en/news/2018/4/Huawei-Global-Industry-Vision-2025</b:URL>
    <b:Author>
      <b:Author>
        <b:NameList>
          <b:Person>
            <b:Last>Huawei</b:Last>
          </b:Person>
        </b:NameList>
      </b:Author>
    </b:Author>
    <b:LCID>sr-Latn-BA</b:LCID>
    <b:RefOrder>3</b:RefOrder>
  </b:Source>
  <b:Source>
    <b:Tag>RAM21</b:Tag>
    <b:SourceType>DocumentFromInternetSite</b:SourceType>
    <b:Guid>{B6957358-5EA1-43F5-9369-FFD18AF546E1}</b:Guid>
    <b:Author>
      <b:Author>
        <b:NameList>
          <b:Person>
            <b:Last>Mouha</b:Last>
            <b:First>R.A.</b:First>
          </b:Person>
        </b:NameList>
      </b:Author>
      <b:Editor>
        <b:NameList>
          <b:Person>
            <b:Last>https://doi.org/10.4236/jdaip.2021.92006</b:Last>
          </b:Person>
        </b:NameList>
      </b:Editor>
    </b:Author>
    <b:Title>Internet of Things (IoT). Journal of Data Analysis and Information Processing, 9, 77-101</b:Title>
    <b:Year>2021</b:Year>
    <b:URL>https://doi.org/10.4236/jdaip.2021.92006</b:URL>
    <b:LCID>sr-Latn-BA</b:LCID>
    <b:RefOrder>2</b:RefOrder>
  </b:Source>
  <b:Source>
    <b:Tag>Kev</b:Tag>
    <b:SourceType>DocumentFromInternetSite</b:SourceType>
    <b:Guid>{BCA5AC09-430C-4674-8D1A-A05362DFF6E2}</b:Guid>
    <b:Author>
      <b:Author>
        <b:NameList>
          <b:Person>
            <b:Last>Ashton</b:Last>
            <b:First>Kevin</b:First>
          </b:Person>
        </b:NameList>
      </b:Author>
    </b:Author>
    <b:URL>http://www.itrco.jp/libraries/RFIDjournal-That%20Internet%20of%20Things%20Thing.pdf</b:URL>
    <b:Title>That 'Internet of Things' Thing</b:Title>
    <b:LCID>sr-Latn-BA</b:LCID>
    <b:RefOrder>4</b:RefOrder>
  </b:Source>
  <b:Source>
    <b:Tag>Wha</b:Tag>
    <b:SourceType>InternetSite</b:SourceType>
    <b:Guid>{813745BA-7132-4414-983C-06AEEED9BA75}</b:Guid>
    <b:Title>What is IoT?</b:Title>
    <b:URL>https://www.oracle.com/internet-of-things/what-is-iot/</b:URL>
    <b:LCID>sr-Latn-BA</b:LCID>
    <b:RefOrder>5</b:RefOrder>
  </b:Source>
  <b:Source>
    <b:Tag>Par</b:Tag>
    <b:SourceType>DocumentFromInternetSite</b:SourceType>
    <b:Guid>{7AB9FF10-3F05-4D3A-B9B6-5377FFB5CB7D}</b:Guid>
    <b:Title>Application of IoT concept on predictive maintenance of industrial equipment, MATEC Web of Conferences 121, 02008,</b:Title>
    <b:URL>https://www.matec-conferences.org/articles/matecconf/pdf/2017/35/matecconf_mse2017_02008.pdf</b:URL>
    <b:Author>
      <b:Author>
        <b:NameList>
          <b:Person>
            <b:Last>Parpala</b:Last>
            <b:Middle>Constantin </b:Middle>
            <b:First>Radu</b:First>
          </b:Person>
          <b:Person>
            <b:Last>Iacob</b:Last>
            <b:First>Robert</b:First>
          </b:Person>
        </b:NameList>
      </b:Author>
    </b:Author>
    <b:Year>2017</b:Year>
    <b:RefOrder>9</b:RefOrder>
  </b:Source>
  <b:Source>
    <b:Tag>Moh</b:Tag>
    <b:SourceType>DocumentFromInternetSite</b:SourceType>
    <b:Guid>{F9CF04D5-AE7E-4009-98EE-B30C94D7ABB2}</b:Guid>
    <b:Title>Design of Secure User Authenticated Key Management Protocol for Generic IoT Networks, IEEE Internet of Things Journal, vol. 5, no. 1, pp. 269-282</b:Title>
    <b:URL>http://iot.korea.ac.kr/file/ProfMinhojo/IoT-2303-2017-R2-final.pdf</b:URL>
    <b:Author>
      <b:Author>
        <b:NameList>
          <b:Person>
            <b:Last>Wazid</b:Last>
            <b:First>Mohammad</b:First>
          </b:Person>
          <b:Person>
            <b:Last>Kumar</b:Last>
            <b:First>Ashok</b:First>
          </b:Person>
        </b:NameList>
      </b:Author>
    </b:Author>
    <b:RefOrder>26</b:RefOrder>
  </b:Source>
  <b:Source>
    <b:Tag>Vuj</b:Tag>
    <b:SourceType>DocumentFromInternetSite</b:SourceType>
    <b:Guid>{DEF129D3-F2AC-4D2D-8D0E-D5351E308479}</b:Guid>
    <b:Title>Internet stvari – tehnički i ekonomski aspekti primjene</b:Title>
    <b:URL>https://infoteh.etf.ues.rs.ba/zbornik/2015/radovi/RSS-4/RSS-4-3.pdf</b:URL>
    <b:Author>
      <b:Author>
        <b:NameList>
          <b:Person>
            <b:Last>Vujović</b:Last>
            <b:First>Vladimir</b:First>
          </b:Person>
          <b:Person>
            <b:Last>Maksimović</b:Last>
            <b:First>Mirjana</b:First>
          </b:Person>
          <b:Person>
            <b:Last>Balotić</b:Last>
            <b:First>Goran</b:First>
          </b:Person>
          <b:Person>
            <b:Last>Mlinarević</b:Last>
            <b:First>Predrag</b:First>
          </b:Person>
        </b:NameList>
      </b:Author>
    </b:Author>
    <b:LCID>sr-Latn-BA</b:LCID>
    <b:Year>INFOTEH-JAHORINA Vol. 14, March 2015</b:Year>
    <b:RefOrder>6</b:RefOrder>
  </b:Source>
  <b:Source>
    <b:Tag>AKa19</b:Tag>
    <b:SourceType>DocumentFromInternetSite</b:SourceType>
    <b:Guid>{2AA987AC-59D9-4495-B37F-37F8847A9358}</b:Guid>
    <b:Author>
      <b:Author>
        <b:NameList>
          <b:Person>
            <b:Last>Karmakar</b:Last>
            <b:First>A</b:First>
          </b:Person>
          <b:Person>
            <b:Last>Dey</b:Last>
            <b:First>N</b:First>
          </b:Person>
          <b:Person>
            <b:Last>Baral</b:Last>
            <b:First>T</b:First>
          </b:Person>
          <b:Person>
            <b:Last>Chowdhury</b:Last>
            <b:First>M</b:First>
          </b:Person>
          <b:Person>
            <b:Last>Rehan M</b:Last>
          </b:Person>
        </b:NameList>
      </b:Author>
    </b:Author>
    <b:Title>Industrial Internet of Things: A Review</b:Title>
    <b:Year>International Conference on Opto-Electronics and Applied Optics (Optronix), 2019, pp. 1-6, doi: 10.1109/OPTRONIX.2019.8862436, 2019</b:Year>
    <b:URL>https://www.researchgate.net/profile/Naiwrita-Dey/publication/336439752_Industrial_Internet_of_Things_A_Review/links/5e7708b4a6fdcccd6215c04e/Industrial-Internet-of-Things-A-Review.pdf</b:URL>
    <b:LCID>sr-Latn-BA</b:LCID>
    <b:RefOrder>10</b:RefOrder>
  </b:Source>
  <b:Source>
    <b:Tag>Bun17</b:Tag>
    <b:SourceType>DocumentFromInternetSite</b:SourceType>
    <b:Guid>{1DCBA3C7-B918-4062-9A4C-9F2B2EAC9FC6}</b:Guid>
    <b:Title>The Top 20 Industrial IoT Applications</b:Title>
    <b:Year>2017</b:Year>
    <b:URL>https://www.iotworldtoday.com/2017/09/20/top-20-industrial-iot-applications/</b:URL>
    <b:Author>
      <b:Author>
        <b:NameList>
          <b:Person>
            <b:Last>Buntz</b:Last>
            <b:First>Brian</b:First>
          </b:Person>
        </b:NameList>
      </b:Author>
    </b:Author>
    <b:RefOrder>16</b:RefOrder>
  </b:Source>
  <b:Source>
    <b:Tag>Ruk20</b:Tag>
    <b:SourceType>DocumentFromInternetSite</b:SourceType>
    <b:Guid>{EDD80648-6EEB-4C43-97F8-F9236813D865}</b:Guid>
    <b:Title>Primjena koncepta Internet stari u drvnoj industriji</b:Title>
    <b:Year>Završni rad, Sveučilište u Zagrebu, Fakultet šumarstva i drvne tehnologije, Zagreb, 2020</b:Year>
    <b:URL>https://repozitorij.sumfak.unizg.hr/islandora/object/sumfak:2125/datastream/PDF/download</b:URL>
    <b:Author>
      <b:Author>
        <b:NameList>
          <b:Person>
            <b:Last>Rukavina</b:Last>
            <b:First>Nikola</b:First>
          </b:Person>
        </b:NameList>
      </b:Author>
    </b:Author>
    <b:LCID>sr-Latn-BA</b:LCID>
    <b:RefOrder>15</b:RefOrder>
  </b:Source>
  <b:Source>
    <b:Tag>Arc</b:Tag>
    <b:SourceType>InternetSite</b:SourceType>
    <b:Guid>{06E7C910-A156-4EAB-B136-9EC834F82026}</b:Guid>
    <b:Title>Architecture of Internet of Things (IoT)</b:Title>
    <b:URL>https://www.geeksforgeeks.org/architecture-of-internet-of-things-iot/</b:URL>
    <b:Author>
      <b:Author>
        <b:NameList>
          <b:Person>
            <b:Last>Jena</b:Last>
            <b:First>Satyabrata</b:First>
          </b:Person>
        </b:NameList>
      </b:Author>
    </b:Author>
    <b:RefOrder>7</b:RefOrder>
  </b:Source>
  <b:Source>
    <b:Tag>Gus</b:Tag>
    <b:SourceType>DocumentFromInternetSite</b:SourceType>
    <b:Guid>{824E7BFB-8E0F-451F-A5C8-F4F71A3D4F87}</b:Guid>
    <b:Author>
      <b:Author>
        <b:NameList>
          <b:Person>
            <b:Last>Murta</b:Last>
            <b:First>Gustavo</b:First>
          </b:Person>
        </b:NameList>
      </b:Author>
    </b:Author>
    <b:URL>https://www.flickr.com/photos/jgustavoam/40089095211/in/photostream/</b:URL>
    <b:Title>ESP32-WROOM-32D dev kit module</b:Title>
    <b:RefOrder>27</b:RefOrder>
  </b:Source>
  <b:Source>
    <b:Tag>Ada</b:Tag>
    <b:SourceType>DocumentFromInternetSite</b:SourceType>
    <b:Guid>{F3924B77-DD4E-4161-99E7-30E46C219D53}</b:Guid>
    <b:Author>
      <b:Author>
        <b:NameList>
          <b:Person>
            <b:Last>Adafruit</b:Last>
          </b:Person>
        </b:NameList>
      </b:Author>
    </b:Author>
    <b:Title>Adafruit.com</b:Title>
    <b:URL>https://learn.adafruit.com/breadboards-for-beginners/</b:URL>
    <b:RefOrder>20</b:RefOrder>
  </b:Source>
  <b:Source>
    <b:Tag>Esp</b:Tag>
    <b:SourceType>DocumentFromInternetSite</b:SourceType>
    <b:Guid>{06A7C280-F877-4116-9C69-DA2113DB7F0A}</b:Guid>
    <b:Author>
      <b:Author>
        <b:NameList>
          <b:Person>
            <b:Last>Espressif</b:Last>
          </b:Person>
        </b:NameList>
      </b:Author>
    </b:Author>
    <b:Title>ESP32­WROOM­32D &amp; ESP32­WROOM­32U Datasheet</b:Title>
    <b:URL>https://www.espressif.com/sites/default/files/documentation/esp32-wroom-32d_esp32-wroom-32u_datasheet_en.pdf</b:URL>
    <b:RefOrder>18</b:RefOrder>
  </b:Source>
  <b:Source>
    <b:Tag>Gun</b:Tag>
    <b:SourceType>DocumentFromInternetSite</b:SourceType>
    <b:Guid>{BD47DFF5-70F5-45E4-9AE1-CB2BA6788B64}</b:Guid>
    <b:Author>
      <b:Author>
        <b:NameList>
          <b:Person>
            <b:Last>Schorcht</b:Last>
            <b:First>Gunar</b:First>
          </b:Person>
        </b:NameList>
      </b:Author>
    </b:Author>
    <b:Title>Generic ESP32-WROOM-32 boards</b:Title>
    <b:URL>https://doc.riot-os.org/group__boards__esp32__wroom-32.html</b:URL>
    <b:RefOrder>19</b:RefOrder>
  </b:Source>
  <b:Source>
    <b:Tag>Job</b:Tag>
    <b:SourceType>DocumentFromInternetSite</b:SourceType>
    <b:Guid>{ED0F75ED-92C7-471F-A068-144CC153BC4B}</b:Guid>
    <b:Author>
      <b:Author>
        <b:NameList>
          <b:Person>
            <b:Last>Joseph</b:Last>
            <b:First>Jobit</b:First>
          </b:Person>
        </b:NameList>
      </b:Author>
    </b:Author>
    <b:Title>Interfacing OLED Display with ESP32</b:Title>
    <b:URL>https://circuitdigest.com/microcontroller-projects/displaying-text-and-characters-oled-module-with-esp32</b:URL>
    <b:RefOrder>21</b:RefOrder>
  </b:Source>
  <b:Source>
    <b:Tag>how</b:Tag>
    <b:SourceType>DocumentFromInternetSite</b:SourceType>
    <b:Guid>{30DE2B26-4904-4D36-871F-AE35ADD900FA}</b:Guid>
    <b:Author>
      <b:Author>
        <b:NameList>
          <b:Person>
            <b:Last>how2electronics</b:Last>
          </b:Person>
        </b:NameList>
      </b:Author>
    </b:Author>
    <b:Title>ESP32 &amp; BME280 Based Mini Weather Station</b:Title>
    <b:URL>https://how2electronics.com/esp32-bme280-mini-weather-station/</b:URL>
    <b:RefOrder>22</b:RefOrder>
  </b:Source>
  <b:Source>
    <b:Tag>Wik</b:Tag>
    <b:SourceType>DocumentFromInternetSite</b:SourceType>
    <b:Guid>{06750457-446C-4937-BCEC-53AF4395F69B}</b:Guid>
    <b:Author>
      <b:Author>
        <b:NameList>
          <b:Person>
            <b:Last>Wikipedia</b:Last>
          </b:Person>
        </b:NameList>
      </b:Author>
    </b:Author>
    <b:Title>Arduino</b:Title>
    <b:URL>https://en.wikipedia.org/wiki/Arduino</b:URL>
    <b:RefOrder>28</b:RefOrder>
  </b:Source>
  <b:Source>
    <b:Tag>Pas16</b:Tag>
    <b:SourceType>DocumentFromInternetSite</b:SourceType>
    <b:Guid>{86468030-0F6B-46E8-93C5-2C8EE96B7CDC}</b:Guid>
    <b:Title>Thingspeak Based Sensing and Monitoring System for IoT with Matlab Analysis</b:Title>
    <b:Year>International Journal of New Technology and Research (IJNTR)  ISSN: 2454-4116, Volume-2, Issue-6, 2016</b:Year>
    <b:Author>
      <b:Author>
        <b:NameList>
          <b:Person>
            <b:Last>Pasha</b:Last>
            <b:First>Sharmad</b:First>
          </b:Person>
        </b:NameList>
      </b:Author>
    </b:Author>
    <b:RefOrder>24</b:RefOrder>
  </b:Source>
  <b:Source>
    <b:Tag>CZi21</b:Tag>
    <b:SourceType>DocumentFromInternetSite</b:SourceType>
    <b:Guid>{AB2934A9-5D6D-4A81-BDE3-DB8426BDE036}</b:Guid>
    <b:Author>
      <b:Author>
        <b:NameList>
          <b:Person>
            <b:Last>Zivkovic.C</b:Last>
            <b:First>Guan.Y,</b:First>
            <b:Middle>Grimm.C</b:Middle>
          </b:Person>
        </b:NameList>
      </b:Author>
    </b:Author>
    <b:Title>IoT Platforms, Use Cases, Privacy and Business Models</b:Title>
    <b:Year>Springer, 2021</b:Year>
    <b:URL>https://dokumen.pub/iot-platforms-use-cases-privacy-and-business-models-with-hands-on-examples-based-on-the-vicinity-platform-1st-ed-9783030453152-9783030453169.html</b:URL>
    <b:RefOrder>29</b:RefOrder>
  </b:Source>
  <b:Source>
    <b:Tag>eKa22</b:Tag>
    <b:SourceType>DocumentFromInternetSite</b:SourceType>
    <b:Guid>{1105A71D-4373-4D87-84AD-196FD0490E92}</b:Guid>
    <b:Author>
      <b:Author>
        <b:NameList>
          <b:Person>
            <b:Last>eKapija</b:Last>
          </b:Person>
        </b:NameList>
      </b:Author>
    </b:Author>
    <b:Title>Power Supply - Rješenje za prediktivno održavanje opreme za neprekidno napajanje</b:Title>
    <b:Year>2022</b:Year>
    <b:URL>https://ba.ekapija.com/news/3919149/power-supply-rjesenje-za-prediktivno-odrzavanje-opreme-za-neprekidno-napajanje</b:URL>
    <b:RefOrder>14</b:RefOrder>
  </b:Source>
  <b:Source>
    <b:Tag>Wik1</b:Tag>
    <b:SourceType>DocumentFromInternetSite</b:SourceType>
    <b:Guid>{BE0CA3BE-3FAC-4B84-9382-8EFAC68A09AD}</b:Guid>
    <b:Author>
      <b:Author>
        <b:NameList>
          <b:Person>
            <b:Last>Wikipedia</b:Last>
          </b:Person>
        </b:NameList>
      </b:Author>
    </b:Author>
    <b:Title>Cyber-physical system</b:Title>
    <b:URL>https://en.wikipedia.org/wiki/Cyber-physical_system</b:URL>
    <b:RefOrder>11</b:RefOrder>
  </b:Source>
  <b:Source>
    <b:Tag>Wik2</b:Tag>
    <b:SourceType>DocumentFromInternetSite</b:SourceType>
    <b:Guid>{AD0A82F6-5AD9-4B72-B5F0-E9FE3ECFF3C6}</b:Guid>
    <b:Author>
      <b:Author>
        <b:NameList>
          <b:Person>
            <b:Last>Wikipedia</b:Last>
          </b:Person>
        </b:NameList>
      </b:Author>
    </b:Author>
    <b:Title>Računarstvo u oblaku</b:Title>
    <b:URL>https://sr.wikipedia.org/wiki/Ra%C4%8Dunarstvo_u_oblaku</b:URL>
    <b:RefOrder>12</b:RefOrder>
  </b:Source>
  <b:Source>
    <b:Tag>IBM</b:Tag>
    <b:SourceType>DocumentFromInternetSite</b:SourceType>
    <b:Guid>{9F27E04B-506E-4794-8C51-8F13354EBB2D}</b:Guid>
    <b:Author>
      <b:Author>
        <b:NameList>
          <b:Person>
            <b:Last>IBM</b:Last>
          </b:Person>
        </b:NameList>
      </b:Author>
    </b:Author>
    <b:Title>Big data analytics</b:Title>
    <b:URL>https://www.ibm.com/analytics/big-data-analytics</b:URL>
    <b:RefOrder>13</b:RefOrder>
  </b:Source>
  <b:Source>
    <b:Tag>Thi</b:Tag>
    <b:SourceType>DocumentFromInternetSite</b:SourceType>
    <b:Guid>{228EA1E8-F700-4A2B-A770-418204179E99}</b:Guid>
    <b:Author>
      <b:Author>
        <b:NameList>
          <b:Person>
            <b:Last>ThingSpeak</b:Last>
          </b:Person>
        </b:NameList>
      </b:Author>
    </b:Author>
    <b:Title>Learn More About ThingSpeak</b:Title>
    <b:URL>https://thingspeak.com/pages/learn_more</b:URL>
    <b:RefOrder>23</b:RefOrder>
  </b:Source>
  <b:Source>
    <b:Tag>Wiki2c</b:Tag>
    <b:SourceType>DocumentFromInternetSite</b:SourceType>
    <b:Guid>{9ACF1012-0F7C-408A-A2CC-55FC4E71B606}</b:Guid>
    <b:Author>
      <b:Author>
        <b:NameList>
          <b:Person>
            <b:Last>Wikipedia</b:Last>
          </b:Person>
        </b:NameList>
      </b:Author>
    </b:Author>
    <b:Title>I2C</b:Title>
    <b:URL>https://en.wikipedia.org/wiki/I%C2%B2C</b:URL>
    <b:RefOrder>8</b:RefOrder>
  </b:Source>
</b:Sources>
</file>

<file path=customXml/itemProps1.xml><?xml version="1.0" encoding="utf-8"?>
<ds:datastoreItem xmlns:ds="http://schemas.openxmlformats.org/officeDocument/2006/customXml" ds:itemID="{E40D627B-AEF2-4268-A4BF-FE407E9CD6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4</TotalTime>
  <Pages>69</Pages>
  <Words>17880</Words>
  <Characters>112293</Characters>
  <Application>Microsoft Office Word</Application>
  <DocSecurity>0</DocSecurity>
  <Lines>2495</Lines>
  <Paragraphs>1314</Paragraphs>
  <ScaleCrop>false</ScaleCrop>
  <HeadingPairs>
    <vt:vector size="2" baseType="variant">
      <vt:variant>
        <vt:lpstr>Title</vt:lpstr>
      </vt:variant>
      <vt:variant>
        <vt:i4>1</vt:i4>
      </vt:variant>
    </vt:vector>
  </HeadingPairs>
  <TitlesOfParts>
    <vt:vector size="1" baseType="lpstr">
      <vt:lpstr>Praćenje parametara elektromotora pomoću koncepta IIoT</vt:lpstr>
    </vt:vector>
  </TitlesOfParts>
  <Company/>
  <LinksUpToDate>false</LinksUpToDate>
  <CharactersWithSpaces>128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ćenje parametara elektromotora pomoću koncepta IIoT</dc:title>
  <dc:subject/>
  <dc:creator>Bosko Vasic</dc:creator>
  <cp:keywords/>
  <dc:description/>
  <cp:lastModifiedBy>Nataša Popović</cp:lastModifiedBy>
  <cp:revision>4</cp:revision>
  <cp:lastPrinted>2022-12-17T23:35:00Z</cp:lastPrinted>
  <dcterms:created xsi:type="dcterms:W3CDTF">2023-04-03T17:41:00Z</dcterms:created>
  <dcterms:modified xsi:type="dcterms:W3CDTF">2023-04-05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aa7cbe3caa2dedaed42e7708efde9fd352fbfe4a4f1e6e0354b4a0e461130139</vt:lpwstr>
  </property>
</Properties>
</file>